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vnd.ms-excel" Extension="xls"/>
  <Default ContentType="application/vnd.openxmlformats-officedocument.spreadsheetml.sheet" Extension="xlsx"/>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12909" w:rsidRPr="00112909" w:rsidRDefault="00112909" w:rsidP="005751A3">
      <w:pPr>
        <w:spacing w:line="276" w:lineRule="auto"/>
        <w:jc w:val="center"/>
        <w:rPr>
          <w:rFonts w:ascii="Times New Roman" w:hAnsi="Times New Roman"/>
          <w:b/>
          <w:bCs/>
          <w:color w:val="FF0000"/>
          <w:szCs w:val="28"/>
          <w:lang w:val="it-IT"/>
        </w:rPr>
      </w:pPr>
      <w:r w:rsidRPr="00112909">
        <w:rPr>
          <w:rFonts w:ascii="Times New Roman" w:hAnsi="Times New Roman"/>
          <w:b/>
          <w:bCs/>
          <w:color w:val="FF0000"/>
          <w:szCs w:val="28"/>
          <w:lang w:val="it-IT"/>
        </w:rPr>
        <w:t xml:space="preserve">TÀI LIỆU BỒI DƯỠNG HỌC SINH GIỎI </w:t>
      </w:r>
    </w:p>
    <w:p w:rsidR="00112909" w:rsidRPr="00112909" w:rsidRDefault="00112909" w:rsidP="005751A3">
      <w:pPr>
        <w:spacing w:line="276" w:lineRule="auto"/>
        <w:jc w:val="center"/>
        <w:rPr>
          <w:rFonts w:ascii="Times New Roman" w:hAnsi="Times New Roman"/>
          <w:b/>
          <w:bCs/>
          <w:color w:val="00B050"/>
          <w:szCs w:val="28"/>
          <w:lang w:val="it-IT"/>
        </w:rPr>
      </w:pPr>
      <w:r w:rsidRPr="00112909">
        <w:rPr>
          <w:rFonts w:ascii="Times New Roman" w:hAnsi="Times New Roman"/>
          <w:b/>
          <w:bCs/>
          <w:color w:val="00B050"/>
          <w:szCs w:val="28"/>
          <w:lang w:val="it-IT"/>
        </w:rPr>
        <w:t>MÔN ĐỊA LỚP 6, 7, 8, 9</w:t>
      </w:r>
      <w:r w:rsidR="005751A3" w:rsidRPr="00112909">
        <w:rPr>
          <w:rFonts w:ascii="Times New Roman" w:hAnsi="Times New Roman"/>
          <w:b/>
          <w:bCs/>
          <w:color w:val="00B050"/>
          <w:szCs w:val="28"/>
          <w:lang w:val="it-IT"/>
        </w:rPr>
        <w:t xml:space="preserve"> </w:t>
      </w:r>
    </w:p>
    <w:p w:rsidR="001E3260" w:rsidRPr="00237F68" w:rsidRDefault="001E3260" w:rsidP="005751A3">
      <w:pPr>
        <w:spacing w:line="276" w:lineRule="auto"/>
        <w:jc w:val="center"/>
        <w:rPr>
          <w:rFonts w:ascii="Times New Roman" w:hAnsi="Times New Roman"/>
          <w:b/>
          <w:bCs/>
          <w:szCs w:val="28"/>
          <w:lang w:val="it-IT"/>
        </w:rPr>
      </w:pPr>
      <w:r w:rsidRPr="00237F68">
        <w:rPr>
          <w:rFonts w:ascii="Times New Roman" w:hAnsi="Times New Roman"/>
          <w:b/>
          <w:bCs/>
          <w:szCs w:val="28"/>
          <w:lang w:val="it-IT"/>
        </w:rPr>
        <w:t xml:space="preserve">CHỦ </w:t>
      </w:r>
      <w:r w:rsidRPr="00237F68">
        <w:rPr>
          <w:rFonts w:ascii="Times New Roman" w:hAnsi="Times New Roman" w:hint="eastAsia"/>
          <w:b/>
          <w:bCs/>
          <w:szCs w:val="28"/>
          <w:lang w:val="it-IT"/>
        </w:rPr>
        <w:t>Đ</w:t>
      </w:r>
      <w:r w:rsidRPr="00237F68">
        <w:rPr>
          <w:rFonts w:ascii="Times New Roman" w:hAnsi="Times New Roman"/>
          <w:b/>
          <w:bCs/>
          <w:szCs w:val="28"/>
          <w:lang w:val="it-IT"/>
        </w:rPr>
        <w:t>Ề 1</w:t>
      </w:r>
    </w:p>
    <w:p w:rsidR="001E3260" w:rsidRPr="00237F68" w:rsidRDefault="001E3260" w:rsidP="005751A3">
      <w:pPr>
        <w:spacing w:line="276" w:lineRule="auto"/>
        <w:ind w:firstLine="360"/>
        <w:jc w:val="center"/>
        <w:rPr>
          <w:rFonts w:ascii="Times New Roman" w:hAnsi="Times New Roman"/>
          <w:b/>
          <w:bCs/>
          <w:szCs w:val="28"/>
          <w:lang w:val="it-IT"/>
        </w:rPr>
      </w:pPr>
      <w:r w:rsidRPr="00237F68">
        <w:rPr>
          <w:rFonts w:ascii="Times New Roman" w:hAnsi="Times New Roman"/>
          <w:b/>
          <w:bCs/>
          <w:szCs w:val="28"/>
          <w:lang w:val="it-IT"/>
        </w:rPr>
        <w:t>TRÁI ĐẤT</w:t>
      </w:r>
      <w:bookmarkStart w:id="0" w:name="_GoBack"/>
      <w:bookmarkEnd w:id="0"/>
    </w:p>
    <w:p w:rsidR="001E3260" w:rsidRPr="00237F68" w:rsidRDefault="001E3260" w:rsidP="005751A3">
      <w:pPr>
        <w:spacing w:line="276" w:lineRule="auto"/>
        <w:jc w:val="center"/>
        <w:rPr>
          <w:b/>
          <w:bCs/>
          <w:i/>
          <w:szCs w:val="28"/>
          <w:lang w:val="it-IT"/>
        </w:rPr>
      </w:pPr>
      <w:r w:rsidRPr="00237F68">
        <w:rPr>
          <w:b/>
          <w:bCs/>
          <w:i/>
          <w:szCs w:val="28"/>
          <w:lang w:val="it-IT"/>
        </w:rPr>
        <w:t>(12 tiÕt)</w:t>
      </w:r>
    </w:p>
    <w:p w:rsidR="001E3260" w:rsidRPr="00237F68" w:rsidRDefault="001E3260" w:rsidP="00237F68">
      <w:pPr>
        <w:spacing w:line="276" w:lineRule="auto"/>
        <w:jc w:val="both"/>
        <w:rPr>
          <w:rFonts w:ascii="Times New Roman" w:hAnsi="Times New Roman"/>
          <w:bCs/>
          <w:szCs w:val="28"/>
          <w:u w:val="single"/>
          <w:lang w:val="it-IT"/>
        </w:rPr>
      </w:pPr>
    </w:p>
    <w:p w:rsidR="001E3260" w:rsidRPr="00237F68" w:rsidRDefault="00237F68" w:rsidP="00237F68">
      <w:pPr>
        <w:spacing w:line="276" w:lineRule="auto"/>
        <w:ind w:firstLine="360"/>
        <w:jc w:val="both"/>
        <w:rPr>
          <w:rFonts w:ascii="Times New Roman" w:hAnsi="Times New Roman"/>
          <w:b/>
          <w:bCs/>
          <w:szCs w:val="28"/>
          <w:lang w:val="it-IT"/>
        </w:rPr>
      </w:pPr>
      <w:r>
        <w:rPr>
          <w:rFonts w:ascii="Times New Roman" w:hAnsi="Times New Roman"/>
          <w:b/>
          <w:bCs/>
          <w:szCs w:val="28"/>
          <w:lang w:val="it-IT"/>
        </w:rPr>
        <w:t>1.</w:t>
      </w:r>
      <w:r w:rsidR="001E3260" w:rsidRPr="00237F68">
        <w:rPr>
          <w:rFonts w:ascii="Times New Roman" w:hAnsi="Times New Roman"/>
          <w:b/>
          <w:bCs/>
          <w:szCs w:val="28"/>
          <w:lang w:val="it-IT"/>
        </w:rPr>
        <w:t>Vị trí của TĐ trong hệ mặt trời .</w:t>
      </w:r>
    </w:p>
    <w:p w:rsidR="001E3260" w:rsidRPr="00237F68" w:rsidRDefault="001E3260" w:rsidP="00237F68">
      <w:pPr>
        <w:numPr>
          <w:ilvl w:val="0"/>
          <w:numId w:val="8"/>
        </w:numPr>
        <w:spacing w:line="276" w:lineRule="auto"/>
        <w:ind w:left="0" w:firstLine="360"/>
        <w:jc w:val="both"/>
        <w:rPr>
          <w:rFonts w:ascii="Times New Roman" w:hAnsi="Times New Roman"/>
          <w:szCs w:val="28"/>
          <w:lang w:val="it-IT"/>
        </w:rPr>
      </w:pPr>
      <w:r w:rsidRPr="00237F68">
        <w:rPr>
          <w:rFonts w:ascii="Times New Roman" w:hAnsi="Times New Roman"/>
          <w:szCs w:val="28"/>
          <w:lang w:val="it-IT"/>
        </w:rPr>
        <w:t xml:space="preserve">Trái </w:t>
      </w:r>
      <w:r w:rsidRPr="00237F68">
        <w:rPr>
          <w:rFonts w:ascii="Times New Roman" w:hAnsi="Times New Roman" w:hint="eastAsia"/>
          <w:szCs w:val="28"/>
          <w:lang w:val="it-IT"/>
        </w:rPr>
        <w:t>Đ</w:t>
      </w:r>
      <w:r w:rsidRPr="00237F68">
        <w:rPr>
          <w:rFonts w:ascii="Times New Roman" w:hAnsi="Times New Roman"/>
          <w:szCs w:val="28"/>
          <w:lang w:val="it-IT"/>
        </w:rPr>
        <w:t>ất nằm ở vị trí thứ 3 trong số các hành tinh theo thứ tự xa dần mặt trời .</w:t>
      </w:r>
    </w:p>
    <w:p w:rsidR="001E3260" w:rsidRPr="00237F68" w:rsidRDefault="001E3260" w:rsidP="00237F68">
      <w:pPr>
        <w:numPr>
          <w:ilvl w:val="0"/>
          <w:numId w:val="8"/>
        </w:numPr>
        <w:spacing w:line="276" w:lineRule="auto"/>
        <w:ind w:left="0" w:firstLine="360"/>
        <w:jc w:val="both"/>
        <w:rPr>
          <w:rFonts w:ascii="Times New Roman" w:hAnsi="Times New Roman"/>
          <w:szCs w:val="28"/>
          <w:lang w:val="it-IT"/>
        </w:rPr>
      </w:pPr>
      <w:r w:rsidRPr="00237F68">
        <w:rPr>
          <w:rFonts w:ascii="Times New Roman" w:hAnsi="Times New Roman"/>
          <w:szCs w:val="28"/>
          <w:lang w:val="it-IT"/>
        </w:rPr>
        <w:t xml:space="preserve">5 hành tinh ( Thủy , Kim , Hỏa , Mộc , Thổ ) được quan sát bằng mắt thường thời cổ đại. </w:t>
      </w:r>
    </w:p>
    <w:p w:rsidR="001E3260" w:rsidRPr="00237F68" w:rsidRDefault="001E3260" w:rsidP="00237F68">
      <w:pPr>
        <w:numPr>
          <w:ilvl w:val="0"/>
          <w:numId w:val="8"/>
        </w:numPr>
        <w:spacing w:line="276" w:lineRule="auto"/>
        <w:ind w:left="0" w:firstLine="360"/>
        <w:jc w:val="both"/>
        <w:rPr>
          <w:rFonts w:ascii="Times New Roman" w:hAnsi="Times New Roman"/>
          <w:szCs w:val="28"/>
          <w:lang w:val="it-IT"/>
        </w:rPr>
      </w:pPr>
      <w:r w:rsidRPr="00237F68">
        <w:rPr>
          <w:rFonts w:ascii="Times New Roman" w:hAnsi="Times New Roman"/>
          <w:szCs w:val="28"/>
          <w:lang w:val="it-IT"/>
        </w:rPr>
        <w:t>Năm 1181 bắt đầu có kính thiên văn phát hiện sao Thiên Vương .</w:t>
      </w:r>
    </w:p>
    <w:p w:rsidR="001E3260" w:rsidRPr="00237F68" w:rsidRDefault="001E3260" w:rsidP="00237F68">
      <w:pPr>
        <w:numPr>
          <w:ilvl w:val="0"/>
          <w:numId w:val="8"/>
        </w:numPr>
        <w:spacing w:line="276" w:lineRule="auto"/>
        <w:ind w:left="0" w:firstLine="360"/>
        <w:jc w:val="both"/>
        <w:rPr>
          <w:rFonts w:ascii="Times New Roman" w:hAnsi="Times New Roman"/>
          <w:szCs w:val="28"/>
          <w:lang w:val="it-IT"/>
        </w:rPr>
      </w:pPr>
      <w:r w:rsidRPr="00237F68">
        <w:rPr>
          <w:rFonts w:ascii="Times New Roman" w:hAnsi="Times New Roman"/>
          <w:szCs w:val="28"/>
          <w:lang w:val="it-IT"/>
        </w:rPr>
        <w:t>Năm 1846 phát hiện sao Hải Vương .</w:t>
      </w:r>
    </w:p>
    <w:p w:rsidR="001E3260" w:rsidRPr="00237F68" w:rsidRDefault="001E3260" w:rsidP="00237F68">
      <w:pPr>
        <w:numPr>
          <w:ilvl w:val="0"/>
          <w:numId w:val="8"/>
        </w:numPr>
        <w:spacing w:line="276" w:lineRule="auto"/>
        <w:ind w:left="0" w:firstLine="360"/>
        <w:jc w:val="both"/>
        <w:rPr>
          <w:rFonts w:ascii="Times New Roman" w:hAnsi="Times New Roman"/>
          <w:bCs/>
          <w:szCs w:val="28"/>
          <w:lang w:val="it-IT"/>
        </w:rPr>
      </w:pPr>
      <w:r w:rsidRPr="00237F68">
        <w:rPr>
          <w:rFonts w:ascii="Times New Roman" w:hAnsi="Times New Roman"/>
          <w:szCs w:val="28"/>
          <w:lang w:val="it-IT"/>
        </w:rPr>
        <w:t>Năm 1950 phát hiện sao Diêm Vương</w:t>
      </w:r>
      <w:r w:rsidRPr="00237F68">
        <w:rPr>
          <w:rFonts w:ascii="Times New Roman" w:hAnsi="Times New Roman"/>
          <w:bCs/>
          <w:szCs w:val="28"/>
          <w:lang w:val="it-IT"/>
        </w:rPr>
        <w:t xml:space="preserve"> .</w:t>
      </w:r>
    </w:p>
    <w:p w:rsidR="001E3260" w:rsidRPr="00237F68" w:rsidRDefault="00237F68" w:rsidP="00237F68">
      <w:pPr>
        <w:spacing w:line="276" w:lineRule="auto"/>
        <w:jc w:val="both"/>
        <w:rPr>
          <w:rFonts w:ascii="Times New Roman" w:hAnsi="Times New Roman"/>
          <w:szCs w:val="28"/>
          <w:lang w:val="it-IT"/>
        </w:rPr>
      </w:pPr>
      <w:r>
        <w:rPr>
          <w:rFonts w:ascii="Times New Roman" w:hAnsi="Times New Roman"/>
          <w:b/>
          <w:bCs/>
          <w:iCs/>
          <w:szCs w:val="28"/>
          <w:lang w:val="it-IT"/>
        </w:rPr>
        <w:t xml:space="preserve">     2. </w:t>
      </w:r>
      <w:r w:rsidR="001E3260" w:rsidRPr="00237F68">
        <w:rPr>
          <w:rFonts w:ascii="Times New Roman" w:hAnsi="Times New Roman"/>
          <w:b/>
          <w:bCs/>
          <w:iCs/>
          <w:szCs w:val="28"/>
          <w:lang w:val="it-IT"/>
        </w:rPr>
        <w:t>Ý nghĩa của vị trí thứ 3</w:t>
      </w:r>
      <w:r w:rsidR="001E3260" w:rsidRPr="00237F68">
        <w:rPr>
          <w:rFonts w:ascii="Times New Roman" w:hAnsi="Times New Roman"/>
          <w:b/>
          <w:bCs/>
          <w:szCs w:val="28"/>
          <w:lang w:val="it-IT"/>
        </w:rPr>
        <w:t xml:space="preserve"> :</w:t>
      </w:r>
      <w:r w:rsidR="001E3260" w:rsidRPr="00237F68">
        <w:rPr>
          <w:rFonts w:ascii="Times New Roman" w:hAnsi="Times New Roman"/>
          <w:bCs/>
          <w:szCs w:val="28"/>
          <w:lang w:val="it-IT"/>
        </w:rPr>
        <w:t xml:space="preserve"> </w:t>
      </w:r>
      <w:r w:rsidR="001E3260" w:rsidRPr="00237F68">
        <w:rPr>
          <w:rFonts w:ascii="Times New Roman" w:hAnsi="Times New Roman"/>
          <w:szCs w:val="28"/>
          <w:lang w:val="it-IT"/>
        </w:rPr>
        <w:t>Vị trí thứ 3 của TĐ là 1 trong những điều kiện rất quan trọng để góp phần nên TĐ là hành tinh duy nhất có sự sống trong hệ Mặt Trời.</w:t>
      </w:r>
    </w:p>
    <w:p w:rsidR="001E3260" w:rsidRPr="00237F68" w:rsidRDefault="001E3260" w:rsidP="00237F68">
      <w:pPr>
        <w:numPr>
          <w:ilvl w:val="0"/>
          <w:numId w:val="7"/>
        </w:numPr>
        <w:spacing w:line="276" w:lineRule="auto"/>
        <w:ind w:left="0" w:firstLine="360"/>
        <w:jc w:val="both"/>
        <w:rPr>
          <w:rFonts w:ascii="Times New Roman" w:hAnsi="Times New Roman"/>
          <w:szCs w:val="28"/>
          <w:lang w:val="it-IT"/>
        </w:rPr>
      </w:pPr>
      <w:r w:rsidRPr="00237F68">
        <w:rPr>
          <w:rFonts w:ascii="Times New Roman" w:hAnsi="Times New Roman"/>
          <w:szCs w:val="28"/>
          <w:lang w:val="it-IT"/>
        </w:rPr>
        <w:t>Hình dạng , kích thước của TĐ và hệ thống kinh , vĩ tuyến .</w:t>
      </w:r>
    </w:p>
    <w:p w:rsidR="001E3260" w:rsidRPr="00237F68" w:rsidRDefault="001E3260" w:rsidP="00237F68">
      <w:pPr>
        <w:spacing w:line="276" w:lineRule="auto"/>
        <w:jc w:val="both"/>
        <w:rPr>
          <w:rFonts w:ascii="Times New Roman" w:hAnsi="Times New Roman"/>
          <w:szCs w:val="28"/>
          <w:lang w:val="it-IT"/>
        </w:rPr>
      </w:pPr>
      <w:r w:rsidRPr="00237F68">
        <w:rPr>
          <w:rFonts w:ascii="Times New Roman" w:hAnsi="Times New Roman"/>
          <w:szCs w:val="28"/>
          <w:lang w:val="it-IT"/>
        </w:rPr>
        <w:t xml:space="preserve">    TĐ có hình cầu, kích thước của TĐ rất lớn. Diện tích tổng cộng của TĐ là:510triệu km</w:t>
      </w:r>
      <w:r w:rsidRPr="00237F68">
        <w:rPr>
          <w:rFonts w:ascii="Times New Roman" w:hAnsi="Times New Roman"/>
          <w:szCs w:val="28"/>
          <w:vertAlign w:val="superscript"/>
          <w:lang w:val="it-IT"/>
        </w:rPr>
        <w:t>2</w:t>
      </w:r>
      <w:r w:rsidRPr="00237F68">
        <w:rPr>
          <w:rFonts w:ascii="Times New Roman" w:hAnsi="Times New Roman"/>
          <w:szCs w:val="28"/>
          <w:lang w:val="it-IT"/>
        </w:rPr>
        <w:t>.</w:t>
      </w:r>
    </w:p>
    <w:p w:rsidR="001E3260" w:rsidRPr="00237F68" w:rsidRDefault="00237F68" w:rsidP="00237F68">
      <w:pPr>
        <w:spacing w:line="276" w:lineRule="auto"/>
        <w:ind w:left="360"/>
        <w:jc w:val="both"/>
        <w:rPr>
          <w:rFonts w:ascii="Times New Roman" w:hAnsi="Times New Roman"/>
          <w:b/>
          <w:bCs/>
          <w:szCs w:val="28"/>
          <w:lang w:val="it-IT"/>
        </w:rPr>
      </w:pPr>
      <w:r>
        <w:rPr>
          <w:rFonts w:ascii="Times New Roman" w:hAnsi="Times New Roman"/>
          <w:b/>
          <w:bCs/>
          <w:iCs/>
          <w:szCs w:val="28"/>
          <w:lang w:val="it-IT"/>
        </w:rPr>
        <w:t xml:space="preserve">3. </w:t>
      </w:r>
      <w:r w:rsidR="001E3260" w:rsidRPr="00237F68">
        <w:rPr>
          <w:rFonts w:ascii="Times New Roman" w:hAnsi="Times New Roman"/>
          <w:b/>
          <w:bCs/>
          <w:iCs/>
          <w:szCs w:val="28"/>
          <w:lang w:val="it-IT"/>
        </w:rPr>
        <w:t>Hệ thống kinh vĩ tuyến</w:t>
      </w:r>
      <w:r w:rsidR="001E3260" w:rsidRPr="00237F68">
        <w:rPr>
          <w:rFonts w:ascii="Times New Roman" w:hAnsi="Times New Roman"/>
          <w:b/>
          <w:bCs/>
          <w:szCs w:val="28"/>
          <w:lang w:val="it-IT"/>
        </w:rPr>
        <w:t xml:space="preserve"> :</w:t>
      </w:r>
    </w:p>
    <w:p w:rsidR="001E3260" w:rsidRPr="00237F68" w:rsidRDefault="001E3260" w:rsidP="00237F68">
      <w:pPr>
        <w:numPr>
          <w:ilvl w:val="0"/>
          <w:numId w:val="8"/>
        </w:numPr>
        <w:spacing w:line="276" w:lineRule="auto"/>
        <w:ind w:left="0" w:firstLine="360"/>
        <w:jc w:val="both"/>
        <w:rPr>
          <w:rFonts w:ascii="Times New Roman" w:hAnsi="Times New Roman"/>
          <w:szCs w:val="28"/>
          <w:lang w:val="it-IT"/>
        </w:rPr>
      </w:pPr>
      <w:r w:rsidRPr="00237F68">
        <w:rPr>
          <w:rFonts w:ascii="Times New Roman" w:hAnsi="Times New Roman"/>
          <w:szCs w:val="28"/>
          <w:lang w:val="it-IT"/>
        </w:rPr>
        <w:t>Các đường kinh tuyến nối liền 2 điểm cực Bắc và cực Nam , có độ dài bằng nhau.</w:t>
      </w:r>
    </w:p>
    <w:p w:rsidR="001E3260" w:rsidRPr="00237F68" w:rsidRDefault="001E3260" w:rsidP="00237F68">
      <w:pPr>
        <w:numPr>
          <w:ilvl w:val="0"/>
          <w:numId w:val="8"/>
        </w:numPr>
        <w:spacing w:line="276" w:lineRule="auto"/>
        <w:ind w:left="0" w:firstLine="360"/>
        <w:jc w:val="both"/>
        <w:rPr>
          <w:rFonts w:ascii="Times New Roman" w:hAnsi="Times New Roman"/>
          <w:szCs w:val="28"/>
          <w:lang w:val="it-IT"/>
        </w:rPr>
      </w:pPr>
      <w:r w:rsidRPr="00237F68">
        <w:rPr>
          <w:rFonts w:ascii="Times New Roman" w:hAnsi="Times New Roman"/>
          <w:szCs w:val="28"/>
          <w:lang w:val="it-IT"/>
        </w:rPr>
        <w:t>Các đường vĩ tuyến vuông góc với các đường kinh tuyến có độ dài nhỏ dần từ xích đạo về cực ( Các đường vĩ tuyến song song với nhau ).</w:t>
      </w:r>
    </w:p>
    <w:p w:rsidR="001E3260" w:rsidRPr="00237F68" w:rsidRDefault="001E3260" w:rsidP="00237F68">
      <w:pPr>
        <w:spacing w:line="276" w:lineRule="auto"/>
        <w:jc w:val="both"/>
        <w:rPr>
          <w:rFonts w:ascii="Times New Roman" w:hAnsi="Times New Roman"/>
          <w:szCs w:val="28"/>
          <w:lang w:val="it-IT"/>
        </w:rPr>
      </w:pPr>
      <w:r w:rsidRPr="00237F68">
        <w:rPr>
          <w:rFonts w:ascii="Times New Roman" w:hAnsi="Times New Roman"/>
          <w:szCs w:val="28"/>
          <w:lang w:val="it-IT"/>
        </w:rPr>
        <w:t xml:space="preserve">     - Từ vĩ tuyến gốc(xích đạo)lên cực B là nửa cầu B, có 90 vĩ tuyến B(1độ vẽ 1vĩ tuyến )</w:t>
      </w:r>
    </w:p>
    <w:p w:rsidR="001E3260" w:rsidRPr="00237F68" w:rsidRDefault="001E3260" w:rsidP="00237F68">
      <w:pPr>
        <w:numPr>
          <w:ilvl w:val="0"/>
          <w:numId w:val="8"/>
        </w:numPr>
        <w:spacing w:line="276" w:lineRule="auto"/>
        <w:ind w:left="0" w:firstLine="360"/>
        <w:jc w:val="both"/>
        <w:rPr>
          <w:rFonts w:ascii="Times New Roman" w:hAnsi="Times New Roman"/>
          <w:szCs w:val="28"/>
          <w:lang w:val="it-IT"/>
        </w:rPr>
      </w:pPr>
      <w:r w:rsidRPr="00237F68">
        <w:rPr>
          <w:rFonts w:ascii="Times New Roman" w:hAnsi="Times New Roman"/>
          <w:szCs w:val="28"/>
          <w:lang w:val="it-IT"/>
        </w:rPr>
        <w:t xml:space="preserve">Từ vĩ tuyến gốc ( xích đạo ) xuống cực Nam là nửa cầu Nam , có 90 vĩ tuyến Nam </w:t>
      </w:r>
    </w:p>
    <w:p w:rsidR="001E3260" w:rsidRPr="00237F68" w:rsidRDefault="001E3260" w:rsidP="00237F68">
      <w:pPr>
        <w:numPr>
          <w:ilvl w:val="0"/>
          <w:numId w:val="8"/>
        </w:numPr>
        <w:spacing w:line="276" w:lineRule="auto"/>
        <w:ind w:left="0" w:firstLine="360"/>
        <w:jc w:val="both"/>
        <w:rPr>
          <w:rFonts w:ascii="Times New Roman" w:hAnsi="Times New Roman"/>
          <w:szCs w:val="28"/>
          <w:lang w:val="it-IT"/>
        </w:rPr>
      </w:pPr>
      <w:r w:rsidRPr="00237F68">
        <w:rPr>
          <w:rFonts w:ascii="Times New Roman" w:hAnsi="Times New Roman"/>
          <w:szCs w:val="28"/>
          <w:lang w:val="it-IT"/>
        </w:rPr>
        <w:t>Kinh tuyến Đông bên phải kinh tuyến gốc , thuộc nửa cầu Đông.</w:t>
      </w:r>
    </w:p>
    <w:p w:rsidR="001E3260" w:rsidRPr="00237F68" w:rsidRDefault="001E3260" w:rsidP="00237F68">
      <w:pPr>
        <w:numPr>
          <w:ilvl w:val="0"/>
          <w:numId w:val="8"/>
        </w:numPr>
        <w:spacing w:line="276" w:lineRule="auto"/>
        <w:ind w:left="0" w:firstLine="360"/>
        <w:jc w:val="both"/>
        <w:rPr>
          <w:rFonts w:ascii="Times New Roman" w:hAnsi="Times New Roman"/>
          <w:bCs/>
          <w:szCs w:val="28"/>
          <w:lang w:val="it-IT"/>
        </w:rPr>
      </w:pPr>
      <w:r w:rsidRPr="00237F68">
        <w:rPr>
          <w:rFonts w:ascii="Times New Roman" w:hAnsi="Times New Roman"/>
          <w:szCs w:val="28"/>
          <w:lang w:val="it-IT"/>
        </w:rPr>
        <w:t>Kinh tuyến Tây bên trái kinh tuyến gốc , thuộc nửa cầu Tây</w:t>
      </w:r>
      <w:r w:rsidRPr="00237F68">
        <w:rPr>
          <w:rFonts w:ascii="Times New Roman" w:hAnsi="Times New Roman"/>
          <w:bCs/>
          <w:szCs w:val="28"/>
          <w:lang w:val="it-IT"/>
        </w:rPr>
        <w:t xml:space="preserve"> .</w:t>
      </w:r>
    </w:p>
    <w:p w:rsidR="001E3260" w:rsidRPr="00237F68" w:rsidRDefault="00237F68" w:rsidP="00237F68">
      <w:pPr>
        <w:spacing w:line="276" w:lineRule="auto"/>
        <w:ind w:left="360"/>
        <w:jc w:val="both"/>
        <w:rPr>
          <w:rFonts w:ascii="Times New Roman" w:hAnsi="Times New Roman"/>
          <w:b/>
          <w:bCs/>
          <w:szCs w:val="28"/>
        </w:rPr>
      </w:pPr>
      <w:r>
        <w:rPr>
          <w:rFonts w:ascii="Times New Roman" w:hAnsi="Times New Roman"/>
          <w:b/>
          <w:bCs/>
          <w:iCs/>
          <w:szCs w:val="28"/>
        </w:rPr>
        <w:t xml:space="preserve">4. </w:t>
      </w:r>
      <w:r w:rsidR="001E3260" w:rsidRPr="00237F68">
        <w:rPr>
          <w:rFonts w:ascii="Times New Roman" w:hAnsi="Times New Roman"/>
          <w:b/>
          <w:bCs/>
          <w:iCs/>
          <w:szCs w:val="28"/>
        </w:rPr>
        <w:t>Công dụng</w:t>
      </w:r>
      <w:r w:rsidR="001E3260" w:rsidRPr="00237F68">
        <w:rPr>
          <w:rFonts w:ascii="Times New Roman" w:hAnsi="Times New Roman"/>
          <w:b/>
          <w:bCs/>
          <w:szCs w:val="28"/>
        </w:rPr>
        <w:t xml:space="preserve">: </w:t>
      </w:r>
      <w:r w:rsidR="001E3260" w:rsidRPr="00237F68">
        <w:rPr>
          <w:rFonts w:ascii="Times New Roman" w:hAnsi="Times New Roman"/>
          <w:szCs w:val="28"/>
        </w:rPr>
        <w:t>Các đường kinh tuyến , vĩ tuyến dùng để xác định vị trí của mọi địa điểm trên bề mặt TĐ .</w:t>
      </w:r>
    </w:p>
    <w:p w:rsidR="001E3260" w:rsidRPr="00237F68" w:rsidRDefault="004C5276" w:rsidP="00237F68">
      <w:pPr>
        <w:spacing w:line="276" w:lineRule="auto"/>
        <w:jc w:val="both"/>
        <w:rPr>
          <w:rFonts w:ascii="Times New Roman" w:hAnsi="Times New Roman"/>
          <w:b/>
          <w:bCs/>
          <w:szCs w:val="28"/>
        </w:rPr>
      </w:pPr>
      <w:r>
        <w:rPr>
          <w:rFonts w:ascii="Times New Roman" w:hAnsi="Times New Roman"/>
          <w:b/>
          <w:bCs/>
          <w:szCs w:val="28"/>
        </w:rPr>
        <w:t xml:space="preserve">     5 </w:t>
      </w:r>
      <w:r w:rsidR="00237F68">
        <w:rPr>
          <w:rFonts w:ascii="Times New Roman" w:hAnsi="Times New Roman"/>
          <w:b/>
          <w:bCs/>
          <w:szCs w:val="28"/>
        </w:rPr>
        <w:t xml:space="preserve">. </w:t>
      </w:r>
      <w:r w:rsidR="001E3260" w:rsidRPr="00237F68">
        <w:rPr>
          <w:rFonts w:ascii="Times New Roman" w:hAnsi="Times New Roman"/>
          <w:b/>
          <w:bCs/>
          <w:szCs w:val="28"/>
        </w:rPr>
        <w:t>Khí áp và gió trên TĐ .</w:t>
      </w:r>
    </w:p>
    <w:p w:rsidR="001E3260" w:rsidRPr="00237F68" w:rsidRDefault="001E3260" w:rsidP="00237F68">
      <w:pPr>
        <w:spacing w:line="276" w:lineRule="auto"/>
        <w:ind w:firstLine="360"/>
        <w:jc w:val="both"/>
        <w:rPr>
          <w:rFonts w:ascii="Times New Roman" w:hAnsi="Times New Roman"/>
          <w:bCs/>
          <w:i/>
          <w:iCs/>
          <w:szCs w:val="28"/>
        </w:rPr>
      </w:pPr>
      <w:r w:rsidRPr="00237F68">
        <w:rPr>
          <w:rFonts w:ascii="Times New Roman" w:hAnsi="Times New Roman"/>
          <w:bCs/>
          <w:i/>
          <w:iCs/>
          <w:szCs w:val="28"/>
        </w:rPr>
        <w:t>a . Khí áp và các đai khí áp trên Trái Đất .</w:t>
      </w:r>
    </w:p>
    <w:p w:rsidR="001E3260" w:rsidRPr="00237F68" w:rsidRDefault="00680165" w:rsidP="00237F68">
      <w:pPr>
        <w:spacing w:line="276" w:lineRule="auto"/>
        <w:ind w:firstLine="2340"/>
        <w:jc w:val="both"/>
        <w:rPr>
          <w:i/>
          <w:szCs w:val="28"/>
        </w:rPr>
      </w:pPr>
      <w:r>
        <w:rPr>
          <w:rFonts w:ascii="Times New Roman" w:hAnsi="Times New Roman"/>
          <w:bCs/>
          <w:i/>
          <w:iCs/>
          <w:noProof/>
          <w:szCs w:val="28"/>
        </w:rPr>
        <w:drawing>
          <wp:inline distT="0" distB="0" distL="0" distR="0">
            <wp:extent cx="4229100" cy="2476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229100" cy="2476500"/>
                    </a:xfrm>
                    <a:prstGeom prst="rect">
                      <a:avLst/>
                    </a:prstGeom>
                    <a:noFill/>
                    <a:ln>
                      <a:noFill/>
                    </a:ln>
                  </pic:spPr>
                </pic:pic>
              </a:graphicData>
            </a:graphic>
          </wp:inline>
        </w:drawing>
      </w:r>
    </w:p>
    <w:p w:rsidR="001E3260" w:rsidRPr="00237F68" w:rsidRDefault="001E3260" w:rsidP="00237F68">
      <w:pPr>
        <w:spacing w:line="276" w:lineRule="auto"/>
        <w:jc w:val="both"/>
        <w:rPr>
          <w:rFonts w:ascii="Times New Roman" w:hAnsi="Times New Roman"/>
          <w:bCs/>
          <w:szCs w:val="28"/>
        </w:rPr>
      </w:pPr>
      <w:r w:rsidRPr="00237F68">
        <w:rPr>
          <w:rFonts w:ascii="Times New Roman" w:hAnsi="Times New Roman"/>
          <w:bCs/>
          <w:szCs w:val="28"/>
        </w:rPr>
        <w:t xml:space="preserve">* Khí áp : </w:t>
      </w:r>
      <w:r w:rsidRPr="00237F68">
        <w:rPr>
          <w:rFonts w:ascii="Times New Roman" w:hAnsi="Times New Roman"/>
          <w:szCs w:val="28"/>
        </w:rPr>
        <w:t>Là sức ép rất lớn của không khí lên bề mặt đất.</w:t>
      </w:r>
    </w:p>
    <w:p w:rsidR="001E3260" w:rsidRPr="00237F68" w:rsidRDefault="001E3260" w:rsidP="00237F68">
      <w:pPr>
        <w:numPr>
          <w:ilvl w:val="0"/>
          <w:numId w:val="9"/>
        </w:numPr>
        <w:spacing w:line="276" w:lineRule="auto"/>
        <w:ind w:left="0" w:firstLine="360"/>
        <w:jc w:val="both"/>
        <w:rPr>
          <w:rFonts w:ascii="Times New Roman" w:hAnsi="Times New Roman"/>
          <w:szCs w:val="28"/>
        </w:rPr>
      </w:pPr>
      <w:r w:rsidRPr="00237F68">
        <w:rPr>
          <w:rFonts w:ascii="Times New Roman" w:hAnsi="Times New Roman"/>
          <w:szCs w:val="28"/>
        </w:rPr>
        <w:t>Dụng cụ đo khí áp: khí áp kế.</w:t>
      </w:r>
    </w:p>
    <w:p w:rsidR="001E3260" w:rsidRPr="00237F68" w:rsidRDefault="001E3260" w:rsidP="00237F68">
      <w:pPr>
        <w:numPr>
          <w:ilvl w:val="0"/>
          <w:numId w:val="9"/>
        </w:numPr>
        <w:spacing w:line="276" w:lineRule="auto"/>
        <w:ind w:left="0" w:firstLine="360"/>
        <w:jc w:val="both"/>
        <w:rPr>
          <w:rFonts w:ascii="Times New Roman" w:hAnsi="Times New Roman"/>
          <w:szCs w:val="28"/>
        </w:rPr>
      </w:pPr>
      <w:r w:rsidRPr="00237F68">
        <w:rPr>
          <w:rFonts w:ascii="Times New Roman" w:hAnsi="Times New Roman"/>
          <w:szCs w:val="28"/>
        </w:rPr>
        <w:lastRenderedPageBreak/>
        <w:t xml:space="preserve"> Khí áp trung bình chuẩn là 760 mm thủy ngân.</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Cứ lên cao 10m thì khí áp giảm 1mm.</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Các đai khí áp : Các đai khí áp cao và thấp phân bố xen kẻ và đối xứng qua đai áp thấp </w:t>
      </w:r>
      <w:r w:rsidRPr="00237F68">
        <w:rPr>
          <w:rFonts w:ascii="Times New Roman" w:hAnsi="Times New Roman"/>
          <w:iCs/>
          <w:szCs w:val="28"/>
        </w:rPr>
        <w:t>xích đạo.</w:t>
      </w:r>
    </w:p>
    <w:p w:rsidR="001E3260" w:rsidRPr="00237F68" w:rsidRDefault="001E3260" w:rsidP="00237F68">
      <w:pPr>
        <w:spacing w:line="276" w:lineRule="auto"/>
        <w:ind w:firstLine="360"/>
        <w:jc w:val="both"/>
        <w:rPr>
          <w:rFonts w:ascii="Times New Roman" w:hAnsi="Times New Roman"/>
          <w:bCs/>
          <w:i/>
          <w:iCs/>
          <w:szCs w:val="28"/>
          <w:u w:val="single"/>
        </w:rPr>
      </w:pPr>
      <w:r w:rsidRPr="00237F68">
        <w:rPr>
          <w:rFonts w:ascii="Times New Roman" w:hAnsi="Times New Roman"/>
          <w:bCs/>
          <w:i/>
          <w:iCs/>
          <w:szCs w:val="28"/>
          <w:u w:val="single"/>
        </w:rPr>
        <w:t>b.  Nguyên nhân hình thành các đai khí áp trên TĐ.</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Do sự phân bố bức xạ Mặt Trời theo vành đai dẫn đến sự phân bố nhiệt theo vành đai khác nhau ( khí áp phụ thuộc vào nhiệt độ).</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Vùng XĐ quanh năm nóng, không khí nở ra, bốc lên cao, sinh ra vành đai khí áp thấp XĐ (do nhiệt).</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Không khí nóng ở XĐ bốc lên cao tỏa sang 2 bên đến vĩ tuyến 30</w:t>
      </w:r>
      <w:r w:rsidRPr="00237F68">
        <w:rPr>
          <w:rFonts w:ascii="Times New Roman" w:hAnsi="Times New Roman"/>
          <w:szCs w:val="28"/>
          <w:vertAlign w:val="superscript"/>
        </w:rPr>
        <w:t xml:space="preserve">o </w:t>
      </w:r>
      <w:r w:rsidRPr="00237F68">
        <w:rPr>
          <w:rFonts w:ascii="Times New Roman" w:hAnsi="Times New Roman"/>
          <w:szCs w:val="28"/>
        </w:rPr>
        <w:t>B và N , không khí lạnh bị chìm xuống sinh ra 2 vành đai khí áp cao ở khoảng 30</w:t>
      </w:r>
      <w:r w:rsidRPr="00237F68">
        <w:rPr>
          <w:rFonts w:ascii="Times New Roman" w:hAnsi="Times New Roman"/>
          <w:szCs w:val="28"/>
          <w:vertAlign w:val="superscript"/>
        </w:rPr>
        <w:t>o</w:t>
      </w:r>
      <w:r w:rsidRPr="00237F68">
        <w:rPr>
          <w:rFonts w:ascii="Times New Roman" w:hAnsi="Times New Roman"/>
          <w:szCs w:val="28"/>
        </w:rPr>
        <w:t>B - N(do động lực).</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Ở 2 vùng c/B và N, t</w:t>
      </w:r>
      <w:r w:rsidRPr="00237F68">
        <w:rPr>
          <w:rFonts w:ascii="Times New Roman" w:hAnsi="Times New Roman"/>
          <w:szCs w:val="28"/>
          <w:vertAlign w:val="superscript"/>
        </w:rPr>
        <w:t xml:space="preserve">O </w:t>
      </w:r>
      <w:r w:rsidRPr="00237F68">
        <w:rPr>
          <w:rFonts w:ascii="Times New Roman" w:hAnsi="Times New Roman"/>
          <w:szCs w:val="28"/>
        </w:rPr>
        <w:t>thấp quanh năm, k</w:t>
      </w:r>
      <w:r w:rsidRPr="00237F68">
        <w:rPr>
          <w:rFonts w:ascii="Times New Roman" w:hAnsi="Times New Roman"/>
          <w:szCs w:val="28"/>
          <w:vertAlign w:val="superscript"/>
        </w:rPr>
        <w:t>o</w:t>
      </w:r>
      <w:r w:rsidRPr="00237F68">
        <w:rPr>
          <w:rFonts w:ascii="Times New Roman" w:hAnsi="Times New Roman"/>
          <w:szCs w:val="28"/>
        </w:rPr>
        <w:t xml:space="preserve"> khí co lại, sinh ra 2 khu áp cao ở cực (do nhiệt)</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Luồng không khí ở cực về và luồng không khí từ đai áp cao sau khi gặp nhau ở khoảng 60</w:t>
      </w:r>
      <w:r w:rsidRPr="00237F68">
        <w:rPr>
          <w:rFonts w:ascii="Times New Roman" w:hAnsi="Times New Roman"/>
          <w:szCs w:val="28"/>
          <w:vertAlign w:val="superscript"/>
        </w:rPr>
        <w:t xml:space="preserve">o </w:t>
      </w:r>
      <w:r w:rsidRPr="00237F68">
        <w:rPr>
          <w:rFonts w:ascii="Times New Roman" w:hAnsi="Times New Roman"/>
          <w:szCs w:val="28"/>
        </w:rPr>
        <w:t>B - N thì bốc lên cao sinh ra 2 vành đai áp thấp</w:t>
      </w:r>
      <w:r w:rsidRPr="00237F68">
        <w:rPr>
          <w:rFonts w:ascii="Times New Roman" w:hAnsi="Times New Roman"/>
          <w:bCs/>
          <w:szCs w:val="28"/>
        </w:rPr>
        <w:t>.</w:t>
      </w:r>
    </w:p>
    <w:p w:rsidR="001E3260" w:rsidRPr="00237F68" w:rsidRDefault="001E3260" w:rsidP="00237F68">
      <w:pPr>
        <w:spacing w:line="276" w:lineRule="auto"/>
        <w:ind w:firstLine="360"/>
        <w:jc w:val="both"/>
        <w:rPr>
          <w:rFonts w:ascii="Times New Roman" w:hAnsi="Times New Roman"/>
          <w:bCs/>
          <w:i/>
          <w:iCs/>
          <w:szCs w:val="28"/>
        </w:rPr>
      </w:pPr>
      <w:r w:rsidRPr="00237F68">
        <w:rPr>
          <w:rFonts w:ascii="Times New Roman" w:hAnsi="Times New Roman"/>
          <w:bCs/>
          <w:i/>
          <w:iCs/>
          <w:szCs w:val="28"/>
        </w:rPr>
        <w:t xml:space="preserve">c. </w:t>
      </w:r>
      <w:r w:rsidRPr="00237F68">
        <w:rPr>
          <w:rFonts w:ascii="Times New Roman" w:hAnsi="Times New Roman"/>
          <w:bCs/>
          <w:i/>
          <w:iCs/>
          <w:szCs w:val="28"/>
          <w:u w:val="single"/>
        </w:rPr>
        <w:t>Gió và các hoàn lưu khí quyển</w:t>
      </w:r>
      <w:r w:rsidRPr="00237F68">
        <w:rPr>
          <w:rFonts w:ascii="Times New Roman" w:hAnsi="Times New Roman"/>
          <w:bCs/>
          <w:i/>
          <w:iCs/>
          <w:szCs w:val="28"/>
        </w:rPr>
        <w:t>.</w:t>
      </w:r>
    </w:p>
    <w:p w:rsidR="001E3260" w:rsidRPr="00237F68" w:rsidRDefault="00680165" w:rsidP="00237F68">
      <w:pPr>
        <w:spacing w:line="276" w:lineRule="auto"/>
        <w:jc w:val="both"/>
        <w:rPr>
          <w:rFonts w:ascii="Times New Roman" w:hAnsi="Times New Roman"/>
          <w:bCs/>
          <w:i/>
          <w:iCs/>
          <w:szCs w:val="28"/>
          <w:lang w:val="pt-BR"/>
        </w:rPr>
      </w:pPr>
      <w:r>
        <w:rPr>
          <w:rFonts w:ascii="Times New Roman" w:hAnsi="Times New Roman"/>
          <w:bCs/>
          <w:i/>
          <w:iCs/>
          <w:noProof/>
          <w:szCs w:val="28"/>
        </w:rPr>
        <w:drawing>
          <wp:inline distT="0" distB="0" distL="0" distR="0">
            <wp:extent cx="4248150" cy="2400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248150" cy="2400300"/>
                    </a:xfrm>
                    <a:prstGeom prst="rect">
                      <a:avLst/>
                    </a:prstGeom>
                    <a:noFill/>
                    <a:ln>
                      <a:noFill/>
                    </a:ln>
                  </pic:spPr>
                </pic:pic>
              </a:graphicData>
            </a:graphic>
          </wp:inline>
        </w:drawing>
      </w:r>
    </w:p>
    <w:p w:rsidR="001E3260" w:rsidRPr="00237F68" w:rsidRDefault="00680165" w:rsidP="00237F68">
      <w:pPr>
        <w:spacing w:line="276" w:lineRule="auto"/>
        <w:jc w:val="both"/>
        <w:rPr>
          <w:rFonts w:ascii="Times New Roman" w:hAnsi="Times New Roman"/>
          <w:bCs/>
          <w:szCs w:val="28"/>
          <w:lang w:val="pt-BR"/>
        </w:rPr>
      </w:pPr>
      <w:r>
        <w:rPr>
          <w:rFonts w:ascii="Times New Roman" w:hAnsi="Times New Roman"/>
          <w:bCs/>
          <w:noProof/>
          <w:szCs w:val="28"/>
        </w:rPr>
        <w:drawing>
          <wp:inline distT="0" distB="0" distL="0" distR="0">
            <wp:extent cx="5257800" cy="2972435"/>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57800" cy="2972435"/>
                    </a:xfrm>
                    <a:prstGeom prst="rect">
                      <a:avLst/>
                    </a:prstGeom>
                    <a:noFill/>
                  </pic:spPr>
                </pic:pic>
              </a:graphicData>
            </a:graphic>
          </wp:inline>
        </w:drawing>
      </w:r>
    </w:p>
    <w:p w:rsidR="001E3260" w:rsidRPr="00237F68" w:rsidRDefault="001E3260" w:rsidP="00237F68">
      <w:pPr>
        <w:numPr>
          <w:ilvl w:val="0"/>
          <w:numId w:val="8"/>
        </w:numPr>
        <w:spacing w:line="276" w:lineRule="auto"/>
        <w:ind w:left="0" w:firstLine="360"/>
        <w:jc w:val="both"/>
        <w:rPr>
          <w:rFonts w:ascii="Times New Roman" w:hAnsi="Times New Roman"/>
          <w:szCs w:val="28"/>
          <w:lang w:val="pt-BR"/>
        </w:rPr>
      </w:pPr>
      <w:r w:rsidRPr="00237F68">
        <w:rPr>
          <w:rFonts w:ascii="Times New Roman" w:hAnsi="Times New Roman"/>
          <w:szCs w:val="28"/>
          <w:lang w:val="pt-BR"/>
        </w:rPr>
        <w:t xml:space="preserve">Gió : Sự chuyển động của không khí từ các khu khí áp cao về các khu khí áp thấp. </w:t>
      </w:r>
    </w:p>
    <w:p w:rsidR="001E3260" w:rsidRPr="00237F68" w:rsidRDefault="001E3260" w:rsidP="00237F68">
      <w:pPr>
        <w:numPr>
          <w:ilvl w:val="0"/>
          <w:numId w:val="8"/>
        </w:numPr>
        <w:spacing w:line="276" w:lineRule="auto"/>
        <w:ind w:left="0" w:firstLine="360"/>
        <w:jc w:val="both"/>
        <w:rPr>
          <w:szCs w:val="28"/>
          <w:lang w:val="pt-BR"/>
        </w:rPr>
      </w:pPr>
      <w:r w:rsidRPr="00237F68">
        <w:rPr>
          <w:rFonts w:ascii="Times New Roman" w:hAnsi="Times New Roman"/>
          <w:szCs w:val="28"/>
          <w:lang w:val="pt-BR"/>
        </w:rPr>
        <w:t>Trên bề mặt TĐ sự chuyển động của không khí từ các đai khí áp cao về các đai khí áp thấp tạo thành hệ thống gió thổi vòng tròn gọi là hoàn lưu khí quyển .</w:t>
      </w:r>
    </w:p>
    <w:p w:rsidR="001E3260" w:rsidRPr="00237F68" w:rsidRDefault="001E3260" w:rsidP="00237F68">
      <w:pPr>
        <w:tabs>
          <w:tab w:val="left" w:pos="8037"/>
        </w:tabs>
        <w:spacing w:line="276" w:lineRule="auto"/>
        <w:ind w:firstLine="360"/>
        <w:jc w:val="both"/>
        <w:rPr>
          <w:rFonts w:ascii="Times New Roman" w:hAnsi="Times New Roman"/>
          <w:szCs w:val="28"/>
          <w:lang w:val="pt-BR"/>
        </w:rPr>
      </w:pPr>
      <w:r w:rsidRPr="00237F68">
        <w:rPr>
          <w:rFonts w:ascii="Times New Roman" w:hAnsi="Times New Roman"/>
          <w:szCs w:val="28"/>
          <w:lang w:val="pt-BR"/>
        </w:rPr>
        <w:lastRenderedPageBreak/>
        <w:t>Do sự vận động tự quay của TĐ nửa cầu Bắc lệch về phía tay phải , nửa cầu Nam lệch về phía tay trái (nhìn xuôi theo chiều gió thổi).</w:t>
      </w:r>
    </w:p>
    <w:p w:rsidR="001E3260" w:rsidRPr="00237F68" w:rsidRDefault="001E3260" w:rsidP="00237F68">
      <w:pPr>
        <w:tabs>
          <w:tab w:val="left" w:pos="8037"/>
        </w:tabs>
        <w:spacing w:line="276" w:lineRule="auto"/>
        <w:jc w:val="both"/>
        <w:rPr>
          <w:rFonts w:ascii="Times New Roman" w:hAnsi="Times New Roman"/>
          <w:szCs w:val="28"/>
          <w:lang w:val="pt-BR"/>
        </w:rPr>
      </w:pPr>
      <w:r w:rsidRPr="00237F68">
        <w:rPr>
          <w:rFonts w:ascii="Times New Roman" w:hAnsi="Times New Roman"/>
          <w:szCs w:val="28"/>
          <w:lang w:val="pt-BR"/>
        </w:rPr>
        <w:t>- Gió tín phong và gió tây ôn đới là hai hoàn lưu khí quyển quan trọng nhất .</w:t>
      </w:r>
    </w:p>
    <w:p w:rsidR="001E3260" w:rsidRPr="00237F68" w:rsidRDefault="001E3260" w:rsidP="00237F68">
      <w:pPr>
        <w:tabs>
          <w:tab w:val="left" w:pos="8037"/>
        </w:tabs>
        <w:spacing w:line="276" w:lineRule="auto"/>
        <w:jc w:val="both"/>
        <w:rPr>
          <w:rFonts w:ascii="Times New Roman" w:hAnsi="Times New Roman"/>
          <w:szCs w:val="28"/>
          <w:lang w:val="pt-BR"/>
        </w:rPr>
      </w:pPr>
      <w:r w:rsidRPr="00237F68">
        <w:rPr>
          <w:rFonts w:ascii="Times New Roman" w:hAnsi="Times New Roman"/>
          <w:szCs w:val="28"/>
          <w:lang w:val="pt-BR"/>
        </w:rPr>
        <w:t>- Không khí có trọng lượng -&gt;khí áp</w:t>
      </w:r>
      <w:r w:rsidR="00D40B4C">
        <w:rPr>
          <w:rFonts w:ascii="Times New Roman" w:hAnsi="Times New Roman"/>
          <w:szCs w:val="28"/>
          <w:lang w:val="pt-BR"/>
        </w:rPr>
        <w:t xml:space="preserve"> kế</w:t>
      </w:r>
      <w:r w:rsidRPr="00237F68">
        <w:rPr>
          <w:rFonts w:ascii="Times New Roman" w:hAnsi="Times New Roman"/>
          <w:szCs w:val="28"/>
          <w:lang w:val="pt-BR"/>
        </w:rPr>
        <w:t xml:space="preserve"> .</w:t>
      </w:r>
    </w:p>
    <w:p w:rsidR="001E3260" w:rsidRPr="00237F68" w:rsidRDefault="001E3260" w:rsidP="00237F68">
      <w:pPr>
        <w:tabs>
          <w:tab w:val="left" w:pos="8037"/>
          <w:tab w:val="left" w:pos="10620"/>
        </w:tabs>
        <w:spacing w:line="276" w:lineRule="auto"/>
        <w:jc w:val="both"/>
        <w:rPr>
          <w:rFonts w:ascii="Times New Roman" w:hAnsi="Times New Roman"/>
          <w:szCs w:val="28"/>
          <w:lang w:val="pt-BR"/>
        </w:rPr>
      </w:pPr>
      <w:r w:rsidRPr="00237F68">
        <w:rPr>
          <w:rFonts w:ascii="Times New Roman" w:hAnsi="Times New Roman"/>
          <w:szCs w:val="28"/>
          <w:lang w:val="pt-BR"/>
        </w:rPr>
        <w:t xml:space="preserve">- Gió tín phong, gió </w:t>
      </w:r>
      <w:r w:rsidRPr="00237F68">
        <w:rPr>
          <w:szCs w:val="28"/>
          <w:lang w:val="pt-BR"/>
        </w:rPr>
        <w:t>t©y «n ®íi</w:t>
      </w:r>
      <w:r w:rsidRPr="00237F68">
        <w:rPr>
          <w:rFonts w:ascii="Times New Roman" w:hAnsi="Times New Roman"/>
          <w:szCs w:val="28"/>
          <w:lang w:val="pt-BR"/>
        </w:rPr>
        <w:t xml:space="preserve"> </w:t>
      </w:r>
      <w:r w:rsidRPr="00237F68">
        <w:rPr>
          <w:szCs w:val="28"/>
          <w:lang w:val="pt-BR"/>
        </w:rPr>
        <w:t xml:space="preserve">l¹i </w:t>
      </w:r>
      <w:r w:rsidRPr="00237F68">
        <w:rPr>
          <w:rFonts w:ascii="Times New Roman" w:hAnsi="Times New Roman"/>
          <w:szCs w:val="28"/>
          <w:lang w:val="pt-BR"/>
        </w:rPr>
        <w:t>thổi tầm 30</w:t>
      </w:r>
      <w:r w:rsidRPr="00237F68">
        <w:rPr>
          <w:rFonts w:ascii="Times New Roman" w:hAnsi="Times New Roman"/>
          <w:szCs w:val="28"/>
          <w:vertAlign w:val="superscript"/>
          <w:lang w:val="pt-BR"/>
        </w:rPr>
        <w:t>0</w:t>
      </w:r>
      <w:r w:rsidRPr="00237F68">
        <w:rPr>
          <w:rFonts w:ascii="Times New Roman" w:hAnsi="Times New Roman"/>
          <w:szCs w:val="28"/>
          <w:lang w:val="pt-BR"/>
        </w:rPr>
        <w:t xml:space="preserve"> B và 30</w:t>
      </w:r>
      <w:r w:rsidRPr="00237F68">
        <w:rPr>
          <w:rFonts w:ascii="Times New Roman" w:hAnsi="Times New Roman"/>
          <w:szCs w:val="28"/>
          <w:vertAlign w:val="superscript"/>
          <w:lang w:val="pt-BR"/>
        </w:rPr>
        <w:t>0</w:t>
      </w:r>
      <w:r w:rsidRPr="00237F68">
        <w:rPr>
          <w:rFonts w:ascii="Times New Roman" w:hAnsi="Times New Roman"/>
          <w:szCs w:val="28"/>
          <w:lang w:val="pt-BR"/>
        </w:rPr>
        <w:t xml:space="preserve"> N vì do không khí nóng bốc lên cao nén chặt xuống mặt đất và toả sang 2 bên tạo ra các khu khí áp trong đó có gió </w:t>
      </w:r>
      <w:r w:rsidRPr="00237F68">
        <w:rPr>
          <w:szCs w:val="28"/>
          <w:lang w:val="pt-BR"/>
        </w:rPr>
        <w:t>tÝn phong</w:t>
      </w:r>
      <w:r w:rsidRPr="00237F68">
        <w:rPr>
          <w:rFonts w:ascii="Times New Roman" w:hAnsi="Times New Roman"/>
          <w:szCs w:val="28"/>
          <w:lang w:val="pt-BR"/>
        </w:rPr>
        <w:t xml:space="preserve"> và gió tây ôn đới.</w:t>
      </w:r>
    </w:p>
    <w:p w:rsidR="001E3260" w:rsidRPr="00237F68" w:rsidRDefault="001E3260" w:rsidP="00237F68">
      <w:pPr>
        <w:pBdr>
          <w:right w:val="single" w:sz="4" w:space="2" w:color="auto"/>
        </w:pBdr>
        <w:tabs>
          <w:tab w:val="left" w:pos="8037"/>
        </w:tabs>
        <w:spacing w:line="276" w:lineRule="auto"/>
        <w:jc w:val="both"/>
        <w:rPr>
          <w:rFonts w:ascii="Times New Roman" w:hAnsi="Times New Roman"/>
          <w:b/>
          <w:szCs w:val="28"/>
          <w:lang w:val="pt-BR"/>
        </w:rPr>
      </w:pPr>
      <w:r w:rsidRPr="00237F68">
        <w:rPr>
          <w:rFonts w:ascii="Times New Roman" w:hAnsi="Times New Roman"/>
          <w:b/>
          <w:szCs w:val="28"/>
          <w:lang w:val="pt-BR"/>
        </w:rPr>
        <w:t xml:space="preserve">6. Hơi nước trong không khí và mưa : </w:t>
      </w:r>
    </w:p>
    <w:p w:rsidR="001E3260" w:rsidRPr="00237F68" w:rsidRDefault="00680165" w:rsidP="00237F68">
      <w:pPr>
        <w:pBdr>
          <w:right w:val="single" w:sz="4" w:space="2" w:color="auto"/>
        </w:pBdr>
        <w:tabs>
          <w:tab w:val="left" w:pos="8037"/>
        </w:tabs>
        <w:spacing w:line="276" w:lineRule="auto"/>
        <w:ind w:firstLine="360"/>
        <w:jc w:val="both"/>
        <w:rPr>
          <w:rFonts w:ascii="Times New Roman" w:hAnsi="Times New Roman"/>
          <w:szCs w:val="28"/>
        </w:rPr>
      </w:pPr>
      <w:r>
        <w:rPr>
          <w:rFonts w:ascii="Times New Roman" w:hAnsi="Times New Roman"/>
          <w:noProof/>
          <w:szCs w:val="28"/>
        </w:rPr>
        <w:drawing>
          <wp:inline distT="0" distB="0" distL="0" distR="0">
            <wp:extent cx="4457700" cy="18573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457700" cy="1857375"/>
                    </a:xfrm>
                    <a:prstGeom prst="rect">
                      <a:avLst/>
                    </a:prstGeom>
                    <a:noFill/>
                    <a:ln>
                      <a:noFill/>
                    </a:ln>
                  </pic:spPr>
                </pic:pic>
              </a:graphicData>
            </a:graphic>
          </wp:inline>
        </w:drawing>
      </w:r>
    </w:p>
    <w:p w:rsidR="001E3260" w:rsidRPr="00237F68" w:rsidRDefault="001E3260" w:rsidP="00237F68">
      <w:pPr>
        <w:pBdr>
          <w:right w:val="single" w:sz="4" w:space="2" w:color="auto"/>
        </w:pBdr>
        <w:tabs>
          <w:tab w:val="left" w:pos="8037"/>
        </w:tabs>
        <w:spacing w:line="276" w:lineRule="auto"/>
        <w:ind w:firstLine="360"/>
        <w:jc w:val="both"/>
        <w:rPr>
          <w:rFonts w:ascii="Times New Roman" w:hAnsi="Times New Roman"/>
          <w:szCs w:val="28"/>
        </w:rPr>
      </w:pPr>
      <w:r w:rsidRPr="00237F68">
        <w:rPr>
          <w:rFonts w:ascii="Times New Roman" w:hAnsi="Times New Roman"/>
          <w:szCs w:val="28"/>
        </w:rPr>
        <w:t>-&gt;Nhiệt độ càng tăng thì không khí cũng tăng .</w:t>
      </w:r>
    </w:p>
    <w:p w:rsidR="001E3260" w:rsidRPr="00237F68" w:rsidRDefault="001E3260" w:rsidP="00237F68">
      <w:pPr>
        <w:tabs>
          <w:tab w:val="left" w:pos="6120"/>
          <w:tab w:val="left" w:pos="8037"/>
        </w:tabs>
        <w:spacing w:line="276" w:lineRule="auto"/>
        <w:ind w:firstLine="360"/>
        <w:jc w:val="both"/>
        <w:rPr>
          <w:rFonts w:ascii="Times New Roman" w:hAnsi="Times New Roman"/>
          <w:szCs w:val="28"/>
        </w:rPr>
      </w:pPr>
      <w:r w:rsidRPr="00237F68">
        <w:rPr>
          <w:rFonts w:ascii="Times New Roman" w:hAnsi="Times New Roman"/>
          <w:szCs w:val="28"/>
        </w:rPr>
        <w:t>Thành phần:   Không khí</w:t>
      </w:r>
    </w:p>
    <w:p w:rsidR="001E3260" w:rsidRPr="00237F68" w:rsidRDefault="00C41342" w:rsidP="00237F68">
      <w:pPr>
        <w:tabs>
          <w:tab w:val="left" w:pos="8037"/>
        </w:tabs>
        <w:spacing w:line="276" w:lineRule="auto"/>
        <w:ind w:firstLine="360"/>
        <w:jc w:val="both"/>
        <w:rPr>
          <w:rFonts w:ascii="Times New Roman" w:hAnsi="Times New Roman"/>
          <w:szCs w:val="28"/>
        </w:rPr>
      </w:pPr>
      <w:r>
        <w:rPr>
          <w:rFonts w:ascii="Times New Roman" w:hAnsi="Times New Roman"/>
          <w:szCs w:val="28"/>
        </w:rPr>
        <w:t xml:space="preserve">   Nitơ:7</w:t>
      </w:r>
      <w:r w:rsidR="001E3260" w:rsidRPr="00237F68">
        <w:rPr>
          <w:rFonts w:ascii="Times New Roman" w:hAnsi="Times New Roman"/>
          <w:szCs w:val="28"/>
        </w:rPr>
        <w:t>8%.       Oxi:21%.       Các loại khác : 1%        ( cacbonnic, bụi, hơi nước )</w:t>
      </w:r>
    </w:p>
    <w:p w:rsidR="001E3260" w:rsidRPr="00237F68" w:rsidRDefault="001E3260" w:rsidP="00237F68">
      <w:pPr>
        <w:tabs>
          <w:tab w:val="left" w:pos="8037"/>
        </w:tabs>
        <w:spacing w:line="276" w:lineRule="auto"/>
        <w:jc w:val="both"/>
        <w:rPr>
          <w:rFonts w:ascii="Times New Roman" w:hAnsi="Times New Roman"/>
          <w:szCs w:val="28"/>
        </w:rPr>
      </w:pPr>
      <w:r w:rsidRPr="00237F68">
        <w:rPr>
          <w:rFonts w:ascii="Times New Roman" w:hAnsi="Times New Roman"/>
          <w:szCs w:val="28"/>
        </w:rPr>
        <w:t>- Không khí có hơi nước : do sự bốc hơi. K</w:t>
      </w:r>
      <w:r w:rsidRPr="00237F68">
        <w:rPr>
          <w:rFonts w:ascii="Times New Roman" w:hAnsi="Times New Roman"/>
          <w:szCs w:val="28"/>
          <w:vertAlign w:val="superscript"/>
        </w:rPr>
        <w:t xml:space="preserve">o </w:t>
      </w:r>
      <w:r w:rsidRPr="00237F68">
        <w:rPr>
          <w:rFonts w:ascii="Times New Roman" w:hAnsi="Times New Roman"/>
          <w:szCs w:val="28"/>
        </w:rPr>
        <w:t>khí chứa một lượng lớn hơi nước nhất định, k</w:t>
      </w:r>
      <w:r w:rsidRPr="00237F68">
        <w:rPr>
          <w:rFonts w:ascii="Times New Roman" w:hAnsi="Times New Roman"/>
          <w:szCs w:val="28"/>
          <w:vertAlign w:val="superscript"/>
        </w:rPr>
        <w:t>o</w:t>
      </w:r>
      <w:r w:rsidRPr="00237F68">
        <w:rPr>
          <w:rFonts w:ascii="Times New Roman" w:hAnsi="Times New Roman"/>
          <w:szCs w:val="28"/>
        </w:rPr>
        <w:t xml:space="preserve"> khí càng nóng thì càng chứa nhiều hơi nước, k</w:t>
      </w:r>
      <w:r w:rsidRPr="00237F68">
        <w:rPr>
          <w:rFonts w:ascii="Times New Roman" w:hAnsi="Times New Roman"/>
          <w:szCs w:val="28"/>
          <w:vertAlign w:val="superscript"/>
        </w:rPr>
        <w:t>o</w:t>
      </w:r>
      <w:r w:rsidR="003A53AD">
        <w:rPr>
          <w:rFonts w:ascii="Times New Roman" w:hAnsi="Times New Roman"/>
          <w:szCs w:val="28"/>
          <w:vertAlign w:val="superscript"/>
        </w:rPr>
        <w:t xml:space="preserve"> </w:t>
      </w:r>
      <w:r w:rsidRPr="00237F68">
        <w:rPr>
          <w:rFonts w:ascii="Times New Roman" w:hAnsi="Times New Roman"/>
          <w:szCs w:val="28"/>
        </w:rPr>
        <w:t>khí bão hoà thì chứa một lượng hơi nước nhất định .</w:t>
      </w:r>
    </w:p>
    <w:p w:rsidR="001E3260" w:rsidRPr="00237F68" w:rsidRDefault="001E3260" w:rsidP="00237F68">
      <w:pPr>
        <w:tabs>
          <w:tab w:val="left" w:pos="8037"/>
        </w:tabs>
        <w:spacing w:line="276" w:lineRule="auto"/>
        <w:jc w:val="both"/>
        <w:rPr>
          <w:rFonts w:ascii="Times New Roman" w:hAnsi="Times New Roman"/>
          <w:szCs w:val="28"/>
        </w:rPr>
      </w:pPr>
      <w:r w:rsidRPr="00237F68">
        <w:rPr>
          <w:rFonts w:ascii="Times New Roman" w:hAnsi="Times New Roman"/>
          <w:szCs w:val="28"/>
        </w:rPr>
        <w:t xml:space="preserve">- Khi </w:t>
      </w:r>
      <w:r w:rsidRPr="00237F68">
        <w:rPr>
          <w:szCs w:val="28"/>
        </w:rPr>
        <w:t>kh«ng</w:t>
      </w:r>
      <w:r w:rsidRPr="00237F68">
        <w:rPr>
          <w:rFonts w:ascii="Times New Roman" w:hAnsi="Times New Roman"/>
          <w:szCs w:val="28"/>
        </w:rPr>
        <w:t xml:space="preserve"> khí bão hoà mà vẫn được cung cấp thêm nước hoặc bị hoá lạnh thì lượng hơi nước có trong </w:t>
      </w:r>
      <w:r w:rsidRPr="00237F68">
        <w:rPr>
          <w:szCs w:val="28"/>
        </w:rPr>
        <w:t>kh«ng</w:t>
      </w:r>
      <w:r w:rsidRPr="00237F68">
        <w:rPr>
          <w:rFonts w:ascii="Times New Roman" w:hAnsi="Times New Roman"/>
          <w:szCs w:val="28"/>
        </w:rPr>
        <w:t xml:space="preserve"> khí sẽ ngưng tụ và đông lại thành các hạt nước tạo ra mây, mưa, sương. </w:t>
      </w:r>
    </w:p>
    <w:p w:rsidR="001E3260" w:rsidRPr="00237F68" w:rsidRDefault="001E3260" w:rsidP="00237F68">
      <w:pPr>
        <w:tabs>
          <w:tab w:val="left" w:pos="8037"/>
        </w:tabs>
        <w:spacing w:line="276" w:lineRule="auto"/>
        <w:jc w:val="both"/>
        <w:rPr>
          <w:rFonts w:ascii="Times New Roman" w:hAnsi="Times New Roman"/>
          <w:szCs w:val="28"/>
        </w:rPr>
      </w:pPr>
      <w:r w:rsidRPr="00237F68">
        <w:rPr>
          <w:rFonts w:ascii="Times New Roman" w:hAnsi="Times New Roman"/>
          <w:szCs w:val="28"/>
        </w:rPr>
        <w:t xml:space="preserve">- Lượng mưa trên Trái Đất phân bố khá đồng đều </w:t>
      </w:r>
      <w:r w:rsidRPr="00237F68">
        <w:rPr>
          <w:szCs w:val="28"/>
        </w:rPr>
        <w:t>tõ</w:t>
      </w:r>
      <w:r w:rsidRPr="00237F68">
        <w:rPr>
          <w:rFonts w:ascii="Times New Roman" w:hAnsi="Times New Roman"/>
          <w:szCs w:val="28"/>
        </w:rPr>
        <w:t xml:space="preserve"> xích đạo về cực .</w:t>
      </w:r>
    </w:p>
    <w:p w:rsidR="001E3260" w:rsidRPr="00237F68" w:rsidRDefault="001E3260" w:rsidP="00237F68">
      <w:pPr>
        <w:tabs>
          <w:tab w:val="left" w:pos="8037"/>
        </w:tabs>
        <w:spacing w:line="276" w:lineRule="auto"/>
        <w:jc w:val="both"/>
        <w:rPr>
          <w:rFonts w:ascii="Times New Roman" w:hAnsi="Times New Roman"/>
          <w:szCs w:val="28"/>
        </w:rPr>
      </w:pPr>
      <w:r w:rsidRPr="00237F68">
        <w:rPr>
          <w:rFonts w:ascii="Times New Roman" w:hAnsi="Times New Roman"/>
          <w:szCs w:val="28"/>
        </w:rPr>
        <w:t xml:space="preserve">- Các loại sương : </w:t>
      </w:r>
    </w:p>
    <w:p w:rsidR="001E3260" w:rsidRPr="00237F68" w:rsidRDefault="001E3260" w:rsidP="00237F68">
      <w:pPr>
        <w:tabs>
          <w:tab w:val="left" w:pos="8037"/>
        </w:tabs>
        <w:spacing w:line="276" w:lineRule="auto"/>
        <w:jc w:val="both"/>
        <w:rPr>
          <w:rFonts w:ascii="Times New Roman" w:hAnsi="Times New Roman"/>
          <w:szCs w:val="28"/>
        </w:rPr>
      </w:pPr>
      <w:r w:rsidRPr="00237F68">
        <w:rPr>
          <w:rFonts w:ascii="Times New Roman" w:hAnsi="Times New Roman"/>
          <w:szCs w:val="28"/>
        </w:rPr>
        <w:t xml:space="preserve">+ Hơi sương lơ lửng trong </w:t>
      </w:r>
      <w:r w:rsidRPr="00237F68">
        <w:rPr>
          <w:szCs w:val="28"/>
        </w:rPr>
        <w:t>kh«ng</w:t>
      </w:r>
      <w:r w:rsidRPr="00237F68">
        <w:rPr>
          <w:rFonts w:ascii="Times New Roman" w:hAnsi="Times New Roman"/>
          <w:szCs w:val="28"/>
        </w:rPr>
        <w:t xml:space="preserve"> khí là sương mù.</w:t>
      </w:r>
    </w:p>
    <w:p w:rsidR="001E3260" w:rsidRPr="00237F68" w:rsidRDefault="001E3260" w:rsidP="00237F68">
      <w:pPr>
        <w:tabs>
          <w:tab w:val="left" w:pos="8037"/>
        </w:tabs>
        <w:spacing w:line="276" w:lineRule="auto"/>
        <w:jc w:val="both"/>
        <w:rPr>
          <w:rFonts w:ascii="Times New Roman" w:hAnsi="Times New Roman"/>
          <w:szCs w:val="28"/>
        </w:rPr>
      </w:pPr>
      <w:r w:rsidRPr="00237F68">
        <w:rPr>
          <w:rFonts w:ascii="Times New Roman" w:hAnsi="Times New Roman"/>
          <w:szCs w:val="28"/>
        </w:rPr>
        <w:t>+ Sương mong manh trên mặt hồ là sương bụi .</w:t>
      </w:r>
    </w:p>
    <w:p w:rsidR="001E3260" w:rsidRPr="00237F68" w:rsidRDefault="001E3260" w:rsidP="00237F68">
      <w:pPr>
        <w:tabs>
          <w:tab w:val="left" w:pos="8037"/>
        </w:tabs>
        <w:spacing w:line="276" w:lineRule="auto"/>
        <w:jc w:val="both"/>
        <w:rPr>
          <w:rFonts w:ascii="Times New Roman" w:hAnsi="Times New Roman"/>
          <w:szCs w:val="28"/>
        </w:rPr>
      </w:pPr>
      <w:r w:rsidRPr="00237F68">
        <w:rPr>
          <w:rFonts w:ascii="Times New Roman" w:hAnsi="Times New Roman"/>
          <w:szCs w:val="28"/>
        </w:rPr>
        <w:t>+ Hơi sương đọng lại trên mặt băng nhỏ là sương muối.</w:t>
      </w:r>
    </w:p>
    <w:p w:rsidR="001E3260" w:rsidRPr="00237F68" w:rsidRDefault="001E3260" w:rsidP="00237F68">
      <w:pPr>
        <w:tabs>
          <w:tab w:val="left" w:pos="8037"/>
        </w:tabs>
        <w:spacing w:line="276" w:lineRule="auto"/>
        <w:ind w:firstLine="360"/>
        <w:jc w:val="both"/>
        <w:rPr>
          <w:rFonts w:ascii="Times New Roman" w:hAnsi="Times New Roman"/>
          <w:szCs w:val="28"/>
        </w:rPr>
      </w:pPr>
      <w:r w:rsidRPr="00237F68">
        <w:rPr>
          <w:rFonts w:ascii="Times New Roman" w:hAnsi="Times New Roman"/>
          <w:szCs w:val="28"/>
        </w:rPr>
        <w:t>* Cách tính lượng mưa :</w:t>
      </w:r>
    </w:p>
    <w:p w:rsidR="001E3260" w:rsidRPr="00237F68" w:rsidRDefault="001E3260" w:rsidP="00237F68">
      <w:pPr>
        <w:numPr>
          <w:ilvl w:val="0"/>
          <w:numId w:val="10"/>
        </w:numPr>
        <w:autoSpaceDE w:val="0"/>
        <w:autoSpaceDN w:val="0"/>
        <w:adjustRightInd w:val="0"/>
        <w:spacing w:line="276" w:lineRule="auto"/>
        <w:ind w:left="0" w:firstLine="360"/>
        <w:jc w:val="both"/>
        <w:rPr>
          <w:rFonts w:ascii="Times New Roman" w:hAnsi="Times New Roman"/>
          <w:szCs w:val="28"/>
        </w:rPr>
      </w:pPr>
      <w:r w:rsidRPr="00237F68">
        <w:rPr>
          <w:rFonts w:ascii="Times New Roman" w:hAnsi="Times New Roman"/>
          <w:szCs w:val="28"/>
        </w:rPr>
        <w:t>Lượng mưa trong ngày = tổng cộng của các đợt mưa trong ngày.</w:t>
      </w:r>
    </w:p>
    <w:p w:rsidR="001E3260" w:rsidRPr="00237F68" w:rsidRDefault="00680165" w:rsidP="00237F68">
      <w:pPr>
        <w:numPr>
          <w:ilvl w:val="0"/>
          <w:numId w:val="10"/>
        </w:numPr>
        <w:autoSpaceDE w:val="0"/>
        <w:autoSpaceDN w:val="0"/>
        <w:adjustRightInd w:val="0"/>
        <w:spacing w:line="276" w:lineRule="auto"/>
        <w:ind w:left="0" w:firstLine="360"/>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24448" behindDoc="0" locked="0" layoutInCell="1" allowOverlap="1">
                <wp:simplePos x="0" y="0"/>
                <wp:positionH relativeFrom="column">
                  <wp:posOffset>-114300</wp:posOffset>
                </wp:positionH>
                <wp:positionV relativeFrom="paragraph">
                  <wp:posOffset>206375</wp:posOffset>
                </wp:positionV>
                <wp:extent cx="6286500" cy="577215"/>
                <wp:effectExtent l="0" t="0" r="0" b="0"/>
                <wp:wrapNone/>
                <wp:docPr id="266" name="Rectangle 3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flipV="1">
                          <a:off x="0" y="0"/>
                          <a:ext cx="6286500" cy="577215"/>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37F68" w:rsidRPr="00F144DB" w:rsidRDefault="00237F68" w:rsidP="001E3260">
                            <w:pPr>
                              <w:numPr>
                                <w:ilvl w:val="0"/>
                                <w:numId w:val="10"/>
                              </w:numPr>
                              <w:autoSpaceDE w:val="0"/>
                              <w:autoSpaceDN w:val="0"/>
                              <w:adjustRightInd w:val="0"/>
                              <w:ind w:right="-648"/>
                              <w:jc w:val="both"/>
                              <w:rPr>
                                <w:rFonts w:ascii="Times New Roman" w:hAnsi="Times New Roman"/>
                                <w:b/>
                                <w:bCs/>
                                <w:color w:val="000000"/>
                              </w:rPr>
                            </w:pPr>
                            <w:r w:rsidRPr="00F144DB">
                              <w:rPr>
                                <w:rFonts w:ascii="Times New Roman" w:hAnsi="Times New Roman"/>
                                <w:b/>
                                <w:bCs/>
                                <w:color w:val="000000"/>
                              </w:rPr>
                              <w:t>Lư</w:t>
                            </w:r>
                            <w:r w:rsidRPr="00F144DB">
                              <w:rPr>
                                <w:rFonts w:ascii="Times New Roman" w:hAnsi="Times New Roman"/>
                                <w:b/>
                                <w:bCs/>
                                <w:color w:val="000000"/>
                              </w:rPr>
                              <w:softHyphen/>
                              <w:t>ợng m</w:t>
                            </w:r>
                            <w:r w:rsidRPr="00F144DB">
                              <w:rPr>
                                <w:rFonts w:ascii="Times New Roman" w:hAnsi="Times New Roman"/>
                                <w:b/>
                                <w:bCs/>
                                <w:color w:val="000000"/>
                              </w:rPr>
                              <w:softHyphen/>
                              <w:t>ưa trong năm = tổng l</w:t>
                            </w:r>
                            <w:r w:rsidRPr="00F144DB">
                              <w:rPr>
                                <w:rFonts w:ascii="Times New Roman" w:hAnsi="Times New Roman"/>
                                <w:b/>
                                <w:bCs/>
                                <w:color w:val="000000"/>
                              </w:rPr>
                              <w:softHyphen/>
                              <w:t>ượng mư</w:t>
                            </w:r>
                            <w:r w:rsidRPr="00F144DB">
                              <w:rPr>
                                <w:rFonts w:ascii="Times New Roman" w:hAnsi="Times New Roman"/>
                                <w:b/>
                                <w:bCs/>
                                <w:color w:val="000000"/>
                              </w:rPr>
                              <w:softHyphen/>
                              <w:t>a các tháng trong năm.</w:t>
                            </w:r>
                          </w:p>
                          <w:p w:rsidR="00237F68" w:rsidRPr="00210ED7" w:rsidRDefault="00237F68" w:rsidP="001E3260">
                            <w:pPr>
                              <w:numPr>
                                <w:ilvl w:val="0"/>
                                <w:numId w:val="10"/>
                              </w:numPr>
                              <w:autoSpaceDE w:val="0"/>
                              <w:autoSpaceDN w:val="0"/>
                              <w:adjustRightInd w:val="0"/>
                              <w:ind w:right="-648"/>
                              <w:jc w:val="both"/>
                              <w:rPr>
                                <w:b/>
                                <w:bCs/>
                                <w:color w:val="000000"/>
                              </w:rPr>
                            </w:pPr>
                            <w:r w:rsidRPr="00210ED7">
                              <w:rPr>
                                <w:rFonts w:ascii="Times New Roman" w:hAnsi="Times New Roman"/>
                                <w:b/>
                                <w:bCs/>
                                <w:color w:val="000000"/>
                              </w:rPr>
                              <w:t>L</w:t>
                            </w:r>
                            <w:r w:rsidRPr="00210ED7">
                              <w:rPr>
                                <w:rFonts w:ascii="Times New Roman" w:hAnsi="Times New Roman"/>
                                <w:b/>
                                <w:bCs/>
                                <w:color w:val="000000"/>
                              </w:rPr>
                              <w:softHyphen/>
                              <w:t>ượng mư</w:t>
                            </w:r>
                            <w:r w:rsidRPr="00210ED7">
                              <w:rPr>
                                <w:rFonts w:ascii="Times New Roman" w:hAnsi="Times New Roman"/>
                                <w:b/>
                                <w:bCs/>
                                <w:color w:val="000000"/>
                              </w:rPr>
                              <w:softHyphen/>
                              <w:t>a TB năm = tổng l</w:t>
                            </w:r>
                            <w:r w:rsidRPr="00210ED7">
                              <w:rPr>
                                <w:rFonts w:ascii="Times New Roman" w:hAnsi="Times New Roman"/>
                                <w:b/>
                                <w:bCs/>
                                <w:color w:val="000000"/>
                              </w:rPr>
                              <w:softHyphen/>
                              <w:t>ượng mư</w:t>
                            </w:r>
                            <w:r w:rsidRPr="00210ED7">
                              <w:rPr>
                                <w:rFonts w:ascii="Times New Roman" w:hAnsi="Times New Roman"/>
                                <w:b/>
                                <w:bCs/>
                                <w:color w:val="000000"/>
                              </w:rPr>
                              <w:softHyphen/>
                              <w:t>a nhiều năm cộng lại chia cho số</w:t>
                            </w:r>
                            <w:r w:rsidRPr="00210ED7">
                              <w:rPr>
                                <w:b/>
                                <w:bCs/>
                                <w:color w:val="000000"/>
                              </w:rPr>
                              <w:t xml:space="preserve"> </w:t>
                            </w:r>
                            <w:r w:rsidRPr="00210ED7">
                              <w:rPr>
                                <w:rFonts w:ascii="Times New Roman" w:hAnsi="Times New Roman"/>
                                <w:b/>
                                <w:bCs/>
                                <w:color w:val="000000"/>
                              </w:rPr>
                              <w:t>năm</w:t>
                            </w:r>
                            <w:r w:rsidRPr="00210ED7">
                              <w:rPr>
                                <w:b/>
                                <w:bCs/>
                                <w:color w:val="000000"/>
                              </w:rPr>
                              <w:t>.</w:t>
                            </w:r>
                          </w:p>
                          <w:p w:rsidR="00237F68" w:rsidRPr="00210ED7" w:rsidRDefault="00237F68" w:rsidP="001E3260">
                            <w:pPr>
                              <w:autoSpaceDE w:val="0"/>
                              <w:autoSpaceDN w:val="0"/>
                              <w:adjustRightInd w:val="0"/>
                              <w:ind w:right="-648"/>
                              <w:jc w:val="both"/>
                            </w:pPr>
                          </w:p>
                          <w:p w:rsidR="00237F68" w:rsidRPr="00210ED7" w:rsidRDefault="00237F68" w:rsidP="001E3260">
                            <w:pPr>
                              <w:autoSpaceDE w:val="0"/>
                              <w:autoSpaceDN w:val="0"/>
                              <w:adjustRightInd w:val="0"/>
                              <w:ind w:right="-648"/>
                              <w:jc w:val="both"/>
                            </w:pPr>
                          </w:p>
                          <w:p w:rsidR="00237F68" w:rsidRPr="00210ED7" w:rsidRDefault="00237F68" w:rsidP="001E3260">
                            <w:pPr>
                              <w:autoSpaceDE w:val="0"/>
                              <w:autoSpaceDN w:val="0"/>
                              <w:adjustRightInd w:val="0"/>
                              <w:ind w:right="-648"/>
                              <w:jc w:val="both"/>
                              <w:rPr>
                                <w:b/>
                                <w:bCs/>
                                <w:color w:val="000000"/>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304" o:spid="_x0000_s1026" style="position:absolute;left:0;text-align:left;margin-left:-9pt;margin-top:16.25pt;width:495pt;height:45.45pt;rotation:180;flip:y;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axWb/wIAAJAGAAAOAAAAZHJzL2Uyb0RvYy54bWysVduO0zAQfUfiHyy/Z3Opc6s2i9q0QUgL rLi9u4nTWCR2sL2bLoh/Z+yU3XbhAQF9iDz2eHzOzJzp5YvD0KM7pjSXosDhRYARE7VsuNgX+OOH yssw0oaKhvZSsALfM41fXD1/djmNSxbJTvYNUwiCCL2cxgJ3xoxL39d1xwaqL+TIBBy2Ug3UgKn2 fqPoBNGH3o+CIPEnqZpRyZppDbub+RBfufhty2rztm01M6gvMGAz7qvcd2e//tUlXe4VHTteH2HQ v0AxUC7g0YdQG2ooulX8l1ADr5XUsjUXtRx82ba8Zo4DsAmDJ2zed3RkjgskR48PadL/L2z95u5G Id4UOEoSjAQdoEjvIG1U7HuGFgGxKZpGvQTP9+ONsiT1eC3rzxoJWXbgx1ZKyaljtAFgofX3zy5Y Q8NVtJteywbi01sjXbYOrRqQklCVMMgC+8Oo7fn4ycaxL0GC0MFV6/6hWuxgUA2bSZQlsb1Rw1mc plEYu7fp0oa1t0elzUsmB2QXBVZAy0Wld9faWJiPLtZdyIr3veuIXpxtgOO8w1xLzbfpEpDA0npa TK7c3/Ig32bbjHgkSrYeCTYbb1WVxEuqMI03i01ZbsLvFkVIlh1vGibsoz9bLyR/VtqjCOameWg+ LXve2HAWklb7XdkrdEeh9XP4VdUxPSdu/jkMlxLg8oRSGJFgHeVelWSpRyoSe3kaZF4Q5us8CUhO NtU5pWsu2L9TQhMAj6PY1ewE9BNurm+ckqFMZ24DNzBcej4U+Nhdrri2U7eicWtDeT+vT1Jh4f8+ FasqDlKyyLw0jRceWWwDb51VpbcqwyRJt+tyvX1S3a3rGP3v2XA1OWm/E7zHNx4hQyJ+9qaTolXf rGJz2B2AuJXkTjb3IEonP1ARDHHQSCfVV4wmGIgF1l9uqWIY9a8ECDsPCbET1BkkTiMw1OnJ7vSE ihpCFbg2CqPZKM08d29HxfcdvDVLXMgVjIOWO0E+4gIy1oCx52gdR7Sdq6e283r8I7n6AQAA//8D AFBLAwQUAAYACAAAACEAeNqyHeMAAAAKAQAADwAAAGRycy9kb3ducmV2LnhtbEyPTUvDQBCG74L/ YRnBi7Sbph/WmE0polIQbawiHrfJmAR3Z0N2m8Z/3/Gkx5l5eOd509Vgjeix840jBZNxBAKpcGVD lYL3t4fREoQPmkptHKGCH/Swys7PUp2U7kiv2O9CJTiEfKIV1CG0iZS+qNFqP3YtEt++XGd14LGr ZNnpI4dbI+MoWkirG+IPtW7xrsbie3ewCjb35ukzv3qsPvLN9nmdv/Szue2VurwY1rcgAg7hD4Zf fVaHjJ327kClF0bBaLLkLkHBNJ6DYODmOubFnsl4OgOZpfJ/hewEAAD//wMAUEsBAi0AFAAGAAgA AAAhALaDOJL+AAAA4QEAABMAAAAAAAAAAAAAAAAAAAAAAFtDb250ZW50X1R5cGVzXS54bWxQSwEC LQAUAAYACAAAACEAOP0h/9YAAACUAQAACwAAAAAAAAAAAAAAAAAvAQAAX3JlbHMvLnJlbHNQSwEC LQAUAAYACAAAACEAb2sVm/8CAACQBgAADgAAAAAAAAAAAAAAAAAuAgAAZHJzL2Uyb0RvYy54bWxQ SwECLQAUAAYACAAAACEAeNqyHeMAAAAKAQAADwAAAAAAAAAAAAAAAABZBQAAZHJzL2Rvd25yZXYu eG1sUEsFBgAAAAAEAAQA8wAAAGkGAAAAAA== " filled="f" fillcolor="#99f" stroked="f">
                <v:textbox>
                  <w:txbxContent>
                    <w:p w:rsidR="00237F68" w:rsidRPr="00F144DB" w:rsidRDefault="00237F68" w:rsidP="001E3260">
                      <w:pPr>
                        <w:numPr>
                          <w:ilvl w:val="0"/>
                          <w:numId w:val="10"/>
                        </w:numPr>
                        <w:autoSpaceDE w:val="0"/>
                        <w:autoSpaceDN w:val="0"/>
                        <w:adjustRightInd w:val="0"/>
                        <w:ind w:right="-648"/>
                        <w:jc w:val="both"/>
                        <w:rPr>
                          <w:rFonts w:ascii="Times New Roman" w:hAnsi="Times New Roman"/>
                          <w:b/>
                          <w:bCs/>
                          <w:color w:val="000000"/>
                        </w:rPr>
                      </w:pPr>
                      <w:r w:rsidRPr="00F144DB">
                        <w:rPr>
                          <w:rFonts w:ascii="Times New Roman" w:hAnsi="Times New Roman"/>
                          <w:b/>
                          <w:bCs/>
                          <w:color w:val="000000"/>
                        </w:rPr>
                        <w:t>Lư</w:t>
                      </w:r>
                      <w:r w:rsidRPr="00F144DB">
                        <w:rPr>
                          <w:rFonts w:ascii="Times New Roman" w:hAnsi="Times New Roman"/>
                          <w:b/>
                          <w:bCs/>
                          <w:color w:val="000000"/>
                        </w:rPr>
                        <w:softHyphen/>
                        <w:t>ợng m</w:t>
                      </w:r>
                      <w:r w:rsidRPr="00F144DB">
                        <w:rPr>
                          <w:rFonts w:ascii="Times New Roman" w:hAnsi="Times New Roman"/>
                          <w:b/>
                          <w:bCs/>
                          <w:color w:val="000000"/>
                        </w:rPr>
                        <w:softHyphen/>
                        <w:t>ưa trong năm = tổng l</w:t>
                      </w:r>
                      <w:r w:rsidRPr="00F144DB">
                        <w:rPr>
                          <w:rFonts w:ascii="Times New Roman" w:hAnsi="Times New Roman"/>
                          <w:b/>
                          <w:bCs/>
                          <w:color w:val="000000"/>
                        </w:rPr>
                        <w:softHyphen/>
                        <w:t>ượng mư</w:t>
                      </w:r>
                      <w:r w:rsidRPr="00F144DB">
                        <w:rPr>
                          <w:rFonts w:ascii="Times New Roman" w:hAnsi="Times New Roman"/>
                          <w:b/>
                          <w:bCs/>
                          <w:color w:val="000000"/>
                        </w:rPr>
                        <w:softHyphen/>
                        <w:t>a các tháng trong năm.</w:t>
                      </w:r>
                    </w:p>
                    <w:p w:rsidR="00237F68" w:rsidRPr="00210ED7" w:rsidRDefault="00237F68" w:rsidP="001E3260">
                      <w:pPr>
                        <w:numPr>
                          <w:ilvl w:val="0"/>
                          <w:numId w:val="10"/>
                        </w:numPr>
                        <w:autoSpaceDE w:val="0"/>
                        <w:autoSpaceDN w:val="0"/>
                        <w:adjustRightInd w:val="0"/>
                        <w:ind w:right="-648"/>
                        <w:jc w:val="both"/>
                        <w:rPr>
                          <w:b/>
                          <w:bCs/>
                          <w:color w:val="000000"/>
                        </w:rPr>
                      </w:pPr>
                      <w:r w:rsidRPr="00210ED7">
                        <w:rPr>
                          <w:rFonts w:ascii="Times New Roman" w:hAnsi="Times New Roman"/>
                          <w:b/>
                          <w:bCs/>
                          <w:color w:val="000000"/>
                        </w:rPr>
                        <w:t>L</w:t>
                      </w:r>
                      <w:r w:rsidRPr="00210ED7">
                        <w:rPr>
                          <w:rFonts w:ascii="Times New Roman" w:hAnsi="Times New Roman"/>
                          <w:b/>
                          <w:bCs/>
                          <w:color w:val="000000"/>
                        </w:rPr>
                        <w:softHyphen/>
                        <w:t>ượng mư</w:t>
                      </w:r>
                      <w:r w:rsidRPr="00210ED7">
                        <w:rPr>
                          <w:rFonts w:ascii="Times New Roman" w:hAnsi="Times New Roman"/>
                          <w:b/>
                          <w:bCs/>
                          <w:color w:val="000000"/>
                        </w:rPr>
                        <w:softHyphen/>
                        <w:t>a TB năm = tổng l</w:t>
                      </w:r>
                      <w:r w:rsidRPr="00210ED7">
                        <w:rPr>
                          <w:rFonts w:ascii="Times New Roman" w:hAnsi="Times New Roman"/>
                          <w:b/>
                          <w:bCs/>
                          <w:color w:val="000000"/>
                        </w:rPr>
                        <w:softHyphen/>
                        <w:t>ượng mư</w:t>
                      </w:r>
                      <w:r w:rsidRPr="00210ED7">
                        <w:rPr>
                          <w:rFonts w:ascii="Times New Roman" w:hAnsi="Times New Roman"/>
                          <w:b/>
                          <w:bCs/>
                          <w:color w:val="000000"/>
                        </w:rPr>
                        <w:softHyphen/>
                        <w:t>a nhiều năm cộng lại chia cho số</w:t>
                      </w:r>
                      <w:r w:rsidRPr="00210ED7">
                        <w:rPr>
                          <w:b/>
                          <w:bCs/>
                          <w:color w:val="000000"/>
                        </w:rPr>
                        <w:t xml:space="preserve"> </w:t>
                      </w:r>
                      <w:r w:rsidRPr="00210ED7">
                        <w:rPr>
                          <w:rFonts w:ascii="Times New Roman" w:hAnsi="Times New Roman"/>
                          <w:b/>
                          <w:bCs/>
                          <w:color w:val="000000"/>
                        </w:rPr>
                        <w:t>năm</w:t>
                      </w:r>
                      <w:r w:rsidRPr="00210ED7">
                        <w:rPr>
                          <w:b/>
                          <w:bCs/>
                          <w:color w:val="000000"/>
                        </w:rPr>
                        <w:t>.</w:t>
                      </w:r>
                    </w:p>
                    <w:p w:rsidR="00237F68" w:rsidRPr="00210ED7" w:rsidRDefault="00237F68" w:rsidP="001E3260">
                      <w:pPr>
                        <w:autoSpaceDE w:val="0"/>
                        <w:autoSpaceDN w:val="0"/>
                        <w:adjustRightInd w:val="0"/>
                        <w:ind w:right="-648"/>
                        <w:jc w:val="both"/>
                      </w:pPr>
                    </w:p>
                    <w:p w:rsidR="00237F68" w:rsidRPr="00210ED7" w:rsidRDefault="00237F68" w:rsidP="001E3260">
                      <w:pPr>
                        <w:autoSpaceDE w:val="0"/>
                        <w:autoSpaceDN w:val="0"/>
                        <w:adjustRightInd w:val="0"/>
                        <w:ind w:right="-648"/>
                        <w:jc w:val="both"/>
                      </w:pPr>
                    </w:p>
                    <w:p w:rsidR="00237F68" w:rsidRPr="00210ED7" w:rsidRDefault="00237F68" w:rsidP="001E3260">
                      <w:pPr>
                        <w:autoSpaceDE w:val="0"/>
                        <w:autoSpaceDN w:val="0"/>
                        <w:adjustRightInd w:val="0"/>
                        <w:ind w:right="-648"/>
                        <w:jc w:val="both"/>
                        <w:rPr>
                          <w:b/>
                          <w:bCs/>
                          <w:color w:val="000000"/>
                        </w:rPr>
                      </w:pPr>
                    </w:p>
                  </w:txbxContent>
                </v:textbox>
              </v:rect>
            </w:pict>
          </mc:Fallback>
        </mc:AlternateContent>
      </w:r>
      <w:r w:rsidR="001E3260" w:rsidRPr="00237F68">
        <w:rPr>
          <w:rFonts w:ascii="Times New Roman" w:hAnsi="Times New Roman"/>
          <w:szCs w:val="28"/>
        </w:rPr>
        <w:t>Lư</w:t>
      </w:r>
      <w:r w:rsidR="001E3260" w:rsidRPr="00237F68">
        <w:rPr>
          <w:rFonts w:ascii="Times New Roman" w:hAnsi="Times New Roman"/>
          <w:szCs w:val="28"/>
        </w:rPr>
        <w:softHyphen/>
        <w:t>ợng m</w:t>
      </w:r>
      <w:r w:rsidR="001E3260" w:rsidRPr="00237F68">
        <w:rPr>
          <w:rFonts w:ascii="Times New Roman" w:hAnsi="Times New Roman"/>
          <w:szCs w:val="28"/>
        </w:rPr>
        <w:softHyphen/>
        <w:t>ưa trong tháng = tổng l</w:t>
      </w:r>
      <w:r w:rsidR="001E3260" w:rsidRPr="00237F68">
        <w:rPr>
          <w:rFonts w:ascii="Times New Roman" w:hAnsi="Times New Roman"/>
          <w:szCs w:val="28"/>
        </w:rPr>
        <w:softHyphen/>
        <w:t>ượng mư</w:t>
      </w:r>
      <w:r w:rsidR="001E3260" w:rsidRPr="00237F68">
        <w:rPr>
          <w:rFonts w:ascii="Times New Roman" w:hAnsi="Times New Roman"/>
          <w:szCs w:val="28"/>
        </w:rPr>
        <w:softHyphen/>
        <w:t>a các ngày trong tháng.</w:t>
      </w:r>
    </w:p>
    <w:p w:rsidR="001E3260" w:rsidRPr="00237F68" w:rsidRDefault="00680165" w:rsidP="00237F68">
      <w:pPr>
        <w:tabs>
          <w:tab w:val="left" w:pos="8037"/>
        </w:tabs>
        <w:spacing w:line="276" w:lineRule="auto"/>
        <w:ind w:firstLine="360"/>
        <w:jc w:val="both"/>
        <w:rPr>
          <w:rFonts w:ascii="Times New Roman" w:hAnsi="Times New Roman"/>
          <w:szCs w:val="28"/>
          <w:u w:val="single"/>
        </w:rPr>
      </w:pPr>
      <w:r>
        <w:rPr>
          <w:rFonts w:ascii="Times New Roman" w:hAnsi="Times New Roman"/>
          <w:noProof/>
          <w:szCs w:val="28"/>
        </w:rPr>
        <mc:AlternateContent>
          <mc:Choice Requires="wpc">
            <w:drawing>
              <wp:inline distT="0" distB="0" distL="0" distR="0">
                <wp:extent cx="7211060" cy="588645"/>
                <wp:effectExtent l="0" t="0" r="0" b="1905"/>
                <wp:docPr id="291" name="Canvas 29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inline>
            </w:drawing>
          </mc:Choice>
          <mc:Fallback>
            <w:pict>
              <v:group id="Canvas 291" o:spid="_x0000_s1026" editas="canvas" style="width:567.8pt;height:46.35pt;mso-position-horizontal-relative:char;mso-position-vertical-relative:line" coordsize="72110,58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8CCLFAEAAD4CAAAOAAAAZHJzL2Uyb0RvYy54bWyskc1OwzAMx+9IvEOVO0u3A0LV2h027coF HsBLnTZSEkdJWOHtcdPxMbghLo6/9Mvf9nb36mx1xpgM+VasV7Wo0CvqjR9a8fx0vHsQVcrge7Dk sRVvmMSuu73ZTqHBDY1ke4wVQ3xqptCKMefQSJnUiA7SigJ6LmqKDjKHcZB9hInpzspNXd/LiWIf IilMibOHpSi6wtcaVX7UOmGubCtYWy42Fnuarey20AwRwmjURQb8QYUD4/nTT9QBMlQv0fxCOaMi JdJ5pchJ0tooLDPwNOv6xzR78GdIZRjF2/kQyN4/ck/DrNvT0VjL25BMb+bc/E58H5zL1l83LZnS e+lZ/KCYcLWF73Ghf529ewcAAP//AwBQSwMEFAAGAAgAAAAhAL0nWVXeAAAABQEAAA8AAABkcnMv ZG93bnJldi54bWxMj1FLwzAUhd+F/YdwB76IS7u5OmvTIYIgwh62Kewxba5NNbkpTbrVf2/my3y5 cDiHc75brEdr2BF73zoSkM4SYEi1Uy01At73L7crYD5IUtI4QgE/6GFdTq4KmSt3oi0ed6FhsYR8 LgXoELqcc19rtNLPXIcUvU/XWxmi7BuuenmK5dbweZJk3MqW4oKWHT5rrL93gxXwVmc3X2k1HOxq 86EXS3N4Dfs7Ia6n49MjsIBjuIThjB/RoYxMlRtIeWYExEfC3z176WKZAasEPMzvgZcF/09f/gIA AP//AwBQSwECLQAUAAYACAAAACEAtoM4kv4AAADhAQAAEwAAAAAAAAAAAAAAAAAAAAAAW0NvbnRl bnRfVHlwZXNdLnhtbFBLAQItABQABgAIAAAAIQA4/SH/1gAAAJQBAAALAAAAAAAAAAAAAAAAAC8B AABfcmVscy8ucmVsc1BLAQItABQABgAIAAAAIQBh8CCLFAEAAD4CAAAOAAAAAAAAAAAAAAAAAC4C AABkcnMvZTJvRG9jLnhtbFBLAQItABQABgAIAAAAIQC9J1lV3gAAAAUBAAAPAAAAAAAAAAAAAAAA AG4DAABkcnMvZG93bnJldi54bWxQSwUGAAAAAAQABADzAAAAeQQAAAAA ">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72110;height:5886;visibility:visible;mso-wrap-style:square">
                  <v:fill o:detectmouseclick="t"/>
                  <v:path o:connecttype="none"/>
                </v:shape>
                <w10:anchorlock/>
              </v:group>
            </w:pict>
          </mc:Fallback>
        </mc:AlternateContent>
      </w:r>
    </w:p>
    <w:p w:rsidR="001E3260" w:rsidRPr="00237F68" w:rsidRDefault="001E3260" w:rsidP="00237F68">
      <w:pPr>
        <w:tabs>
          <w:tab w:val="left" w:pos="8037"/>
        </w:tabs>
        <w:spacing w:line="276" w:lineRule="auto"/>
        <w:jc w:val="both"/>
        <w:rPr>
          <w:rFonts w:ascii="Times New Roman" w:hAnsi="Times New Roman"/>
          <w:b/>
          <w:szCs w:val="28"/>
        </w:rPr>
      </w:pPr>
      <w:r w:rsidRPr="00237F68">
        <w:rPr>
          <w:rFonts w:ascii="Times New Roman" w:hAnsi="Times New Roman"/>
          <w:b/>
          <w:szCs w:val="28"/>
        </w:rPr>
        <w:t xml:space="preserve">7. Các đới khí hậu trên Trái Đất </w:t>
      </w:r>
    </w:p>
    <w:p w:rsidR="001E3260" w:rsidRPr="00237F68" w:rsidRDefault="001E3260" w:rsidP="00237F68">
      <w:pPr>
        <w:tabs>
          <w:tab w:val="left" w:pos="8037"/>
        </w:tabs>
        <w:spacing w:line="276" w:lineRule="auto"/>
        <w:jc w:val="both"/>
        <w:rPr>
          <w:i/>
          <w:szCs w:val="28"/>
        </w:rPr>
      </w:pPr>
      <w:r w:rsidRPr="00237F68">
        <w:rPr>
          <w:rFonts w:ascii="Times New Roman" w:hAnsi="Times New Roman"/>
          <w:i/>
          <w:szCs w:val="28"/>
        </w:rPr>
        <w:t>* Các chí tuyến và  vòng cực .</w:t>
      </w:r>
    </w:p>
    <w:p w:rsidR="001E3260" w:rsidRPr="00237F68" w:rsidRDefault="001E3260" w:rsidP="00237F68">
      <w:pPr>
        <w:tabs>
          <w:tab w:val="left" w:pos="10080"/>
          <w:tab w:val="left" w:pos="10233"/>
        </w:tabs>
        <w:spacing w:line="276" w:lineRule="auto"/>
        <w:jc w:val="both"/>
        <w:rPr>
          <w:rFonts w:ascii="Times New Roman" w:hAnsi="Times New Roman"/>
          <w:szCs w:val="28"/>
        </w:rPr>
      </w:pPr>
      <w:r w:rsidRPr="00237F68">
        <w:rPr>
          <w:rFonts w:ascii="Times New Roman" w:hAnsi="Times New Roman"/>
          <w:szCs w:val="28"/>
        </w:rPr>
        <w:t>- Chí tuyến B là đường vĩ tuyến 23</w:t>
      </w:r>
      <w:r w:rsidRPr="00237F68">
        <w:rPr>
          <w:rFonts w:ascii="Times New Roman" w:hAnsi="Times New Roman"/>
          <w:szCs w:val="28"/>
          <w:vertAlign w:val="superscript"/>
        </w:rPr>
        <w:t>o</w:t>
      </w:r>
      <w:r w:rsidRPr="00237F68">
        <w:rPr>
          <w:rFonts w:ascii="Times New Roman" w:hAnsi="Times New Roman"/>
          <w:szCs w:val="28"/>
        </w:rPr>
        <w:t xml:space="preserve">27’B.        </w:t>
      </w:r>
    </w:p>
    <w:p w:rsidR="001E3260" w:rsidRPr="00237F68" w:rsidRDefault="001E3260" w:rsidP="00237F68">
      <w:pPr>
        <w:tabs>
          <w:tab w:val="left" w:pos="10080"/>
          <w:tab w:val="left" w:pos="10233"/>
        </w:tabs>
        <w:spacing w:line="276" w:lineRule="auto"/>
        <w:jc w:val="both"/>
        <w:rPr>
          <w:rFonts w:ascii="Times New Roman" w:hAnsi="Times New Roman"/>
          <w:szCs w:val="28"/>
          <w:lang w:val="pt-BR"/>
        </w:rPr>
      </w:pPr>
      <w:r w:rsidRPr="00237F68">
        <w:rPr>
          <w:rFonts w:ascii="Times New Roman" w:hAnsi="Times New Roman"/>
          <w:szCs w:val="28"/>
          <w:lang w:val="pt-BR"/>
        </w:rPr>
        <w:t>- Chí tuyến N là đường vĩ tuyến 23</w:t>
      </w:r>
      <w:r w:rsidRPr="00237F68">
        <w:rPr>
          <w:rFonts w:ascii="Times New Roman" w:hAnsi="Times New Roman"/>
          <w:szCs w:val="28"/>
          <w:vertAlign w:val="superscript"/>
          <w:lang w:val="pt-BR"/>
        </w:rPr>
        <w:t>o</w:t>
      </w:r>
      <w:r w:rsidRPr="00237F68">
        <w:rPr>
          <w:rFonts w:ascii="Times New Roman" w:hAnsi="Times New Roman"/>
          <w:szCs w:val="28"/>
          <w:lang w:val="pt-BR"/>
        </w:rPr>
        <w:t xml:space="preserve">27’ N </w:t>
      </w:r>
    </w:p>
    <w:p w:rsidR="001E3260" w:rsidRPr="00237F68" w:rsidRDefault="001E3260" w:rsidP="00237F68">
      <w:pPr>
        <w:tabs>
          <w:tab w:val="left" w:pos="8037"/>
        </w:tabs>
        <w:spacing w:line="276" w:lineRule="auto"/>
        <w:jc w:val="both"/>
        <w:rPr>
          <w:rFonts w:ascii="Times New Roman" w:hAnsi="Times New Roman"/>
          <w:szCs w:val="28"/>
          <w:lang w:val="pt-BR"/>
        </w:rPr>
      </w:pPr>
      <w:r w:rsidRPr="00237F68">
        <w:rPr>
          <w:rFonts w:ascii="Times New Roman" w:hAnsi="Times New Roman"/>
          <w:szCs w:val="28"/>
          <w:lang w:val="pt-BR"/>
        </w:rPr>
        <w:t xml:space="preserve">- </w:t>
      </w:r>
      <w:r w:rsidRPr="00237F68">
        <w:rPr>
          <w:szCs w:val="28"/>
          <w:lang w:val="pt-BR"/>
        </w:rPr>
        <w:t>Vßng</w:t>
      </w:r>
      <w:r w:rsidRPr="00237F68">
        <w:rPr>
          <w:rFonts w:ascii="Times New Roman" w:hAnsi="Times New Roman"/>
          <w:szCs w:val="28"/>
          <w:lang w:val="pt-BR"/>
        </w:rPr>
        <w:t xml:space="preserve"> cực B là đường vĩ tuyến 66</w:t>
      </w:r>
      <w:r w:rsidRPr="00237F68">
        <w:rPr>
          <w:rFonts w:ascii="Times New Roman" w:hAnsi="Times New Roman"/>
          <w:szCs w:val="28"/>
          <w:vertAlign w:val="superscript"/>
          <w:lang w:val="pt-BR"/>
        </w:rPr>
        <w:t>o</w:t>
      </w:r>
      <w:r w:rsidRPr="00237F68">
        <w:rPr>
          <w:rFonts w:ascii="Times New Roman" w:hAnsi="Times New Roman"/>
          <w:szCs w:val="28"/>
          <w:lang w:val="pt-BR"/>
        </w:rPr>
        <w:t xml:space="preserve">33’B.      </w:t>
      </w:r>
    </w:p>
    <w:p w:rsidR="001E3260" w:rsidRPr="00237F68" w:rsidRDefault="001E3260" w:rsidP="00237F68">
      <w:pPr>
        <w:tabs>
          <w:tab w:val="left" w:pos="8037"/>
        </w:tabs>
        <w:spacing w:line="276" w:lineRule="auto"/>
        <w:jc w:val="both"/>
        <w:rPr>
          <w:rFonts w:ascii="Times New Roman" w:hAnsi="Times New Roman"/>
          <w:szCs w:val="28"/>
          <w:lang w:val="pt-BR"/>
        </w:rPr>
      </w:pPr>
      <w:r w:rsidRPr="00237F68">
        <w:rPr>
          <w:rFonts w:ascii="Times New Roman" w:hAnsi="Times New Roman"/>
          <w:szCs w:val="28"/>
          <w:lang w:val="pt-BR"/>
        </w:rPr>
        <w:lastRenderedPageBreak/>
        <w:t>- Vòng cực N là đường vĩ tuyến 66</w:t>
      </w:r>
      <w:r w:rsidRPr="00237F68">
        <w:rPr>
          <w:rFonts w:ascii="Times New Roman" w:hAnsi="Times New Roman"/>
          <w:szCs w:val="28"/>
          <w:vertAlign w:val="superscript"/>
          <w:lang w:val="pt-BR"/>
        </w:rPr>
        <w:t>o</w:t>
      </w:r>
      <w:r w:rsidRPr="00237F68">
        <w:rPr>
          <w:rFonts w:ascii="Times New Roman" w:hAnsi="Times New Roman"/>
          <w:szCs w:val="28"/>
          <w:lang w:val="pt-BR"/>
        </w:rPr>
        <w:t>33’N.</w:t>
      </w:r>
    </w:p>
    <w:p w:rsidR="001E3260" w:rsidRPr="00237F68" w:rsidRDefault="001E3260" w:rsidP="00237F68">
      <w:pPr>
        <w:spacing w:line="276" w:lineRule="auto"/>
        <w:ind w:firstLine="180"/>
        <w:jc w:val="both"/>
        <w:rPr>
          <w:rFonts w:ascii="Times New Roman" w:hAnsi="Times New Roman"/>
          <w:szCs w:val="28"/>
          <w:u w:val="single"/>
          <w:lang w:val="pt-BR"/>
        </w:rPr>
      </w:pPr>
    </w:p>
    <w:p w:rsidR="001E3260" w:rsidRPr="00237F68" w:rsidRDefault="00680165" w:rsidP="00237F68">
      <w:pPr>
        <w:spacing w:line="276" w:lineRule="auto"/>
        <w:ind w:firstLine="2160"/>
        <w:jc w:val="both"/>
        <w:rPr>
          <w:rFonts w:ascii="Times New Roman" w:hAnsi="Times New Roman"/>
          <w:szCs w:val="28"/>
          <w:u w:val="single"/>
        </w:rPr>
      </w:pPr>
      <w:r>
        <w:rPr>
          <w:rFonts w:ascii="Times New Roman" w:hAnsi="Times New Roman"/>
          <w:noProof/>
          <w:szCs w:val="28"/>
          <w:u w:val="single"/>
        </w:rPr>
        <w:drawing>
          <wp:inline distT="0" distB="0" distL="0" distR="0">
            <wp:extent cx="3147060" cy="2971800"/>
            <wp:effectExtent l="0" t="0" r="0" b="0"/>
            <wp:docPr id="294" name="Picture 294" descr="H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H5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47060" cy="2971800"/>
                    </a:xfrm>
                    <a:prstGeom prst="rect">
                      <a:avLst/>
                    </a:prstGeom>
                    <a:noFill/>
                  </pic:spPr>
                </pic:pic>
              </a:graphicData>
            </a:graphic>
          </wp:inline>
        </w:drawing>
      </w:r>
    </w:p>
    <w:p w:rsidR="001E3260" w:rsidRPr="00237F68" w:rsidRDefault="001E3260" w:rsidP="00237F68">
      <w:pPr>
        <w:spacing w:line="276" w:lineRule="auto"/>
        <w:jc w:val="both"/>
        <w:rPr>
          <w:rFonts w:ascii="Times New Roman" w:hAnsi="Times New Roman"/>
          <w:b/>
          <w:szCs w:val="28"/>
        </w:rPr>
      </w:pPr>
      <w:r w:rsidRPr="00237F68">
        <w:rPr>
          <w:rFonts w:ascii="Times New Roman" w:hAnsi="Times New Roman"/>
          <w:b/>
          <w:szCs w:val="28"/>
        </w:rPr>
        <w:t xml:space="preserve">8. Bản đồ : </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 Bản đồ là hình vẽ thu nhỏ trên giấy tương đối chính xác về một khu vực hay toàn bộ bề mặt Trái Đất</w:t>
      </w:r>
    </w:p>
    <w:p w:rsidR="001E3260" w:rsidRPr="00237F68" w:rsidRDefault="001E3260" w:rsidP="00237F68">
      <w:pPr>
        <w:spacing w:line="276" w:lineRule="auto"/>
        <w:ind w:firstLine="360"/>
        <w:jc w:val="both"/>
        <w:rPr>
          <w:szCs w:val="28"/>
        </w:rPr>
      </w:pPr>
      <w:r w:rsidRPr="00237F68">
        <w:rPr>
          <w:rFonts w:ascii="Times New Roman" w:hAnsi="Times New Roman"/>
          <w:szCs w:val="28"/>
        </w:rPr>
        <w:t>* Vẽ bản đồ là biểu hiện mặt cong của Trái Đất lên mặt phẳng của giấy bằng các phương pháp chiếu đồ</w:t>
      </w:r>
      <w:r w:rsidRPr="00237F68">
        <w:rPr>
          <w:szCs w:val="28"/>
        </w:rPr>
        <w:t>.</w:t>
      </w:r>
    </w:p>
    <w:p w:rsidR="001E3260" w:rsidRPr="00237F68" w:rsidRDefault="001E3260" w:rsidP="00237F68">
      <w:pPr>
        <w:spacing w:line="276" w:lineRule="auto"/>
        <w:jc w:val="both"/>
        <w:rPr>
          <w:rFonts w:ascii="Times New Roman" w:hAnsi="Times New Roman"/>
          <w:szCs w:val="28"/>
        </w:rPr>
      </w:pPr>
      <w:r w:rsidRPr="00237F68">
        <w:rPr>
          <w:szCs w:val="28"/>
        </w:rPr>
        <w:t xml:space="preserve">- </w:t>
      </w:r>
      <w:r w:rsidRPr="00237F68">
        <w:rPr>
          <w:rFonts w:ascii="Times New Roman" w:hAnsi="Times New Roman"/>
          <w:szCs w:val="28"/>
        </w:rPr>
        <w:t>Các vùng đất biểu hiện trên bản đồ đều có sự biến dạng so với thực tế . Càng về 2 cực sự sai lệch càng lớn .</w:t>
      </w:r>
    </w:p>
    <w:p w:rsidR="001E3260" w:rsidRPr="00237F68" w:rsidRDefault="001E3260" w:rsidP="00237F68">
      <w:pPr>
        <w:spacing w:line="276" w:lineRule="auto"/>
        <w:ind w:firstLine="360"/>
        <w:jc w:val="both"/>
        <w:rPr>
          <w:rFonts w:ascii="Times New Roman" w:hAnsi="Times New Roman"/>
          <w:szCs w:val="28"/>
        </w:rPr>
      </w:pPr>
      <w:r w:rsidRPr="00237F68">
        <w:rPr>
          <w:szCs w:val="28"/>
        </w:rPr>
        <w:t xml:space="preserve">* </w:t>
      </w:r>
      <w:r w:rsidRPr="00237F68">
        <w:rPr>
          <w:rFonts w:ascii="Times New Roman" w:hAnsi="Times New Roman"/>
          <w:szCs w:val="28"/>
        </w:rPr>
        <w:t>Một số công việc phải làm khi vẽ bản đồ :</w:t>
      </w:r>
    </w:p>
    <w:p w:rsidR="001E3260" w:rsidRPr="00237F68" w:rsidRDefault="00C365D4" w:rsidP="00237F68">
      <w:pPr>
        <w:spacing w:line="276" w:lineRule="auto"/>
        <w:jc w:val="both"/>
        <w:rPr>
          <w:rFonts w:ascii="Times New Roman" w:hAnsi="Times New Roman"/>
          <w:szCs w:val="28"/>
        </w:rPr>
      </w:pPr>
      <w:r>
        <w:rPr>
          <w:rFonts w:ascii="Times New Roman" w:hAnsi="Times New Roman"/>
          <w:szCs w:val="28"/>
        </w:rPr>
        <w:t>- Thu thập thô</w:t>
      </w:r>
      <w:r w:rsidR="001E3260" w:rsidRPr="00237F68">
        <w:rPr>
          <w:rFonts w:ascii="Times New Roman" w:hAnsi="Times New Roman"/>
          <w:szCs w:val="28"/>
        </w:rPr>
        <w:t>ng tin về đối tượng địa lý.</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Tính tỷ lệ , lựa chọn các kí hiệu để thể hiện các đối tượng địa lý trên bản đồ.</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 Tầm quan trọng của bản đồ trong việc dạy và học địa lý.</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Bản đồ cung cấp cho ta khái niệm chính xác về vị trí , về sự phân bố các đại lượng , hiện tượng địa lý tự nhiên, kinh tế, XH ở các vùng đất khác nhau trên bản đồ.</w:t>
      </w:r>
    </w:p>
    <w:p w:rsidR="001E3260" w:rsidRPr="00237F68" w:rsidRDefault="001E3260" w:rsidP="00237F68">
      <w:pPr>
        <w:spacing w:line="276" w:lineRule="auto"/>
        <w:jc w:val="both"/>
        <w:rPr>
          <w:rFonts w:ascii="Times New Roman" w:hAnsi="Times New Roman"/>
          <w:b/>
          <w:szCs w:val="28"/>
        </w:rPr>
      </w:pPr>
      <w:r w:rsidRPr="00237F68">
        <w:rPr>
          <w:rFonts w:ascii="Times New Roman" w:hAnsi="Times New Roman"/>
          <w:b/>
          <w:szCs w:val="28"/>
        </w:rPr>
        <w:t>9. Tỉ lệ bản đồ :</w:t>
      </w:r>
    </w:p>
    <w:p w:rsidR="001E3260" w:rsidRPr="00237F68" w:rsidRDefault="001E3260" w:rsidP="00237F68">
      <w:pPr>
        <w:spacing w:line="276" w:lineRule="auto"/>
        <w:ind w:firstLine="360"/>
        <w:jc w:val="both"/>
        <w:rPr>
          <w:rFonts w:ascii="Times New Roman" w:hAnsi="Times New Roman"/>
          <w:szCs w:val="28"/>
        </w:rPr>
      </w:pPr>
      <w:r w:rsidRPr="00224355">
        <w:rPr>
          <w:rFonts w:ascii="Times New Roman" w:hAnsi="Times New Roman"/>
          <w:color w:val="FF0000"/>
          <w:szCs w:val="28"/>
        </w:rPr>
        <w:t>* Tỉ lệ bản đồ</w:t>
      </w:r>
      <w:r w:rsidRPr="00237F68">
        <w:rPr>
          <w:rFonts w:ascii="Times New Roman" w:hAnsi="Times New Roman"/>
          <w:szCs w:val="28"/>
        </w:rPr>
        <w:t xml:space="preserve"> : là tỉ số giữa khoảng cách trên bản đồ so với khoảng cách tương ứng trên thực tế .</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 Ý nghĩa :Tỉ lệ bản đồ cho biết bản đồ được thu nhỏ bao nhiêu so với thực địa.</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Có hai dạng thể hiện tỉ lệ bản đồ là </w:t>
      </w:r>
      <w:r w:rsidRPr="00224355">
        <w:rPr>
          <w:rFonts w:ascii="Times New Roman" w:hAnsi="Times New Roman"/>
          <w:color w:val="FF0000"/>
          <w:szCs w:val="28"/>
        </w:rPr>
        <w:t>tỉ lệ số và tỉ lệ thước</w:t>
      </w:r>
      <w:r w:rsidRPr="00237F68">
        <w:rPr>
          <w:rFonts w:ascii="Times New Roman" w:hAnsi="Times New Roman"/>
          <w:szCs w:val="28"/>
        </w:rPr>
        <w:t xml:space="preserve">: </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Tỉ lệ số là một phân số có tử số  luôn bằng 1.</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VD: 1:100000 có nghĩa là cứ 1cm trên bản đồ bằng 100 000 (1Km) trên thực tế.</w:t>
      </w:r>
    </w:p>
    <w:p w:rsidR="001E3260" w:rsidRPr="00237F68" w:rsidRDefault="001E3260" w:rsidP="00237F68">
      <w:pPr>
        <w:spacing w:line="276" w:lineRule="auto"/>
        <w:jc w:val="both"/>
        <w:rPr>
          <w:rFonts w:ascii="Times New Roman" w:hAnsi="Times New Roman"/>
          <w:szCs w:val="28"/>
        </w:rPr>
      </w:pPr>
      <w:r w:rsidRPr="00224355">
        <w:rPr>
          <w:rFonts w:ascii="Times New Roman" w:hAnsi="Times New Roman"/>
          <w:color w:val="FF0000"/>
          <w:szCs w:val="28"/>
        </w:rPr>
        <w:t>- Tỉ lệ thước</w:t>
      </w:r>
      <w:r w:rsidRPr="00237F68">
        <w:rPr>
          <w:rFonts w:ascii="Times New Roman" w:hAnsi="Times New Roman"/>
          <w:szCs w:val="28"/>
        </w:rPr>
        <w:t>:  được thể hiện như một thước đo được tính sẵn, mỗi đoạn trên thước được ghi độ dài tương ứng trên thực tế .</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Dạng 1: Tính tỉ lệ bản đồ.</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Dựa vào tỉ lệ bản đồ để tính khoảng cách các địa điểm ngoài thực tế.</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Dựa vào khoảng cách các địa điểm ngoài thực tế để tính tỉ lệ bản đồ.</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Dạng 2: Cách xác định phương hướng trên bản đồ(16 phương hướng).</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lastRenderedPageBreak/>
        <w:t>- Dựa vào đường kinh tuyến và vĩ tuyến</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Dựa vào mũi tên chỉ hướng Bắc.</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Lưu ý: Đối với việc xác định phương hướng trên bản đồ: Ta dựa vào điểm mà đề bài cho rồi vẽ một đường kinh tuyến và vĩ tuyến đi qua điểm đó, rồi ta dựa vào đó mà xác định phương hướng.</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Dạng 3: Các loại bài toán về tính giờ.</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Vẽ trục giờ ra và cho học sinh biết sự khác nhau về ngày giữa phía Đông và phía Tây.</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Nếu đi từ Đông sang Tây thì trừ đi 1 ngày.</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Nếu đi từ Tây Sang Đông thì cộng thêm 1 ngày.</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Hướng dẫn cho học sinh thêm về cách tính từ kinh độ ra múi giờ khi đề bài không cho múi giờ.</w:t>
      </w:r>
    </w:p>
    <w:p w:rsidR="001E3260" w:rsidRPr="00237F68" w:rsidRDefault="001E3260" w:rsidP="00237F68">
      <w:pPr>
        <w:spacing w:line="276" w:lineRule="auto"/>
        <w:ind w:firstLine="720"/>
        <w:jc w:val="both"/>
        <w:rPr>
          <w:rFonts w:ascii="Times New Roman" w:hAnsi="Times New Roman"/>
          <w:szCs w:val="28"/>
        </w:rPr>
      </w:pPr>
      <w:r w:rsidRPr="00237F68">
        <w:rPr>
          <w:rFonts w:ascii="Times New Roman" w:hAnsi="Times New Roman"/>
          <w:szCs w:val="28"/>
        </w:rPr>
        <w:t>Cộng thêm 1 ngày</w:t>
      </w:r>
      <w:r w:rsidRPr="00237F68">
        <w:rPr>
          <w:rFonts w:ascii="Times New Roman" w:hAnsi="Times New Roman"/>
          <w:szCs w:val="28"/>
        </w:rPr>
        <w:tab/>
      </w:r>
      <w:r w:rsidRPr="00237F68">
        <w:rPr>
          <w:rFonts w:ascii="Times New Roman" w:hAnsi="Times New Roman"/>
          <w:szCs w:val="28"/>
        </w:rPr>
        <w:tab/>
      </w:r>
      <w:r w:rsidRPr="00237F68">
        <w:rPr>
          <w:rFonts w:ascii="Times New Roman" w:hAnsi="Times New Roman"/>
          <w:szCs w:val="28"/>
        </w:rPr>
        <w:tab/>
      </w:r>
      <w:r w:rsidRPr="00237F68">
        <w:rPr>
          <w:rFonts w:ascii="Times New Roman" w:hAnsi="Times New Roman"/>
          <w:szCs w:val="28"/>
        </w:rPr>
        <w:tab/>
      </w:r>
      <w:r w:rsidRPr="00237F68">
        <w:rPr>
          <w:rFonts w:ascii="Times New Roman" w:hAnsi="Times New Roman"/>
          <w:szCs w:val="28"/>
        </w:rPr>
        <w:tab/>
        <w:t>Trừ đi một ngày</w:t>
      </w:r>
    </w:p>
    <w:p w:rsidR="001E3260" w:rsidRPr="00237F68" w:rsidRDefault="00680165" w:rsidP="00237F68">
      <w:pPr>
        <w:spacing w:line="276" w:lineRule="auto"/>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28544" behindDoc="1" locked="0" layoutInCell="1" allowOverlap="1">
                <wp:simplePos x="0" y="0"/>
                <wp:positionH relativeFrom="column">
                  <wp:posOffset>457200</wp:posOffset>
                </wp:positionH>
                <wp:positionV relativeFrom="paragraph">
                  <wp:posOffset>160020</wp:posOffset>
                </wp:positionV>
                <wp:extent cx="2171700" cy="0"/>
                <wp:effectExtent l="9525" t="55245" r="19050" b="59055"/>
                <wp:wrapNone/>
                <wp:docPr id="265" name="Line 3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71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4" o:spid="_x0000_s1026" style="position:absolute;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2.6pt" to="207pt,1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ouhgMgIAAFgEAAAOAAAAZHJzL2Uyb0RvYy54bWysVE2P2jAQvVfqf7B8h3wQWIgIq4pAL7RF 2m3vxnaIVce2bENAVf97x+Zjd9tLVTUHZ5yZeX4z85z546mT6MitE1pVOBumGHFFNRNqX+Gvz+vB FCPniWJEasUrfOYOPy7ev5v3puS5brVk3CIAUa7sTYVb702ZJI62vCNuqA1X4Gy07YiHrd0nzJIe 0DuZ5Gk6SXptmbGacufga31x4kXEbxpO/ZemcdwjWWHg5uNq47oLa7KYk3JviWkFvdIg/8CiI0LB oXeomniCDlb8AdUJarXTjR9S3SW6aQTlsQaoJkt/q+apJYbHWqA5ztzb5P4fLP183FokWIXzyRgj RToY0kYojkajInSnN66EoKXa2lAfPakns9H0u0NKL1ui9jyyfD4bSMxCRvImJWycgTN2/SfNIIYc vI6tOjW2Q40U5ltIDODQDnSKsznfZ8NPHlH4mGcP2UMKI6Q3X0LKABESjXX+I9cdCkaFJfCPgOS4 cT5QegkJ4UqvhZRx9FKhvsKzcT6OCU5LwYIzhDm73y2lRUcSxBOfWB94XodZfVAsgrWcsNXV9kRI sJGPjfFWQKskx+G0jjOMJIf7EqwLPanCiVAsEL5aF/38mKWz1XQ1LQZFPlkNirSuBx/Wy2IwWWcP 43pUL5d19jOQz4qyFYxxFfjftJwVf6eV6626qPCu5nujkrfosaNA9vaOpOPcw6gvotlpdt7aUF2Q AMg3Bl+vWrgfr/cx6uWHsPgFAAD//wMAUEsDBBQABgAIAAAAIQAEu5Bn3gAAAAgBAAAPAAAAZHJz L2Rvd25yZXYueG1sTI/BTsMwEETvSPyDtUjcqJMohRLiVAiBxAnRFlXi5sYmCY3Xwd42ga9nEQc4 7sxo9k25nFwvjjbEzqOCdJaAsFh702Gj4GXzcLEAEUmj0b1Hq+DTRlhWpyelLowfcWWPa2oEl2As tIKWaCikjHVrnY4zP1hk780Hp4nP0EgT9MjlrpdZklxKpzvkD60e7F1r6/364BRcb8a5fw77bZ52 H69f9+80PD6RUudn0+0NCLIT/YXhB5/RoWKmnT+giaJXcJXxFFKQzTMQ7OdpzsLuV5BVKf8PqL4B AAD//wMAUEsBAi0AFAAGAAgAAAAhALaDOJL+AAAA4QEAABMAAAAAAAAAAAAAAAAAAAAAAFtDb250 ZW50X1R5cGVzXS54bWxQSwECLQAUAAYACAAAACEAOP0h/9YAAACUAQAACwAAAAAAAAAAAAAAAAAv AQAAX3JlbHMvLnJlbHNQSwECLQAUAAYACAAAACEAEqLoYDICAABYBAAADgAAAAAAAAAAAAAAAAAu AgAAZHJzL2Uyb0RvYy54bWxQSwECLQAUAAYACAAAACEABLuQZ94AAAAIAQAADwAAAAAAAAAAAAAA AACMBAAAZHJzL2Rvd25yZXYueG1sUEsFBgAAAAAEAAQA8wAAAJcFAAAAAA== ">
                <v:stroke endarrow="block"/>
              </v:line>
            </w:pict>
          </mc:Fallback>
        </mc:AlternateContent>
      </w:r>
      <w:r>
        <w:rPr>
          <w:rFonts w:ascii="Times New Roman" w:hAnsi="Times New Roman"/>
          <w:noProof/>
          <w:szCs w:val="28"/>
        </w:rPr>
        <mc:AlternateContent>
          <mc:Choice Requires="wps">
            <w:drawing>
              <wp:anchor distT="0" distB="0" distL="114300" distR="114300" simplePos="0" relativeHeight="251627520" behindDoc="1" locked="0" layoutInCell="1" allowOverlap="1">
                <wp:simplePos x="0" y="0"/>
                <wp:positionH relativeFrom="column">
                  <wp:posOffset>3314700</wp:posOffset>
                </wp:positionH>
                <wp:positionV relativeFrom="paragraph">
                  <wp:posOffset>160020</wp:posOffset>
                </wp:positionV>
                <wp:extent cx="2171700" cy="0"/>
                <wp:effectExtent l="19050" t="55245" r="9525" b="59055"/>
                <wp:wrapNone/>
                <wp:docPr id="264" name="Line 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7170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3" o:spid="_x0000_s1026" style="position:absolute;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2.6pt" to="6in,1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k73dMgIAAFgEAAAOAAAAZHJzL2Uyb0RvYy54bWysVMuO2jAU3VfqP1jeQx4EBiLCqCLQDW2R Ztq9sR1i1bEt2xBQ1X/vtXnMTLupqmbh2LnnHp/7yvzx1El05NYJrSqcDVOMuKKaCbWv8Nfn9WCK kfNEMSK14hU+c4cfF+/fzXtT8ly3WjJuEZAoV/amwq33pkwSR1veETfUhiswNtp2xMPR7hNmSQ/s nUzyNJ0kvbbMWE25c/C1vhjxIvI3Daf+S9M47pGsMGjzcbVx3YU1WcxJubfEtIJeZZB/UNERoeDS O1VNPEEHK/6g6gS12unGD6nuEt00gvIYA0STpb9F89QSw2MskBxn7mly/4+Wfj5uLRKswvmkwEiR Doq0EYqj0WgUstMbVwJoqbY2xEdP6slsNP3ukNLLlqg9jyqfzwYcs+CRvHEJB2fgjl3/STPAkIPX MVWnxnaokcJ8C46BHNKBTrE253tt+MkjCh/z7CF7SKGE9GZLSBkogqOxzn/kukNhU2EJ+iMhOW6c D5JeIAGu9FpIGUsvFeorPBvn4+jgtBQsGAPM2f1uKS06ktA88YnxgeU1zOqDYpGs5YStFEM+JsNb AemRHIcbOs4wkhxmJOwi2hMhAX2RJ1W4EYIFwdfdpX9+zNLZarqaFoMin6wGRVrXgw/rZTGYrLOH cT2ql8s6+xnEZ0XZCsa4CvpvvZwVf9cr16m6dOG9m++JSt6yx4yC2Ns7io51D6W+NM1Os/PWhuhC C0D7RvB11MJ8vD5H1MsPYfELAAD//wMAUEsDBBQABgAIAAAAIQDMA+bx3QAAAAkBAAAPAAAAZHJz L2Rvd25yZXYueG1sTI/BTsMwEETvSPyDtUjcqEOgVZTGqRAIIQSVoPQD3HhJUuJ1ZDut+XsW9QDH nR3NvKlWyQ7igD70jhRczzIQSI0zPbUKth+PVwWIEDUZPThCBd8YYFWfn1W6NO5I73jYxFZwCIVS K+hiHEspQ9Oh1WHmRiT+fTpvdeTTt9J4feRwO8g8yxbS6p64odMj3nfYfG0mq+Bm/0DFej+tXwuT nt7S+CLDs1fq8iLdLUFETPHPDL/4jA41M+3cRCaIQcE8z3lLVJDPcxBsKBa3LOxOgqwr+X9B/QMA AP//AwBQSwECLQAUAAYACAAAACEAtoM4kv4AAADhAQAAEwAAAAAAAAAAAAAAAAAAAAAAW0NvbnRl bnRfVHlwZXNdLnhtbFBLAQItABQABgAIAAAAIQA4/SH/1gAAAJQBAAALAAAAAAAAAAAAAAAAAC8B AABfcmVscy8ucmVsc1BLAQItABQABgAIAAAAIQBrk73dMgIAAFgEAAAOAAAAAAAAAAAAAAAAAC4C AABkcnMvZTJvRG9jLnhtbFBLAQItABQABgAIAAAAIQDMA+bx3QAAAAkBAAAPAAAAAAAAAAAAAAAA AIwEAABkcnMvZG93bnJldi54bWxQSwUGAAAAAAQABADzAAAAlgUAAAAA ">
                <v:stroke startarrow="block"/>
              </v:line>
            </w:pict>
          </mc:Fallback>
        </mc:AlternateContent>
      </w:r>
      <w:r w:rsidR="001E3260" w:rsidRPr="00237F68">
        <w:rPr>
          <w:rFonts w:ascii="Times New Roman" w:hAnsi="Times New Roman"/>
          <w:szCs w:val="28"/>
        </w:rPr>
        <w:tab/>
      </w:r>
      <w:r w:rsidR="001E3260" w:rsidRPr="00237F68">
        <w:rPr>
          <w:rFonts w:ascii="Times New Roman" w:hAnsi="Times New Roman"/>
          <w:szCs w:val="28"/>
        </w:rPr>
        <w:tab/>
      </w:r>
      <w:r w:rsidR="001E3260" w:rsidRPr="00237F68">
        <w:rPr>
          <w:rFonts w:ascii="Times New Roman" w:hAnsi="Times New Roman"/>
          <w:szCs w:val="28"/>
        </w:rPr>
        <w:tab/>
      </w:r>
      <w:r w:rsidR="001E3260" w:rsidRPr="00237F68">
        <w:rPr>
          <w:rFonts w:ascii="Times New Roman" w:hAnsi="Times New Roman"/>
          <w:szCs w:val="28"/>
        </w:rPr>
        <w:tab/>
        <w:t xml:space="preserve"> </w:t>
      </w:r>
    </w:p>
    <w:p w:rsidR="001E3260" w:rsidRPr="00237F68" w:rsidRDefault="00680165" w:rsidP="00237F68">
      <w:pPr>
        <w:spacing w:line="276" w:lineRule="auto"/>
        <w:jc w:val="both"/>
        <w:rPr>
          <w:rFonts w:ascii="Times New Roman" w:hAnsi="Times New Roman"/>
          <w:szCs w:val="28"/>
        </w:rPr>
      </w:pPr>
      <w:r>
        <w:rPr>
          <w:rFonts w:ascii="Times New Roman" w:hAnsi="Times New Roman"/>
          <w:noProof/>
          <w:szCs w:val="28"/>
        </w:rPr>
        <mc:AlternateContent>
          <mc:Choice Requires="wpc">
            <w:drawing>
              <wp:anchor distT="0" distB="0" distL="114300" distR="114300" simplePos="0" relativeHeight="251626496" behindDoc="1" locked="0" layoutInCell="1" allowOverlap="1">
                <wp:simplePos x="0" y="0"/>
                <wp:positionH relativeFrom="column">
                  <wp:posOffset>342900</wp:posOffset>
                </wp:positionH>
                <wp:positionV relativeFrom="paragraph">
                  <wp:posOffset>126365</wp:posOffset>
                </wp:positionV>
                <wp:extent cx="5257800" cy="342900"/>
                <wp:effectExtent l="9525" t="12065" r="9525" b="0"/>
                <wp:wrapNone/>
                <wp:docPr id="306" name="Canvas 30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66" name="Line 308"/>
                        <wps:cNvCnPr/>
                        <wps:spPr bwMode="auto">
                          <a:xfrm>
                            <a:off x="0" y="114300"/>
                            <a:ext cx="52578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7" name="Line 309"/>
                        <wps:cNvCnPr/>
                        <wps:spPr bwMode="auto">
                          <a:xfrm flipV="1">
                            <a:off x="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 name="Line 310"/>
                        <wps:cNvCnPr/>
                        <wps:spPr bwMode="auto">
                          <a:xfrm flipV="1">
                            <a:off x="227965"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 name="Line 311"/>
                        <wps:cNvCnPr/>
                        <wps:spPr bwMode="auto">
                          <a:xfrm flipV="1">
                            <a:off x="456565"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Line 312"/>
                        <wps:cNvCnPr/>
                        <wps:spPr bwMode="auto">
                          <a:xfrm flipV="1">
                            <a:off x="685165"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Line 313"/>
                        <wps:cNvCnPr/>
                        <wps:spPr bwMode="auto">
                          <a:xfrm flipV="1">
                            <a:off x="913765"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Line 314"/>
                        <wps:cNvCnPr/>
                        <wps:spPr bwMode="auto">
                          <a:xfrm flipV="1">
                            <a:off x="1142365"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 name="Line 315"/>
                        <wps:cNvCnPr/>
                        <wps:spPr bwMode="auto">
                          <a:xfrm flipV="1">
                            <a:off x="137160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 name="Line 316"/>
                        <wps:cNvCnPr/>
                        <wps:spPr bwMode="auto">
                          <a:xfrm flipV="1">
                            <a:off x="182880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Line 317"/>
                        <wps:cNvCnPr/>
                        <wps:spPr bwMode="auto">
                          <a:xfrm flipV="1">
                            <a:off x="160020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318"/>
                        <wps:cNvCnPr/>
                        <wps:spPr bwMode="auto">
                          <a:xfrm flipV="1">
                            <a:off x="205740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319"/>
                        <wps:cNvCnPr/>
                        <wps:spPr bwMode="auto">
                          <a:xfrm flipV="1">
                            <a:off x="228600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Line 320"/>
                        <wps:cNvCnPr/>
                        <wps:spPr bwMode="auto">
                          <a:xfrm flipV="1">
                            <a:off x="251460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Line 321"/>
                        <wps:cNvCnPr/>
                        <wps:spPr bwMode="auto">
                          <a:xfrm flipV="1">
                            <a:off x="274320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322"/>
                        <wps:cNvCnPr/>
                        <wps:spPr bwMode="auto">
                          <a:xfrm flipV="1">
                            <a:off x="320040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Line 323"/>
                        <wps:cNvCnPr/>
                        <wps:spPr bwMode="auto">
                          <a:xfrm flipV="1">
                            <a:off x="4571365"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Line 324"/>
                        <wps:cNvCnPr/>
                        <wps:spPr bwMode="auto">
                          <a:xfrm flipV="1">
                            <a:off x="297180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Line 325"/>
                        <wps:cNvCnPr/>
                        <wps:spPr bwMode="auto">
                          <a:xfrm flipV="1">
                            <a:off x="3428365"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326"/>
                        <wps:cNvCnPr/>
                        <wps:spPr bwMode="auto">
                          <a:xfrm flipV="1">
                            <a:off x="3656965"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327"/>
                        <wps:cNvCnPr/>
                        <wps:spPr bwMode="auto">
                          <a:xfrm flipV="1">
                            <a:off x="388620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328"/>
                        <wps:cNvCnPr/>
                        <wps:spPr bwMode="auto">
                          <a:xfrm flipV="1">
                            <a:off x="411480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Line 329"/>
                        <wps:cNvCnPr/>
                        <wps:spPr bwMode="auto">
                          <a:xfrm flipV="1">
                            <a:off x="434340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Line 330"/>
                        <wps:cNvCnPr/>
                        <wps:spPr bwMode="auto">
                          <a:xfrm flipV="1">
                            <a:off x="4799965"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331"/>
                        <wps:cNvCnPr/>
                        <wps:spPr bwMode="auto">
                          <a:xfrm flipV="1">
                            <a:off x="5028565"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Line 332"/>
                        <wps:cNvCnPr/>
                        <wps:spPr bwMode="auto">
                          <a:xfrm flipV="1">
                            <a:off x="5257165"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06" o:spid="_x0000_s1026" editas="canvas" style="position:absolute;margin-left:27pt;margin-top:9.95pt;width:414pt;height:27pt;z-index:-251689984" coordsize="52578,342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nC5+KAQAAC5AAAAOAAAAZHJzL2Uyb0RvYy54bWzsm12PozYUhu8r9T8g7jOAMZ+azKpKZnqz bVdqt/cOmAQJMMJMMqOq/73Hhkwn3gna6VpVK51ECl+OObYfDvZ57dsPT23jHPkga9Gt3eDGdx3e FaKsu/3a/fzbwyp1HTmyrmSN6PjafebS/XD3/Xe3pz7nRBxEU/LBgUw6mZ/6tXsYxz73PFkceMvk jeh5BxcrMbRshMNh75UDO0HubeMR34+9kxjKfhAFlxLObqeL7p3Ov6p4Mf5SVZKPTrN2wbZR/w76 d6d+vbtblu8H1h/qYjaD/QMrWlZ3cNOXrLZsZM7jUH+RVVsXg5CiGm8K0XqiquqC6zJAaQLfKM2G dUcmdWEKqJ2zgbBnMd/dXtndiYe6aaA2PMg9V+fU9gTtw9XlprtMNJ3Raec0px4aUPYvTSm/zcRf D6znuuQyL34+fhqculy7YRy7TsdaAOlj3XEn9FPVgurekGjTfRrmI9nDP3ann0QJSdnjKHTjPFVD q8oB1e48aQaegdmAhv4MAn8anQKuRCRKUjjpFJAgDiN1E4/l5//3gxx/5KJ11M7abcAUnT87fpTj lPSc5KLaVK05J7glSSBzdUmKpi5VzeuDYb/bNINzZApW/ZlvfJFsEI9dCXdh+YGz8n7eH1ndTPtg 6NRcUBqwRyVU5dI0/pH52X16n9IVJfH9ivrb7eqHhw1dxQ9BEm3D7WazDf5UpgU0P9RlyTtl3fnJ COjXter8jE5MvzwbfzN2mbuuWzDxvNVGA1syV804Ne9OlM+6dfV5AG06/S8QlxjEZe8lzqmauv8d Wl23+AV7BnaKNI0cIWk8MWmRugyoRujOSJ9hO2//W9DBW/O1mws0KO9xc29CR0iSxYAYODUkD93d my/YzCAvsOLuaBTDF8nDF223v9K1S6C7deHziBXy4jQKkDzs4qnR4TXyAoO80Ap5WRAmSB6St0Qe McijVsiDIS0JET1Ebwm90EBPBzm+eYgBPi9QQ1ccY2BI5er7lhroxXa8XkpSHbTD4S1G86519WAM ejHISOygBy4P1Aj0eji+vT7KMKSL4N3SxdsxPT9KKKKHfb2lvp6hYQR2NIxJpUCvh/LZQmzFUDKI JSUjCigOM1C51ZM+rvX1DCmD2JEySEJD7OshekvopUZEmdjRMhR32NdD9BbRM0LKxI6YQaMkwJAy oreInhFSJnbUDJIlAcb1EL0F9EhkBFdgpts8E/Rr54W+GVwJKUnR6yF6i+gZwRViR80A7GKcrIfo LaJnBlfsqBlhmsY4wkX0FtEzgyt21AwKU1ewr4foLaEXGxNFiR01g4bwRSENhbTrQhqJjbheaEfN oEmWYV8Pvd6i1zPieqEdNSPySYorMxC9RfSMuF5oR81Qi2xxacb/Fb1p7Xdf6PWT8wJ6ter99THs v17mf/cXAAAA//8DAFBLAwQUAAYACAAAACEAeEJnV94AAAAIAQAADwAAAGRycy9kb3ducmV2Lnht bEyPzU7DMBCE70i8g7VIXBB1CD9NQpwKVeoFiaKmeQA3duMo8Tqy3TZ9e5YTHHdmNPtNuZrtyM7a h96hgKdFAkxj61SPnYBmv3nMgIUoUcnRoRZw1QFW1e1NKQvlLrjT5zp2jEowFFKAiXEqOA+t0VaG hZs0knd03spIp++48vJC5XbkaZK8cSt7pA9GTnptdDvUJyvg+2u9qT/9w7CNu2tqFDbYHAch7u/m j3dgUc/xLwy/+IQOFTEd3AlVYKOA1xeaEknPc2DkZ1lKwkHA8jkHXpX8/4DqBwAA//8DAFBLAQIt ABQABgAIAAAAIQC2gziS/gAAAOEBAAATAAAAAAAAAAAAAAAAAAAAAABbQ29udGVudF9UeXBlc10u eG1sUEsBAi0AFAAGAAgAAAAhADj9If/WAAAAlAEAAAsAAAAAAAAAAAAAAAAALwEAAF9yZWxzLy5y ZWxzUEsBAi0AFAAGAAgAAAAhABOcLn4oBAAALkAAAA4AAAAAAAAAAAAAAAAALgIAAGRycy9lMm9E b2MueG1sUEsBAi0AFAAGAAgAAAAhAHhCZ1feAAAACAEAAA8AAAAAAAAAAAAAAAAAggYAAGRycy9k b3ducmV2LnhtbFBLBQYAAAAABAAEAPMAAACNBwAAAAA= ">
                <v:shape id="_x0000_s1027" type="#_x0000_t75" style="position:absolute;width:52578;height:3429;visibility:visible;mso-wrap-style:square">
                  <v:fill o:detectmouseclick="t"/>
                  <v:path o:connecttype="none"/>
                </v:shape>
                <v:line id="Line 308" o:spid="_x0000_s1028" style="position:absolute;visibility:visible;mso-wrap-style:square" from="0,1143" to="52578,1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4QycQAAADcAAAADwAAAGRycy9kb3ducmV2LnhtbESP0WoCMRRE3wv9h3ALvmlWhaVdjSKt BcWHUtsPuG6um9XNzZKkuvr1RhD6OMzMGWY672wjTuRD7VjBcJCBIC6drrlS8Pvz2X8FESKyxsYx KbhQgPns+WmKhXZn/qbTNlYiQTgUqMDE2BZShtKQxTBwLXHy9s5bjEn6SmqP5wS3jRxlWS4t1pwW DLb0bqg8bv+sgrXfbY7Da2Xkjtd+2Xx9vAV7UKr30i0mICJ18T/8aK+0gnGew/1MOgJyd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fhDJxAAAANwAAAAPAAAAAAAAAAAA AAAAAKECAABkcnMvZG93bnJldi54bWxQSwUGAAAAAAQABAD5AAAAkgMAAAAA " strokeweight="1pt"/>
                <v:line id="Line 309" o:spid="_x0000_s1029" style="position:absolute;flip:y;visibility:visible;mso-wrap-style:square" from="0,0" to="6,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SlMcAAADcAAAADwAAAGRycy9kb3ducmV2LnhtbESPzWsCMRTE74X+D+EVvBTN9gM/tkaR guDBS62seHtuXjfLbl62SdTtf98UhB6HmfkNM1/2thUX8qF2rOBplIEgLp2uuVKw/1wPpyBCRNbY OiYFPxRgubi/m2Ou3ZU/6LKLlUgQDjkqMDF2uZShNGQxjFxHnLwv5y3GJH0ltcdrgttWPmfZWFqs OS0Y7OjdUNnszlaBnG4fv/3q9NoUzeEwM0VZdMetUoOHfvUGIlIf/8O39kYreBlP4O9MOgJy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L5KUxwAAANwAAAAPAAAAAAAA AAAAAAAAAKECAABkcnMvZG93bnJldi54bWxQSwUGAAAAAAQABAD5AAAAlQMAAAAA "/>
                <v:line id="Line 310" o:spid="_x0000_s1030" style="position:absolute;flip:y;visibility:visible;mso-wrap-style:square" from="2279,0" to="2286,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AG5sQAAADcAAAADwAAAGRycy9kb3ducmV2LnhtbERPy2oCMRTdC/5DuEI3RTPaInZqFCkI XbjxwUh3t5PrZJjJzTRJdfr3zUJweTjv5bq3rbiSD7VjBdNJBoK4dLrmSsHpuB0vQISIrLF1TAr+ KMB6NRwsMdfuxnu6HmIlUgiHHBWYGLtcylAashgmriNO3MV5izFBX0nt8ZbCbStnWTaXFmtODQY7 +jBUNodfq0Auds8/fvP92hTN+fxmirLovnZKPY36zTuISH18iO/uT63gZZ7Wpj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sAbmxAAAANwAAAAPAAAAAAAAAAAA AAAAAKECAABkcnMvZG93bnJldi54bWxQSwUGAAAAAAQABAD5AAAAkgMAAAAA "/>
                <v:line id="Line 311" o:spid="_x0000_s1031" style="position:absolute;flip:y;visibility:visible;mso-wrap-style:square" from="4565,0" to="4572,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yjfcYAAADcAAAADwAAAGRycy9kb3ducmV2LnhtbESPQWsCMRSE74X+h/AKXqRmtUV0NYoU Cj14qZYVb8/Nc7Ps5mVNUt3++6Yg9DjMzDfMct3bVlzJh9qxgvEoA0FcOl1zpeBr//48AxEissbW MSn4oQDr1ePDEnPtbvxJ112sRIJwyFGBibHLpQylIYth5Dri5J2dtxiT9JXUHm8Jbls5ybKptFhz WjDY0Zuhstl9WwVyth1e/Ob02hTN4TA3RVl0x61Sg6d+swARqY//4Xv7Qyt4mc7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78o33GAAAA3AAAAA8AAAAAAAAA AAAAAAAAoQIAAGRycy9kb3ducmV2LnhtbFBLBQYAAAAABAAEAPkAAACUAwAAAAA= "/>
                <v:line id="Line 312" o:spid="_x0000_s1032" style="position:absolute;flip:y;visibility:visible;mso-wrap-style:square" from="6851,0" to="6858,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cPcQAAADcAAAADwAAAGRycy9kb3ducmV2LnhtbERPz2vCMBS+C/4P4Qm7yEx1Y3OdUUQQ PHjRjcpub81bU9q81CTT7r83h4HHj+/3YtXbVlzIh9qxgukkA0FcOl1zpeDzY/s4BxEissbWMSn4 owCr5XCwwFy7Kx/ocoyVSCEcclRgYuxyKUNpyGKYuI44cT/OW4wJ+kpqj9cUbls5y7IXabHm1GCw o42hsjn+WgVyvh+f/fr7uSma0+nNFGXRfe2Vehj163cQkfp4F/+7d1rB02uan86kIyC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6H5w9xAAAANwAAAAPAAAAAAAAAAAA AAAAAKECAABkcnMvZG93bnJldi54bWxQSwUGAAAAAAQABAD5AAAAkgMAAAAA "/>
                <v:line id="Line 313" o:spid="_x0000_s1033" style="position:absolute;flip:y;visibility:visible;mso-wrap-style:square" from="9137,0" to="9144,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VM5pscAAADcAAAADwAAAGRycy9kb3ducmV2LnhtbESPQWsCMRSE74X+h/AKvYhmbaXq1ihS EHrwUisr3p6b182ym5dtEnX775uC0OMwM98wi1VvW3EhH2rHCsajDARx6XTNlYL952Y4AxEissbW MSn4oQCr5f3dAnPtrvxBl12sRIJwyFGBibHLpQylIYth5Dri5H05bzEm6SupPV4T3LbyKctepMWa 04LBjt4Mlc3ubBXI2Xbw7denSVM0h8PcFGXRHbdKPT7061cQkfr4H76137WC5+kY/s6kIyC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UzmmxwAAANwAAAAPAAAAAAAA AAAAAAAAAKECAABkcnMvZG93bnJldi54bWxQSwUGAAAAAAQABAD5AAAAlQMAAAAA "/>
                <v:line id="Line 314" o:spid="_x0000_s1034" style="position:absolute;flip:y;visibility:visible;mso-wrap-style:square" from="11423,0" to="11430,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Gn0ccAAADcAAAADwAAAGRycy9kb3ducmV2LnhtbESPQUvDQBSE74L/YXmCF2k3VtEasylF EDz00ioJvT2zz2xI9m3cXdv4791CweMwM98wxWqygziQD51jBbfzDARx43THrYKP99fZEkSIyBoH x6TglwKsysuLAnPtjrylwy62IkE45KjAxDjmUobGkMUwdyNx8r6ctxiT9K3UHo8Jbge5yLIHabHj tGBwpBdDTb/7sQrkcnPz7def933V1/WTqZpq3G+Uur6a1s8gIk3xP3xuv2kFd48LOJ1JR0CW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gafRxwAAANwAAAAPAAAAAAAA AAAAAAAAAKECAABkcnMvZG93bnJldi54bWxQSwUGAAAAAAQABAD5AAAAlQMAAAAA "/>
                <v:line id="Line 315" o:spid="_x0000_s1035" style="position:absolute;flip:y;visibility:visible;mso-wrap-style:square" from="13716,0" to="13722,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0CSscAAADcAAAADwAAAGRycy9kb3ducmV2LnhtbESPQUvDQBSE70L/w/IKXqTdaKTW2G0p guAhF1tJ6e2ZfWZDsm/j7trGf+8KBY/DzHzDrDaj7cWJfGgdK7idZyCIa6dbbhS8719mSxAhImvs HZOCHwqwWU+uVlhod+Y3Ou1iIxKEQ4EKTIxDIWWoDVkMczcQJ+/TeYsxSd9I7fGc4LaXd1m2kBZb TgsGB3o2VHe7b6tALsubL7/9uO+q7nB4NFVdDcdSqevpuH0CEWmM/+FL+1UryB9y+DuTjoBc/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zQJKxwAAANwAAAAPAAAAAAAA AAAAAAAAAKECAABkcnMvZG93bnJldi54bWxQSwUGAAAAAAQABAD5AAAAlQMAAAAA "/>
                <v:line id="Line 316" o:spid="_x0000_s1036" style="position:absolute;flip:y;visibility:visible;mso-wrap-style:square" from="18288,0" to="18294,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SaPscAAADcAAAADwAAAGRycy9kb3ducmV2LnhtbESPQWsCMRSE74X+h/AKXopm20rVrVGk IHjwUisr3p6b182ym5dtEnX775uC0OMwM98w82VvW3EhH2rHCp5GGQji0umaKwX7z/VwCiJEZI2t Y1LwQwGWi/u7OebaXfmDLrtYiQThkKMCE2OXSxlKQxbDyHXEyfty3mJM0ldSe7wmuG3lc5a9Sos1 pwWDHb0bKpvd2SqQ0+3jt1+dxk3RHA4zU5RFd9wqNXjoV28gIvXxP3xrb7SCl8kY/s6kIy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JJo+xwAAANwAAAAPAAAAAAAA AAAAAAAAAKECAABkcnMvZG93bnJldi54bWxQSwUGAAAAAAQABAD5AAAAlQMAAAAA "/>
                <v:line id="Line 317" o:spid="_x0000_s1037" style="position:absolute;flip:y;visibility:visible;mso-wrap-style:square" from="16002,0" to="16008,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g/pcgAAADcAAAADwAAAGRycy9kb3ducmV2LnhtbESPT0sDMRTE74LfITyhF2mzVu2ftWkp BcFDL62ypbfXzXOz7OZlTdJ2/fZGEDwOM/MbZrHqbSsu5EPtWMHDKANBXDpdc6Xg4/11OAMRIrLG 1jEp+KYAq+XtzQJz7a68o8s+ViJBOOSowMTY5VKG0pDFMHIdcfI+nbcYk/SV1B6vCW5bOc6yibRY c1ow2NHGUNnsz1aBnG3vv/z69NQUzeEwN0VZdMetUoO7fv0CIlIf/8N/7Tet4HH6DL9n0hG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mg/pcgAAADcAAAADwAAAAAA AAAAAAAAAAChAgAAZHJzL2Rvd25yZXYueG1sUEsFBgAAAAAEAAQA+QAAAJYDAAAAAA== "/>
                <v:line id="Line 318" o:spid="_x0000_s1038" style="position:absolute;flip:y;visibility:visible;mso-wrap-style:square" from="20574,0" to="20580,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qh0scAAADcAAAADwAAAGRycy9kb3ducmV2LnhtbESPzWsCMRTE74X+D+EVvBTN9gM/tkaR guDBS62seHtuXjfLbl62SdTtf98UhB6HmfkNM1/2thUX8qF2rOBplIEgLp2uuVKw/1wPpyBCRNbY OiYFPxRgubi/m2Ou3ZU/6LKLlUgQDjkqMDF2uZShNGQxjFxHnLwv5y3GJH0ltcdrgttWPmfZWFqs OS0Y7OjdUNnszlaBnG4fv/3q9NoUzeEwM0VZdMetUoOHfvUGIlIf/8O39kYreJmM4e9MOgJy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auqHSxwAAANwAAAAPAAAAAAAA AAAAAAAAAKECAABkcnMvZG93bnJldi54bWxQSwUGAAAAAAQABAD5AAAAlQMAAAAA "/>
                <v:line id="Line 319" o:spid="_x0000_s1039" style="position:absolute;flip:y;visibility:visible;mso-wrap-style:square" from="22860,0" to="22866,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YESccAAADcAAAADwAAAGRycy9kb3ducmV2LnhtbESPQWsCMRSE70L/Q3iFXqRmW6XarVGk IHjwUltWvD03r5tlNy/bJOr23zcFweMwM98w82VvW3EmH2rHCp5GGQji0umaKwVfn+vHGYgQkTW2 jknBLwVYLu4Gc8y1u/AHnXexEgnCIUcFJsYulzKUhiyGkeuIk/ftvMWYpK+k9nhJcNvK5yx7kRZr TgsGO3o3VDa7k1UgZ9vhj18dJ03R7PevpiiL7rBV6uG+X72BiNTHW/ja3mgF4+kU/s+kIyA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19gRJxwAAANwAAAAPAAAAAAAA AAAAAAAAAKECAABkcnMvZG93bnJldi54bWxQSwUGAAAAAAQABAD5AAAAlQMAAAAA "/>
                <v:line id="Line 320" o:spid="_x0000_s1040" style="position:absolute;flip:y;visibility:visible;mso-wrap-style:square" from="25146,0" to="25152,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mQO8QAAADcAAAADwAAAGRycy9kb3ducmV2LnhtbERPz2vCMBS+C/4P4Qm7yEx1Y3OdUUQQ PHjRjcpub81bU9q81CTT7r83h4HHj+/3YtXbVlzIh9qxgukkA0FcOl1zpeDzY/s4BxEissbWMSn4 owCr5XCwwFy7Kx/ocoyVSCEcclRgYuxyKUNpyGKYuI44cT/OW4wJ+kpqj9cUbls5y7IXabHm1GCw o42hsjn+WgVyvh+f/fr7uSma0+nNFGXRfe2Vehj163cQkfp4F/+7d1rB02tam86kIyC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aZA7xAAAANwAAAAPAAAAAAAAAAAA AAAAAKECAABkcnMvZG93bnJldi54bWxQSwUGAAAAAAQABAD5AAAAkgMAAAAA "/>
                <v:line id="Line 321" o:spid="_x0000_s1041" style="position:absolute;flip:y;visibility:visible;mso-wrap-style:square" from="27432,0" to="27438,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U1oMcAAADcAAAADwAAAGRycy9kb3ducmV2LnhtbESPT2sCMRTE74V+h/AKvRTN9g9Vt0aR QqEHL1pZ8fbcPDfLbl62SarrtzeC0OMwM79hpvPetuJIPtSOFTwPMxDEpdM1Vwo2P1+DMYgQkTW2 jknBmQLMZ/d3U8y1O/GKjutYiQThkKMCE2OXSxlKQxbD0HXEyTs4bzEm6SupPZ4S3LbyJcvepcWa 04LBjj4Nlc36zyqQ4+XTr1/s35qi2W4npiiLbrdU6vGhX3yAiNTH//Ct/a0VvI4mcD2Tjo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JTWgxwAAANwAAAAPAAAAAAAA AAAAAAAAAKECAABkcnMvZG93bnJldi54bWxQSwUGAAAAAAQABAD5AAAAlQMAAAAA "/>
                <v:line id="Line 322" o:spid="_x0000_s1042" style="position:absolute;flip:y;visibility:visible;mso-wrap-style:square" from="32004,0" to="32010,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IZJgccAAADcAAAADwAAAGRycy9kb3ducmV2LnhtbESPQWsCMRSE74X+h/CEXkrN2payrkYR QejBS1VWvD03z82ym5dtkur23zeFQo/DzHzDzJeD7cSVfGgcK5iMMxDEldMN1woO+81TDiJEZI2d Y1LwTQGWi/u7ORba3fiDrrtYiwThUKACE2NfSBkqQxbD2PXEybs4bzEm6WupPd4S3HbyOcvepMWG 04LBntaGqnb3ZRXIfPv46Vfn17Zsj8epKauyP22VehgNqxmISEP8D/+137WCl3wC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ghkmBxwAAANwAAAAPAAAAAAAA AAAAAAAAAKECAABkcnMvZG93bnJldi54bWxQSwUGAAAAAAQABAD5AAAAlQMAAAAA "/>
                <v:line id="Line 323" o:spid="_x0000_s1043" style="position:absolute;flip:y;visibility:visible;mso-wrap-style:square" from="45713,0" to="45720,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FTX9scAAADcAAAADwAAAGRycy9kb3ducmV2LnhtbESPQWsCMRSE74X+h/CEXkrN1payrkYR odCDl6qseHtunptlNy9rkur23zeFQo/DzHzDzJeD7cSVfGgcK3geZyCIK6cbrhXsd+9POYgQkTV2 jknBNwVYLu7v5lhod+NPum5jLRKEQ4EKTIx9IWWoDFkMY9cTJ+/svMWYpK+l9nhLcNvJSZa9SYsN pwWDPa0NVe32yyqQ+ebx4len17ZsD4epKauyP26UehgNqxmISEP8D/+1P7SCl3wC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QVNf2xwAAANwAAAAPAAAAAAAA AAAAAAAAAKECAABkcnMvZG93bnJldi54bWxQSwUGAAAAAAQABAD5AAAAlQMAAAAA "/>
                <v:line id="Line 324" o:spid="_x0000_s1044" style="position:absolute;flip:y;visibility:visible;mso-wrap-style:square" from="29718,0" to="29724,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xhybccAAADcAAAADwAAAGRycy9kb3ducmV2LnhtbESPQWsCMRSE74X+h/CEXkrNtpayrkaR QsGDl6qseHtunptlNy/bJNX13zeFQo/DzHzDzJeD7cSFfGgcK3geZyCIK6cbrhXsdx9POYgQkTV2 jknBjQIsF/d3cyy0u/InXbaxFgnCoUAFJsa+kDJUhiyGseuJk3d23mJM0tdSe7wmuO3kS5a9SYsN pwWDPb0bqtrtt1Ug883jl1+dXtuyPRympqzK/rhR6mE0rGYgIg3xP/zXXmsFk3wC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GHJtxwAAANwAAAAPAAAAAAAA AAAAAAAAAKECAABkcnMvZG93bnJldi54bWxQSwUGAAAAAAQABAD5AAAAlQMAAAAA "/>
                <v:line id="Line 325" o:spid="_x0000_s1045" style="position:absolute;flip:y;visibility:visible;mso-wrap-style:square" from="34283,0" to="34290,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7yL8YAAADcAAAADwAAAGRycy9kb3ducmV2LnhtbESPQWsCMRSE74X+h/AKvUjNVlTsahQp FDx4qZaV3p6b182ym5dtEnX9940g9DjMzDfMYtXbVpzJh9qxgtdhBoK4dLrmSsHX/uNlBiJEZI2t Y1JwpQCr5ePDAnPtLvxJ512sRIJwyFGBibHLpQylIYth6Dri5P04bzEm6SupPV4S3LZylGVTabHm tGCwo3dDZbM7WQVyth38+vVx3BTN4fBmirLovrdKPT/16zmISH38D9/bG61gNJn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fu8i/GAAAA3AAAAA8AAAAAAAAA AAAAAAAAoQIAAGRycy9kb3ducmV2LnhtbFBLBQYAAAAABAAEAPkAAACUAwAAAAA= "/>
                <v:line id="Line 326" o:spid="_x0000_s1046" style="position:absolute;flip:y;visibility:visible;mso-wrap-style:square" from="36569,0" to="36576,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JXtMcAAADcAAAADwAAAGRycy9kb3ducmV2LnhtbESPT0vDQBTE74LfYXmCF2k3Fv/UmE0p guChl1ZJ6O2ZfWZDsm/j7trGb+8WCh6HmfkNU6wmO4gD+dA5VnA7z0AQN0533Cr4eH+dLUGEiKxx cEwKfinAqry8KDDX7shbOuxiKxKEQ44KTIxjLmVoDFkMczcSJ+/LeYsxSd9K7fGY4HaQiyx7kBY7 TgsGR3ox1PS7H6tALjc33379eddXfV0/maqpxv1Gqeuraf0MItIU/8Pn9ptWsLh/hNOZdARk+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ole0xwAAANwAAAAPAAAAAAAA AAAAAAAAAKECAABkcnMvZG93bnJldi54bWxQSwUGAAAAAAQABAD5AAAAlQMAAAAA "/>
                <v:line id="Line 327" o:spid="_x0000_s1047" style="position:absolute;flip:y;visibility:visible;mso-wrap-style:square" from="38862,0" to="38868,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T3DxsQAAADcAAAADwAAAGRycy9kb3ducmV2LnhtbERPy2oCMRTdC/2HcAvdFM1UWtGpUUQQ unDjgxF318ntZJjJzTRJdfr3zUJweTjv+bK3rbiSD7VjBW+jDARx6XTNlYLjYTOcgggRWWPrmBT8 UYDl4mkwx1y7G+/ouo+VSCEcclRgYuxyKUNpyGIYuY44cd/OW4wJ+kpqj7cUbls5zrKJtFhzajDY 0dpQ2ex/rQI53b7++NXlvSma02lmirLozlulXp771SeISH18iO/uL61g/JHWpjPpCM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5PcPGxAAAANwAAAAPAAAAAAAAAAAA AAAAAKECAABkcnMvZG93bnJldi54bWxQSwUGAAAAAAQABAD5AAAAkgMAAAAA "/>
                <v:line id="Line 328" o:spid="_x0000_s1048" style="position:absolute;flip:y;visibility:visible;mso-wrap-style:square" from="41148,0" to="41154,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FmXcYAAADcAAAADwAAAGRycy9kb3ducmV2LnhtbESPQWsCMRSE74X+h/AKvUjNVrToahQp FDx4qZaV3p6b182ym5dtEnX9940g9DjMzDfMYtXbVpzJh9qxgtdhBoK4dLrmSsHX/uNlCiJEZI2t Y1JwpQCr5ePDAnPtLvxJ512sRIJwyFGBibHLpQylIYth6Dri5P04bzEm6SupPV4S3LZylGVv0mLN acFgR++GymZ3sgrkdDv49evjuCmaw2FmirLovrdKPT/16zmISH38D9/bG61gNJnB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ZxZl3GAAAA3AAAAA8AAAAAAAAA AAAAAAAAoQIAAGRycy9kb3ducmV2LnhtbFBLBQYAAAAABAAEAPkAAACUAwAAAAA= "/>
                <v:line id="Line 329" o:spid="_x0000_s1049" style="position:absolute;flip:y;visibility:visible;mso-wrap-style:square" from="43434,0" to="43440,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cFfcMAAADcAAAADwAAAGRycy9kb3ducmV2LnhtbERPy2oCMRTdC/2HcAtupGYUEZ0aRQpC F258MOLudnI7GWZyM01SHf++WRRcHs57teltK27kQ+1YwWScgSAuna65UnA+7d4WIEJE1tg6JgUP CrBZvwxWmGt35wPdjrESKYRDjgpMjF0uZSgNWQxj1xEn7tt5izFBX0nt8Z7CbSunWTaXFmtODQY7 +jBUNsdfq0Au9qMfv/2aNUVzuSxNURbdda/U8LXfvoOI1Men+N/9qRVM52l+OpOOgF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knBX3DAAAA3AAAAA8AAAAAAAAAAAAA AAAAoQIAAGRycy9kb3ducmV2LnhtbFBLBQYAAAAABAAEAPkAAACRAwAAAAA= "/>
                <v:line id="Line 330" o:spid="_x0000_s1050" style="position:absolute;flip:y;visibility:visible;mso-wrap-style:square" from="47999,0" to="48006,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ug5sYAAADcAAAADwAAAGRycy9kb3ducmV2LnhtbESPQWsCMRSE74X+h/AEL0WzShFdjSKF Qg9eqmWlt+fmuVl287JNUl3/fVMQPA4z8w2z2vS2FRfyoXasYDLOQBCXTtdcKfg6vI/mIEJE1tg6 JgU3CrBZPz+tMNfuyp902cdKJAiHHBWYGLtcylAashjGriNO3tl5izFJX0nt8ZrgtpXTLJtJizWn BYMdvRkqm/2vVSDnu5cfvz29NkVzPC5MURbd906p4aDfLkFE6uMjfG9/aAXT2QT+z6QjIN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ZroObGAAAA3AAAAA8AAAAAAAAA AAAAAAAAoQIAAGRycy9kb3ducmV2LnhtbFBLBQYAAAAABAAEAPkAAACUAwAAAAA= "/>
                <v:line id="Line 331" o:spid="_x0000_s1051" style="position:absolute;flip:y;visibility:visible;mso-wrap-style:square" from="50285,0" to="50292,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rk+kcYAAADcAAAADwAAAGRycy9kb3ducmV2LnhtbESPQWsCMRSE7wX/Q3iCl6LZLkXsahQp FHrwUi0rvT03z82ym5dtkur675uC0OMwM98wq81gO3EhHxrHCp5mGQjiyumGawWfh7fpAkSIyBo7 x6TgRgE269HDCgvtrvxBl32sRYJwKFCBibEvpAyVIYth5nri5J2dtxiT9LXUHq8JbjuZZ9lcWmw4 LRjs6dVQ1e5/rAK52D1+++3puS3b4/HFlFXZf+2UmoyH7RJEpCH+h+/td60gn+fwdyYdAbn+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a5PpHGAAAA3AAAAA8AAAAAAAAA AAAAAAAAoQIAAGRycy9kb3ducmV2LnhtbFBLBQYAAAAABAAEAPkAAACUAwAAAAA= "/>
                <v:line id="Line 332" o:spid="_x0000_s1052" style="position:absolute;flip:y;visibility:visible;mso-wrap-style:square" from="52571,0" to="52578,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WbCsYAAADcAAAADwAAAGRycy9kb3ducmV2LnhtbESPQWsCMRSE74X+h/AKvUjNVkXsahQp FDx4qZaV3p6b182ym5dtEnX9940g9DjMzDfMYtXbVpzJh9qxgtdhBoK4dLrmSsHX/uNlBiJEZI2t Y1JwpQCr5ePDAnPtLvxJ512sRIJwyFGBibHLpQylIYth6Dri5P04bzEm6SupPV4S3LZylGVTabHm tGCwo3dDZbM7WQVyth38+vVx0hTN4fBmirLovrdKPT/16zmISH38D9/bG61gNB3D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n1mwrGAAAA3AAAAA8AAAAAAAAA AAAAAAAAoQIAAGRycy9kb3ducmV2LnhtbFBLBQYAAAAABAAEAPkAAACUAwAAAAA= "/>
              </v:group>
            </w:pict>
          </mc:Fallback>
        </mc:AlternateContent>
      </w:r>
      <w:r w:rsidR="001E3260" w:rsidRPr="00237F68">
        <w:rPr>
          <w:rFonts w:ascii="Times New Roman" w:hAnsi="Times New Roman"/>
          <w:szCs w:val="28"/>
        </w:rPr>
        <w:tab/>
      </w:r>
      <w:r w:rsidR="001E3260" w:rsidRPr="00237F68">
        <w:rPr>
          <w:rFonts w:ascii="Times New Roman" w:hAnsi="Times New Roman"/>
          <w:szCs w:val="28"/>
        </w:rPr>
        <w:tab/>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ab/>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xml:space="preserve">      13 14 15 16 17 18 19 20  21  22 23 0   1   2   3   4   5    6   7   8   9   10  11 12</w:t>
      </w:r>
    </w:p>
    <w:p w:rsidR="001E3260" w:rsidRPr="00237F68" w:rsidRDefault="00680165" w:rsidP="00237F68">
      <w:pPr>
        <w:spacing w:line="276" w:lineRule="auto"/>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29568" behindDoc="1" locked="0" layoutInCell="1" allowOverlap="1">
                <wp:simplePos x="0" y="0"/>
                <wp:positionH relativeFrom="column">
                  <wp:posOffset>2857500</wp:posOffset>
                </wp:positionH>
                <wp:positionV relativeFrom="paragraph">
                  <wp:posOffset>30480</wp:posOffset>
                </wp:positionV>
                <wp:extent cx="635" cy="228600"/>
                <wp:effectExtent l="19050" t="20955" r="18415" b="17145"/>
                <wp:wrapNone/>
                <wp:docPr id="365" name="Line 3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28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5" o:spid="_x0000_s1026" style="position:absolute;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2.4pt" to="225.05pt,20.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yYpYHwIAADgEAAAOAAAAZHJzL2Uyb0RvYy54bWysU02P2yAQvVfqf0DcE9uJk81acVaVnfSS diPttncCOEbFgIDEiar+9w7ko9n2UlX1AQ/MzOPNzGP+dOwkOnDrhFYlzoYpRlxRzYTalfjL62ow w8h5ohiRWvESn7jDT4v37+a9KfhIt1oybhGAKFf0psSt96ZIEkdb3hE31IYrcDbadsTD1u4SZkkP 6J1MRmk6TXptmbGacufgtD478SLiNw2n/rlpHPdIlhi4+bjauG7DmizmpNhZYlpBLzTIP7DoiFBw 6Q2qJp6gvRV/QHWCWu1044dUd4luGkF5rAGqydLfqnlpieGxFmiOM7c2uf8HSz8fNhYJVuLxdIKR Ih0MaS0UR+PxJHSnN66AoEptbKiPHtWLWWv6zSGlq5aoHY8sX08GErOQkbxJCRtn4I5t/0kziCF7 r2Orjo3tUCOF+RoSAzi0Ax3jbE632fCjRxQOp0AHUTgfjWbTNA4uIUXACJnGOv+R6w4Fo8QSCoiI 5LB2PnD6FRLClV4JKePspUI9gM4mD5OY4bQULHhDnLO7bSUtOpAgn/jFCsFzH2b1XrGI1nLClhfb EyHPNtwuVcCDYoDPxTrr4/tj+ricLWf5IB9Nl4M8revBh1WVD6ar7GFSj+uqqrMfgVqWF61gjKvA 7qrVLP87LVxezVllN7Xe+pC8RY8NA7LXfyQd5xpGeRbFVrPTxl7nDfKMwZenFPR/vwf7/sEvfgIA AP//AwBQSwMEFAAGAAgAAAAhAOZ9AlPbAAAACAEAAA8AAABkcnMvZG93bnJldi54bWxMj8FOwzAQ RO9I/IO1SFwQtYugikKcCiGBOHBpygds4iWJiNchdpu0X89ygtuMZjX7ptguflBHmmIf2MJ6ZUAR N8H13Fr42L/cZqBiQnY4BCYLJ4qwLS8vCsxdmHlHxyq1Sko45mihS2nMtY5NRx7jKozEkn2GyWMS O7XaTThLuR/0nTEb7bFn+dDhSM8dNV/VwVvY1Rm+v5nvKpx4c57PVXy9GRtrr6+Wp0dQiZb0dwy/ +IIOpTDV4cAuqsHC/YORLUmELJBc/BpULcJkoMtC/x9Q/gAAAP//AwBQSwECLQAUAAYACAAAACEA toM4kv4AAADhAQAAEwAAAAAAAAAAAAAAAAAAAAAAW0NvbnRlbnRfVHlwZXNdLnhtbFBLAQItABQA BgAIAAAAIQA4/SH/1gAAAJQBAAALAAAAAAAAAAAAAAAAAC8BAABfcmVscy8ucmVsc1BLAQItABQA BgAIAAAAIQBayYpYHwIAADgEAAAOAAAAAAAAAAAAAAAAAC4CAABkcnMvZTJvRG9jLnhtbFBLAQIt ABQABgAIAAAAIQDmfQJT2wAAAAgBAAAPAAAAAAAAAAAAAAAAAHkEAABkcnMvZG93bnJldi54bWxQ SwUGAAAAAAQABADzAAAAgQUAAAAA " strokeweight="2.25pt"/>
            </w:pict>
          </mc:Fallback>
        </mc:AlternateContent>
      </w:r>
      <w:r w:rsidR="001E3260" w:rsidRPr="00237F68">
        <w:rPr>
          <w:rFonts w:ascii="Times New Roman" w:hAnsi="Times New Roman"/>
          <w:szCs w:val="28"/>
        </w:rPr>
        <w:tab/>
        <w:t>Ít hơn phía Đông 1 ngày</w:t>
      </w:r>
      <w:r w:rsidR="001E3260" w:rsidRPr="00237F68">
        <w:rPr>
          <w:rFonts w:ascii="Times New Roman" w:hAnsi="Times New Roman"/>
          <w:szCs w:val="28"/>
        </w:rPr>
        <w:tab/>
      </w:r>
      <w:r w:rsidR="001E3260" w:rsidRPr="00237F68">
        <w:rPr>
          <w:rFonts w:ascii="Times New Roman" w:hAnsi="Times New Roman"/>
          <w:szCs w:val="28"/>
        </w:rPr>
        <w:tab/>
        <w:t xml:space="preserve">   </w:t>
      </w:r>
      <w:r w:rsidR="001E3260" w:rsidRPr="00237F68">
        <w:rPr>
          <w:rFonts w:ascii="Times New Roman" w:hAnsi="Times New Roman"/>
          <w:szCs w:val="28"/>
        </w:rPr>
        <w:tab/>
        <w:t>Sớm hơn phía Tây 1 ngày</w:t>
      </w:r>
    </w:p>
    <w:p w:rsidR="001E3260" w:rsidRPr="00237F68" w:rsidRDefault="001E3260" w:rsidP="00237F68">
      <w:pPr>
        <w:spacing w:line="276" w:lineRule="auto"/>
        <w:ind w:firstLine="720"/>
        <w:jc w:val="both"/>
        <w:rPr>
          <w:rFonts w:ascii="Times New Roman" w:hAnsi="Times New Roman"/>
          <w:szCs w:val="28"/>
        </w:rPr>
      </w:pP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Lập công thức tổng quát cho dạng bài tập tính giờ.</w:t>
      </w:r>
    </w:p>
    <w:p w:rsidR="001E3260" w:rsidRPr="00237F68" w:rsidRDefault="00680165" w:rsidP="00237F68">
      <w:pPr>
        <w:spacing w:line="276" w:lineRule="auto"/>
        <w:ind w:firstLine="720"/>
        <w:jc w:val="both"/>
        <w:rPr>
          <w:rFonts w:ascii="Times New Roman" w:hAnsi="Times New Roman"/>
          <w:szCs w:val="28"/>
          <w:lang w:val="pt-BR"/>
        </w:rPr>
      </w:pPr>
      <w:r>
        <w:rPr>
          <w:rFonts w:ascii="Times New Roman" w:hAnsi="Times New Roman"/>
          <w:bCs/>
          <w:i/>
          <w:iCs/>
          <w:noProof/>
          <w:szCs w:val="28"/>
          <w:u w:val="single"/>
        </w:rPr>
        <mc:AlternateContent>
          <mc:Choice Requires="wps">
            <w:drawing>
              <wp:anchor distT="0" distB="0" distL="114300" distR="114300" simplePos="0" relativeHeight="251625472" behindDoc="0" locked="0" layoutInCell="1" allowOverlap="1">
                <wp:simplePos x="0" y="0"/>
                <wp:positionH relativeFrom="column">
                  <wp:posOffset>2104390</wp:posOffset>
                </wp:positionH>
                <wp:positionV relativeFrom="paragraph">
                  <wp:posOffset>130810</wp:posOffset>
                </wp:positionV>
                <wp:extent cx="1600200" cy="1270"/>
                <wp:effectExtent l="56515" t="54610" r="19685" b="58420"/>
                <wp:wrapNone/>
                <wp:docPr id="364" name="Line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127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5" o:spid="_x0000_s1026" style="position:absolute;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7pt,10.3pt" to="291.7pt,10.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O72uNwIAAG8EAAAOAAAAZHJzL2Uyb0RvYy54bWysVE2P2yAQvVfqf0DcE9uJk02sOKvKTnpJ 20i7/QEEcIyKAQGJE1X97x3Ix+62PVRVfcBg3jxm3jy8eDx1Eh25dUKrEmfDFCOuqGZC7Uv89Xk9 mGHkPFGMSK14ic/c4cfl+3eL3hR8pFstGbcISJQrelPi1ntTJImjLe+IG2rDFWw22nbEw9LuE2ZJ D+ydTEZpOk16bZmxmnLn4Gt92cTLyN80nPovTeO4R7LEkJuPo43jLozJckGKvSWmFfSaBvmHLDoi FBx6p6qJJ+hgxW9UnaBWO934IdVdoptGUB5rgGqy9JdqnlpieKwFxHHmLpP7f7T083FrkWAlHk9z jBTpoEkboTgap5OgTm9cAaBKbW2oj57Uk9lo+s0hpauWqD2PWT6fDQRmISJ5ExIWzsAZu/6TZoAh B6+jVKfGdoESRECn2JHzvSP85BGFj9k0TaHNGFHYy0YPsWEJKW6xxjr/kesOhUmJJSQeuclx43zI hRQ3SDhK6bWQMvZcKtSXeD4ZTWKA01KwsBlgzu53lbToSIJr4hMLg53XMKsPikWylhO2Ugz5qIKG OBzYO84wkhwuRphFpCdCviC9FaCg5H9GQ/JShXxADSjnOrvY6vs8na9mq1k+yEfT1SBP63rwYV3l g+k6e5jU47qq6uxHKC3Li1YwxlWo7mbxLP87C10v28Wcd5PfZUzeske9IdnbOyYd7RAccPHSTrPz 1obWBGeAqyP4egPDtXm9jqiX/8TyJwAAAP//AwBQSwMEFAAGAAgAAAAhAHptOt3gAAAACQEAAA8A AABkcnMvZG93bnJldi54bWxMj8FOwzAMhu9IvENkJC6IpV3HqErTCSZNHDggtmlcs8RrKxqnarKt e3u8Exz9+9Pvz+VidJ044RBaTwrSSQICyXjbUq1gu1k95iBC1GR15wkVXDDAorq9KXVh/Zm+8LSO teASCoVW0MTYF1IG06DTYeJ7JN4d/OB05HGopR30mctdJ6dJMpdOt8QXGt3jskHzsz46Bavv2W6Z tobePi7vMTcPh+d+86nU/d34+gIi4hj/YLjqszpU7LT3R7JBdAqyLJ0xqmCazEEw8JRnHOyvQQ6y KuX/D6pfAAAA//8DAFBLAQItABQABgAIAAAAIQC2gziS/gAAAOEBAAATAAAAAAAAAAAAAAAAAAAA AABbQ29udGVudF9UeXBlc10ueG1sUEsBAi0AFAAGAAgAAAAhADj9If/WAAAAlAEAAAsAAAAAAAAA AAAAAAAALwEAAF9yZWxzLy5yZWxzUEsBAi0AFAAGAAgAAAAhAFs7va43AgAAbwQAAA4AAAAAAAAA AAAAAAAALgIAAGRycy9lMm9Eb2MueG1sUEsBAi0AFAAGAAgAAAAhAHptOt3gAAAACQEAAA8AAAAA AAAAAAAAAAAAkQQAAGRycy9kb3ducmV2LnhtbFBLBQYAAAAABAAEAPMAAACeBQAAAAA= ">
                <v:stroke startarrow="oval" endarrow="block"/>
              </v:line>
            </w:pict>
          </mc:Fallback>
        </mc:AlternateContent>
      </w:r>
      <w:r w:rsidR="001E3260" w:rsidRPr="00237F68">
        <w:rPr>
          <w:rFonts w:ascii="Times New Roman" w:hAnsi="Times New Roman"/>
          <w:szCs w:val="28"/>
          <w:lang w:val="pt-BR"/>
        </w:rPr>
        <w:tab/>
        <w:t>Ví Dụ:</w:t>
      </w:r>
      <w:r w:rsidR="001E3260" w:rsidRPr="00237F68">
        <w:rPr>
          <w:rFonts w:ascii="Times New Roman" w:hAnsi="Times New Roman"/>
          <w:szCs w:val="28"/>
          <w:lang w:val="pt-BR"/>
        </w:rPr>
        <w:tab/>
        <w:t>A</w:t>
      </w:r>
      <w:r w:rsidR="001E3260" w:rsidRPr="00237F68">
        <w:rPr>
          <w:rFonts w:ascii="Times New Roman" w:hAnsi="Times New Roman"/>
          <w:szCs w:val="28"/>
          <w:lang w:val="pt-BR"/>
        </w:rPr>
        <w:tab/>
      </w:r>
      <w:r w:rsidR="001E3260" w:rsidRPr="00237F68">
        <w:rPr>
          <w:rFonts w:ascii="Times New Roman" w:hAnsi="Times New Roman"/>
          <w:szCs w:val="28"/>
          <w:lang w:val="pt-BR"/>
        </w:rPr>
        <w:tab/>
      </w:r>
      <w:r w:rsidR="001E3260" w:rsidRPr="00237F68">
        <w:rPr>
          <w:rFonts w:ascii="Times New Roman" w:hAnsi="Times New Roman"/>
          <w:szCs w:val="28"/>
          <w:lang w:val="pt-BR"/>
        </w:rPr>
        <w:tab/>
        <w:t xml:space="preserve">               B</w:t>
      </w:r>
    </w:p>
    <w:p w:rsidR="001E3260" w:rsidRPr="00237F68" w:rsidRDefault="001E3260" w:rsidP="00237F68">
      <w:pPr>
        <w:spacing w:line="276" w:lineRule="auto"/>
        <w:ind w:firstLine="720"/>
        <w:jc w:val="both"/>
        <w:rPr>
          <w:rFonts w:ascii="Times New Roman" w:hAnsi="Times New Roman"/>
          <w:szCs w:val="28"/>
          <w:lang w:val="pt-BR"/>
        </w:rPr>
      </w:pPr>
      <w:r w:rsidRPr="00237F68">
        <w:rPr>
          <w:rFonts w:ascii="Times New Roman" w:hAnsi="Times New Roman"/>
          <w:szCs w:val="28"/>
          <w:lang w:val="pt-BR"/>
        </w:rPr>
        <w:tab/>
        <w:t xml:space="preserve">         Tính</w:t>
      </w:r>
      <w:r w:rsidRPr="00237F68">
        <w:rPr>
          <w:rFonts w:ascii="Times New Roman" w:hAnsi="Times New Roman"/>
          <w:szCs w:val="28"/>
          <w:lang w:val="pt-BR"/>
        </w:rPr>
        <w:tab/>
      </w:r>
      <w:r w:rsidRPr="00237F68">
        <w:rPr>
          <w:rFonts w:ascii="Times New Roman" w:hAnsi="Times New Roman"/>
          <w:szCs w:val="28"/>
          <w:lang w:val="pt-BR"/>
        </w:rPr>
        <w:tab/>
      </w:r>
      <w:r w:rsidRPr="00237F68">
        <w:rPr>
          <w:rFonts w:ascii="Times New Roman" w:hAnsi="Times New Roman"/>
          <w:szCs w:val="28"/>
          <w:lang w:val="pt-BR"/>
        </w:rPr>
        <w:tab/>
      </w:r>
      <w:r w:rsidRPr="00237F68">
        <w:rPr>
          <w:rFonts w:ascii="Times New Roman" w:hAnsi="Times New Roman"/>
          <w:szCs w:val="28"/>
          <w:lang w:val="pt-BR"/>
        </w:rPr>
        <w:tab/>
        <w:t>Cho</w:t>
      </w:r>
    </w:p>
    <w:p w:rsidR="001E3260" w:rsidRPr="00237F68" w:rsidRDefault="001E3260" w:rsidP="00237F68">
      <w:pPr>
        <w:spacing w:line="276" w:lineRule="auto"/>
        <w:ind w:firstLine="720"/>
        <w:jc w:val="both"/>
        <w:rPr>
          <w:rFonts w:ascii="Times New Roman" w:hAnsi="Times New Roman"/>
          <w:szCs w:val="28"/>
          <w:lang w:val="pt-BR"/>
        </w:rPr>
      </w:pPr>
      <w:r w:rsidRPr="00237F68">
        <w:rPr>
          <w:rFonts w:ascii="Times New Roman" w:hAnsi="Times New Roman"/>
          <w:szCs w:val="28"/>
          <w:lang w:val="pt-BR"/>
        </w:rPr>
        <w:tab/>
        <w:t xml:space="preserve">         Cho</w:t>
      </w:r>
      <w:r w:rsidRPr="00237F68">
        <w:rPr>
          <w:rFonts w:ascii="Times New Roman" w:hAnsi="Times New Roman"/>
          <w:szCs w:val="28"/>
          <w:lang w:val="pt-BR"/>
        </w:rPr>
        <w:tab/>
      </w:r>
      <w:r w:rsidRPr="00237F68">
        <w:rPr>
          <w:rFonts w:ascii="Times New Roman" w:hAnsi="Times New Roman"/>
          <w:szCs w:val="28"/>
          <w:lang w:val="pt-BR"/>
        </w:rPr>
        <w:tab/>
      </w:r>
      <w:r w:rsidRPr="00237F68">
        <w:rPr>
          <w:rFonts w:ascii="Times New Roman" w:hAnsi="Times New Roman"/>
          <w:szCs w:val="28"/>
          <w:lang w:val="pt-BR"/>
        </w:rPr>
        <w:tab/>
      </w:r>
      <w:r w:rsidRPr="00237F68">
        <w:rPr>
          <w:rFonts w:ascii="Times New Roman" w:hAnsi="Times New Roman"/>
          <w:szCs w:val="28"/>
          <w:lang w:val="pt-BR"/>
        </w:rPr>
        <w:tab/>
        <w:t>Tính</w:t>
      </w:r>
    </w:p>
    <w:p w:rsidR="001E3260" w:rsidRPr="00237F68" w:rsidRDefault="001E3260" w:rsidP="00237F68">
      <w:pPr>
        <w:spacing w:line="276" w:lineRule="auto"/>
        <w:ind w:firstLine="720"/>
        <w:jc w:val="both"/>
        <w:rPr>
          <w:rFonts w:ascii="Times New Roman" w:hAnsi="Times New Roman"/>
          <w:szCs w:val="28"/>
          <w:lang w:val="pt-BR"/>
        </w:rPr>
      </w:pPr>
      <w:r w:rsidRPr="00237F68">
        <w:rPr>
          <w:rFonts w:ascii="Times New Roman" w:hAnsi="Times New Roman"/>
          <w:szCs w:val="28"/>
          <w:lang w:val="pt-BR"/>
        </w:rPr>
        <w:tab/>
        <w:t>+ Tìm A = B – số múi giờ chênh lệnh giữa A và B.</w:t>
      </w:r>
    </w:p>
    <w:p w:rsidR="001E3260" w:rsidRPr="00237F68" w:rsidRDefault="001E3260" w:rsidP="00237F68">
      <w:pPr>
        <w:spacing w:line="276" w:lineRule="auto"/>
        <w:ind w:firstLine="720"/>
        <w:jc w:val="both"/>
        <w:rPr>
          <w:rFonts w:ascii="Times New Roman" w:hAnsi="Times New Roman"/>
          <w:szCs w:val="28"/>
          <w:lang w:val="pt-BR"/>
        </w:rPr>
      </w:pPr>
      <w:r w:rsidRPr="00237F68">
        <w:rPr>
          <w:rFonts w:ascii="Times New Roman" w:hAnsi="Times New Roman"/>
          <w:szCs w:val="28"/>
          <w:lang w:val="pt-BR"/>
        </w:rPr>
        <w:tab/>
        <w:t>+ Tìm B = A + số múi giờ chênh lệch giữa A và B.</w:t>
      </w:r>
    </w:p>
    <w:p w:rsidR="001E3260" w:rsidRPr="00237F68" w:rsidRDefault="001E3260" w:rsidP="00237F68">
      <w:pPr>
        <w:spacing w:line="276" w:lineRule="auto"/>
        <w:ind w:firstLine="720"/>
        <w:jc w:val="both"/>
        <w:rPr>
          <w:rFonts w:ascii="Times New Roman" w:hAnsi="Times New Roman"/>
          <w:szCs w:val="28"/>
          <w:lang w:val="pt-BR"/>
        </w:rPr>
      </w:pPr>
      <w:r w:rsidRPr="00237F68">
        <w:rPr>
          <w:rFonts w:ascii="Times New Roman" w:hAnsi="Times New Roman"/>
          <w:szCs w:val="28"/>
          <w:lang w:val="pt-BR"/>
        </w:rPr>
        <w:t>Lưu ý: Chỉ cần cho học sinh biết được sự chênh lệnh về số múi giờ trên trục múi giờ, rồi ta cộng vào hoặc trừ ra theo trục múi giờ.</w:t>
      </w:r>
    </w:p>
    <w:p w:rsidR="001E3260" w:rsidRPr="00237F68" w:rsidRDefault="001E3260" w:rsidP="00237F68">
      <w:pPr>
        <w:spacing w:line="276" w:lineRule="auto"/>
        <w:ind w:firstLine="720"/>
        <w:jc w:val="both"/>
        <w:rPr>
          <w:rFonts w:ascii="Times New Roman" w:hAnsi="Times New Roman"/>
          <w:szCs w:val="28"/>
          <w:lang w:val="pt-BR"/>
        </w:rPr>
      </w:pPr>
      <w:r w:rsidRPr="00237F68">
        <w:rPr>
          <w:rFonts w:ascii="Times New Roman" w:hAnsi="Times New Roman"/>
          <w:szCs w:val="28"/>
          <w:u w:val="single"/>
          <w:lang w:val="pt-BR"/>
        </w:rPr>
        <w:t>Ví dụ 1</w:t>
      </w:r>
      <w:r w:rsidRPr="00237F68">
        <w:rPr>
          <w:rFonts w:ascii="Times New Roman" w:hAnsi="Times New Roman"/>
          <w:szCs w:val="28"/>
          <w:lang w:val="pt-BR"/>
        </w:rPr>
        <w:t>: Một bức điện đánh từ An Giang đến Paris vào lúc 14h,1/1/2010.Hai giờ sau Paris nhận được điện. Hỏi lúc đó ở Paris là mấy giờ,ngày tháng năm nào?(giờ Paris, biết Parí có múi giờ số1).</w:t>
      </w:r>
    </w:p>
    <w:p w:rsidR="001E3260" w:rsidRPr="00237F68" w:rsidRDefault="001E3260" w:rsidP="00237F68">
      <w:pPr>
        <w:spacing w:line="276" w:lineRule="auto"/>
        <w:ind w:firstLine="720"/>
        <w:jc w:val="both"/>
        <w:rPr>
          <w:rFonts w:ascii="Times New Roman" w:hAnsi="Times New Roman"/>
          <w:szCs w:val="28"/>
          <w:lang w:val="pt-BR"/>
        </w:rPr>
      </w:pPr>
      <w:r w:rsidRPr="00237F68">
        <w:rPr>
          <w:rFonts w:ascii="Times New Roman" w:hAnsi="Times New Roman"/>
          <w:szCs w:val="28"/>
          <w:u w:val="single"/>
          <w:lang w:val="pt-BR"/>
        </w:rPr>
        <w:t>Ví dụ 2</w:t>
      </w:r>
      <w:r w:rsidRPr="00237F68">
        <w:rPr>
          <w:rFonts w:ascii="Times New Roman" w:hAnsi="Times New Roman"/>
          <w:szCs w:val="28"/>
          <w:lang w:val="pt-BR"/>
        </w:rPr>
        <w:t>: Một bà mẹ ở Việt Nam gọi điện chúc tết cho con gái đêm giao thừa ở New york vào ngày 1/1/2008. Hỏi khi đó ở Việt Nam là mấy giờ,ngày tháng năm nào? (biết New york có múi giờ số 19)</w:t>
      </w:r>
    </w:p>
    <w:p w:rsidR="001E3260" w:rsidRPr="00237F68" w:rsidRDefault="001E3260" w:rsidP="00237F68">
      <w:pPr>
        <w:spacing w:line="276" w:lineRule="auto"/>
        <w:jc w:val="both"/>
        <w:rPr>
          <w:rFonts w:ascii="Times New Roman" w:hAnsi="Times New Roman"/>
          <w:szCs w:val="28"/>
          <w:lang w:val="pt-BR"/>
        </w:rPr>
      </w:pPr>
      <w:r w:rsidRPr="00237F68">
        <w:rPr>
          <w:rFonts w:ascii="Times New Roman" w:hAnsi="Times New Roman"/>
          <w:szCs w:val="28"/>
          <w:lang w:val="pt-BR"/>
        </w:rPr>
        <w:t>Dạng 4: Bài toán về hệ quả Trái Đất quay quanh Mặt Trời và quay quanh trục.</w:t>
      </w:r>
    </w:p>
    <w:p w:rsidR="001E3260" w:rsidRPr="00237F68" w:rsidRDefault="001E3260" w:rsidP="00237F68">
      <w:pPr>
        <w:spacing w:line="276" w:lineRule="auto"/>
        <w:jc w:val="both"/>
        <w:rPr>
          <w:rFonts w:ascii="Times New Roman" w:hAnsi="Times New Roman"/>
          <w:szCs w:val="28"/>
          <w:lang w:val="pt-BR"/>
        </w:rPr>
      </w:pPr>
      <w:r w:rsidRPr="00237F68">
        <w:rPr>
          <w:rFonts w:ascii="Times New Roman" w:hAnsi="Times New Roman"/>
          <w:szCs w:val="28"/>
          <w:lang w:val="pt-BR"/>
        </w:rPr>
        <w:t>Sự lệch hướng của các vật thể:</w:t>
      </w:r>
    </w:p>
    <w:p w:rsidR="001E3260" w:rsidRPr="00237F68" w:rsidRDefault="001E3260" w:rsidP="00237F68">
      <w:pPr>
        <w:spacing w:line="276" w:lineRule="auto"/>
        <w:jc w:val="both"/>
        <w:rPr>
          <w:rFonts w:ascii="Times New Roman" w:hAnsi="Times New Roman"/>
          <w:szCs w:val="28"/>
          <w:lang w:val="pt-BR"/>
        </w:rPr>
      </w:pPr>
      <w:r w:rsidRPr="00237F68">
        <w:rPr>
          <w:rFonts w:ascii="Times New Roman" w:hAnsi="Times New Roman"/>
          <w:szCs w:val="28"/>
          <w:lang w:val="pt-BR"/>
        </w:rPr>
        <w:t>- Ở bán cầu Bắc vật lệch về bên phải so với hướng chuyển động</w:t>
      </w:r>
    </w:p>
    <w:p w:rsidR="001E3260" w:rsidRPr="00237F68" w:rsidRDefault="001E3260" w:rsidP="00237F68">
      <w:pPr>
        <w:spacing w:line="276" w:lineRule="auto"/>
        <w:jc w:val="both"/>
        <w:rPr>
          <w:rFonts w:ascii="Times New Roman" w:hAnsi="Times New Roman"/>
          <w:szCs w:val="28"/>
          <w:lang w:val="pt-BR"/>
        </w:rPr>
      </w:pPr>
      <w:r w:rsidRPr="00237F68">
        <w:rPr>
          <w:rFonts w:ascii="Times New Roman" w:hAnsi="Times New Roman"/>
          <w:szCs w:val="28"/>
          <w:lang w:val="pt-BR"/>
        </w:rPr>
        <w:t>- Ở bán cầu Nam vật lệch về bên trái so với hướng chuyển động</w:t>
      </w:r>
    </w:p>
    <w:p w:rsidR="001E3260" w:rsidRPr="00237F68" w:rsidRDefault="001E3260" w:rsidP="00237F68">
      <w:pPr>
        <w:keepNext/>
        <w:spacing w:line="276" w:lineRule="auto"/>
        <w:jc w:val="both"/>
        <w:outlineLvl w:val="0"/>
        <w:rPr>
          <w:rFonts w:ascii="Times New Roman" w:hAnsi="Times New Roman"/>
          <w:b/>
          <w:bCs/>
          <w:szCs w:val="28"/>
        </w:rPr>
      </w:pPr>
      <w:r w:rsidRPr="00237F68">
        <w:rPr>
          <w:rFonts w:ascii="Times New Roman" w:hAnsi="Times New Roman"/>
          <w:b/>
          <w:bCs/>
          <w:szCs w:val="28"/>
          <w:lang w:val="pt-BR"/>
        </w:rPr>
        <w:t xml:space="preserve">10. Phương hướng trên bản đồ. </w:t>
      </w:r>
      <w:r w:rsidRPr="00237F68">
        <w:rPr>
          <w:rFonts w:ascii="Times New Roman" w:hAnsi="Times New Roman"/>
          <w:b/>
          <w:bCs/>
          <w:szCs w:val="28"/>
        </w:rPr>
        <w:t xml:space="preserve">Kinh độ ,vĩ độ và toạ độ </w:t>
      </w:r>
      <w:r w:rsidRPr="00237F68">
        <w:rPr>
          <w:rFonts w:ascii="Arial" w:hAnsi="Arial" w:cs="Arial"/>
          <w:b/>
          <w:bCs/>
          <w:szCs w:val="28"/>
        </w:rPr>
        <w:t>đ</w:t>
      </w:r>
      <w:r w:rsidRPr="00237F68">
        <w:rPr>
          <w:rFonts w:ascii="Times New Roman" w:hAnsi="Times New Roman"/>
          <w:b/>
          <w:bCs/>
          <w:szCs w:val="28"/>
        </w:rPr>
        <w:t>ịa lí</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i/>
          <w:szCs w:val="28"/>
        </w:rPr>
        <w:t>a. Phương hướng trên bản đồ</w:t>
      </w:r>
      <w:r w:rsidRPr="00237F68">
        <w:rPr>
          <w:rFonts w:ascii="Times New Roman" w:hAnsi="Times New Roman"/>
          <w:szCs w:val="28"/>
        </w:rPr>
        <w:t xml:space="preserve">. </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Xác định dựa vào kinh tuyến và vĩ tuyến. </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 Đầu trên của kinh tuyến là hướng Bắc, đầu dưới là hướng Nam.</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 Bên phải kinh tuyến là hướng Đông, bên trái là hướng Tây.</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lastRenderedPageBreak/>
        <w:t>Chú ý : Một số bản đồ, lược đồ không thể hiện các đường kinh tuyến ,vĩ tuyến thì dựa vào mũi tên chỉ hướng Bắc rồi tìm các h</w:t>
      </w:r>
      <w:r w:rsidRPr="00237F68">
        <w:rPr>
          <w:rFonts w:ascii="Times New Roman" w:hAnsi="Times New Roman"/>
          <w:szCs w:val="28"/>
          <w:lang w:val="vi-VN"/>
        </w:rPr>
        <w:t>ướ</w:t>
      </w:r>
      <w:r w:rsidRPr="00237F68">
        <w:rPr>
          <w:rFonts w:ascii="Times New Roman" w:hAnsi="Times New Roman"/>
          <w:szCs w:val="28"/>
        </w:rPr>
        <w:t>ng còn lại .</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 Xác định dựa vào mũi tên chỉ hướng.</w:t>
      </w:r>
    </w:p>
    <w:tbl>
      <w:tblPr>
        <w:tblW w:w="0" w:type="auto"/>
        <w:tblInd w:w="108" w:type="dxa"/>
        <w:tblLook w:val="01E0" w:firstRow="1" w:lastRow="1" w:firstColumn="1" w:lastColumn="1" w:noHBand="0" w:noVBand="0"/>
      </w:tblPr>
      <w:tblGrid>
        <w:gridCol w:w="5007"/>
        <w:gridCol w:w="5307"/>
      </w:tblGrid>
      <w:tr w:rsidR="001E3260" w:rsidRPr="00394F4A" w:rsidTr="00394F4A">
        <w:tc>
          <w:tcPr>
            <w:tcW w:w="5256" w:type="dxa"/>
            <w:shd w:val="clear" w:color="auto" w:fill="auto"/>
          </w:tcPr>
          <w:p w:rsidR="001E3260" w:rsidRPr="00394F4A" w:rsidRDefault="00680165" w:rsidP="00394F4A">
            <w:pPr>
              <w:spacing w:line="276" w:lineRule="auto"/>
              <w:ind w:firstLine="360"/>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20352" behindDoc="0" locked="0" layoutInCell="1" allowOverlap="1">
                      <wp:simplePos x="0" y="0"/>
                      <wp:positionH relativeFrom="column">
                        <wp:posOffset>1485900</wp:posOffset>
                      </wp:positionH>
                      <wp:positionV relativeFrom="paragraph">
                        <wp:posOffset>0</wp:posOffset>
                      </wp:positionV>
                      <wp:extent cx="0" cy="1229995"/>
                      <wp:effectExtent l="57150" t="19050" r="57150" b="17780"/>
                      <wp:wrapNone/>
                      <wp:docPr id="363" name="Line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2999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0" o:spid="_x0000_s1026" style="position:absolute;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0" to="117pt,9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rKTLQIAAHAEAAAOAAAAZHJzL2Uyb0RvYy54bWysVE2P2jAQvVfqf7B8hyQQKIkIq4pAL7SL tNsfYGyHWHVsyzYEVPW/d2w+WtrLqioH47Gf38y8mcn86dRJdOTWCa0qnA1TjLiimgm1r/DX1/Vg hpHzRDEiteIVPnOHnxbv3817U/KRbrVk3CIgUa7sTYVb702ZJI62vCNuqA1XcNlo2xEPpt0nzJIe 2DuZjNJ0mvTaMmM15c7BaX25xIvI3zSc+uemcdwjWWGIzcfVxnUX1mQxJ+XeEtMKeg2D/EMUHREK nN6pauIJOljxF1UnqNVON35IdZfophGUxxwgmyz9I5uXlhgecwFxnLnL5P4fLf1y3FokWIXH0zFG inRQpI1QHI3TqE5vXAmgpdrakB89qRez0fSbQ0ovW6L2PEb5ejbwMAt6Jg9PguEM+Nj1nzUDDDl4 HaU6NbYLlCACOsWKnO8V4SeP6OWQwmk2GhVFMYnspLw9NNb5T1x3KGwqLCHqSEyOG+dDIKS8QYIf pddCylhwqVBf4WIymsQHTkvBwmWAObvfLaVFRxJaJv6ufh9gVh8Ui2QtJ2ylGPJRAm8FiCI5Dh46 zjCSHCYj7CLaEyHfioYEpAoxgRyQ0nV36avvRVqsZqtZPshH09UgT+t68HG9zAfTdfZhUo/r5bLO foT0srxsBWNchQxvPZ7lb+uh67RduvPe5Xcpk0f2qDkEe/uPQcd+CC0QhtKVO83OWxvKEyxo6wi+ jmCYm9/tiPr1oVj8BAAA//8DAFBLAwQUAAYACAAAACEAo3700d0AAAAIAQAADwAAAGRycy9kb3du cmV2LnhtbEyPwU7DMBBE70j9B2sr9UYdGgQkxKnail44IDXlA9x4SULtdRS7beDrWcShXFYazWj2 TbEcnRVnHELnScHdPAGBVHvTUaPgfb+9fQIRoiajrSdU8IUBluXkptC58Rfa4bmKjeASCrlW0MbY 51KGukWnw9z3SOx9+MHpyHJopBn0hcudlYskeZBOd8QfWt3jpsX6WJ2cgrRbf1dvLyZ73dr1fnP0 o/vMdkrNpuPqGUTEMV7D8IvP6FAy08GfyARhFSzSe94SFfBl+08eOJeljyDLQv4fUP4AAAD//wMA UEsBAi0AFAAGAAgAAAAhALaDOJL+AAAA4QEAABMAAAAAAAAAAAAAAAAAAAAAAFtDb250ZW50X1R5 cGVzXS54bWxQSwECLQAUAAYACAAAACEAOP0h/9YAAACUAQAACwAAAAAAAAAAAAAAAAAvAQAAX3Jl bHMvLnJlbHNQSwECLQAUAAYACAAAACEA/+Kyky0CAABwBAAADgAAAAAAAAAAAAAAAAAuAgAAZHJz L2Uyb0RvYy54bWxQSwECLQAUAAYACAAAACEAo3700d0AAAAIAQAADwAAAAAAAAAAAAAAAACHBAAA ZHJzL2Rvd25yZXYueG1sUEsFBgAAAAAEAAQA8wAAAJEFAAAAAA== ">
                      <v:stroke startarrow="block" endarrow="block"/>
                    </v:line>
                  </w:pict>
                </mc:Fallback>
              </mc:AlternateContent>
            </w:r>
            <w:r w:rsidR="001E3260" w:rsidRPr="00394F4A">
              <w:rPr>
                <w:rFonts w:ascii="Times New Roman" w:hAnsi="Times New Roman"/>
                <w:szCs w:val="28"/>
              </w:rPr>
              <w:t xml:space="preserve">                              B</w:t>
            </w:r>
          </w:p>
          <w:p w:rsidR="001E3260" w:rsidRPr="00394F4A" w:rsidRDefault="00680165" w:rsidP="00394F4A">
            <w:pPr>
              <w:tabs>
                <w:tab w:val="left" w:pos="1410"/>
                <w:tab w:val="left" w:pos="2790"/>
                <w:tab w:val="left" w:pos="2865"/>
              </w:tabs>
              <w:spacing w:line="276" w:lineRule="auto"/>
              <w:ind w:firstLine="360"/>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18304" behindDoc="0" locked="0" layoutInCell="1" allowOverlap="1">
                      <wp:simplePos x="0" y="0"/>
                      <wp:positionH relativeFrom="column">
                        <wp:posOffset>1102995</wp:posOffset>
                      </wp:positionH>
                      <wp:positionV relativeFrom="paragraph">
                        <wp:posOffset>96520</wp:posOffset>
                      </wp:positionV>
                      <wp:extent cx="758190" cy="811530"/>
                      <wp:effectExtent l="55245" t="48895" r="53340" b="44450"/>
                      <wp:wrapNone/>
                      <wp:docPr id="362" name="Line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8190" cy="81153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8" o:spid="_x0000_s1026" style="position:absolute;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85pt,7.6pt" to="146.55pt,7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qFqFNAIAAHQEAAAOAAAAZHJzL2Uyb0RvYy54bWysVE2P2yAQvVfqf0DcE8eJk3WsOKvKTnpJ u5F2+wMI4BgVAwISJ6r63zuQj+62l1VVHzCYmce8Nw8vHk+dREdundCqxOlwhBFXVDOh9iX+9rIe 5Bg5TxQjUite4jN3+HH58cOiNwUf61ZLxi0CEOWK3pS49d4USeJoyzvihtpwBZuNth3xsLT7hFnS A3onk/FoNEt6bZmxmnLn4Gt92cTLiN80nPqnpnHcI1liqM3H0cZxF8ZkuSDF3hLTCnotg/xDFR0R Cg69Q9XEE3Sw4i+oTlCrnW78kOou0U0jKI8cgE06+oPNc0sMj1xAHGfuMrn/B0u/HrcWCVbiyWyM kSIdNGkjFEfjeR7U6Y0rIKhSWxv40ZN6NhtNvzukdNUSteexypezgcQ0ZCRvUsLCGThj13/RDGLI weso1amxXYAEEdApduR87wg/eUTh48M0T+fQNwpbeZpOJ7FjCSluycY6/5nrDoVJiSVUHsHJceN8 KIYUt5BwltJrIWVsulSoL/F8Op7GBKelYGEzhDm731XSoiMJtolPZAY7r8OsPigWwVpO2Eox5KMM 3goQRnIcTug4w0hyuB1hFqM9EfK90UBAqlATSAKUrrOLt37MR/NVvsqzQTaerQbZqK4Hn9ZVNpit 04dpPamrqk5/BnppVrSCMa4Cw5vP0+x9PrreuItD706/S5m8RY+aQ7G3dyw6eiLY4GKonWbnrQ3t CfYAa8fg6zUMd+f1Okb9/lksfwEAAP//AwBQSwMEFAAGAAgAAAAhAEer91/fAAAACgEAAA8AAABk cnMvZG93bnJldi54bWxMj8FOwzAQRO9I/IO1SNyo0wQoCXEqWtELh0pN+QA3XpJQex3Fbhv4epYT 3HZ2R7NvyuXkrDjjGHpPCuazBARS401PrYL3/ebuCUSImoy2nlDBFwZYVtdXpS6Mv9AOz3VsBYdQ KLSCLsahkDI0HTodZn5A4tuHH52OLMdWmlFfONxZmSbJo3S6J/7Q6QHXHTbH+uQUZP3qu96+mvxt Y1f79dFP7jPfKXV7M708g4g4xT8z/OIzOlTMdPAnMkFY1otswVYeHlIQbEjzbA7iwIv7LAFZlfJ/ heoHAAD//wMAUEsBAi0AFAAGAAgAAAAhALaDOJL+AAAA4QEAABMAAAAAAAAAAAAAAAAAAAAAAFtD b250ZW50X1R5cGVzXS54bWxQSwECLQAUAAYACAAAACEAOP0h/9YAAACUAQAACwAAAAAAAAAAAAAA AAAvAQAAX3JlbHMvLnJlbHNQSwECLQAUAAYACAAAACEAU6hahTQCAAB0BAAADgAAAAAAAAAAAAAA AAAuAgAAZHJzL2Uyb0RvYy54bWxQSwECLQAUAAYACAAAACEAR6v3X98AAAAKAQAADwAAAAAAAAAA AAAAAACOBAAAZHJzL2Rvd25yZXYueG1sUEsFBgAAAAAEAAQA8wAAAJoFAAAAAA== ">
                      <v:stroke startarrow="block" endarrow="block"/>
                    </v:line>
                  </w:pict>
                </mc:Fallback>
              </mc:AlternateContent>
            </w:r>
            <w:r>
              <w:rPr>
                <w:rFonts w:ascii="Times New Roman" w:hAnsi="Times New Roman"/>
                <w:noProof/>
                <w:szCs w:val="28"/>
              </w:rPr>
              <mc:AlternateContent>
                <mc:Choice Requires="wps">
                  <w:drawing>
                    <wp:anchor distT="0" distB="0" distL="114300" distR="114300" simplePos="0" relativeHeight="251619328" behindDoc="0" locked="0" layoutInCell="1" allowOverlap="1">
                      <wp:simplePos x="0" y="0"/>
                      <wp:positionH relativeFrom="column">
                        <wp:posOffset>955040</wp:posOffset>
                      </wp:positionH>
                      <wp:positionV relativeFrom="paragraph">
                        <wp:posOffset>168275</wp:posOffset>
                      </wp:positionV>
                      <wp:extent cx="993775" cy="739775"/>
                      <wp:effectExtent l="50165" t="53975" r="41910" b="53975"/>
                      <wp:wrapNone/>
                      <wp:docPr id="361" name="Line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93775" cy="73977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9" o:spid="_x0000_s1026" style="position:absolute;flip:y;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2pt,13.25pt" to="153.45pt,7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kJMENwIAAH4EAAAOAAAAZHJzL2Uyb0RvYy54bWysVE2P2yAQvVfqf0DcE8f5XFtxVlWc9LLt rrTb3gngGBUDAjZOVPW/d4Zk0257WVXNgQDz5s3Xw8vbY6fJQfqgrKloPhxRIg23Qpl9Rb88bQc3 lITIjGDaGlnRkwz0dvX+3bJ3pRzb1mohPQESE8reVbSN0ZVZFngrOxaG1kkDxsb6jkU4+n0mPOuB vdPZeDSaZ731wnnLZQhwW5+NdJX4m0byeN80QUaiKwq5xbT6tO5wzVZLVu49c63ilzTYP2TRMWUg 6JWqZpGRZ6/+ouoU9zbYJg657TLbNIrLVANUk4/+qOaxZU6mWqA5wV3bFP4fLf98ePBEiYpO5jkl hnUwpDtlJBkXBXand6EE0No8eKyPH82ju7P8WyDGrltm9jJl+XRy4JijR/bKBQ/BQYxd/8kKwLDn aFOrjo3vSKOV+4qOSA7tIMc0m9N1NvIYCYfLopgsFjNKOJgWkwL3GIuVSIPOzof4UdqO4KaiGmpI pOxwF+IZ+gJBuLFbpTXcs1Ib0kOA2XiWHILVSqARbcHvd2vtyYGhgNLvEvcVzNtnIxJZK5nYGEFi akj0ClqkJcUInRSUaAnvBHcJHZnSb0VDrdpgTtASKOmyO6vsezEqNjebm+lgOp5vBtNRXQ8+bNfT wXybL2b1pF6v6/wHlpdPy1YJIQ1W+KL4fPo2RV3e3lmrV81fW5m9Zk/jgWRf/lPSSR0oiLO0dlac HjyOB4UCIk/gy4PEV/T7OaF+fTZWPwEAAP//AwBQSwMEFAAGAAgAAAAhAAEnlubhAAAACgEAAA8A AABkcnMvZG93bnJldi54bWxMj8tOwzAQRfdI/IM1SOyoTdoGCHGqiodQhYREiyhLNx6SiHicxm4a /p5hBcure3TnTL4YXSsG7EPjScPlRIFAKr1tqNLwtnm8uAYRoiFrWk+o4RsDLIrTk9xk1h/pFYd1 rASPUMiMhjrGLpMylDU6Eya+Q+Lu0/fORI59JW1vjjzuWpkolUpnGuILtenwrsbya31wGrbvH8uQ bF/K5wca2vvN0/5qtdprfX42Lm9BRBzjHwy/+qwOBTvt/IFsEC3nuZoxqiFJ5yAYmKr0BsSOm9lU gSxy+f+F4gcAAP//AwBQSwECLQAUAAYACAAAACEAtoM4kv4AAADhAQAAEwAAAAAAAAAAAAAAAAAA AAAAW0NvbnRlbnRfVHlwZXNdLnhtbFBLAQItABQABgAIAAAAIQA4/SH/1gAAAJQBAAALAAAAAAAA AAAAAAAAAC8BAABfcmVscy8ucmVsc1BLAQItABQABgAIAAAAIQBTkJMENwIAAH4EAAAOAAAAAAAA AAAAAAAAAC4CAABkcnMvZTJvRG9jLnhtbFBLAQItABQABgAIAAAAIQABJ5bm4QAAAAoBAAAPAAAA AAAAAAAAAAAAAJEEAABkcnMvZG93bnJldi54bWxQSwUGAAAAAAQABADzAAAAnwUAAAAA ">
                      <v:stroke startarrow="block" endarrow="block"/>
                    </v:line>
                  </w:pict>
                </mc:Fallback>
              </mc:AlternateContent>
            </w:r>
            <w:r w:rsidR="001E3260" w:rsidRPr="00394F4A">
              <w:rPr>
                <w:rFonts w:ascii="Times New Roman" w:hAnsi="Times New Roman"/>
                <w:szCs w:val="28"/>
              </w:rPr>
              <w:t xml:space="preserve">               TB</w:t>
            </w:r>
            <w:r w:rsidR="001E3260" w:rsidRPr="00394F4A">
              <w:rPr>
                <w:rFonts w:ascii="Times New Roman" w:hAnsi="Times New Roman"/>
                <w:szCs w:val="28"/>
              </w:rPr>
              <w:tab/>
              <w:t xml:space="preserve">     ĐB</w:t>
            </w:r>
          </w:p>
          <w:p w:rsidR="001E3260" w:rsidRPr="00394F4A" w:rsidRDefault="001E3260" w:rsidP="00394F4A">
            <w:pPr>
              <w:spacing w:line="276" w:lineRule="auto"/>
              <w:ind w:firstLine="360"/>
              <w:jc w:val="both"/>
              <w:rPr>
                <w:rFonts w:ascii="Times New Roman" w:hAnsi="Times New Roman"/>
                <w:szCs w:val="28"/>
              </w:rPr>
            </w:pPr>
          </w:p>
          <w:p w:rsidR="001E3260" w:rsidRPr="00394F4A" w:rsidRDefault="00680165" w:rsidP="00394F4A">
            <w:pPr>
              <w:tabs>
                <w:tab w:val="left" w:pos="975"/>
                <w:tab w:val="left" w:pos="3315"/>
              </w:tabs>
              <w:spacing w:line="276" w:lineRule="auto"/>
              <w:ind w:firstLine="360"/>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17280" behindDoc="0" locked="0" layoutInCell="1" allowOverlap="1">
                      <wp:simplePos x="0" y="0"/>
                      <wp:positionH relativeFrom="column">
                        <wp:posOffset>800100</wp:posOffset>
                      </wp:positionH>
                      <wp:positionV relativeFrom="paragraph">
                        <wp:posOffset>42545</wp:posOffset>
                      </wp:positionV>
                      <wp:extent cx="1257300" cy="0"/>
                      <wp:effectExtent l="19050" t="61595" r="19050" b="52705"/>
                      <wp:wrapNone/>
                      <wp:docPr id="360" name="Line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7" o:spid="_x0000_s1026" style="position:absolute;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3.35pt" to="162pt,3.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Bo1XLgIAAHAEAAAOAAAAZHJzL2Uyb0RvYy54bWysVMuO2yAU3VfqPyD2iR95TGLFGVV20k3a iTTTDyCAY1QMCEicqOq/90IenWk3o6peYDD3Hs499+DF46mT6MitE1qVOBumGHFFNRNqX+JvL+vB DCPniWJEasVLfOYOPy4/flj0puC5brVk3CIAUa7oTYlb702RJI62vCNuqA1XsNlo2xEPS7tPmCU9 oHcyydN0mvTaMmM15c7B1/qyiZcRv2k49U9N47hHssTAzcfRxnEXxmS5IMXeEtMKeqVB/oFFR4SC Q+9QNfEEHaz4C6oT1GqnGz+kukt00wjKYw1QTZb+Uc1zSwyPtYA4ztxlcv8Pln49bi0SrMSjKeij SAdN2gjFUT5/COr0xhUQVKmtDfXRk3o2G02/O6R01RK155Hly9lAYhYykjcpYeEMnLHrv2gGMeTg dZTq1NguQIII6BQ7cr53hJ88ovAxyycPoxSI0dteQopborHOf+a6Q2FSYgmsIzA5bpwPREhxCwnn KL0WUsaGS4X6Es8n+SQmOC0FC5shzNn9rpIWHUmwTHxiVbDzOszqg2IRrOWErRRDPkrgrQBRJMfh hI4zjCSHmxFmMdoTId8bDQVIFTiBHFDSdXbx1Y95Ol/NVrPxYJxPV4NxWteDT+tqPJius4dJPaqr qs5+hvKycdEKxrgKFd48no3f56Hrbbu48+7yu5TJW/SoOZC9vSPp6IdggYuZdpqdtza0J1gDbB2D r1cw3JvX6xj1+0ex/AUAAP//AwBQSwMEFAAGAAgAAAAhALMd3snbAAAABwEAAA8AAABkcnMvZG93 bnJldi54bWxMj0FOwzAQRfdI3MGaSuyo0xQFGuJUtKKbLpCacgA3HpJQexzFbhs4PUM3sHz6o//f FMvRWXHGIXSeFMymCQik2puOGgXv+839E4gQNRltPaGCLwywLG9vCp0bf6EdnqvYCC6hkGsFbYx9 LmWoW3Q6TH2PxNmHH5yOjEMjzaAvXO6sTJMkk053xAut7nHdYn2sTk7BvFt9V2+vZrHd2NV+ffSj +1zslLqbjC/PICKO8e8YfvVZHUp2OvgTmSAsc5rxL1FB9giC83n6wHy4siwL+d+//AEAAP//AwBQ SwECLQAUAAYACAAAACEAtoM4kv4AAADhAQAAEwAAAAAAAAAAAAAAAAAAAAAAW0NvbnRlbnRfVHlw ZXNdLnhtbFBLAQItABQABgAIAAAAIQA4/SH/1gAAAJQBAAALAAAAAAAAAAAAAAAAAC8BAABfcmVs cy8ucmVsc1BLAQItABQABgAIAAAAIQAGBo1XLgIAAHAEAAAOAAAAAAAAAAAAAAAAAC4CAABkcnMv ZTJvRG9jLnhtbFBLAQItABQABgAIAAAAIQCzHd7J2wAAAAcBAAAPAAAAAAAAAAAAAAAAAIgEAABk cnMvZG93bnJldi54bWxQSwUGAAAAAAQABADzAAAAkAUAAAAA ">
                      <v:stroke startarrow="block" endarrow="block"/>
                    </v:line>
                  </w:pict>
                </mc:Fallback>
              </mc:AlternateContent>
            </w:r>
            <w:r w:rsidR="001E3260" w:rsidRPr="00394F4A">
              <w:rPr>
                <w:rFonts w:ascii="Times New Roman" w:hAnsi="Times New Roman"/>
                <w:szCs w:val="28"/>
              </w:rPr>
              <w:t xml:space="preserve"> </w:t>
            </w:r>
            <w:r w:rsidR="001E3260" w:rsidRPr="00394F4A">
              <w:rPr>
                <w:rFonts w:ascii="Times New Roman" w:hAnsi="Times New Roman"/>
                <w:szCs w:val="28"/>
              </w:rPr>
              <w:tab/>
              <w:t>T</w:t>
            </w:r>
            <w:r w:rsidR="001E3260" w:rsidRPr="00394F4A">
              <w:rPr>
                <w:rFonts w:ascii="Times New Roman" w:hAnsi="Times New Roman"/>
                <w:szCs w:val="28"/>
              </w:rPr>
              <w:tab/>
              <w:t xml:space="preserve">Đ                                     </w:t>
            </w:r>
          </w:p>
          <w:p w:rsidR="001E3260" w:rsidRPr="00394F4A" w:rsidRDefault="001E3260" w:rsidP="00394F4A">
            <w:pPr>
              <w:tabs>
                <w:tab w:val="left" w:pos="1470"/>
                <w:tab w:val="left" w:pos="1530"/>
                <w:tab w:val="left" w:pos="2865"/>
              </w:tabs>
              <w:spacing w:line="276" w:lineRule="auto"/>
              <w:ind w:firstLine="360"/>
              <w:jc w:val="both"/>
              <w:rPr>
                <w:rFonts w:ascii="Times New Roman" w:hAnsi="Times New Roman"/>
                <w:szCs w:val="28"/>
              </w:rPr>
            </w:pPr>
            <w:r w:rsidRPr="00394F4A">
              <w:rPr>
                <w:rFonts w:ascii="Times New Roman" w:hAnsi="Times New Roman"/>
                <w:szCs w:val="28"/>
              </w:rPr>
              <w:t xml:space="preserve">                                         </w:t>
            </w:r>
          </w:p>
          <w:p w:rsidR="001E3260" w:rsidRPr="00394F4A" w:rsidRDefault="001E3260" w:rsidP="00394F4A">
            <w:pPr>
              <w:tabs>
                <w:tab w:val="left" w:pos="1470"/>
                <w:tab w:val="left" w:pos="1530"/>
                <w:tab w:val="left" w:pos="2865"/>
              </w:tabs>
              <w:spacing w:line="276" w:lineRule="auto"/>
              <w:ind w:firstLine="360"/>
              <w:jc w:val="both"/>
              <w:rPr>
                <w:rFonts w:ascii="Times New Roman" w:hAnsi="Times New Roman"/>
                <w:szCs w:val="28"/>
              </w:rPr>
            </w:pPr>
            <w:r w:rsidRPr="00394F4A">
              <w:rPr>
                <w:rFonts w:ascii="Times New Roman" w:hAnsi="Times New Roman"/>
                <w:szCs w:val="28"/>
              </w:rPr>
              <w:t xml:space="preserve">               TN               ĐN</w:t>
            </w:r>
          </w:p>
          <w:p w:rsidR="001E3260" w:rsidRPr="00394F4A" w:rsidRDefault="001E3260" w:rsidP="00394F4A">
            <w:pPr>
              <w:spacing w:line="276" w:lineRule="auto"/>
              <w:ind w:firstLine="360"/>
              <w:jc w:val="both"/>
              <w:rPr>
                <w:rFonts w:ascii="Times New Roman" w:hAnsi="Times New Roman"/>
                <w:szCs w:val="28"/>
                <w:lang w:val="pt-BR"/>
              </w:rPr>
            </w:pPr>
            <w:r w:rsidRPr="00394F4A">
              <w:rPr>
                <w:rFonts w:ascii="Times New Roman" w:hAnsi="Times New Roman"/>
                <w:szCs w:val="28"/>
              </w:rPr>
              <w:t xml:space="preserve">          </w:t>
            </w:r>
            <w:r w:rsidR="00C53DA3">
              <w:rPr>
                <w:rFonts w:ascii="Times New Roman" w:hAnsi="Times New Roman"/>
                <w:szCs w:val="28"/>
              </w:rPr>
              <w:t xml:space="preserve">               </w:t>
            </w:r>
            <w:r w:rsidRPr="00394F4A">
              <w:rPr>
                <w:rFonts w:ascii="Times New Roman" w:hAnsi="Times New Roman"/>
                <w:szCs w:val="28"/>
                <w:lang w:val="pt-BR"/>
              </w:rPr>
              <w:t>N</w:t>
            </w:r>
          </w:p>
          <w:p w:rsidR="001E3260" w:rsidRPr="00394F4A" w:rsidRDefault="001E3260" w:rsidP="00394F4A">
            <w:pPr>
              <w:spacing w:line="276" w:lineRule="auto"/>
              <w:ind w:firstLine="360"/>
              <w:jc w:val="both"/>
              <w:rPr>
                <w:szCs w:val="28"/>
                <w:lang w:val="pt-BR"/>
              </w:rPr>
            </w:pPr>
          </w:p>
          <w:p w:rsidR="001E3260" w:rsidRPr="00394F4A" w:rsidRDefault="001E3260" w:rsidP="00394F4A">
            <w:pPr>
              <w:spacing w:line="276" w:lineRule="auto"/>
              <w:ind w:firstLine="360"/>
              <w:jc w:val="both"/>
              <w:rPr>
                <w:szCs w:val="28"/>
                <w:lang w:val="pt-BR"/>
              </w:rPr>
            </w:pPr>
          </w:p>
          <w:p w:rsidR="001E3260" w:rsidRPr="00394F4A" w:rsidRDefault="001E3260" w:rsidP="00394F4A">
            <w:pPr>
              <w:spacing w:line="276" w:lineRule="auto"/>
              <w:jc w:val="both"/>
              <w:rPr>
                <w:szCs w:val="28"/>
                <w:lang w:val="pt-BR"/>
              </w:rPr>
            </w:pPr>
            <w:r w:rsidRPr="00394F4A">
              <w:rPr>
                <w:rFonts w:ascii="Times New Roman" w:hAnsi="Times New Roman"/>
                <w:noProof/>
                <w:szCs w:val="28"/>
              </w:rPr>
              <w:t>Bắc</w:t>
            </w:r>
            <w:r w:rsidR="00680165">
              <w:rPr>
                <w:noProof/>
                <w:szCs w:val="28"/>
              </w:rPr>
              <mc:AlternateContent>
                <mc:Choice Requires="wps">
                  <w:drawing>
                    <wp:anchor distT="0" distB="0" distL="114300" distR="114300" simplePos="0" relativeHeight="251623424" behindDoc="0" locked="0" layoutInCell="1" allowOverlap="1">
                      <wp:simplePos x="0" y="0"/>
                      <wp:positionH relativeFrom="column">
                        <wp:posOffset>388620</wp:posOffset>
                      </wp:positionH>
                      <wp:positionV relativeFrom="paragraph">
                        <wp:posOffset>14605</wp:posOffset>
                      </wp:positionV>
                      <wp:extent cx="1714500" cy="1714500"/>
                      <wp:effectExtent l="45720" t="52705" r="49530" b="52070"/>
                      <wp:wrapNone/>
                      <wp:docPr id="359" name="Lin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14500" cy="17145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3" o:spid="_x0000_s1026" style="position:absolute;flip:y;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15pt" to="165.6pt,13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Q4SjNwIAAIAEAAAOAAAAZHJzL2Uyb0RvYy54bWysVE2P2jAQvVfqf7B8hyQQWIgIqyqBXmiL tNveje0Qq45t2YaAqv73js1Hd9vLqioHY3tmnufNvMni8dRJdOTWCa1KnA1TjLiimgm1L/HX5/Vg hpHzRDEiteIlPnOHH5fv3y16U/CRbrVk3CIAUa7oTYlb702RJI62vCNuqA1XYGy07YiHo90nzJIe 0DuZjNJ0mvTaMmM15c7BbX0x4mXEbxpO/ZemcdwjWWLIzcfVxnUX1mS5IMXeEtMKek2D/EMWHREK Hr1D1cQTdLDiL6hOUKudbvyQ6i7RTSMojxyATZb+weapJYZHLlAcZ+5lcv8Pln4+bi0SrMTjyRwj RTpo0kYojsbpOFSnN64Ap0ptbeBHT+rJbDT97pDSVUvUnscsn88GArMQkbwKCQdn4I1d/0kz8CEH r2OpTo3tUCOF+RYCAziUA51ib8733vCTRxQus4csn6TQQgq22yG8RooAFMKNdf4j1x0KmxJLYBFh yXHj/MX15hLclV4LKeGeFFKhvsTzyWgSA5yWggVjsDm731XSoiMJEoq/yBIsL92sPigWwVpO2Eox 5GNJvBVQJMlxeKHjDCPJYVLCLnp7IuRbvYGrVCEnKApQuu4uOvsxT+er2WqWD/LRdDXI07oefFhX +WC6zh4m9biuqjr7GehledEKxrgKDG+az/K3aeo6fRe13lV/L2XyGj22B5K9/cekoz6CJC7i2ml2 3trQniAVkHl0vo5kmKOX5+j1+8Ox/AUAAP//AwBQSwMEFAAGAAgAAAAhAGUlBdreAAAACAEAAA8A AABkcnMvZG93bnJldi54bWxMj81qwzAQhO+FvoPYQm+NHBuS4lgOoT+UUCg0KUmPirW1TaWVYymO +/bdnNrjtzPMzhTL0VkxYB9aTwqmkwQEUuVNS7WCj+3z3T2IEDUZbT2hgh8MsCyvrwqdG3+mdxw2 sRYcQiHXCpoYu1zKUDXodJj4Dom1L987HRn7WppenzncWZkmyUw63RJ/aHSHDw1W35uTU7Dffa5C un+rXp9osI/bl+N8vT4qdXszrhYgIo7xzwyX+lwdSu508CcyQVgFs2nKTgVpBoLlLLvwgXnOF1kW 8v+A8hcAAP//AwBQSwECLQAUAAYACAAAACEAtoM4kv4AAADhAQAAEwAAAAAAAAAAAAAAAAAAAAAA W0NvbnRlbnRfVHlwZXNdLnhtbFBLAQItABQABgAIAAAAIQA4/SH/1gAAAJQBAAALAAAAAAAAAAAA AAAAAC8BAABfcmVscy8ucmVsc1BLAQItABQABgAIAAAAIQCqQ4SjNwIAAIAEAAAOAAAAAAAAAAAA AAAAAC4CAABkcnMvZTJvRG9jLnhtbFBLAQItABQABgAIAAAAIQBlJQXa3gAAAAgBAAAPAAAAAAAA AAAAAAAAAJEEAABkcnMvZG93bnJldi54bWxQSwUGAAAAAAQABADzAAAAnAUAAAAA ">
                      <v:stroke startarrow="block" endarrow="block"/>
                    </v:line>
                  </w:pict>
                </mc:Fallback>
              </mc:AlternateContent>
            </w:r>
            <w:r w:rsidR="00680165">
              <w:rPr>
                <w:noProof/>
                <w:szCs w:val="28"/>
              </w:rPr>
              <mc:AlternateContent>
                <mc:Choice Requires="wps">
                  <w:drawing>
                    <wp:anchor distT="0" distB="0" distL="114300" distR="114300" simplePos="0" relativeHeight="251622400" behindDoc="0" locked="0" layoutInCell="1" allowOverlap="1">
                      <wp:simplePos x="0" y="0"/>
                      <wp:positionH relativeFrom="column">
                        <wp:posOffset>388620</wp:posOffset>
                      </wp:positionH>
                      <wp:positionV relativeFrom="paragraph">
                        <wp:posOffset>13970</wp:posOffset>
                      </wp:positionV>
                      <wp:extent cx="1830705" cy="1604645"/>
                      <wp:effectExtent l="45720" t="52070" r="47625" b="48260"/>
                      <wp:wrapNone/>
                      <wp:docPr id="358" name="Line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830705" cy="160464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2" o:spid="_x0000_s1026" style="position:absolute;flip:x y;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1pt" to="174.75pt,127.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SbiJPwIAAIoEAAAOAAAAZHJzL2Uyb0RvYy54bWysVF1v2yAUfZ+0/4B4T20nTppadaopTraH bqvUbu8EcIyGAQGNE037772XpOm6vVTT/IAv5tyPc+/B1zf7XpOd9EFZU9PiIqdEGm6FMtuafntY j+aUhMiMYNoaWdODDPRm8f7d9eAqObad1UJ6AkFMqAZX0y5GV2VZ4J3sWbiwTho4bK3vWYSt32bC swGi9zob5/ksG6wXzlsuQ4CvzfGQLlL8tpU8fm3bICPRNYXaYlp9Wje4ZotrVm09c53ipzLYP1TR M2Ug6TlUwyIjj179FapX3Ntg23jBbZ/ZtlVcJg7Apsj/YHPfMScTF2hOcOc2hf8Xln/Z3XmiRE0n UxiVYT0M6VYZSSb5GLszuFABaGnuPPLje3Pvbi3/EYixy46ZrUxVPhwcOBbokb1ywU1wkGMzfLYC MOwx2tSqfet70mrlPqFjsr6jhWmgMWSfpnQ4T0nuI+HwsZhP8st8SgmHs2KWl7NymvKyCkOiu/Mh fpS2J2jUVAOfFJbtbkPEEl8gCDd2rbROUtCGDDW9mo6nySFYrQQeIiz47WapPdkxFFN6Tnlfwbx9 NCIF6yQTKyNITM2JXkG7tKSYoZeCEi3hzqCV0JEp/VY0ENAGa4KmAKWTdVTcz6v8ajVfzctROZ6t RmXeNKMP62U5mq2Ly2kzaZbLpviF9Iqy6pQQ0iDDZ/UX5dvUdbqHR92e9X9uZfY6euo5FPv8TkUn paA4jjLbWHG48zgeFA0IPoFPlxNv1O/7hHr5hSyeAAAA//8DAFBLAwQUAAYACAAAACEAPJ4dId8A AAAIAQAADwAAAGRycy9kb3ducmV2LnhtbEyPT0vDQBDF74LfYRnBm900bUMasymlIIJowSqet9nJ H8zOht1tG7+948mehsd7vPm9cjPZQZzRh96RgvksAYFUO9NTq+Dz4+khBxGiJqMHR6jgBwNsqtub UhfGXegdz4fYCi6hUGgFXYxjIWWoO7Q6zNyIxF7jvNWRpW+l8frC5XaQaZJk0uqe+EOnR9x1WH8f TlZBs/fTZf+SZ/lb77evZrdomq9npe7vpu0jiIhT/A/DHz6jQ8VMR3ciE8SgIJunnFSQ8mF7sVyv QBxZr5ZrkFUprwdUvwAAAP//AwBQSwECLQAUAAYACAAAACEAtoM4kv4AAADhAQAAEwAAAAAAAAAA AAAAAAAAAAAAW0NvbnRlbnRfVHlwZXNdLnhtbFBLAQItABQABgAIAAAAIQA4/SH/1gAAAJQBAAAL AAAAAAAAAAAAAAAAAC8BAABfcmVscy8ucmVsc1BLAQItABQABgAIAAAAIQCwSbiJPwIAAIoEAAAO AAAAAAAAAAAAAAAAAC4CAABkcnMvZTJvRG9jLnhtbFBLAQItABQABgAIAAAAIQA8nh0h3wAAAAgB AAAPAAAAAAAAAAAAAAAAAJkEAABkcnMvZG93bnJldi54bWxQSwUGAAAAAAQABADzAAAApQUAAAAA ">
                      <v:stroke startarrow="block" endarrow="block"/>
                    </v:line>
                  </w:pict>
                </mc:Fallback>
              </mc:AlternateContent>
            </w:r>
          </w:p>
          <w:p w:rsidR="001E3260" w:rsidRPr="00394F4A" w:rsidRDefault="001E3260" w:rsidP="00394F4A">
            <w:pPr>
              <w:spacing w:line="276" w:lineRule="auto"/>
              <w:ind w:firstLine="360"/>
              <w:jc w:val="both"/>
              <w:rPr>
                <w:szCs w:val="28"/>
                <w:lang w:val="pt-BR"/>
              </w:rPr>
            </w:pPr>
          </w:p>
          <w:p w:rsidR="001E3260" w:rsidRPr="00394F4A" w:rsidRDefault="001E3260" w:rsidP="00394F4A">
            <w:pPr>
              <w:spacing w:line="276" w:lineRule="auto"/>
              <w:ind w:firstLine="360"/>
              <w:jc w:val="both"/>
              <w:rPr>
                <w:szCs w:val="28"/>
                <w:lang w:val="pt-BR"/>
              </w:rPr>
            </w:pPr>
            <w:r w:rsidRPr="00394F4A">
              <w:rPr>
                <w:szCs w:val="28"/>
                <w:lang w:val="pt-BR"/>
              </w:rPr>
              <w:t xml:space="preserve">            </w:t>
            </w:r>
          </w:p>
          <w:p w:rsidR="001E3260" w:rsidRPr="00394F4A" w:rsidRDefault="001E3260" w:rsidP="00394F4A">
            <w:pPr>
              <w:spacing w:line="276" w:lineRule="auto"/>
              <w:ind w:firstLine="360"/>
              <w:jc w:val="both"/>
              <w:rPr>
                <w:rFonts w:ascii="Arial" w:hAnsi="Arial" w:cs="Arial"/>
                <w:szCs w:val="28"/>
                <w:lang w:val="pt-BR"/>
              </w:rPr>
            </w:pPr>
          </w:p>
        </w:tc>
        <w:tc>
          <w:tcPr>
            <w:tcW w:w="5364" w:type="dxa"/>
            <w:shd w:val="clear" w:color="auto" w:fill="auto"/>
          </w:tcPr>
          <w:p w:rsidR="001E3260" w:rsidRPr="00394F4A" w:rsidRDefault="00680165" w:rsidP="00394F4A">
            <w:pPr>
              <w:spacing w:line="276" w:lineRule="auto"/>
              <w:ind w:firstLine="360"/>
              <w:jc w:val="both"/>
              <w:rPr>
                <w:szCs w:val="28"/>
                <w:lang w:val="pt-BR"/>
              </w:rPr>
            </w:pPr>
            <w:r>
              <w:rPr>
                <w:noProof/>
                <w:szCs w:val="28"/>
              </w:rPr>
              <mc:AlternateContent>
                <mc:Choice Requires="wps">
                  <w:drawing>
                    <wp:anchor distT="0" distB="0" distL="114300" distR="114300" simplePos="0" relativeHeight="251621376" behindDoc="0" locked="0" layoutInCell="1" allowOverlap="1">
                      <wp:simplePos x="0" y="0"/>
                      <wp:positionH relativeFrom="column">
                        <wp:posOffset>-1943100</wp:posOffset>
                      </wp:positionH>
                      <wp:positionV relativeFrom="paragraph">
                        <wp:posOffset>114300</wp:posOffset>
                      </wp:positionV>
                      <wp:extent cx="0" cy="0"/>
                      <wp:effectExtent l="9525" t="57150" r="19050" b="57150"/>
                      <wp:wrapNone/>
                      <wp:docPr id="357" name="Line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1" o:spid="_x0000_s1026" style="position:absolute;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9pt" to="-153pt,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8PFSJwIAAGoEAAAOAAAAZHJzL2Uyb0RvYy54bWysVMuO2jAU3VfqP1jeQxIIDESEUZVAN7RF mukHGNshVh3bsg0BVf33XptHS7sZVWVh/Dg+995zj7N4PnUSHbl1QqsSZ8MUI66oZkLtS/z1dT2Y YeQ8UYxIrXiJz9zh5+X7d4veFHykWy0ZtwhIlCt6U+LWe1MkiaMt74gbasMVHDbadsTD0u4TZkkP 7J1MRmk6TXptmbGacudgt74c4mXkbxpO/ZemcdwjWWLIzcfRxnEXxmS5IMXeEtMKek2D/EMWHREK gt6pauIJOljxF1UnqNVON35IdZfophGUxxqgmiz9o5qXlhgeawFxnLnL5P4fLf183FokWInHkyeM FOmgSRuhOBqnWVCnN64AUKW2NtRHT+rFbDT95pDSVUvUnscsX88GLsYbycOVsHAGYuz6T5oBhhy8 jlKdGtsFShABnWJHzveO8JNH9LJJb7sJKW5XjHX+I9cdCpMSS8g3UpLjxnlIGqA3SIig9FpIGVst FepLPJ+MJvGC01KwcBhgzu53lbToSIJZ4i8oAGQPMKsPikWylhO2Ugz5WLy3AuSQHIcIHWcYSQ5v Iswi2hMh34qGmFKFnEAIKOk6uzjq+zydr2arWT7IR9PVIE/revBhXeWD6Tp7mtTjuqrq7EcoL8uL VjDGVajw5u4sf5t7ru/s4su7v+9SJo/sUSZI9vYfk45OCM2/2Gin2Xlrg6LBFGDoCL4+vvBifl9H 1K9PxPInAAAA//8DAFBLAwQUAAYACAAAACEAwrnIW9sAAAALAQAADwAAAGRycy9kb3ducmV2Lnht bExPTUvDQBC9C/6HZQRv7UYLpY3ZFFvsxYPQ1B8wzY5J7O5syG7b6K93REFPw/vgzXvFavROnWmI XWADd9MMFHEdbMeNgdf9drIAFROyRReYDHxQhFV5fVVgbsOFd3SuUqMkhGOOBtqU+lzrWLfkMU5D TyzaWxg8JoFDo+2AFwn3Tt9n2Vx77Fg+tNjTpqX6WJ28gVm3/qxenuzyeevW+80xjP59uTPm9mZ8 fACVaEx/ZviuL9WhlE6HcGIblTMwmWVzGZNEWcgVxy9z+GF0Wej/G8ovAAAA//8DAFBLAQItABQA BgAIAAAAIQC2gziS/gAAAOEBAAATAAAAAAAAAAAAAAAAAAAAAABbQ29udGVudF9UeXBlc10ueG1s UEsBAi0AFAAGAAgAAAAhADj9If/WAAAAlAEAAAsAAAAAAAAAAAAAAAAALwEAAF9yZWxzLy5yZWxz UEsBAi0AFAAGAAgAAAAhAAbw8VInAgAAagQAAA4AAAAAAAAAAAAAAAAALgIAAGRycy9lMm9Eb2Mu eG1sUEsBAi0AFAAGAAgAAAAhAMK5yFvbAAAACwEAAA8AAAAAAAAAAAAAAAAAgQQAAGRycy9kb3du cmV2LnhtbFBLBQYAAAAABAAEAPMAAACJBQAAAAA= ">
                      <v:stroke startarrow="block" endarrow="block"/>
                    </v:line>
                  </w:pict>
                </mc:Fallback>
              </mc:AlternateContent>
            </w:r>
            <w:r>
              <w:rPr>
                <w:noProof/>
                <w:szCs w:val="28"/>
              </w:rPr>
              <w:drawing>
                <wp:inline distT="0" distB="0" distL="0" distR="0">
                  <wp:extent cx="2880360" cy="2186940"/>
                  <wp:effectExtent l="0" t="0" r="0" b="3810"/>
                  <wp:docPr id="296" name="Picture 296" descr="a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aaa"/>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80360" cy="2186940"/>
                          </a:xfrm>
                          <a:prstGeom prst="rect">
                            <a:avLst/>
                          </a:prstGeom>
                          <a:solidFill>
                            <a:srgbClr val="000000"/>
                          </a:solidFill>
                        </pic:spPr>
                      </pic:pic>
                    </a:graphicData>
                  </a:graphic>
                </wp:inline>
              </w:drawing>
            </w:r>
          </w:p>
        </w:tc>
      </w:tr>
      <w:tr w:rsidR="001E3260" w:rsidRPr="00394F4A" w:rsidTr="00394F4A">
        <w:trPr>
          <w:trHeight w:val="1617"/>
        </w:trPr>
        <w:tc>
          <w:tcPr>
            <w:tcW w:w="5256" w:type="dxa"/>
            <w:shd w:val="clear" w:color="auto" w:fill="auto"/>
          </w:tcPr>
          <w:p w:rsidR="001E3260" w:rsidRPr="00394F4A" w:rsidRDefault="001E3260" w:rsidP="00394F4A">
            <w:pPr>
              <w:spacing w:line="276" w:lineRule="auto"/>
              <w:ind w:firstLine="360"/>
              <w:jc w:val="both"/>
              <w:rPr>
                <w:rFonts w:ascii="Times New Roman" w:hAnsi="Times New Roman"/>
                <w:noProof/>
                <w:szCs w:val="28"/>
              </w:rPr>
            </w:pPr>
            <w:r w:rsidRPr="00394F4A">
              <w:rPr>
                <w:noProof/>
                <w:szCs w:val="28"/>
              </w:rPr>
              <w:t xml:space="preserve">   </w:t>
            </w:r>
            <w:r w:rsidRPr="00394F4A">
              <w:rPr>
                <w:rFonts w:ascii="Times New Roman" w:hAnsi="Times New Roman"/>
                <w:noProof/>
                <w:szCs w:val="28"/>
              </w:rPr>
              <w:t xml:space="preserve"> </w:t>
            </w:r>
          </w:p>
        </w:tc>
        <w:tc>
          <w:tcPr>
            <w:tcW w:w="5364" w:type="dxa"/>
            <w:shd w:val="clear" w:color="auto" w:fill="auto"/>
          </w:tcPr>
          <w:p w:rsidR="001E3260" w:rsidRPr="00394F4A" w:rsidRDefault="001E3260" w:rsidP="00394F4A">
            <w:pPr>
              <w:spacing w:line="276" w:lineRule="auto"/>
              <w:ind w:firstLine="360"/>
              <w:jc w:val="both"/>
              <w:rPr>
                <w:noProof/>
                <w:szCs w:val="28"/>
              </w:rPr>
            </w:pPr>
          </w:p>
          <w:p w:rsidR="001E3260" w:rsidRPr="00394F4A" w:rsidRDefault="001E3260" w:rsidP="00394F4A">
            <w:pPr>
              <w:spacing w:line="276" w:lineRule="auto"/>
              <w:ind w:firstLine="360"/>
              <w:jc w:val="both"/>
              <w:rPr>
                <w:rFonts w:ascii="Times New Roman" w:hAnsi="Times New Roman"/>
                <w:noProof/>
                <w:szCs w:val="28"/>
              </w:rPr>
            </w:pPr>
            <w:r w:rsidRPr="00394F4A">
              <w:rPr>
                <w:rFonts w:ascii="Times New Roman" w:hAnsi="Times New Roman"/>
                <w:noProof/>
                <w:szCs w:val="28"/>
              </w:rPr>
              <w:t>Hãy xác định các hướng còn lại trong hình vẽ bên :</w:t>
            </w:r>
          </w:p>
        </w:tc>
      </w:tr>
    </w:tbl>
    <w:p w:rsidR="001E3260" w:rsidRPr="00237F68" w:rsidRDefault="001E3260" w:rsidP="00237F68">
      <w:pPr>
        <w:spacing w:line="276" w:lineRule="auto"/>
        <w:ind w:firstLine="360"/>
        <w:jc w:val="both"/>
        <w:rPr>
          <w:bCs/>
          <w:szCs w:val="28"/>
        </w:rPr>
      </w:pPr>
    </w:p>
    <w:p w:rsidR="001E3260" w:rsidRPr="00237F68" w:rsidRDefault="001E3260" w:rsidP="00237F68">
      <w:pPr>
        <w:spacing w:line="276" w:lineRule="auto"/>
        <w:ind w:firstLine="360"/>
        <w:jc w:val="both"/>
        <w:rPr>
          <w:rFonts w:ascii="Times New Roman" w:hAnsi="Times New Roman"/>
          <w:bCs/>
          <w:szCs w:val="28"/>
        </w:rPr>
      </w:pPr>
      <w:r w:rsidRPr="00237F68">
        <w:rPr>
          <w:rFonts w:ascii="Times New Roman" w:hAnsi="Times New Roman"/>
          <w:bCs/>
          <w:i/>
          <w:szCs w:val="28"/>
        </w:rPr>
        <w:t>b. Kinh độ, vĩ độ và toạ độ địa l</w:t>
      </w:r>
      <w:r w:rsidRPr="00237F68">
        <w:rPr>
          <w:bCs/>
          <w:i/>
          <w:szCs w:val="28"/>
        </w:rPr>
        <w:t>Ý</w:t>
      </w:r>
      <w:r w:rsidRPr="00237F68">
        <w:rPr>
          <w:rFonts w:ascii="Times New Roman" w:hAnsi="Times New Roman"/>
          <w:bCs/>
          <w:i/>
          <w:szCs w:val="28"/>
        </w:rPr>
        <w:t>.</w:t>
      </w:r>
      <w:r w:rsidRPr="00237F68">
        <w:rPr>
          <w:rFonts w:ascii="Times New Roman" w:hAnsi="Times New Roman"/>
          <w:bCs/>
          <w:szCs w:val="28"/>
        </w:rPr>
        <w:t xml:space="preserve"> </w:t>
      </w:r>
      <w:r w:rsidRPr="00237F68">
        <w:rPr>
          <w:rFonts w:ascii="Times New Roman" w:hAnsi="Times New Roman"/>
          <w:szCs w:val="28"/>
        </w:rPr>
        <w:t>Kinh độ, vĩ độ của một điểm là khoảng cách tính bằng số độ, từ kinh tuyến, vĩ tuyến đi qua điểm đó đến kinh tuyến gốc, vĩ tuyến gốc.</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 Toạ độ địa lý gồm: K/độ và vĩ độ của điểm đó.(Viết kinh độ ở trên, vĩ độ ở d</w:t>
      </w:r>
      <w:r w:rsidRPr="00237F68">
        <w:rPr>
          <w:rFonts w:ascii="Times New Roman" w:hAnsi="Times New Roman"/>
          <w:szCs w:val="28"/>
          <w:lang w:val="vi-VN"/>
        </w:rPr>
        <w:t>ư</w:t>
      </w:r>
      <w:r w:rsidRPr="00237F68">
        <w:rPr>
          <w:rFonts w:ascii="Times New Roman" w:hAnsi="Times New Roman"/>
          <w:szCs w:val="28"/>
        </w:rPr>
        <w:t>ới).</w:t>
      </w:r>
    </w:p>
    <w:p w:rsidR="001E3260" w:rsidRPr="00237F68" w:rsidRDefault="001E3260" w:rsidP="00237F68">
      <w:pPr>
        <w:spacing w:line="276" w:lineRule="auto"/>
        <w:jc w:val="both"/>
        <w:rPr>
          <w:rFonts w:ascii="Times New Roman" w:hAnsi="Times New Roman"/>
          <w:b/>
          <w:bCs/>
          <w:szCs w:val="28"/>
        </w:rPr>
      </w:pPr>
      <w:r w:rsidRPr="00237F68">
        <w:rPr>
          <w:rFonts w:ascii="Times New Roman" w:hAnsi="Times New Roman"/>
          <w:b/>
          <w:bCs/>
          <w:szCs w:val="28"/>
        </w:rPr>
        <w:t>11. Kí hiệu bản đồ . Cách biểu hiện địa hình trên bản đồ .</w:t>
      </w:r>
    </w:p>
    <w:p w:rsidR="001E3260" w:rsidRPr="00237F68" w:rsidRDefault="001E3260" w:rsidP="00237F68">
      <w:pPr>
        <w:spacing w:line="276" w:lineRule="auto"/>
        <w:jc w:val="both"/>
        <w:rPr>
          <w:rFonts w:ascii="Times New Roman" w:hAnsi="Times New Roman"/>
          <w:bCs/>
          <w:szCs w:val="28"/>
        </w:rPr>
      </w:pPr>
      <w:r w:rsidRPr="00237F68">
        <w:rPr>
          <w:rFonts w:ascii="Times New Roman" w:hAnsi="Times New Roman"/>
          <w:bCs/>
          <w:szCs w:val="28"/>
        </w:rPr>
        <w:t>a. Các loại lí hiệu bản đồ</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xml:space="preserve">- Kí hiệu bản đồ thể hiện các đối tượng địa lí.  </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Các kí hiệu rất đa dạng và có tính quy ước.</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xml:space="preserve">   Bảng chú giải giải thích nội dung và ý nghĩa của kí hiệu .</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Có 3 loại kí hiệu:   Kí hiệu điểm ; Kí hiệu đường ; Kí hiệu diện tích.</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Ba dạng kí hiệu :    Hình học ; chữ ; tượng hình .</w:t>
      </w:r>
    </w:p>
    <w:p w:rsidR="001E3260" w:rsidRPr="00237F68" w:rsidRDefault="001E3260" w:rsidP="00237F68">
      <w:pPr>
        <w:spacing w:line="276" w:lineRule="auto"/>
        <w:jc w:val="both"/>
        <w:rPr>
          <w:rFonts w:ascii="Times New Roman" w:hAnsi="Times New Roman"/>
          <w:bCs/>
          <w:szCs w:val="28"/>
        </w:rPr>
      </w:pPr>
      <w:r w:rsidRPr="00237F68">
        <w:rPr>
          <w:rFonts w:ascii="Times New Roman" w:hAnsi="Times New Roman"/>
          <w:bCs/>
          <w:szCs w:val="28"/>
        </w:rPr>
        <w:t xml:space="preserve">b. Cách biểu hiện địa hình trên bản đồ. </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bCs/>
          <w:szCs w:val="28"/>
        </w:rPr>
        <w:t xml:space="preserve">- </w:t>
      </w:r>
      <w:r w:rsidRPr="00237F68">
        <w:rPr>
          <w:rFonts w:ascii="Times New Roman" w:hAnsi="Times New Roman"/>
          <w:szCs w:val="28"/>
        </w:rPr>
        <w:t>Trên bản đồ tự nhiên : Địa hình được thể hiện bằng màu sắc .</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Quy ước trong các bản đồ giáo khoa địa hình Việt Nam:</w:t>
      </w:r>
    </w:p>
    <w:p w:rsidR="001E3260" w:rsidRPr="00237F68" w:rsidRDefault="001E3260" w:rsidP="00237F68">
      <w:pPr>
        <w:spacing w:line="276" w:lineRule="auto"/>
        <w:jc w:val="both"/>
        <w:rPr>
          <w:rFonts w:ascii="Times New Roman" w:hAnsi="Times New Roman"/>
          <w:szCs w:val="28"/>
          <w:lang w:val="es-BO"/>
        </w:rPr>
      </w:pPr>
      <w:r w:rsidRPr="00237F68">
        <w:rPr>
          <w:rFonts w:ascii="Times New Roman" w:hAnsi="Times New Roman"/>
          <w:szCs w:val="28"/>
          <w:lang w:val="es-BO"/>
        </w:rPr>
        <w:t xml:space="preserve">+ Từ 0 - 200m : màu xanh lá cây .        </w:t>
      </w:r>
    </w:p>
    <w:p w:rsidR="001E3260" w:rsidRPr="00237F68" w:rsidRDefault="001E3260" w:rsidP="00237F68">
      <w:pPr>
        <w:spacing w:line="276" w:lineRule="auto"/>
        <w:jc w:val="both"/>
        <w:rPr>
          <w:rFonts w:ascii="Times New Roman" w:hAnsi="Times New Roman"/>
          <w:szCs w:val="28"/>
          <w:lang w:val="es-BO"/>
        </w:rPr>
      </w:pPr>
      <w:r w:rsidRPr="00237F68">
        <w:rPr>
          <w:rFonts w:ascii="Times New Roman" w:hAnsi="Times New Roman"/>
          <w:szCs w:val="28"/>
          <w:lang w:val="es-BO"/>
        </w:rPr>
        <w:t xml:space="preserve">+ Từ  200 </w:t>
      </w:r>
      <w:r w:rsidRPr="00237F68">
        <w:rPr>
          <w:rFonts w:ascii="Arial" w:hAnsi="Arial" w:cs="Arial"/>
          <w:szCs w:val="28"/>
          <w:lang w:val="es-BO"/>
        </w:rPr>
        <w:t>- 5</w:t>
      </w:r>
      <w:r w:rsidRPr="00237F68">
        <w:rPr>
          <w:rFonts w:ascii="Times New Roman" w:hAnsi="Times New Roman"/>
          <w:szCs w:val="28"/>
          <w:lang w:val="es-BO"/>
        </w:rPr>
        <w:t>00m : màu vàng hay hồng nhạt .</w:t>
      </w:r>
    </w:p>
    <w:p w:rsidR="001E3260" w:rsidRPr="00237F68" w:rsidRDefault="001E3260" w:rsidP="00237F68">
      <w:pPr>
        <w:spacing w:line="276" w:lineRule="auto"/>
        <w:jc w:val="both"/>
        <w:rPr>
          <w:rFonts w:ascii="Times New Roman" w:hAnsi="Times New Roman"/>
          <w:szCs w:val="28"/>
          <w:lang w:val="es-BO"/>
        </w:rPr>
      </w:pPr>
      <w:r w:rsidRPr="00237F68">
        <w:rPr>
          <w:rFonts w:ascii="Times New Roman" w:hAnsi="Times New Roman"/>
          <w:szCs w:val="28"/>
          <w:lang w:val="es-BO"/>
        </w:rPr>
        <w:t xml:space="preserve">+ Từ 500 </w:t>
      </w:r>
      <w:r w:rsidRPr="00237F68">
        <w:rPr>
          <w:rFonts w:ascii="Arial" w:hAnsi="Arial" w:cs="Arial"/>
          <w:szCs w:val="28"/>
          <w:lang w:val="es-BO"/>
        </w:rPr>
        <w:t>–</w:t>
      </w:r>
      <w:r w:rsidRPr="00237F68">
        <w:rPr>
          <w:rFonts w:ascii="Times New Roman" w:hAnsi="Times New Roman"/>
          <w:szCs w:val="28"/>
          <w:lang w:val="es-BO"/>
        </w:rPr>
        <w:t xml:space="preserve"> 1000m : màu đỏ .</w:t>
      </w:r>
    </w:p>
    <w:p w:rsidR="001E3260" w:rsidRPr="00237F68" w:rsidRDefault="001E3260" w:rsidP="00237F68">
      <w:pPr>
        <w:spacing w:line="276" w:lineRule="auto"/>
        <w:jc w:val="both"/>
        <w:rPr>
          <w:rFonts w:ascii="Times New Roman" w:hAnsi="Times New Roman"/>
          <w:szCs w:val="28"/>
          <w:lang w:val="es-BO"/>
        </w:rPr>
      </w:pPr>
      <w:r w:rsidRPr="00237F68">
        <w:rPr>
          <w:rFonts w:ascii="Times New Roman" w:hAnsi="Times New Roman"/>
          <w:szCs w:val="28"/>
          <w:lang w:val="es-BO"/>
        </w:rPr>
        <w:t>- Trên bản đồ địa hình: Địa hình được thể hiện bằng các đường đông mức (Đường đồng mức là đường nối liền các điểm có cùng độ cao ).</w:t>
      </w:r>
    </w:p>
    <w:p w:rsidR="001E3260" w:rsidRPr="00237F68" w:rsidRDefault="001E3260" w:rsidP="00237F68">
      <w:pPr>
        <w:spacing w:line="276" w:lineRule="auto"/>
        <w:jc w:val="both"/>
        <w:rPr>
          <w:rFonts w:ascii="Times New Roman" w:hAnsi="Times New Roman"/>
          <w:szCs w:val="28"/>
          <w:lang w:val="es-BO"/>
        </w:rPr>
      </w:pPr>
      <w:r w:rsidRPr="00237F68">
        <w:rPr>
          <w:rFonts w:ascii="Times New Roman" w:hAnsi="Times New Roman"/>
          <w:szCs w:val="28"/>
          <w:lang w:val="es-BO"/>
        </w:rPr>
        <w:t>+ Khoảng cách giữa hai đường đồng mức cạnh nhau càng gần địa hình càng dốc.</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szCs w:val="28"/>
          <w:lang w:val="es-BO"/>
        </w:rPr>
        <w:t>+ Khoảng cách giữa hai đường đồng mức cạnh nhau càng xa địa hình càng thoải.</w:t>
      </w:r>
    </w:p>
    <w:p w:rsidR="001E3260" w:rsidRPr="00237F68" w:rsidRDefault="001E3260" w:rsidP="00237F68">
      <w:pPr>
        <w:spacing w:line="276" w:lineRule="auto"/>
        <w:jc w:val="both"/>
        <w:rPr>
          <w:rFonts w:ascii="Times New Roman" w:hAnsi="Times New Roman"/>
          <w:b/>
          <w:bCs/>
          <w:szCs w:val="28"/>
          <w:lang w:val="es-BO"/>
        </w:rPr>
      </w:pPr>
      <w:r w:rsidRPr="00237F68">
        <w:rPr>
          <w:rFonts w:ascii="Times New Roman" w:hAnsi="Times New Roman"/>
          <w:b/>
          <w:bCs/>
          <w:szCs w:val="28"/>
          <w:lang w:val="es-BO"/>
        </w:rPr>
        <w:lastRenderedPageBreak/>
        <w:t xml:space="preserve">12. Sự vận  động tự quay quanh trục của Trái Đất và các hệ quả. </w:t>
      </w:r>
    </w:p>
    <w:p w:rsidR="001E3260" w:rsidRPr="00237F68" w:rsidRDefault="001E3260" w:rsidP="00237F68">
      <w:pPr>
        <w:spacing w:line="276" w:lineRule="auto"/>
        <w:jc w:val="both"/>
        <w:rPr>
          <w:rFonts w:ascii="Times New Roman" w:hAnsi="Times New Roman"/>
          <w:bCs/>
          <w:i/>
          <w:szCs w:val="28"/>
          <w:lang w:val="es-BO"/>
        </w:rPr>
      </w:pPr>
      <w:r w:rsidRPr="00237F68">
        <w:rPr>
          <w:rFonts w:ascii="Times New Roman" w:hAnsi="Times New Roman"/>
          <w:bCs/>
          <w:i/>
          <w:szCs w:val="28"/>
          <w:lang w:val="es-BO"/>
        </w:rPr>
        <w:t xml:space="preserve">a. Sự vận  động tự quay quanh trục của Trái Đất. </w:t>
      </w:r>
    </w:p>
    <w:p w:rsidR="001E3260" w:rsidRPr="00237F68" w:rsidRDefault="001E3260" w:rsidP="00237F68">
      <w:pPr>
        <w:spacing w:line="276" w:lineRule="auto"/>
        <w:ind w:firstLine="360"/>
        <w:jc w:val="both"/>
        <w:rPr>
          <w:rFonts w:ascii="Times New Roman" w:hAnsi="Times New Roman"/>
          <w:bCs/>
          <w:szCs w:val="28"/>
          <w:lang w:val="es-BO"/>
        </w:rPr>
      </w:pPr>
      <w:r w:rsidRPr="00237F68">
        <w:rPr>
          <w:rFonts w:ascii="Times New Roman" w:hAnsi="Times New Roman"/>
          <w:bCs/>
          <w:szCs w:val="28"/>
          <w:lang w:val="es-BO"/>
        </w:rPr>
        <w:t>Trái Đất quay quanh trục tưởng tượng nối liền hai cực trục Trái Đất và nghiêng 66</w:t>
      </w:r>
      <w:r w:rsidRPr="00237F68">
        <w:rPr>
          <w:rFonts w:ascii="Times New Roman" w:hAnsi="Times New Roman"/>
          <w:bCs/>
          <w:szCs w:val="28"/>
          <w:vertAlign w:val="superscript"/>
          <w:lang w:val="es-BO"/>
        </w:rPr>
        <w:t>o</w:t>
      </w:r>
      <w:r w:rsidRPr="00237F68">
        <w:rPr>
          <w:rFonts w:ascii="Times New Roman" w:hAnsi="Times New Roman"/>
          <w:bCs/>
          <w:szCs w:val="28"/>
          <w:lang w:val="es-BO"/>
        </w:rPr>
        <w:t xml:space="preserve">33' trên mặt phẳng quỹ đạo. </w:t>
      </w:r>
    </w:p>
    <w:p w:rsidR="001E3260" w:rsidRPr="00237F68" w:rsidRDefault="001E3260" w:rsidP="00237F68">
      <w:pPr>
        <w:spacing w:line="276" w:lineRule="auto"/>
        <w:jc w:val="both"/>
        <w:rPr>
          <w:rFonts w:ascii="Times New Roman" w:hAnsi="Times New Roman"/>
          <w:szCs w:val="28"/>
          <w:lang w:val="es-BO"/>
        </w:rPr>
      </w:pPr>
      <w:r w:rsidRPr="00237F68">
        <w:rPr>
          <w:rFonts w:ascii="Times New Roman" w:hAnsi="Times New Roman"/>
          <w:szCs w:val="28"/>
          <w:lang w:val="es-BO"/>
        </w:rPr>
        <w:t xml:space="preserve">- Hướng tự quay: Từ Tây sang Đông.            </w:t>
      </w:r>
    </w:p>
    <w:p w:rsidR="001E3260" w:rsidRPr="00237F68" w:rsidRDefault="001E3260" w:rsidP="00237F68">
      <w:pPr>
        <w:spacing w:line="276" w:lineRule="auto"/>
        <w:jc w:val="both"/>
        <w:rPr>
          <w:rFonts w:ascii="Times New Roman" w:hAnsi="Times New Roman"/>
          <w:szCs w:val="28"/>
          <w:lang w:val="es-BO"/>
        </w:rPr>
      </w:pPr>
      <w:r w:rsidRPr="00237F68">
        <w:rPr>
          <w:rFonts w:ascii="Times New Roman" w:hAnsi="Times New Roman"/>
          <w:szCs w:val="28"/>
          <w:lang w:val="es-BO"/>
        </w:rPr>
        <w:t>- Thời gian tự quay 24</w:t>
      </w:r>
      <w:r w:rsidRPr="00237F68">
        <w:rPr>
          <w:rFonts w:ascii="Times New Roman" w:hAnsi="Times New Roman"/>
          <w:szCs w:val="28"/>
          <w:vertAlign w:val="superscript"/>
          <w:lang w:val="es-BO"/>
        </w:rPr>
        <w:t>h</w:t>
      </w:r>
      <w:r w:rsidRPr="00237F68">
        <w:rPr>
          <w:rFonts w:ascii="Times New Roman" w:hAnsi="Times New Roman"/>
          <w:szCs w:val="28"/>
          <w:lang w:val="es-BO"/>
        </w:rPr>
        <w:t>/vòng. (1 ngày đêm)</w:t>
      </w:r>
    </w:p>
    <w:p w:rsidR="001E3260" w:rsidRPr="00237F68" w:rsidRDefault="001E3260" w:rsidP="00237F68">
      <w:pPr>
        <w:spacing w:line="276" w:lineRule="auto"/>
        <w:ind w:firstLine="360"/>
        <w:jc w:val="both"/>
        <w:rPr>
          <w:rFonts w:ascii="Times New Roman" w:hAnsi="Times New Roman"/>
          <w:bCs/>
          <w:szCs w:val="28"/>
          <w:lang w:val="es-BO"/>
        </w:rPr>
      </w:pPr>
      <w:r w:rsidRPr="00237F68">
        <w:rPr>
          <w:rFonts w:ascii="Times New Roman" w:hAnsi="Times New Roman"/>
          <w:bCs/>
          <w:szCs w:val="28"/>
          <w:lang w:val="es-BO"/>
        </w:rPr>
        <w:t>Vận tốc chuyển động của Trái đất ở trên bề mặt khác nhau ở mọi nơi .</w:t>
      </w:r>
    </w:p>
    <w:p w:rsidR="001E3260" w:rsidRPr="00237F68" w:rsidRDefault="001E3260" w:rsidP="00237F68">
      <w:pPr>
        <w:spacing w:line="276" w:lineRule="auto"/>
        <w:ind w:firstLine="360"/>
        <w:jc w:val="both"/>
        <w:rPr>
          <w:szCs w:val="28"/>
          <w:lang w:val="es-BO"/>
        </w:rPr>
      </w:pPr>
      <w:r w:rsidRPr="00237F68">
        <w:rPr>
          <w:rFonts w:ascii="Times New Roman" w:hAnsi="Times New Roman"/>
          <w:bCs/>
          <w:szCs w:val="28"/>
          <w:lang w:val="es-BO"/>
        </w:rPr>
        <w:t>Các địa điểm nằm trên đường xích đạo có tốc độ lớn nhất (gần 1600 km/h). Càng đi về phía hai cực, tốc độ đó càng giảm dần. Ở hai cực, tốc độ đó bằng 0, vì hai điểm đó chỉ quay tại chỗ mà không thay đổi vị trí .</w:t>
      </w:r>
    </w:p>
    <w:p w:rsidR="001E3260" w:rsidRPr="00237F68" w:rsidRDefault="001E3260" w:rsidP="00237F68">
      <w:pPr>
        <w:spacing w:line="276" w:lineRule="auto"/>
        <w:jc w:val="both"/>
        <w:rPr>
          <w:rFonts w:ascii="Times New Roman" w:hAnsi="Times New Roman"/>
          <w:szCs w:val="28"/>
          <w:lang w:val="es-BO"/>
        </w:rPr>
      </w:pPr>
      <w:r w:rsidRPr="00237F68">
        <w:rPr>
          <w:rFonts w:ascii="Times New Roman" w:hAnsi="Times New Roman"/>
          <w:szCs w:val="28"/>
          <w:lang w:val="es-BO"/>
        </w:rPr>
        <w:t xml:space="preserve">- Người ta chia bề mặt Trái Đất thành 24 khu vực giờ. Mỗi khu vực có một giờ riêng thống nhất gọi là giờ khu vực. </w:t>
      </w:r>
    </w:p>
    <w:p w:rsidR="001E3260" w:rsidRPr="00237F68" w:rsidRDefault="001E3260" w:rsidP="00237F68">
      <w:pPr>
        <w:spacing w:line="276" w:lineRule="auto"/>
        <w:jc w:val="both"/>
        <w:rPr>
          <w:rFonts w:ascii="Times New Roman" w:hAnsi="Times New Roman"/>
          <w:szCs w:val="28"/>
          <w:lang w:val="es-BO"/>
        </w:rPr>
      </w:pPr>
      <w:r w:rsidRPr="00237F68">
        <w:rPr>
          <w:rFonts w:ascii="Times New Roman" w:hAnsi="Times New Roman"/>
          <w:szCs w:val="28"/>
          <w:lang w:val="es-BO"/>
        </w:rPr>
        <w:t>- Khu vực kinh tuyến gốc đi qua chính giữa gọi là khu vực giờ gốc và đánh số O còn gọi là khu vực giờ gốc (GMT).</w:t>
      </w:r>
    </w:p>
    <w:p w:rsidR="001E3260" w:rsidRPr="00237F68" w:rsidRDefault="001E3260" w:rsidP="00237F68">
      <w:pPr>
        <w:spacing w:line="276" w:lineRule="auto"/>
        <w:ind w:firstLine="360"/>
        <w:jc w:val="both"/>
        <w:rPr>
          <w:rFonts w:ascii="Times New Roman" w:hAnsi="Times New Roman"/>
          <w:bCs/>
          <w:szCs w:val="28"/>
          <w:lang w:val="es-BO"/>
        </w:rPr>
      </w:pPr>
      <w:r w:rsidRPr="00237F68">
        <w:rPr>
          <w:szCs w:val="28"/>
          <w:lang w:val="es-BO"/>
        </w:rPr>
        <w:t xml:space="preserve"> (</w:t>
      </w:r>
      <w:r w:rsidRPr="00237F68">
        <w:rPr>
          <w:rFonts w:ascii="Times New Roman" w:hAnsi="Times New Roman"/>
          <w:bCs/>
          <w:szCs w:val="28"/>
          <w:lang w:val="es-BO"/>
        </w:rPr>
        <w:t>Giờ tính theo khu vực giờ gốc có đường kinh tuyến đi qua đài thiên văn Grin-uýt ở ngoại ô thành phố Luân Đôn ) . Nước ta nằm ở khu vực giờ thứ 7 .</w:t>
      </w:r>
    </w:p>
    <w:p w:rsidR="001E3260" w:rsidRPr="00237F68" w:rsidRDefault="001E3260" w:rsidP="00237F68">
      <w:pPr>
        <w:spacing w:line="276" w:lineRule="auto"/>
        <w:jc w:val="both"/>
        <w:rPr>
          <w:rFonts w:ascii="Times New Roman" w:hAnsi="Times New Roman"/>
          <w:szCs w:val="28"/>
          <w:lang w:val="es-BO"/>
        </w:rPr>
      </w:pPr>
      <w:r w:rsidRPr="00237F68">
        <w:rPr>
          <w:rFonts w:ascii="Times New Roman" w:hAnsi="Times New Roman"/>
          <w:szCs w:val="28"/>
          <w:lang w:val="es-BO"/>
        </w:rPr>
        <w:t>- Giờ phía Đông sớm hơn giờ phía Tây.</w:t>
      </w:r>
    </w:p>
    <w:p w:rsidR="001E3260" w:rsidRPr="00237F68" w:rsidRDefault="001E3260" w:rsidP="00237F68">
      <w:pPr>
        <w:spacing w:line="276" w:lineRule="auto"/>
        <w:jc w:val="both"/>
        <w:rPr>
          <w:rFonts w:ascii="Times New Roman" w:hAnsi="Times New Roman"/>
          <w:szCs w:val="28"/>
          <w:lang w:val="es-BO"/>
        </w:rPr>
      </w:pPr>
      <w:r w:rsidRPr="00237F68">
        <w:rPr>
          <w:rFonts w:ascii="Times New Roman" w:hAnsi="Times New Roman"/>
          <w:szCs w:val="28"/>
          <w:lang w:val="es-BO"/>
        </w:rPr>
        <w:t>* Cách tính giờ khu gốc ra giờ hiện tại và ngược lại:</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szCs w:val="28"/>
          <w:lang w:val="es-BO"/>
        </w:rPr>
        <w:t xml:space="preserve">+ Trường hợp 1: Khi GMT + </w:t>
      </w:r>
      <w:r w:rsidRPr="00237F68">
        <w:rPr>
          <w:rFonts w:ascii="Times New Roman" w:hAnsi="Times New Roman"/>
          <w:i/>
          <w:iCs/>
          <w:szCs w:val="28"/>
          <w:lang w:val="es-BO"/>
        </w:rPr>
        <w:t>KVgiờ cần xác định</w:t>
      </w:r>
      <w:r w:rsidRPr="00237F68">
        <w:rPr>
          <w:rFonts w:ascii="Times New Roman" w:hAnsi="Times New Roman"/>
          <w:szCs w:val="28"/>
          <w:lang w:val="es-BO"/>
        </w:rPr>
        <w:t xml:space="preserve"> ≥ 24</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szCs w:val="28"/>
          <w:lang w:val="es-BO"/>
        </w:rPr>
        <w:t>Giờ KV</w:t>
      </w:r>
      <w:r w:rsidRPr="00237F68">
        <w:rPr>
          <w:rFonts w:ascii="Times New Roman" w:hAnsi="Times New Roman"/>
          <w:szCs w:val="28"/>
          <w:vertAlign w:val="subscript"/>
          <w:lang w:val="es-BO"/>
        </w:rPr>
        <w:t xml:space="preserve"> </w:t>
      </w:r>
      <w:r w:rsidRPr="00237F68">
        <w:rPr>
          <w:rFonts w:ascii="Times New Roman" w:hAnsi="Times New Roman"/>
          <w:szCs w:val="28"/>
          <w:lang w:val="es-BO"/>
        </w:rPr>
        <w:t xml:space="preserve"> </w:t>
      </w:r>
      <w:r w:rsidRPr="00237F68">
        <w:rPr>
          <w:rFonts w:ascii="Times New Roman" w:hAnsi="Times New Roman"/>
          <w:i/>
          <w:iCs/>
          <w:szCs w:val="28"/>
          <w:lang w:val="es-BO"/>
        </w:rPr>
        <w:t xml:space="preserve">cần xác định </w:t>
      </w:r>
      <w:r w:rsidRPr="00237F68">
        <w:rPr>
          <w:rFonts w:ascii="Times New Roman" w:hAnsi="Times New Roman"/>
          <w:szCs w:val="28"/>
          <w:lang w:val="es-BO"/>
        </w:rPr>
        <w:t xml:space="preserve">= (GMT+ KV giờ </w:t>
      </w:r>
      <w:r w:rsidRPr="00237F68">
        <w:rPr>
          <w:rFonts w:ascii="Times New Roman" w:hAnsi="Times New Roman"/>
          <w:i/>
          <w:iCs/>
          <w:szCs w:val="28"/>
          <w:lang w:val="es-BO"/>
        </w:rPr>
        <w:t>cần xác định</w:t>
      </w:r>
      <w:r w:rsidRPr="00237F68">
        <w:rPr>
          <w:rFonts w:ascii="Times New Roman" w:hAnsi="Times New Roman"/>
          <w:szCs w:val="28"/>
          <w:lang w:val="es-BO"/>
        </w:rPr>
        <w:t>) - 24</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szCs w:val="28"/>
          <w:lang w:val="es-BO"/>
        </w:rPr>
        <w:t xml:space="preserve">+ Trường hợp 2: Khi (GMT +  </w:t>
      </w:r>
      <w:r w:rsidRPr="00237F68">
        <w:rPr>
          <w:rFonts w:ascii="Times New Roman" w:hAnsi="Times New Roman"/>
          <w:i/>
          <w:iCs/>
          <w:szCs w:val="28"/>
          <w:lang w:val="es-BO"/>
        </w:rPr>
        <w:t>KVgiờ cần xác định</w:t>
      </w:r>
      <w:r w:rsidRPr="00237F68">
        <w:rPr>
          <w:rFonts w:ascii="Times New Roman" w:hAnsi="Times New Roman"/>
          <w:szCs w:val="28"/>
          <w:lang w:val="es-BO"/>
        </w:rPr>
        <w:t xml:space="preserve"> ) ≤ 24</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szCs w:val="28"/>
          <w:lang w:val="es-BO"/>
        </w:rPr>
        <w:t>Giờ KV</w:t>
      </w:r>
      <w:r w:rsidRPr="00237F68">
        <w:rPr>
          <w:rFonts w:ascii="Times New Roman" w:hAnsi="Times New Roman"/>
          <w:i/>
          <w:iCs/>
          <w:szCs w:val="28"/>
          <w:lang w:val="es-BO"/>
        </w:rPr>
        <w:t>giờ cần xác định</w:t>
      </w:r>
      <w:r w:rsidRPr="00237F68">
        <w:rPr>
          <w:rFonts w:ascii="Times New Roman" w:hAnsi="Times New Roman"/>
          <w:szCs w:val="28"/>
          <w:lang w:val="es-BO"/>
        </w:rPr>
        <w:t xml:space="preserve"> = 24- (Giờ KV + KV </w:t>
      </w:r>
      <w:r w:rsidRPr="00237F68">
        <w:rPr>
          <w:rFonts w:ascii="Times New Roman" w:hAnsi="Times New Roman"/>
          <w:i/>
          <w:iCs/>
          <w:szCs w:val="28"/>
          <w:lang w:val="es-BO"/>
        </w:rPr>
        <w:t>giờ cần xác định</w:t>
      </w:r>
      <w:r w:rsidRPr="00237F68">
        <w:rPr>
          <w:rFonts w:ascii="Times New Roman" w:hAnsi="Times New Roman"/>
          <w:szCs w:val="28"/>
          <w:lang w:val="es-BO"/>
        </w:rPr>
        <w:t>)</w:t>
      </w:r>
    </w:p>
    <w:p w:rsidR="001E3260" w:rsidRPr="00237F68" w:rsidRDefault="001E3260" w:rsidP="00237F68">
      <w:pPr>
        <w:spacing w:line="276" w:lineRule="auto"/>
        <w:jc w:val="both"/>
        <w:rPr>
          <w:rFonts w:ascii="Times New Roman" w:hAnsi="Times New Roman"/>
          <w:szCs w:val="28"/>
          <w:lang w:val="es-BO"/>
        </w:rPr>
      </w:pPr>
      <w:r w:rsidRPr="00237F68">
        <w:rPr>
          <w:rFonts w:ascii="Times New Roman" w:hAnsi="Times New Roman"/>
          <w:szCs w:val="28"/>
          <w:lang w:val="es-BO"/>
        </w:rPr>
        <w:t>- Kinh tuyến 180</w:t>
      </w:r>
      <w:r w:rsidRPr="00237F68">
        <w:rPr>
          <w:rFonts w:ascii="Times New Roman" w:hAnsi="Times New Roman"/>
          <w:szCs w:val="28"/>
          <w:vertAlign w:val="superscript"/>
          <w:lang w:val="es-BO"/>
        </w:rPr>
        <w:t>o</w:t>
      </w:r>
      <w:r w:rsidRPr="00237F68">
        <w:rPr>
          <w:rFonts w:ascii="Times New Roman" w:hAnsi="Times New Roman"/>
          <w:szCs w:val="28"/>
          <w:lang w:val="es-BO"/>
        </w:rPr>
        <w:t xml:space="preserve"> là đường đổi ngày quốc tế .</w:t>
      </w:r>
    </w:p>
    <w:p w:rsidR="001E3260" w:rsidRPr="00237F68" w:rsidRDefault="001E3260" w:rsidP="00237F68">
      <w:pPr>
        <w:spacing w:line="276" w:lineRule="auto"/>
        <w:jc w:val="both"/>
        <w:rPr>
          <w:rFonts w:ascii="Times New Roman" w:hAnsi="Times New Roman"/>
          <w:bCs/>
          <w:szCs w:val="28"/>
          <w:lang w:val="es-BO"/>
        </w:rPr>
      </w:pPr>
      <w:r w:rsidRPr="00237F68">
        <w:rPr>
          <w:rFonts w:ascii="Times New Roman" w:hAnsi="Times New Roman"/>
          <w:bCs/>
          <w:i/>
          <w:szCs w:val="28"/>
          <w:lang w:val="es-BO"/>
        </w:rPr>
        <w:t>b. Hệ quả sự vân động tự quay quanh trục của Trái Đất</w:t>
      </w:r>
      <w:r w:rsidRPr="00237F68">
        <w:rPr>
          <w:rFonts w:ascii="Times New Roman" w:hAnsi="Times New Roman"/>
          <w:bCs/>
          <w:szCs w:val="28"/>
          <w:lang w:val="es-BO"/>
        </w:rPr>
        <w:t xml:space="preserve"> .</w:t>
      </w:r>
    </w:p>
    <w:p w:rsidR="001E3260" w:rsidRPr="00237F68" w:rsidRDefault="001E3260" w:rsidP="00237F68">
      <w:pPr>
        <w:spacing w:line="276" w:lineRule="auto"/>
        <w:jc w:val="both"/>
        <w:rPr>
          <w:rFonts w:ascii="Times New Roman" w:hAnsi="Times New Roman"/>
          <w:bCs/>
          <w:i/>
          <w:szCs w:val="28"/>
          <w:lang w:val="fr-FR"/>
        </w:rPr>
      </w:pPr>
      <w:r w:rsidRPr="00237F68">
        <w:rPr>
          <w:rFonts w:ascii="Times New Roman" w:hAnsi="Times New Roman"/>
          <w:bCs/>
          <w:i/>
          <w:szCs w:val="28"/>
          <w:lang w:val="fr-FR"/>
        </w:rPr>
        <w:t xml:space="preserve">* Hiện tượng ngày và đêm . </w:t>
      </w:r>
    </w:p>
    <w:p w:rsidR="001E3260" w:rsidRPr="00237F68" w:rsidRDefault="001E3260" w:rsidP="00237F68">
      <w:pPr>
        <w:spacing w:line="276" w:lineRule="auto"/>
        <w:ind w:firstLine="360"/>
        <w:jc w:val="both"/>
        <w:rPr>
          <w:rFonts w:ascii="Times New Roman" w:hAnsi="Times New Roman"/>
          <w:bCs/>
          <w:szCs w:val="28"/>
          <w:lang w:val="fr-FR"/>
        </w:rPr>
      </w:pPr>
      <w:r w:rsidRPr="00237F68">
        <w:rPr>
          <w:rFonts w:ascii="Times New Roman" w:hAnsi="Times New Roman"/>
          <w:bCs/>
          <w:szCs w:val="28"/>
          <w:lang w:val="fr-FR"/>
        </w:rPr>
        <w:t>Trái Đất có dạng hình cầu, do đó Mặt Trời bao giờ cũng chỉ chiếu sáng được một nửa, đó là hiện tượng ngày đêm.</w:t>
      </w:r>
    </w:p>
    <w:p w:rsidR="001E3260" w:rsidRPr="00237F68" w:rsidRDefault="001E3260" w:rsidP="00237F68">
      <w:pPr>
        <w:spacing w:line="276" w:lineRule="auto"/>
        <w:ind w:firstLine="360"/>
        <w:jc w:val="both"/>
        <w:rPr>
          <w:rFonts w:ascii="Times New Roman" w:hAnsi="Times New Roman"/>
          <w:bCs/>
          <w:szCs w:val="28"/>
          <w:lang w:val="fr-FR"/>
        </w:rPr>
      </w:pPr>
      <w:r w:rsidRPr="00237F68">
        <w:rPr>
          <w:rFonts w:ascii="Times New Roman" w:hAnsi="Times New Roman"/>
          <w:bCs/>
          <w:szCs w:val="28"/>
          <w:lang w:val="fr-FR"/>
        </w:rPr>
        <w:t xml:space="preserve"> ( Ngày  đêm kế tiếp nhau ở khắp mọi nơi trên bề mặt Trái Đất). </w:t>
      </w:r>
    </w:p>
    <w:p w:rsidR="001E3260" w:rsidRPr="00237F68" w:rsidRDefault="001E3260" w:rsidP="00237F68">
      <w:pPr>
        <w:spacing w:line="276" w:lineRule="auto"/>
        <w:ind w:firstLine="360"/>
        <w:jc w:val="both"/>
        <w:rPr>
          <w:szCs w:val="28"/>
          <w:lang w:val="fr-FR"/>
        </w:rPr>
      </w:pPr>
      <w:r w:rsidRPr="00237F68">
        <w:rPr>
          <w:rFonts w:ascii="Times New Roman" w:hAnsi="Times New Roman"/>
          <w:bCs/>
          <w:szCs w:val="28"/>
          <w:lang w:val="fr-FR"/>
        </w:rPr>
        <w:t>Nửa được chiếu sáng là ngày, nửa nằm trong bóng tối là đêm</w:t>
      </w:r>
      <w:r w:rsidRPr="00237F68">
        <w:rPr>
          <w:szCs w:val="28"/>
          <w:lang w:val="fr-FR"/>
        </w:rPr>
        <w:t xml:space="preserve"> .</w:t>
      </w:r>
    </w:p>
    <w:p w:rsidR="001E3260" w:rsidRPr="00237F68" w:rsidRDefault="001E3260" w:rsidP="00237F68">
      <w:pPr>
        <w:spacing w:line="276" w:lineRule="auto"/>
        <w:jc w:val="both"/>
        <w:rPr>
          <w:rFonts w:ascii="Times New Roman" w:hAnsi="Times New Roman"/>
          <w:bCs/>
          <w:i/>
          <w:szCs w:val="28"/>
          <w:lang w:val="fr-FR"/>
        </w:rPr>
      </w:pPr>
      <w:r w:rsidRPr="00237F68">
        <w:rPr>
          <w:rFonts w:ascii="Times New Roman" w:hAnsi="Times New Roman"/>
          <w:bCs/>
          <w:i/>
          <w:szCs w:val="28"/>
          <w:lang w:val="fr-FR"/>
        </w:rPr>
        <w:t xml:space="preserve">* Vật chuyển động trên bề mặt Trái Đất  bị lệch hướng. </w:t>
      </w:r>
    </w:p>
    <w:p w:rsidR="001E3260" w:rsidRPr="00237F68" w:rsidRDefault="00680165" w:rsidP="00237F68">
      <w:pPr>
        <w:spacing w:line="276" w:lineRule="auto"/>
        <w:jc w:val="both"/>
        <w:rPr>
          <w:rFonts w:ascii="Times New Roman" w:hAnsi="Times New Roman"/>
          <w:szCs w:val="28"/>
          <w:lang w:val="pt-BR"/>
        </w:rPr>
      </w:pPr>
      <w:r>
        <w:rPr>
          <w:rFonts w:ascii="Times New Roman" w:hAnsi="Times New Roman"/>
          <w:noProof/>
          <w:szCs w:val="28"/>
        </w:rPr>
        <w:drawing>
          <wp:inline distT="0" distB="0" distL="0" distR="0">
            <wp:extent cx="6400800" cy="21717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400800" cy="2171700"/>
                    </a:xfrm>
                    <a:prstGeom prst="rect">
                      <a:avLst/>
                    </a:prstGeom>
                    <a:solidFill>
                      <a:srgbClr val="FFFFFF"/>
                    </a:solidFill>
                    <a:ln>
                      <a:noFill/>
                    </a:ln>
                  </pic:spPr>
                </pic:pic>
              </a:graphicData>
            </a:graphic>
          </wp:inline>
        </w:drawing>
      </w:r>
    </w:p>
    <w:p w:rsidR="001E3260" w:rsidRPr="00237F68" w:rsidRDefault="001E3260" w:rsidP="00237F68">
      <w:pPr>
        <w:spacing w:line="276" w:lineRule="auto"/>
        <w:jc w:val="both"/>
        <w:rPr>
          <w:rFonts w:ascii="Times New Roman" w:hAnsi="Times New Roman"/>
          <w:b/>
          <w:bCs/>
          <w:szCs w:val="28"/>
          <w:lang w:val="pt-BR"/>
        </w:rPr>
      </w:pPr>
      <w:r w:rsidRPr="00237F68">
        <w:rPr>
          <w:rFonts w:ascii="Times New Roman" w:hAnsi="Times New Roman"/>
          <w:b/>
          <w:bCs/>
          <w:szCs w:val="28"/>
          <w:lang w:val="pt-BR"/>
        </w:rPr>
        <w:t>13. Sự chuyển động của Trái Đất quanh Mặt Trời .</w:t>
      </w:r>
    </w:p>
    <w:p w:rsidR="001E3260" w:rsidRPr="00237F68" w:rsidRDefault="001E3260" w:rsidP="00237F68">
      <w:pPr>
        <w:spacing w:line="276" w:lineRule="auto"/>
        <w:ind w:firstLine="360"/>
        <w:jc w:val="both"/>
        <w:rPr>
          <w:rFonts w:ascii="Times New Roman" w:hAnsi="Times New Roman"/>
          <w:bCs/>
          <w:i/>
          <w:szCs w:val="28"/>
          <w:lang w:val="pt-BR"/>
        </w:rPr>
      </w:pPr>
      <w:r w:rsidRPr="00237F68">
        <w:rPr>
          <w:rFonts w:ascii="Times New Roman" w:hAnsi="Times New Roman"/>
          <w:bCs/>
          <w:i/>
          <w:szCs w:val="28"/>
          <w:lang w:val="pt-BR"/>
        </w:rPr>
        <w:t>a.  Sự chuyển động của Trái Đất quanh Mặt Trời .</w:t>
      </w:r>
    </w:p>
    <w:p w:rsidR="001E3260" w:rsidRPr="00237F68" w:rsidRDefault="001E3260" w:rsidP="00237F68">
      <w:pPr>
        <w:spacing w:line="276" w:lineRule="auto"/>
        <w:ind w:firstLine="360"/>
        <w:jc w:val="both"/>
        <w:rPr>
          <w:rFonts w:ascii="Times New Roman" w:hAnsi="Times New Roman"/>
          <w:bCs/>
          <w:szCs w:val="28"/>
          <w:lang w:val="pt-BR"/>
        </w:rPr>
      </w:pPr>
      <w:r w:rsidRPr="00237F68">
        <w:rPr>
          <w:rFonts w:ascii="Times New Roman" w:hAnsi="Times New Roman"/>
          <w:bCs/>
          <w:szCs w:val="28"/>
          <w:lang w:val="pt-BR"/>
        </w:rPr>
        <w:lastRenderedPageBreak/>
        <w:t>- TĐ c/động quanh MT theo hướng từ T sang Đ. Trên quỹ đạo có hình elip gần tròn.</w:t>
      </w:r>
    </w:p>
    <w:p w:rsidR="001E3260" w:rsidRPr="00237F68" w:rsidRDefault="001E3260" w:rsidP="00237F68">
      <w:pPr>
        <w:spacing w:line="276" w:lineRule="auto"/>
        <w:ind w:firstLine="360"/>
        <w:jc w:val="both"/>
        <w:rPr>
          <w:bCs/>
          <w:szCs w:val="28"/>
          <w:lang w:val="pt-BR"/>
        </w:rPr>
      </w:pPr>
      <w:r w:rsidRPr="00237F68">
        <w:rPr>
          <w:rFonts w:ascii="Times New Roman" w:hAnsi="Times New Roman"/>
          <w:bCs/>
          <w:szCs w:val="28"/>
          <w:lang w:val="pt-BR"/>
        </w:rPr>
        <w:t>- Thời gian TĐ chuyển động trọn một vòng trên q/đạo là 365ngày 6giờ</w:t>
      </w:r>
      <w:r w:rsidRPr="00237F68">
        <w:rPr>
          <w:bCs/>
          <w:szCs w:val="28"/>
          <w:lang w:val="pt-BR"/>
        </w:rPr>
        <w:t xml:space="preserve">(N¨m thiªn v¨n ) </w:t>
      </w:r>
    </w:p>
    <w:p w:rsidR="001E3260" w:rsidRPr="00237F68" w:rsidRDefault="001E3260" w:rsidP="00237F68">
      <w:pPr>
        <w:spacing w:line="276" w:lineRule="auto"/>
        <w:ind w:firstLine="360"/>
        <w:jc w:val="both"/>
        <w:rPr>
          <w:rFonts w:ascii="Times New Roman" w:hAnsi="Times New Roman"/>
          <w:bCs/>
          <w:szCs w:val="28"/>
          <w:lang w:val="pt-BR"/>
        </w:rPr>
      </w:pPr>
      <w:r w:rsidRPr="00237F68">
        <w:rPr>
          <w:rFonts w:ascii="Times New Roman" w:hAnsi="Times New Roman"/>
          <w:bCs/>
          <w:szCs w:val="28"/>
          <w:lang w:val="pt-BR"/>
        </w:rPr>
        <w:t>- Năm lịch là 365 ngày. Cứ bốn năm có một năm nhuận.</w:t>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xml:space="preserve">b. </w:t>
      </w:r>
      <w:r w:rsidRPr="00237F68">
        <w:rPr>
          <w:rFonts w:ascii="Times New Roman" w:hAnsi="Times New Roman"/>
          <w:i/>
          <w:szCs w:val="28"/>
          <w:lang w:val="pt-BR"/>
        </w:rPr>
        <w:t>Hiện tượng các mùa :</w:t>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Khi chuyển động trên quỹ đạo, trục T</w:t>
      </w:r>
      <w:r w:rsidRPr="00237F68">
        <w:rPr>
          <w:szCs w:val="28"/>
          <w:lang w:val="pt-BR"/>
        </w:rPr>
        <w:t>§</w:t>
      </w:r>
      <w:r w:rsidRPr="00237F68">
        <w:rPr>
          <w:rFonts w:ascii="Times New Roman" w:hAnsi="Times New Roman"/>
          <w:szCs w:val="28"/>
          <w:lang w:val="pt-BR"/>
        </w:rPr>
        <w:t xml:space="preserve"> bao giờ cũng có một độ nghiêng k</w:t>
      </w:r>
      <w:r w:rsidRPr="00237F68">
        <w:rPr>
          <w:rFonts w:ascii="Times New Roman" w:hAnsi="Times New Roman"/>
          <w:szCs w:val="28"/>
          <w:vertAlign w:val="superscript"/>
          <w:lang w:val="pt-BR"/>
        </w:rPr>
        <w:t>o</w:t>
      </w:r>
      <w:r w:rsidRPr="00237F68">
        <w:rPr>
          <w:rFonts w:ascii="Times New Roman" w:hAnsi="Times New Roman"/>
          <w:szCs w:val="28"/>
          <w:lang w:val="pt-BR"/>
        </w:rPr>
        <w:t xml:space="preserve"> đổi và hướng về một phía.</w:t>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Hai nửa cầu luân phiên nhau ngã gần và chếch xa Mặt Trời sinh ra các mùa.</w:t>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Sự phân bố lượng nhiệt, ánh sáng và cách tính mùa ở hai nửa cầu hoàn toàn trái ngược nhau.</w:t>
      </w:r>
    </w:p>
    <w:p w:rsidR="001E3260" w:rsidRPr="00237F68" w:rsidRDefault="00680165" w:rsidP="00237F68">
      <w:pPr>
        <w:spacing w:line="276" w:lineRule="auto"/>
        <w:ind w:firstLine="360"/>
        <w:jc w:val="both"/>
        <w:rPr>
          <w:rFonts w:ascii="Times New Roman" w:hAnsi="Times New Roman"/>
          <w:szCs w:val="28"/>
          <w:lang w:val="pt-BR"/>
        </w:rPr>
      </w:pPr>
      <w:r>
        <w:rPr>
          <w:rFonts w:ascii="Times New Roman" w:hAnsi="Times New Roman"/>
          <w:noProof/>
          <w:szCs w:val="28"/>
        </w:rPr>
        <w:drawing>
          <wp:inline distT="0" distB="0" distL="0" distR="0">
            <wp:extent cx="5829300" cy="2152650"/>
            <wp:effectExtent l="0" t="0" r="0" b="0"/>
            <wp:docPr id="295" name="Picture 295" descr="tot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tot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829300" cy="2152650"/>
                    </a:xfrm>
                    <a:prstGeom prst="rect">
                      <a:avLst/>
                    </a:prstGeom>
                    <a:noFill/>
                  </pic:spPr>
                </pic:pic>
              </a:graphicData>
            </a:graphic>
          </wp:inline>
        </w:drawing>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Cách tính mùa theo dương lịch và âm lịch có khác nhau về thời gian.</w:t>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Ngoài hiện tượng các mùa, sự chuyển động của TĐ quanh MT còn sinh ra hiện tượng ngày đêm dài ngắn ở các vĩ độ khác nhau và hiện tượng số ngày có ngày , đêm dài suốt 24</w:t>
      </w:r>
      <w:r w:rsidRPr="00237F68">
        <w:rPr>
          <w:rFonts w:ascii="Times New Roman" w:hAnsi="Times New Roman"/>
          <w:szCs w:val="28"/>
          <w:vertAlign w:val="superscript"/>
          <w:lang w:val="pt-BR"/>
        </w:rPr>
        <w:t>h</w:t>
      </w:r>
      <w:r w:rsidRPr="00237F68">
        <w:rPr>
          <w:rFonts w:ascii="Times New Roman" w:hAnsi="Times New Roman"/>
          <w:szCs w:val="28"/>
          <w:lang w:val="pt-BR"/>
        </w:rPr>
        <w:t xml:space="preserve"> ở các miền cực thay đổi theo mùa .</w:t>
      </w:r>
    </w:p>
    <w:p w:rsidR="001E3260" w:rsidRPr="00237F68" w:rsidRDefault="00680165" w:rsidP="00237F68">
      <w:pPr>
        <w:spacing w:line="276" w:lineRule="auto"/>
        <w:ind w:firstLine="360"/>
        <w:jc w:val="both"/>
        <w:rPr>
          <w:rFonts w:ascii="Times New Roman" w:hAnsi="Times New Roman"/>
          <w:szCs w:val="28"/>
          <w:lang w:val="pt-BR"/>
        </w:rPr>
      </w:pPr>
      <w:r>
        <w:rPr>
          <w:rFonts w:ascii="Times New Roman" w:hAnsi="Times New Roman"/>
          <w:noProof/>
          <w:szCs w:val="28"/>
        </w:rPr>
        <w:drawing>
          <wp:inline distT="0" distB="0" distL="0" distR="0">
            <wp:extent cx="6048375" cy="28575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048375" cy="2857500"/>
                    </a:xfrm>
                    <a:prstGeom prst="rect">
                      <a:avLst/>
                    </a:prstGeom>
                    <a:solidFill>
                      <a:srgbClr val="000000"/>
                    </a:solidFill>
                    <a:ln>
                      <a:noFill/>
                    </a:ln>
                  </pic:spPr>
                </pic:pic>
              </a:graphicData>
            </a:graphic>
          </wp:inline>
        </w:drawing>
      </w:r>
    </w:p>
    <w:p w:rsidR="001E3260" w:rsidRPr="00237F68" w:rsidRDefault="001E3260" w:rsidP="00237F68">
      <w:pPr>
        <w:spacing w:line="276" w:lineRule="auto"/>
        <w:jc w:val="both"/>
        <w:rPr>
          <w:rFonts w:ascii="Times New Roman" w:hAnsi="Times New Roman"/>
          <w:b/>
          <w:bCs/>
          <w:szCs w:val="28"/>
          <w:lang w:val="pt-BR"/>
        </w:rPr>
      </w:pPr>
      <w:r w:rsidRPr="00237F68">
        <w:rPr>
          <w:rFonts w:ascii="Times New Roman" w:hAnsi="Times New Roman"/>
          <w:szCs w:val="28"/>
          <w:lang w:val="pt-BR"/>
        </w:rPr>
        <w:t xml:space="preserve">     </w:t>
      </w:r>
      <w:r w:rsidRPr="00237F68">
        <w:rPr>
          <w:rFonts w:ascii="Times New Roman" w:hAnsi="Times New Roman"/>
          <w:b/>
          <w:bCs/>
          <w:szCs w:val="28"/>
          <w:lang w:val="pt-BR"/>
        </w:rPr>
        <w:t>1</w:t>
      </w:r>
      <w:r w:rsidR="00EF7CF6" w:rsidRPr="00237F68">
        <w:rPr>
          <w:rFonts w:ascii="Times New Roman" w:hAnsi="Times New Roman"/>
          <w:b/>
          <w:bCs/>
          <w:szCs w:val="28"/>
          <w:lang w:val="pt-BR"/>
        </w:rPr>
        <w:t>4</w:t>
      </w:r>
      <w:r w:rsidRPr="00237F68">
        <w:rPr>
          <w:rFonts w:ascii="Times New Roman" w:hAnsi="Times New Roman"/>
          <w:b/>
          <w:bCs/>
          <w:szCs w:val="28"/>
          <w:lang w:val="pt-BR"/>
        </w:rPr>
        <w:t>.</w:t>
      </w:r>
      <w:r w:rsidRPr="00237F68">
        <w:rPr>
          <w:rFonts w:ascii="Times New Roman" w:hAnsi="Times New Roman"/>
          <w:b/>
          <w:szCs w:val="28"/>
          <w:lang w:val="pt-BR"/>
        </w:rPr>
        <w:t xml:space="preserve">  </w:t>
      </w:r>
      <w:r w:rsidRPr="00237F68">
        <w:rPr>
          <w:rFonts w:ascii="Times New Roman" w:hAnsi="Times New Roman"/>
          <w:b/>
          <w:bCs/>
          <w:szCs w:val="28"/>
          <w:lang w:val="pt-BR"/>
        </w:rPr>
        <w:t>Hiện tượng ngày đêm dài ngắn theo mùa</w:t>
      </w:r>
    </w:p>
    <w:p w:rsidR="001E3260" w:rsidRPr="00237F68" w:rsidRDefault="001E3260" w:rsidP="00237F68">
      <w:pPr>
        <w:spacing w:line="276" w:lineRule="auto"/>
        <w:ind w:firstLine="360"/>
        <w:jc w:val="both"/>
        <w:rPr>
          <w:rFonts w:ascii="Times New Roman" w:hAnsi="Times New Roman"/>
          <w:bCs/>
          <w:szCs w:val="28"/>
          <w:lang w:val="pt-BR"/>
        </w:rPr>
      </w:pPr>
      <w:r w:rsidRPr="00237F68">
        <w:rPr>
          <w:rFonts w:ascii="Times New Roman" w:hAnsi="Times New Roman"/>
          <w:bCs/>
          <w:szCs w:val="28"/>
          <w:lang w:val="pt-BR"/>
        </w:rPr>
        <w:t>1</w:t>
      </w:r>
      <w:r w:rsidRPr="00237F68">
        <w:rPr>
          <w:rFonts w:ascii="Times New Roman" w:hAnsi="Times New Roman"/>
          <w:bCs/>
          <w:i/>
          <w:szCs w:val="28"/>
          <w:lang w:val="pt-BR"/>
        </w:rPr>
        <w:t>. Hiện tượng ngày, đêm dài gắn trên các vĩ độ khác nhau trên Trái Đất.</w:t>
      </w:r>
      <w:r w:rsidRPr="00237F68">
        <w:rPr>
          <w:rFonts w:ascii="Times New Roman" w:hAnsi="Times New Roman"/>
          <w:bCs/>
          <w:szCs w:val="28"/>
          <w:lang w:val="pt-BR"/>
        </w:rPr>
        <w:t xml:space="preserve">  </w:t>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Do trục TĐ  nghiêng nên trục nghiêng của TĐ  và đường phân chia sáng tối k</w:t>
      </w:r>
      <w:r w:rsidRPr="00237F68">
        <w:rPr>
          <w:rFonts w:ascii="Times New Roman" w:hAnsi="Times New Roman"/>
          <w:szCs w:val="28"/>
          <w:vertAlign w:val="superscript"/>
          <w:lang w:val="pt-BR"/>
        </w:rPr>
        <w:t xml:space="preserve">o </w:t>
      </w:r>
      <w:r w:rsidRPr="00237F68">
        <w:rPr>
          <w:rFonts w:ascii="Times New Roman" w:hAnsi="Times New Roman"/>
          <w:szCs w:val="28"/>
          <w:lang w:val="pt-BR"/>
        </w:rPr>
        <w:t>trùng nhau các địa điểm trên bề nặt TĐ có hiện tượng ngày đêm dài ngắn khác nhau.</w:t>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Mọi địa điểm trên dường xích đạo  có ngày và đêm như nhau.</w:t>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Từ xích đao về hai cực thời gian chênh lệch giữa ngày và dêm càng lớn.</w:t>
      </w:r>
    </w:p>
    <w:p w:rsidR="001E3260" w:rsidRPr="00237F68" w:rsidRDefault="001E3260" w:rsidP="00237F68">
      <w:pPr>
        <w:spacing w:line="276" w:lineRule="auto"/>
        <w:ind w:firstLine="360"/>
        <w:jc w:val="both"/>
        <w:rPr>
          <w:rFonts w:ascii="Times New Roman" w:hAnsi="Times New Roman"/>
          <w:bCs/>
          <w:i/>
          <w:szCs w:val="28"/>
          <w:lang w:val="pt-BR"/>
        </w:rPr>
      </w:pPr>
      <w:r w:rsidRPr="00237F68">
        <w:rPr>
          <w:rFonts w:ascii="Times New Roman" w:hAnsi="Times New Roman"/>
          <w:bCs/>
          <w:i/>
          <w:szCs w:val="28"/>
          <w:lang w:val="pt-BR"/>
        </w:rPr>
        <w:t xml:space="preserve">2. Ở miền cực số ngày có ngày, đêm dài suốt 24 h thay đổi  theo mùa. </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bCs/>
          <w:szCs w:val="28"/>
          <w:lang w:val="es-BO"/>
        </w:rPr>
        <w:lastRenderedPageBreak/>
        <w:t xml:space="preserve">- </w:t>
      </w:r>
      <w:r w:rsidRPr="00237F68">
        <w:rPr>
          <w:rFonts w:ascii="Times New Roman" w:hAnsi="Times New Roman"/>
          <w:szCs w:val="28"/>
          <w:lang w:val="es-BO"/>
        </w:rPr>
        <w:t xml:space="preserve">Vào ngày 22-6 và 22-12 các địa điểm ở:   </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szCs w:val="28"/>
          <w:lang w:val="es-BO"/>
        </w:rPr>
        <w:t>+Vĩ tuyến 66</w:t>
      </w:r>
      <w:r w:rsidRPr="00237F68">
        <w:rPr>
          <w:rFonts w:ascii="Times New Roman" w:hAnsi="Times New Roman"/>
          <w:szCs w:val="28"/>
          <w:vertAlign w:val="superscript"/>
          <w:lang w:val="es-BO"/>
        </w:rPr>
        <w:t>0</w:t>
      </w:r>
      <w:r w:rsidRPr="00237F68">
        <w:rPr>
          <w:rFonts w:ascii="Times New Roman" w:hAnsi="Times New Roman"/>
          <w:szCs w:val="28"/>
          <w:lang w:val="es-BO"/>
        </w:rPr>
        <w:t>33</w:t>
      </w:r>
      <w:r w:rsidRPr="00237F68">
        <w:rPr>
          <w:rFonts w:ascii="Arial" w:hAnsi="Arial" w:cs="Arial"/>
          <w:szCs w:val="28"/>
          <w:lang w:val="es-BO"/>
        </w:rPr>
        <w:t>’</w:t>
      </w:r>
      <w:r w:rsidRPr="00237F68">
        <w:rPr>
          <w:rFonts w:ascii="Times New Roman" w:hAnsi="Times New Roman"/>
          <w:szCs w:val="28"/>
          <w:lang w:val="es-BO"/>
        </w:rPr>
        <w:t xml:space="preserve">B     </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szCs w:val="28"/>
          <w:lang w:val="es-BO"/>
        </w:rPr>
        <w:t>+ Vĩ tuyến 66</w:t>
      </w:r>
      <w:r w:rsidRPr="00237F68">
        <w:rPr>
          <w:rFonts w:ascii="Times New Roman" w:hAnsi="Times New Roman"/>
          <w:szCs w:val="28"/>
          <w:vertAlign w:val="superscript"/>
          <w:lang w:val="es-BO"/>
        </w:rPr>
        <w:t>0</w:t>
      </w:r>
      <w:r w:rsidRPr="00237F68">
        <w:rPr>
          <w:rFonts w:ascii="Times New Roman" w:hAnsi="Times New Roman"/>
          <w:szCs w:val="28"/>
          <w:lang w:val="es-BO"/>
        </w:rPr>
        <w:t>33</w:t>
      </w:r>
      <w:r w:rsidRPr="00237F68">
        <w:rPr>
          <w:rFonts w:ascii="Arial" w:hAnsi="Arial" w:cs="Arial"/>
          <w:szCs w:val="28"/>
          <w:lang w:val="es-BO"/>
        </w:rPr>
        <w:t>’</w:t>
      </w:r>
      <w:r w:rsidRPr="00237F68">
        <w:rPr>
          <w:rFonts w:ascii="Times New Roman" w:hAnsi="Times New Roman"/>
          <w:szCs w:val="28"/>
          <w:lang w:val="es-BO"/>
        </w:rPr>
        <w:t>N Có một ngày hoặc một đêm dài suốt 24 h.</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szCs w:val="28"/>
          <w:lang w:val="es-BO"/>
        </w:rPr>
        <w:t xml:space="preserve">- Từ vòng cực đến cực ở hai bán cầu số ngày hoặc đêm dài suốt 24 h tăng lên. </w:t>
      </w:r>
    </w:p>
    <w:p w:rsidR="001E3260" w:rsidRPr="00237F68" w:rsidRDefault="001E3260" w:rsidP="00237F68">
      <w:pPr>
        <w:tabs>
          <w:tab w:val="left" w:pos="8037"/>
        </w:tabs>
        <w:spacing w:line="276" w:lineRule="auto"/>
        <w:ind w:firstLine="360"/>
        <w:jc w:val="both"/>
        <w:rPr>
          <w:rFonts w:ascii="Times New Roman" w:hAnsi="Times New Roman"/>
          <w:szCs w:val="28"/>
          <w:lang w:val="es-BO"/>
        </w:rPr>
      </w:pPr>
      <w:r w:rsidRPr="00237F68">
        <w:rPr>
          <w:rFonts w:ascii="Times New Roman" w:hAnsi="Times New Roman"/>
          <w:szCs w:val="28"/>
          <w:lang w:val="es-BO"/>
        </w:rPr>
        <w:t>- Ở hai cực có ngày đêm dài suốt  tháng.</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szCs w:val="28"/>
          <w:lang w:val="es-BO"/>
        </w:rPr>
        <w:t>Vào ngày 21-3 ánh sáng MT chiếu vuông góc với vĩ tuyến bao nhiêu? Vĩ tuyến đó được gọi là đường gì ?</w:t>
      </w:r>
    </w:p>
    <w:p w:rsidR="001E3260" w:rsidRPr="00237F68" w:rsidRDefault="001E3260" w:rsidP="00237F68">
      <w:pPr>
        <w:spacing w:line="276" w:lineRule="auto"/>
        <w:jc w:val="both"/>
        <w:rPr>
          <w:rFonts w:ascii="Times New Roman" w:hAnsi="Times New Roman"/>
          <w:szCs w:val="28"/>
          <w:lang w:val="es-BO"/>
        </w:rPr>
      </w:pPr>
      <w:r w:rsidRPr="00237F68">
        <w:rPr>
          <w:rFonts w:ascii="Times New Roman" w:hAnsi="Times New Roman"/>
          <w:szCs w:val="28"/>
          <w:lang w:val="es-BO"/>
        </w:rPr>
        <w:t xml:space="preserve">  (Vào ngày 22-6 ánh sáng MT chiếu v/góc với vĩ tuyến 23</w:t>
      </w:r>
      <w:r w:rsidRPr="00237F68">
        <w:rPr>
          <w:rFonts w:ascii="Times New Roman" w:hAnsi="Times New Roman"/>
          <w:szCs w:val="28"/>
          <w:vertAlign w:val="superscript"/>
          <w:lang w:val="es-BO"/>
        </w:rPr>
        <w:t>0</w:t>
      </w:r>
      <w:r w:rsidRPr="00237F68">
        <w:rPr>
          <w:rFonts w:ascii="Times New Roman" w:hAnsi="Times New Roman"/>
          <w:szCs w:val="28"/>
          <w:lang w:val="es-BO"/>
        </w:rPr>
        <w:t>27</w:t>
      </w:r>
      <w:r w:rsidRPr="00237F68">
        <w:rPr>
          <w:rFonts w:ascii="Arial" w:hAnsi="Arial" w:cs="Arial"/>
          <w:szCs w:val="28"/>
          <w:lang w:val="es-BO"/>
        </w:rPr>
        <w:t>’</w:t>
      </w:r>
      <w:r w:rsidRPr="00237F68">
        <w:rPr>
          <w:rFonts w:ascii="Times New Roman" w:hAnsi="Times New Roman"/>
          <w:szCs w:val="28"/>
          <w:lang w:val="es-BO"/>
        </w:rPr>
        <w:t xml:space="preserve">B. Đây là giới hạn cuối cùng ánh sáng MT tạo được một góc vuông xuống nửa cầu B vĩ tuyến này được gọi là </w:t>
      </w:r>
      <w:r w:rsidRPr="00237F68">
        <w:rPr>
          <w:rFonts w:ascii="Times New Roman" w:hAnsi="Times New Roman"/>
          <w:szCs w:val="28"/>
          <w:u w:val="single"/>
          <w:lang w:val="es-BO"/>
        </w:rPr>
        <w:t>CTB</w:t>
      </w:r>
      <w:r w:rsidRPr="00237F68">
        <w:rPr>
          <w:rFonts w:ascii="Times New Roman" w:hAnsi="Times New Roman"/>
          <w:szCs w:val="28"/>
          <w:lang w:val="es-BO"/>
        </w:rPr>
        <w:t>)</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szCs w:val="28"/>
          <w:lang w:val="es-BO"/>
        </w:rPr>
        <w:t>? Vào ngày 22-12 (Đông chí ) ánh sáng Mặt Trời chiếu thẳng góc với vi tuyến bao nhiêu ? Vĩ tuyến đó có tên gọi là gì  ?</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szCs w:val="28"/>
          <w:lang w:val="es-BO"/>
        </w:rPr>
        <w:t xml:space="preserve"> (giới hạn cuối cùng mà ánh sáng Mặt Trời tạo được một góc vuông xuông nửa cầu Nam là vĩ tuyên 23</w:t>
      </w:r>
      <w:r w:rsidRPr="00237F68">
        <w:rPr>
          <w:rFonts w:ascii="Times New Roman" w:hAnsi="Times New Roman"/>
          <w:szCs w:val="28"/>
          <w:vertAlign w:val="superscript"/>
          <w:lang w:val="es-BO"/>
        </w:rPr>
        <w:t>0</w:t>
      </w:r>
      <w:r w:rsidRPr="00237F68">
        <w:rPr>
          <w:rFonts w:ascii="Times New Roman" w:hAnsi="Times New Roman"/>
          <w:szCs w:val="28"/>
          <w:lang w:val="es-BO"/>
        </w:rPr>
        <w:t>27</w:t>
      </w:r>
      <w:r w:rsidRPr="00237F68">
        <w:rPr>
          <w:rFonts w:ascii="Arial" w:hAnsi="Arial" w:cs="Arial"/>
          <w:szCs w:val="28"/>
          <w:lang w:val="es-BO"/>
        </w:rPr>
        <w:t>’</w:t>
      </w:r>
      <w:r w:rsidRPr="00237F68">
        <w:rPr>
          <w:rFonts w:ascii="Times New Roman" w:hAnsi="Times New Roman"/>
          <w:szCs w:val="28"/>
          <w:lang w:val="es-BO"/>
        </w:rPr>
        <w:t xml:space="preserve">N đường đó được gọi là </w:t>
      </w:r>
      <w:r w:rsidRPr="00237F68">
        <w:rPr>
          <w:rFonts w:ascii="Times New Roman" w:hAnsi="Times New Roman"/>
          <w:szCs w:val="28"/>
          <w:u w:val="single"/>
          <w:lang w:val="es-BO"/>
        </w:rPr>
        <w:t>chí tuyến Nam</w:t>
      </w:r>
      <w:r w:rsidRPr="00237F68">
        <w:rPr>
          <w:rFonts w:ascii="Times New Roman" w:hAnsi="Times New Roman"/>
          <w:szCs w:val="28"/>
          <w:lang w:val="es-BO"/>
        </w:rPr>
        <w:t xml:space="preserve"> ) .</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szCs w:val="28"/>
          <w:lang w:val="es-BO"/>
        </w:rPr>
        <w:t>* Vào các ngày 22-6 và ngày 22-12 ở các vĩ độ 66</w:t>
      </w:r>
      <w:r w:rsidRPr="00237F68">
        <w:rPr>
          <w:rFonts w:ascii="Times New Roman" w:hAnsi="Times New Roman"/>
          <w:szCs w:val="28"/>
          <w:vertAlign w:val="superscript"/>
          <w:lang w:val="es-BO"/>
        </w:rPr>
        <w:t>0</w:t>
      </w:r>
      <w:r w:rsidRPr="00237F68">
        <w:rPr>
          <w:rFonts w:ascii="Times New Roman" w:hAnsi="Times New Roman"/>
          <w:szCs w:val="28"/>
          <w:lang w:val="es-BO"/>
        </w:rPr>
        <w:t>33</w:t>
      </w:r>
      <w:r w:rsidRPr="00237F68">
        <w:rPr>
          <w:rFonts w:ascii="Arial" w:hAnsi="Arial" w:cs="Arial"/>
          <w:szCs w:val="28"/>
          <w:lang w:val="es-BO"/>
        </w:rPr>
        <w:t>’</w:t>
      </w:r>
      <w:r w:rsidRPr="00237F68">
        <w:rPr>
          <w:rFonts w:ascii="Times New Roman" w:hAnsi="Times New Roman"/>
          <w:szCs w:val="28"/>
          <w:lang w:val="es-BO"/>
        </w:rPr>
        <w:t xml:space="preserve"> Bắc và Nam có hiện tượng ngày đêm dài suốt 24 </w:t>
      </w:r>
      <w:r w:rsidRPr="00237F68">
        <w:rPr>
          <w:rFonts w:ascii="Times New Roman" w:hAnsi="Times New Roman"/>
          <w:szCs w:val="28"/>
          <w:vertAlign w:val="superscript"/>
          <w:lang w:val="es-BO"/>
        </w:rPr>
        <w:t>h</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szCs w:val="28"/>
          <w:lang w:val="es-BO"/>
        </w:rPr>
        <w:t>- Vĩ tuyến 66</w:t>
      </w:r>
      <w:r w:rsidRPr="00237F68">
        <w:rPr>
          <w:rFonts w:ascii="Times New Roman" w:hAnsi="Times New Roman"/>
          <w:szCs w:val="28"/>
          <w:vertAlign w:val="superscript"/>
          <w:lang w:val="es-BO"/>
        </w:rPr>
        <w:t>0</w:t>
      </w:r>
      <w:r w:rsidRPr="00237F68">
        <w:rPr>
          <w:rFonts w:ascii="Times New Roman" w:hAnsi="Times New Roman"/>
          <w:szCs w:val="28"/>
          <w:lang w:val="es-BO"/>
        </w:rPr>
        <w:t>33</w:t>
      </w:r>
      <w:r w:rsidRPr="00237F68">
        <w:rPr>
          <w:rFonts w:ascii="Arial" w:hAnsi="Arial" w:cs="Arial"/>
          <w:szCs w:val="28"/>
          <w:lang w:val="es-BO"/>
        </w:rPr>
        <w:t>’</w:t>
      </w:r>
      <w:r w:rsidRPr="00237F68">
        <w:rPr>
          <w:rFonts w:ascii="Times New Roman" w:hAnsi="Times New Roman"/>
          <w:szCs w:val="28"/>
          <w:lang w:val="es-BO"/>
        </w:rPr>
        <w:t xml:space="preserve">B là giới hạn cuối cùng mà ánh snág mặt trời chiếu được xuông mặt đất của nửa cầu Bắc vào ngày 22-12 và đường này gọi là </w:t>
      </w:r>
      <w:r w:rsidRPr="00237F68">
        <w:rPr>
          <w:rFonts w:ascii="Times New Roman" w:hAnsi="Times New Roman"/>
          <w:szCs w:val="28"/>
          <w:u w:val="single"/>
          <w:lang w:val="es-BO"/>
        </w:rPr>
        <w:t>vòng cực Bắc</w:t>
      </w:r>
      <w:r w:rsidRPr="00237F68">
        <w:rPr>
          <w:rFonts w:ascii="Times New Roman" w:hAnsi="Times New Roman"/>
          <w:szCs w:val="28"/>
          <w:lang w:val="es-BO"/>
        </w:rPr>
        <w:t xml:space="preserve"> .</w:t>
      </w:r>
    </w:p>
    <w:p w:rsidR="001E3260" w:rsidRPr="00237F68" w:rsidRDefault="001E3260" w:rsidP="00237F68">
      <w:pPr>
        <w:tabs>
          <w:tab w:val="left" w:pos="8037"/>
        </w:tabs>
        <w:spacing w:line="276" w:lineRule="auto"/>
        <w:ind w:firstLine="360"/>
        <w:jc w:val="both"/>
        <w:rPr>
          <w:rFonts w:ascii="Times New Roman" w:hAnsi="Times New Roman"/>
          <w:bCs/>
          <w:szCs w:val="28"/>
          <w:lang w:val="es-BO"/>
        </w:rPr>
      </w:pPr>
      <w:r w:rsidRPr="00237F68">
        <w:rPr>
          <w:rFonts w:ascii="Times New Roman" w:hAnsi="Times New Roman"/>
          <w:szCs w:val="28"/>
          <w:lang w:val="es-BO"/>
        </w:rPr>
        <w:t>- Vĩ tuyến 66</w:t>
      </w:r>
      <w:r w:rsidRPr="00237F68">
        <w:rPr>
          <w:rFonts w:ascii="Times New Roman" w:hAnsi="Times New Roman"/>
          <w:szCs w:val="28"/>
          <w:vertAlign w:val="superscript"/>
          <w:lang w:val="es-BO"/>
        </w:rPr>
        <w:t>0</w:t>
      </w:r>
      <w:r w:rsidRPr="00237F68">
        <w:rPr>
          <w:rFonts w:ascii="Times New Roman" w:hAnsi="Times New Roman"/>
          <w:szCs w:val="28"/>
          <w:lang w:val="es-BO"/>
        </w:rPr>
        <w:t>3</w:t>
      </w:r>
      <w:r w:rsidRPr="00237F68">
        <w:rPr>
          <w:rFonts w:ascii="Arial" w:hAnsi="Arial" w:cs="Arial"/>
          <w:szCs w:val="28"/>
          <w:lang w:val="es-BO"/>
        </w:rPr>
        <w:t>’</w:t>
      </w:r>
      <w:r w:rsidRPr="00237F68">
        <w:rPr>
          <w:rFonts w:ascii="Times New Roman" w:hAnsi="Times New Roman"/>
          <w:szCs w:val="28"/>
          <w:lang w:val="es-BO"/>
        </w:rPr>
        <w:t xml:space="preserve">N là giới hạn cuối cùng mà ánh sáng MT có thể chiếu xuông được bề mặt Trái Đất vào ngày 22-6 và vĩ tuyến đó  gọi là </w:t>
      </w:r>
      <w:r w:rsidRPr="00237F68">
        <w:rPr>
          <w:rFonts w:ascii="Times New Roman" w:hAnsi="Times New Roman"/>
          <w:szCs w:val="28"/>
          <w:u w:val="single"/>
          <w:lang w:val="es-BO"/>
        </w:rPr>
        <w:t>vòng cực Nam .</w:t>
      </w:r>
      <w:r w:rsidRPr="00237F68">
        <w:rPr>
          <w:rFonts w:ascii="Times New Roman" w:hAnsi="Times New Roman"/>
          <w:bCs/>
          <w:szCs w:val="28"/>
          <w:lang w:val="es-BO"/>
        </w:rPr>
        <w:t xml:space="preserve">   </w:t>
      </w:r>
    </w:p>
    <w:p w:rsidR="001E3260" w:rsidRPr="00237F68" w:rsidRDefault="001E3260" w:rsidP="00237F68">
      <w:pPr>
        <w:tabs>
          <w:tab w:val="left" w:pos="8037"/>
        </w:tabs>
        <w:spacing w:line="276" w:lineRule="auto"/>
        <w:ind w:firstLine="360"/>
        <w:jc w:val="both"/>
        <w:rPr>
          <w:rFonts w:ascii="Times New Roman" w:hAnsi="Times New Roman"/>
          <w:bCs/>
          <w:szCs w:val="28"/>
          <w:u w:val="single"/>
          <w:lang w:val="es-BO"/>
        </w:rPr>
      </w:pPr>
      <w:r w:rsidRPr="00237F68">
        <w:rPr>
          <w:rFonts w:ascii="Times New Roman" w:hAnsi="Times New Roman"/>
          <w:bCs/>
          <w:szCs w:val="28"/>
          <w:lang w:val="es-BO"/>
        </w:rPr>
        <w:t xml:space="preserve">      </w:t>
      </w:r>
      <w:r w:rsidR="00680165">
        <w:rPr>
          <w:rFonts w:ascii="Times New Roman" w:hAnsi="Times New Roman"/>
          <w:bCs/>
          <w:noProof/>
          <w:szCs w:val="28"/>
        </w:rPr>
        <w:drawing>
          <wp:inline distT="0" distB="0" distL="0" distR="0">
            <wp:extent cx="4657725" cy="26765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7725" cy="2676525"/>
                    </a:xfrm>
                    <a:prstGeom prst="rect">
                      <a:avLst/>
                    </a:prstGeom>
                    <a:noFill/>
                    <a:ln>
                      <a:noFill/>
                    </a:ln>
                  </pic:spPr>
                </pic:pic>
              </a:graphicData>
            </a:graphic>
          </wp:inline>
        </w:drawing>
      </w:r>
    </w:p>
    <w:p w:rsidR="001E3260" w:rsidRPr="00237F68" w:rsidRDefault="001E3260" w:rsidP="00237F68">
      <w:pPr>
        <w:tabs>
          <w:tab w:val="left" w:pos="8037"/>
        </w:tabs>
        <w:spacing w:line="276" w:lineRule="auto"/>
        <w:jc w:val="both"/>
        <w:rPr>
          <w:rFonts w:ascii="Times New Roman" w:hAnsi="Times New Roman"/>
          <w:szCs w:val="28"/>
          <w:lang w:val="pt-BR"/>
        </w:rPr>
      </w:pPr>
      <w:r w:rsidRPr="00237F68">
        <w:rPr>
          <w:rFonts w:ascii="Times New Roman" w:hAnsi="Times New Roman"/>
          <w:szCs w:val="28"/>
          <w:lang w:val="es-BO"/>
        </w:rPr>
        <w:t xml:space="preserve">   </w:t>
      </w:r>
    </w:p>
    <w:p w:rsidR="00EF7CF6" w:rsidRPr="00237F68" w:rsidRDefault="00EF7CF6" w:rsidP="00237F68">
      <w:pPr>
        <w:tabs>
          <w:tab w:val="left" w:pos="8037"/>
        </w:tabs>
        <w:spacing w:line="276" w:lineRule="auto"/>
        <w:jc w:val="both"/>
        <w:rPr>
          <w:rFonts w:ascii="Times New Roman" w:hAnsi="Times New Roman"/>
          <w:b/>
          <w:szCs w:val="28"/>
          <w:lang w:val="es-BO"/>
        </w:rPr>
      </w:pPr>
    </w:p>
    <w:p w:rsidR="001E3260" w:rsidRPr="00237F68" w:rsidRDefault="001E3260" w:rsidP="00237F68">
      <w:pPr>
        <w:tabs>
          <w:tab w:val="left" w:pos="8037"/>
        </w:tabs>
        <w:spacing w:line="276" w:lineRule="auto"/>
        <w:jc w:val="both"/>
        <w:rPr>
          <w:rFonts w:ascii="Times New Roman" w:hAnsi="Times New Roman"/>
          <w:b/>
          <w:szCs w:val="28"/>
          <w:lang w:val="es-BO"/>
        </w:rPr>
      </w:pPr>
      <w:r w:rsidRPr="00237F68">
        <w:rPr>
          <w:rFonts w:ascii="Times New Roman" w:hAnsi="Times New Roman"/>
          <w:b/>
          <w:szCs w:val="28"/>
          <w:lang w:val="es-BO"/>
        </w:rPr>
        <w:t>Một số câu hỏi và bài tập</w:t>
      </w:r>
    </w:p>
    <w:p w:rsidR="001E3260" w:rsidRPr="00237F68" w:rsidRDefault="001E3260" w:rsidP="00237F68">
      <w:pPr>
        <w:tabs>
          <w:tab w:val="left" w:pos="8037"/>
        </w:tabs>
        <w:spacing w:line="276" w:lineRule="auto"/>
        <w:jc w:val="both"/>
        <w:rPr>
          <w:rFonts w:ascii="Times New Roman" w:hAnsi="Times New Roman"/>
          <w:szCs w:val="28"/>
          <w:u w:val="single"/>
          <w:lang w:val="es-BO"/>
        </w:rPr>
      </w:pPr>
      <w:r w:rsidRPr="00237F68">
        <w:rPr>
          <w:rFonts w:ascii="Times New Roman" w:hAnsi="Times New Roman"/>
          <w:szCs w:val="28"/>
          <w:u w:val="single"/>
          <w:lang w:val="es-BO"/>
        </w:rPr>
        <w:t>Câu 1</w:t>
      </w:r>
      <w:r w:rsidRPr="00237F68">
        <w:rPr>
          <w:rFonts w:ascii="Times New Roman" w:hAnsi="Times New Roman"/>
          <w:szCs w:val="28"/>
          <w:lang w:val="es-BO"/>
        </w:rPr>
        <w:t>: Nếu Trái Đất chuyển động theo kinh tuyến quanh mặt trời nhưng không tư quanh xung quanh trục thì hiện tượng gì xảy ra trên bề mặt Trái Đất?</w:t>
      </w:r>
    </w:p>
    <w:p w:rsidR="001E3260" w:rsidRPr="00237F68" w:rsidRDefault="001E3260" w:rsidP="00237F68">
      <w:pPr>
        <w:tabs>
          <w:tab w:val="left" w:pos="8037"/>
        </w:tabs>
        <w:spacing w:line="276" w:lineRule="auto"/>
        <w:ind w:firstLine="360"/>
        <w:jc w:val="both"/>
        <w:rPr>
          <w:rFonts w:ascii="Times New Roman" w:hAnsi="Times New Roman"/>
          <w:i/>
          <w:szCs w:val="28"/>
          <w:lang w:val="es-BO"/>
        </w:rPr>
      </w:pPr>
      <w:r w:rsidRPr="00237F68">
        <w:rPr>
          <w:rFonts w:ascii="Times New Roman" w:hAnsi="Times New Roman"/>
          <w:i/>
          <w:szCs w:val="28"/>
          <w:lang w:val="es-BO"/>
        </w:rPr>
        <w:t>*Trả lời :</w:t>
      </w:r>
    </w:p>
    <w:p w:rsidR="001E3260" w:rsidRPr="00237F68" w:rsidRDefault="001E3260" w:rsidP="00237F68">
      <w:pPr>
        <w:tabs>
          <w:tab w:val="left" w:pos="8037"/>
        </w:tabs>
        <w:spacing w:line="276" w:lineRule="auto"/>
        <w:ind w:firstLine="360"/>
        <w:jc w:val="both"/>
        <w:rPr>
          <w:rFonts w:ascii="Times New Roman" w:hAnsi="Times New Roman"/>
          <w:szCs w:val="28"/>
          <w:lang w:val="es-BO"/>
        </w:rPr>
      </w:pPr>
      <w:r w:rsidRPr="00237F68">
        <w:rPr>
          <w:rFonts w:ascii="Times New Roman" w:hAnsi="Times New Roman"/>
          <w:szCs w:val="28"/>
          <w:lang w:val="es-BO"/>
        </w:rPr>
        <w:t>- Nửa cầu Bắc sẽ là ngày .       - Nửa cầu Nam sẽ là đêm .             - Ngược lại .</w:t>
      </w:r>
    </w:p>
    <w:p w:rsidR="001E3260" w:rsidRPr="00237F68" w:rsidRDefault="001E3260" w:rsidP="00237F68">
      <w:pPr>
        <w:tabs>
          <w:tab w:val="left" w:pos="8037"/>
          <w:tab w:val="left" w:pos="10440"/>
        </w:tabs>
        <w:spacing w:line="276" w:lineRule="auto"/>
        <w:ind w:firstLine="360"/>
        <w:jc w:val="both"/>
        <w:rPr>
          <w:rFonts w:ascii="Times New Roman" w:hAnsi="Times New Roman"/>
          <w:szCs w:val="28"/>
          <w:lang w:val="es-BO"/>
        </w:rPr>
      </w:pPr>
      <w:r w:rsidRPr="00237F68">
        <w:rPr>
          <w:rFonts w:ascii="Times New Roman" w:hAnsi="Times New Roman"/>
          <w:szCs w:val="28"/>
          <w:lang w:val="es-BO"/>
        </w:rPr>
        <w:t>+ TĐ vẫn có ngày và đêm 1năm chỉ có 1 ngày và 1đêm .</w:t>
      </w:r>
    </w:p>
    <w:p w:rsidR="001E3260" w:rsidRPr="00237F68" w:rsidRDefault="001E3260" w:rsidP="00237F68">
      <w:pPr>
        <w:tabs>
          <w:tab w:val="left" w:pos="8037"/>
        </w:tabs>
        <w:spacing w:line="276" w:lineRule="auto"/>
        <w:ind w:firstLine="360"/>
        <w:jc w:val="both"/>
        <w:rPr>
          <w:rFonts w:ascii="Times New Roman" w:hAnsi="Times New Roman"/>
          <w:szCs w:val="28"/>
          <w:lang w:val="es-BO"/>
        </w:rPr>
      </w:pPr>
      <w:r w:rsidRPr="00237F68">
        <w:rPr>
          <w:rFonts w:ascii="Times New Roman" w:hAnsi="Times New Roman"/>
          <w:szCs w:val="28"/>
          <w:lang w:val="es-BO"/>
        </w:rPr>
        <w:t>+ Ngày dài 6 tháng , đ</w:t>
      </w:r>
      <w:r w:rsidRPr="00237F68">
        <w:rPr>
          <w:szCs w:val="28"/>
          <w:lang w:val="es-BO"/>
        </w:rPr>
        <w:t>ªm</w:t>
      </w:r>
      <w:r w:rsidRPr="00237F68">
        <w:rPr>
          <w:rFonts w:ascii="Times New Roman" w:hAnsi="Times New Roman"/>
          <w:szCs w:val="28"/>
          <w:lang w:val="es-BO"/>
        </w:rPr>
        <w:t xml:space="preserve"> dai 6 tháng .</w:t>
      </w:r>
    </w:p>
    <w:p w:rsidR="001E3260" w:rsidRPr="00237F68" w:rsidRDefault="001E3260" w:rsidP="00237F68">
      <w:pPr>
        <w:tabs>
          <w:tab w:val="left" w:pos="8037"/>
          <w:tab w:val="left" w:pos="10440"/>
        </w:tabs>
        <w:spacing w:line="276" w:lineRule="auto"/>
        <w:ind w:firstLine="360"/>
        <w:jc w:val="both"/>
        <w:rPr>
          <w:rFonts w:ascii="Times New Roman" w:hAnsi="Times New Roman"/>
          <w:szCs w:val="28"/>
          <w:lang w:val="es-BO"/>
        </w:rPr>
      </w:pPr>
      <w:r w:rsidRPr="00237F68">
        <w:rPr>
          <w:rFonts w:ascii="Times New Roman" w:hAnsi="Times New Roman"/>
          <w:szCs w:val="28"/>
          <w:lang w:val="es-BO"/>
        </w:rPr>
        <w:lastRenderedPageBreak/>
        <w:t>+ Sự chênh lệch về nhiệt độ gữa ngày và đêm dẫn tới sự chênh lệch về khí áp gữa ngày và đêm từ đó hình thành lên những luồng gió cưc mạnh -&gt;bề mặt Trái đất không có sự sống .</w:t>
      </w:r>
    </w:p>
    <w:p w:rsidR="001E3260" w:rsidRPr="00237F68" w:rsidRDefault="001E3260" w:rsidP="00237F68">
      <w:pPr>
        <w:tabs>
          <w:tab w:val="left" w:pos="6660"/>
          <w:tab w:val="left" w:pos="8037"/>
          <w:tab w:val="left" w:pos="10440"/>
        </w:tabs>
        <w:spacing w:line="276" w:lineRule="auto"/>
        <w:jc w:val="both"/>
        <w:rPr>
          <w:rFonts w:ascii="Times New Roman" w:hAnsi="Times New Roman"/>
          <w:szCs w:val="28"/>
          <w:lang w:val="fr-FR"/>
        </w:rPr>
      </w:pPr>
      <w:r w:rsidRPr="00237F68">
        <w:rPr>
          <w:rFonts w:ascii="Times New Roman" w:hAnsi="Times New Roman"/>
          <w:szCs w:val="28"/>
          <w:u w:val="single"/>
          <w:lang w:val="fr-FR"/>
        </w:rPr>
        <w:t>Câu 2</w:t>
      </w:r>
      <w:r w:rsidRPr="00237F68">
        <w:rPr>
          <w:rFonts w:ascii="Times New Roman" w:hAnsi="Times New Roman"/>
          <w:szCs w:val="28"/>
          <w:lang w:val="fr-FR"/>
        </w:rPr>
        <w:t xml:space="preserve"> :Thời tiết là gì ? Để nghiên cứu thời tiết cần quan sát những yếu tố nào ?</w:t>
      </w:r>
    </w:p>
    <w:p w:rsidR="001E3260" w:rsidRPr="00237F68" w:rsidRDefault="001E3260" w:rsidP="00237F68">
      <w:pPr>
        <w:tabs>
          <w:tab w:val="left" w:pos="8037"/>
          <w:tab w:val="left" w:pos="9900"/>
        </w:tabs>
        <w:spacing w:line="276" w:lineRule="auto"/>
        <w:ind w:firstLine="360"/>
        <w:jc w:val="both"/>
        <w:rPr>
          <w:rFonts w:ascii="Times New Roman" w:hAnsi="Times New Roman"/>
          <w:szCs w:val="28"/>
          <w:lang w:val="fr-FR"/>
        </w:rPr>
      </w:pPr>
      <w:r w:rsidRPr="00237F68">
        <w:rPr>
          <w:rFonts w:ascii="Times New Roman" w:hAnsi="Times New Roman"/>
          <w:i/>
          <w:szCs w:val="28"/>
          <w:lang w:val="fr-FR"/>
        </w:rPr>
        <w:t>*</w:t>
      </w:r>
      <w:r w:rsidRPr="00237F68">
        <w:rPr>
          <w:rFonts w:ascii="Times New Roman" w:hAnsi="Times New Roman"/>
          <w:i/>
          <w:szCs w:val="28"/>
          <w:u w:val="single"/>
          <w:lang w:val="fr-FR"/>
        </w:rPr>
        <w:t>Trả lời</w:t>
      </w:r>
      <w:r w:rsidRPr="00237F68">
        <w:rPr>
          <w:rFonts w:ascii="Times New Roman" w:hAnsi="Times New Roman"/>
          <w:szCs w:val="28"/>
          <w:u w:val="single"/>
          <w:lang w:val="fr-FR"/>
        </w:rPr>
        <w:t>:</w:t>
      </w:r>
      <w:r w:rsidRPr="00237F68">
        <w:rPr>
          <w:rFonts w:ascii="Times New Roman" w:hAnsi="Times New Roman"/>
          <w:szCs w:val="28"/>
          <w:lang w:val="fr-FR"/>
        </w:rPr>
        <w:t xml:space="preserve"> - Thời tiết là hiện tượng xảy ra trong một địa phương .</w:t>
      </w:r>
    </w:p>
    <w:p w:rsidR="001E3260" w:rsidRPr="00237F68" w:rsidRDefault="001E3260" w:rsidP="00237F68">
      <w:pPr>
        <w:tabs>
          <w:tab w:val="left" w:pos="6300"/>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Quan sát thời tiết cần quan tâm đến : nhiệt độ , lượng mưa , khí áp gió , độ ẩm.</w:t>
      </w:r>
    </w:p>
    <w:p w:rsidR="001E3260" w:rsidRPr="00237F68" w:rsidRDefault="001E3260" w:rsidP="00237F68">
      <w:pPr>
        <w:tabs>
          <w:tab w:val="left" w:pos="8100"/>
          <w:tab w:val="left" w:pos="10620"/>
        </w:tabs>
        <w:spacing w:line="276" w:lineRule="auto"/>
        <w:ind w:firstLine="360"/>
        <w:jc w:val="both"/>
        <w:rPr>
          <w:rFonts w:ascii="Times New Roman" w:hAnsi="Times New Roman"/>
          <w:szCs w:val="28"/>
          <w:lang w:val="fr-FR"/>
        </w:rPr>
      </w:pPr>
      <w:r w:rsidRPr="00237F68">
        <w:rPr>
          <w:rFonts w:ascii="Times New Roman" w:hAnsi="Times New Roman"/>
          <w:szCs w:val="28"/>
          <w:u w:val="single"/>
          <w:lang w:val="fr-FR"/>
        </w:rPr>
        <w:t>Câu 3</w:t>
      </w:r>
      <w:r w:rsidRPr="00237F68">
        <w:rPr>
          <w:rFonts w:ascii="Times New Roman" w:hAnsi="Times New Roman"/>
          <w:szCs w:val="28"/>
          <w:lang w:val="fr-FR"/>
        </w:rPr>
        <w:t xml:space="preserve"> :</w:t>
      </w:r>
      <w:r w:rsidRPr="00237F68">
        <w:rPr>
          <w:rFonts w:ascii="Times New Roman" w:hAnsi="Times New Roman"/>
          <w:szCs w:val="28"/>
          <w:u w:val="single"/>
          <w:lang w:val="fr-FR"/>
        </w:rPr>
        <w:t xml:space="preserve"> </w:t>
      </w:r>
      <w:r w:rsidRPr="00237F68">
        <w:rPr>
          <w:rFonts w:ascii="Times New Roman" w:hAnsi="Times New Roman"/>
          <w:szCs w:val="28"/>
          <w:lang w:val="fr-FR"/>
        </w:rPr>
        <w:t>Mưa axit là gì? Nguyên nhân xảy ra mưa axit ? Tác hại của mưa axit đối với sản xuất.</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i/>
          <w:szCs w:val="28"/>
          <w:lang w:val="fr-FR"/>
        </w:rPr>
        <w:t>*</w:t>
      </w:r>
      <w:r w:rsidRPr="00237F68">
        <w:rPr>
          <w:rFonts w:ascii="Times New Roman" w:hAnsi="Times New Roman"/>
          <w:i/>
          <w:szCs w:val="28"/>
          <w:u w:val="single"/>
          <w:lang w:val="fr-FR"/>
        </w:rPr>
        <w:t>Trả lời:</w:t>
      </w:r>
      <w:r w:rsidRPr="00237F68">
        <w:rPr>
          <w:rFonts w:ascii="Times New Roman" w:hAnsi="Times New Roman"/>
          <w:szCs w:val="28"/>
          <w:lang w:val="fr-FR"/>
        </w:rPr>
        <w:t xml:space="preserve"> - Mưa axit là mưa có độ pH=5,7 trong trường hợp khí quyển bị ô nhiễm có sự gia tăng các chất SO</w:t>
      </w:r>
      <w:r w:rsidRPr="00237F68">
        <w:rPr>
          <w:rFonts w:ascii="Times New Roman" w:hAnsi="Times New Roman"/>
          <w:szCs w:val="28"/>
          <w:vertAlign w:val="subscript"/>
          <w:lang w:val="fr-FR"/>
        </w:rPr>
        <w:t>n</w:t>
      </w:r>
      <w:r w:rsidRPr="00237F68">
        <w:rPr>
          <w:rFonts w:ascii="Times New Roman" w:hAnsi="Times New Roman"/>
          <w:szCs w:val="28"/>
          <w:lang w:val="fr-FR"/>
        </w:rPr>
        <w:t xml:space="preserve"> nước mưa hoà tan thành axit khi đó pH của nước mưa giảm xuống 3 hoặc ít hơn nữa . Những trận mưa có độ pH thấp gọi là mưa axit .</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Nguyên nhân : là hoạt động của núi lửa , cháy rừng , các vũ khí hạt nhân bị khử , khói thải từ các nhà máy..</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Tác hại : làm nước ao hồ bị bẩn tôm cua cá chết  đất trồng bị thoái hoá , cầy trồng bị chết và ảnh hưởng đến con người ( Viêm phế quản , trẻ em bị ốm , hen ).</w:t>
      </w:r>
    </w:p>
    <w:p w:rsidR="001E3260" w:rsidRPr="00237F68" w:rsidRDefault="001E3260" w:rsidP="00237F68">
      <w:pPr>
        <w:tabs>
          <w:tab w:val="left" w:pos="8037"/>
        </w:tabs>
        <w:spacing w:line="276" w:lineRule="auto"/>
        <w:jc w:val="both"/>
        <w:rPr>
          <w:rFonts w:ascii="Times New Roman" w:hAnsi="Times New Roman"/>
          <w:szCs w:val="28"/>
          <w:lang w:val="fr-FR"/>
        </w:rPr>
      </w:pPr>
      <w:r w:rsidRPr="00237F68">
        <w:rPr>
          <w:rFonts w:ascii="Times New Roman" w:hAnsi="Times New Roman"/>
          <w:szCs w:val="28"/>
          <w:u w:val="single"/>
          <w:lang w:val="fr-FR"/>
        </w:rPr>
        <w:t>Câu 4</w:t>
      </w:r>
      <w:r w:rsidRPr="00237F68">
        <w:rPr>
          <w:rFonts w:ascii="Times New Roman" w:hAnsi="Times New Roman"/>
          <w:szCs w:val="28"/>
          <w:lang w:val="fr-FR"/>
        </w:rPr>
        <w:t xml:space="preserve">: Đặt tên sơ đồ và </w:t>
      </w:r>
      <w:r w:rsidRPr="00237F68">
        <w:rPr>
          <w:szCs w:val="28"/>
          <w:lang w:val="fr-FR"/>
        </w:rPr>
        <w:t>®iÒn vµo</w:t>
      </w:r>
      <w:r w:rsidRPr="00237F68">
        <w:rPr>
          <w:rFonts w:ascii="Times New Roman" w:hAnsi="Times New Roman"/>
          <w:szCs w:val="28"/>
          <w:lang w:val="fr-FR"/>
        </w:rPr>
        <w:t xml:space="preserve"> chỗ trống?</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i/>
          <w:szCs w:val="28"/>
          <w:lang w:val="fr-FR"/>
        </w:rPr>
        <w:t>*</w:t>
      </w:r>
      <w:r w:rsidRPr="00237F68">
        <w:rPr>
          <w:rFonts w:ascii="Times New Roman" w:hAnsi="Times New Roman"/>
          <w:i/>
          <w:szCs w:val="28"/>
          <w:u w:val="single"/>
          <w:lang w:val="fr-FR"/>
        </w:rPr>
        <w:t>Trả lời :</w:t>
      </w:r>
      <w:r w:rsidRPr="00237F68">
        <w:rPr>
          <w:rFonts w:ascii="Times New Roman" w:hAnsi="Times New Roman"/>
          <w:szCs w:val="28"/>
          <w:lang w:val="fr-FR"/>
        </w:rPr>
        <w:t xml:space="preserve">   Sơ đồ đường chuyển động biểu diễn hàng năm của mặt trời :</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Mặt trời lên đỉnh hai lần trong một năm lại là các điểm A và C nên ánh sáng mặt trời chiếu thẳng vào lúc 12 giờ trưa .</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Tại điểm B và D thì mặt trời chỉ lên đỉnh một lần vào ngày 22 tháng 6 và 22 tháng 12 tại điểm B và D .</w:t>
      </w:r>
    </w:p>
    <w:p w:rsidR="001E3260" w:rsidRPr="00237F68" w:rsidRDefault="001E3260" w:rsidP="00237F68">
      <w:pPr>
        <w:tabs>
          <w:tab w:val="left" w:pos="8037"/>
        </w:tabs>
        <w:spacing w:line="276" w:lineRule="auto"/>
        <w:jc w:val="both"/>
        <w:rPr>
          <w:rFonts w:ascii="Times New Roman" w:hAnsi="Times New Roman"/>
          <w:szCs w:val="28"/>
          <w:u w:val="single"/>
          <w:lang w:val="fr-FR"/>
        </w:rPr>
      </w:pPr>
      <w:r w:rsidRPr="00237F68">
        <w:rPr>
          <w:rFonts w:ascii="Times New Roman" w:hAnsi="Times New Roman"/>
          <w:szCs w:val="28"/>
          <w:u w:val="single"/>
          <w:lang w:val="fr-FR"/>
        </w:rPr>
        <w:t>Câu 5 :</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Sơ đồ khí áp , nhiệt độ thay đổi theo độ cao :</w:t>
      </w:r>
    </w:p>
    <w:p w:rsidR="001E3260" w:rsidRPr="00237F68" w:rsidRDefault="001E3260" w:rsidP="00237F68">
      <w:pPr>
        <w:tabs>
          <w:tab w:val="left" w:pos="8037"/>
        </w:tabs>
        <w:spacing w:line="276" w:lineRule="auto"/>
        <w:jc w:val="both"/>
        <w:rPr>
          <w:rFonts w:ascii="Times New Roman" w:hAnsi="Times New Roman"/>
          <w:szCs w:val="28"/>
          <w:lang w:val="fr-FR"/>
        </w:rPr>
      </w:pPr>
      <w:r w:rsidRPr="00237F68">
        <w:rPr>
          <w:rFonts w:ascii="Times New Roman" w:hAnsi="Times New Roman"/>
          <w:szCs w:val="28"/>
          <w:u w:val="single"/>
          <w:lang w:val="fr-FR"/>
        </w:rPr>
        <w:t>A</w:t>
      </w:r>
      <w:r w:rsidRPr="00237F68">
        <w:rPr>
          <w:rFonts w:ascii="Times New Roman" w:hAnsi="Times New Roman"/>
          <w:szCs w:val="28"/>
          <w:lang w:val="fr-FR"/>
        </w:rPr>
        <w:t>. 760mm: 24</w:t>
      </w:r>
      <w:r w:rsidRPr="00237F68">
        <w:rPr>
          <w:rFonts w:ascii="Times New Roman" w:hAnsi="Times New Roman"/>
          <w:szCs w:val="28"/>
          <w:vertAlign w:val="superscript"/>
          <w:lang w:val="fr-FR"/>
        </w:rPr>
        <w:t>o</w:t>
      </w:r>
      <w:r w:rsidRPr="00237F68">
        <w:rPr>
          <w:rFonts w:ascii="Times New Roman" w:hAnsi="Times New Roman"/>
          <w:szCs w:val="28"/>
          <w:lang w:val="fr-FR"/>
        </w:rPr>
        <w:t xml:space="preserve">C.  </w:t>
      </w:r>
      <w:r w:rsidRPr="00237F68">
        <w:rPr>
          <w:rFonts w:ascii="Times New Roman" w:hAnsi="Times New Roman"/>
          <w:szCs w:val="28"/>
          <w:u w:val="single"/>
          <w:lang w:val="fr-FR"/>
        </w:rPr>
        <w:t>B</w:t>
      </w:r>
      <w:r w:rsidRPr="00237F68">
        <w:rPr>
          <w:rFonts w:ascii="Times New Roman" w:hAnsi="Times New Roman"/>
          <w:szCs w:val="28"/>
          <w:lang w:val="fr-FR"/>
        </w:rPr>
        <w:t>. 560mm: 12</w:t>
      </w:r>
      <w:r w:rsidRPr="00237F68">
        <w:rPr>
          <w:rFonts w:ascii="Times New Roman" w:hAnsi="Times New Roman"/>
          <w:szCs w:val="28"/>
          <w:vertAlign w:val="superscript"/>
          <w:lang w:val="fr-FR"/>
        </w:rPr>
        <w:t>o</w:t>
      </w:r>
      <w:r w:rsidRPr="00237F68">
        <w:rPr>
          <w:rFonts w:ascii="Times New Roman" w:hAnsi="Times New Roman"/>
          <w:szCs w:val="28"/>
          <w:lang w:val="fr-FR"/>
        </w:rPr>
        <w:t xml:space="preserve">C.  </w:t>
      </w:r>
      <w:r w:rsidRPr="00237F68">
        <w:rPr>
          <w:rFonts w:ascii="Times New Roman" w:hAnsi="Times New Roman"/>
          <w:szCs w:val="28"/>
          <w:u w:val="single"/>
          <w:lang w:val="fr-FR"/>
        </w:rPr>
        <w:t>C</w:t>
      </w:r>
      <w:r w:rsidRPr="00237F68">
        <w:rPr>
          <w:rFonts w:ascii="Times New Roman" w:hAnsi="Times New Roman"/>
          <w:szCs w:val="28"/>
          <w:lang w:val="fr-FR"/>
        </w:rPr>
        <w:t>. 460mm:6</w:t>
      </w:r>
      <w:r w:rsidRPr="00237F68">
        <w:rPr>
          <w:rFonts w:ascii="Times New Roman" w:hAnsi="Times New Roman"/>
          <w:szCs w:val="28"/>
          <w:vertAlign w:val="superscript"/>
          <w:lang w:val="fr-FR"/>
        </w:rPr>
        <w:t>o</w:t>
      </w:r>
      <w:r w:rsidRPr="00237F68">
        <w:rPr>
          <w:rFonts w:ascii="Times New Roman" w:hAnsi="Times New Roman"/>
          <w:szCs w:val="28"/>
          <w:lang w:val="fr-FR"/>
        </w:rPr>
        <w:t xml:space="preserve">C  </w:t>
      </w:r>
      <w:r w:rsidRPr="00237F68">
        <w:rPr>
          <w:rFonts w:ascii="Times New Roman" w:hAnsi="Times New Roman"/>
          <w:szCs w:val="28"/>
          <w:u w:val="single"/>
          <w:lang w:val="fr-FR"/>
        </w:rPr>
        <w:t>D</w:t>
      </w:r>
      <w:r w:rsidRPr="00237F68">
        <w:rPr>
          <w:rFonts w:ascii="Times New Roman" w:hAnsi="Times New Roman"/>
          <w:szCs w:val="28"/>
          <w:lang w:val="fr-FR"/>
        </w:rPr>
        <w:t>. 560mm: 16</w:t>
      </w:r>
      <w:r w:rsidRPr="00237F68">
        <w:rPr>
          <w:rFonts w:ascii="Times New Roman" w:hAnsi="Times New Roman"/>
          <w:szCs w:val="28"/>
          <w:vertAlign w:val="superscript"/>
          <w:lang w:val="fr-FR"/>
        </w:rPr>
        <w:t>o</w:t>
      </w:r>
      <w:r w:rsidRPr="00237F68">
        <w:rPr>
          <w:rFonts w:ascii="Times New Roman" w:hAnsi="Times New Roman"/>
          <w:szCs w:val="28"/>
          <w:lang w:val="fr-FR"/>
        </w:rPr>
        <w:t xml:space="preserve">C.  </w:t>
      </w:r>
      <w:r w:rsidRPr="00237F68">
        <w:rPr>
          <w:rFonts w:ascii="Times New Roman" w:hAnsi="Times New Roman"/>
          <w:szCs w:val="28"/>
          <w:u w:val="single"/>
          <w:lang w:val="fr-FR"/>
        </w:rPr>
        <w:t>E</w:t>
      </w:r>
      <w:r w:rsidRPr="00237F68">
        <w:rPr>
          <w:rFonts w:ascii="Times New Roman" w:hAnsi="Times New Roman"/>
          <w:szCs w:val="28"/>
          <w:lang w:val="fr-FR"/>
        </w:rPr>
        <w:t>. 760mm: 36</w:t>
      </w:r>
      <w:r w:rsidRPr="00237F68">
        <w:rPr>
          <w:rFonts w:ascii="Times New Roman" w:hAnsi="Times New Roman"/>
          <w:szCs w:val="28"/>
          <w:vertAlign w:val="superscript"/>
          <w:lang w:val="fr-FR"/>
        </w:rPr>
        <w:t>o</w:t>
      </w:r>
      <w:r w:rsidRPr="00237F68">
        <w:rPr>
          <w:rFonts w:ascii="Times New Roman" w:hAnsi="Times New Roman"/>
          <w:szCs w:val="28"/>
          <w:lang w:val="fr-FR"/>
        </w:rPr>
        <w:t>C</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szCs w:val="28"/>
          <w:lang w:val="fr-FR"/>
        </w:rPr>
        <w:t xml:space="preserve"> S</w:t>
      </w:r>
      <w:r w:rsidRPr="00237F68">
        <w:rPr>
          <w:rFonts w:ascii="Times New Roman" w:hAnsi="Times New Roman"/>
          <w:szCs w:val="28"/>
          <w:lang w:val="fr-FR"/>
        </w:rPr>
        <w:t>ư</w:t>
      </w:r>
      <w:r w:rsidRPr="00237F68">
        <w:rPr>
          <w:szCs w:val="28"/>
          <w:lang w:val="fr-FR"/>
        </w:rPr>
        <w:t>ên</w:t>
      </w:r>
      <w:r w:rsidRPr="00237F68">
        <w:rPr>
          <w:rFonts w:ascii="Times New Roman" w:hAnsi="Times New Roman"/>
          <w:szCs w:val="28"/>
          <w:lang w:val="fr-FR"/>
        </w:rPr>
        <w:t xml:space="preserve"> AC là sườn đón gió khí ẩm và nhiệt độ giảm dần cứ 100m giảm 0,6 độ C , đây là điều kiện để gây mưa.</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Sườn CE khi không vượt qua được sườn AC hơi nước giảm , nhiệt độ tăng theo tiêu chuẩn là không khí khô khi xuống sườn núi CE với gió khô và nóng .</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i/>
          <w:szCs w:val="28"/>
          <w:lang w:val="fr-FR"/>
        </w:rPr>
        <w:t>*</w:t>
      </w:r>
      <w:r w:rsidRPr="00237F68">
        <w:rPr>
          <w:rFonts w:ascii="Times New Roman" w:hAnsi="Times New Roman"/>
          <w:i/>
          <w:szCs w:val="28"/>
          <w:u w:val="single"/>
          <w:lang w:val="fr-FR"/>
        </w:rPr>
        <w:t>Trả lời :</w:t>
      </w:r>
      <w:r w:rsidRPr="00237F68">
        <w:rPr>
          <w:rFonts w:ascii="Times New Roman" w:hAnsi="Times New Roman"/>
          <w:szCs w:val="28"/>
          <w:lang w:val="fr-FR"/>
        </w:rPr>
        <w:t xml:space="preserve"> - Cách tính :</w:t>
      </w:r>
    </w:p>
    <w:p w:rsidR="001E3260" w:rsidRPr="00237F68" w:rsidRDefault="00EF7CF6"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w:t>
      </w:r>
      <w:r w:rsidR="001E3260" w:rsidRPr="00237F68">
        <w:rPr>
          <w:rFonts w:ascii="Times New Roman" w:hAnsi="Times New Roman"/>
          <w:szCs w:val="28"/>
          <w:lang w:val="fr-FR"/>
        </w:rPr>
        <w:t>+ Lên cao 1000m giảm 6</w:t>
      </w:r>
      <w:r w:rsidR="001E3260" w:rsidRPr="00237F68">
        <w:rPr>
          <w:rFonts w:ascii="Times New Roman" w:hAnsi="Times New Roman"/>
          <w:szCs w:val="28"/>
          <w:vertAlign w:val="superscript"/>
          <w:lang w:val="fr-FR"/>
        </w:rPr>
        <w:t>o</w:t>
      </w:r>
      <w:r w:rsidR="001E3260" w:rsidRPr="00237F68">
        <w:rPr>
          <w:rFonts w:ascii="Times New Roman" w:hAnsi="Times New Roman"/>
          <w:szCs w:val="28"/>
          <w:lang w:val="fr-FR"/>
        </w:rPr>
        <w:t xml:space="preserve"> C .</w:t>
      </w:r>
    </w:p>
    <w:p w:rsidR="001E3260" w:rsidRPr="00237F68" w:rsidRDefault="00EF7CF6"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w:t>
      </w:r>
      <w:r w:rsidR="001E3260" w:rsidRPr="00237F68">
        <w:rPr>
          <w:rFonts w:ascii="Times New Roman" w:hAnsi="Times New Roman"/>
          <w:szCs w:val="28"/>
          <w:lang w:val="fr-FR"/>
        </w:rPr>
        <w:t>+ _______100m giảm 0,6</w:t>
      </w:r>
      <w:r w:rsidR="001E3260" w:rsidRPr="00237F68">
        <w:rPr>
          <w:rFonts w:ascii="Times New Roman" w:hAnsi="Times New Roman"/>
          <w:szCs w:val="28"/>
          <w:vertAlign w:val="superscript"/>
          <w:lang w:val="fr-FR"/>
        </w:rPr>
        <w:t>o</w:t>
      </w:r>
      <w:r w:rsidR="001E3260" w:rsidRPr="00237F68">
        <w:rPr>
          <w:rFonts w:ascii="Times New Roman" w:hAnsi="Times New Roman"/>
          <w:szCs w:val="28"/>
          <w:lang w:val="fr-FR"/>
        </w:rPr>
        <w:t xml:space="preserve"> C.</w:t>
      </w:r>
    </w:p>
    <w:p w:rsidR="001E3260" w:rsidRPr="00237F68" w:rsidRDefault="00EF7CF6"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w:t>
      </w:r>
      <w:r w:rsidR="001E3260" w:rsidRPr="00237F68">
        <w:rPr>
          <w:rFonts w:ascii="Times New Roman" w:hAnsi="Times New Roman"/>
          <w:szCs w:val="28"/>
          <w:lang w:val="fr-FR"/>
        </w:rPr>
        <w:t>- Từ cao xuống thấp 1000m tăng 10</w:t>
      </w:r>
      <w:r w:rsidR="001E3260" w:rsidRPr="00237F68">
        <w:rPr>
          <w:rFonts w:ascii="Times New Roman" w:hAnsi="Times New Roman"/>
          <w:szCs w:val="28"/>
          <w:vertAlign w:val="superscript"/>
          <w:lang w:val="fr-FR"/>
        </w:rPr>
        <w:t>o</w:t>
      </w:r>
      <w:r w:rsidR="001E3260" w:rsidRPr="00237F68">
        <w:rPr>
          <w:rFonts w:ascii="Times New Roman" w:hAnsi="Times New Roman"/>
          <w:szCs w:val="28"/>
          <w:lang w:val="fr-FR"/>
        </w:rPr>
        <w:t>C.</w:t>
      </w:r>
    </w:p>
    <w:p w:rsidR="001E3260" w:rsidRPr="00237F68" w:rsidRDefault="00EF7CF6"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w:t>
      </w:r>
      <w:r w:rsidR="001E3260" w:rsidRPr="00237F68">
        <w:rPr>
          <w:rFonts w:ascii="Times New Roman" w:hAnsi="Times New Roman"/>
          <w:szCs w:val="28"/>
          <w:lang w:val="fr-FR"/>
        </w:rPr>
        <w:t xml:space="preserve"> - Từ thấp lên cao giảm 6</w:t>
      </w:r>
      <w:r w:rsidR="001E3260" w:rsidRPr="00237F68">
        <w:rPr>
          <w:rFonts w:ascii="Times New Roman" w:hAnsi="Times New Roman"/>
          <w:szCs w:val="28"/>
          <w:vertAlign w:val="superscript"/>
          <w:lang w:val="fr-FR"/>
        </w:rPr>
        <w:t>o</w:t>
      </w:r>
      <w:r w:rsidR="001E3260" w:rsidRPr="00237F68">
        <w:rPr>
          <w:rFonts w:ascii="Times New Roman" w:hAnsi="Times New Roman"/>
          <w:szCs w:val="28"/>
          <w:lang w:val="fr-FR"/>
        </w:rPr>
        <w:t>C .</w:t>
      </w:r>
    </w:p>
    <w:p w:rsidR="001E3260" w:rsidRPr="00237F68" w:rsidRDefault="001E3260" w:rsidP="00237F68">
      <w:pPr>
        <w:tabs>
          <w:tab w:val="left" w:pos="8037"/>
        </w:tabs>
        <w:spacing w:line="276" w:lineRule="auto"/>
        <w:jc w:val="both"/>
        <w:rPr>
          <w:rFonts w:ascii="Times New Roman" w:hAnsi="Times New Roman"/>
          <w:szCs w:val="28"/>
          <w:u w:val="single"/>
          <w:lang w:val="fr-FR"/>
        </w:rPr>
      </w:pPr>
    </w:p>
    <w:p w:rsidR="001E3260" w:rsidRPr="00237F68" w:rsidRDefault="001E3260" w:rsidP="00237F68">
      <w:pPr>
        <w:tabs>
          <w:tab w:val="left" w:pos="8037"/>
        </w:tabs>
        <w:spacing w:line="276" w:lineRule="auto"/>
        <w:jc w:val="both"/>
        <w:rPr>
          <w:rFonts w:ascii="Times New Roman" w:hAnsi="Times New Roman"/>
          <w:szCs w:val="28"/>
          <w:lang w:val="fr-FR"/>
        </w:rPr>
      </w:pPr>
      <w:r w:rsidRPr="00237F68">
        <w:rPr>
          <w:rFonts w:ascii="Times New Roman" w:hAnsi="Times New Roman"/>
          <w:szCs w:val="28"/>
          <w:u w:val="single"/>
          <w:lang w:val="fr-FR"/>
        </w:rPr>
        <w:t>Câu 6</w:t>
      </w:r>
      <w:r w:rsidRPr="00237F68">
        <w:rPr>
          <w:rFonts w:ascii="Times New Roman" w:hAnsi="Times New Roman"/>
          <w:szCs w:val="28"/>
          <w:lang w:val="fr-FR"/>
        </w:rPr>
        <w:t>:Trên bản đồ có tỉ lệ 1/30000000</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Khoảng cách từ Hà Nội đến Hải Phòng : 6,5cm .</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Vậy thực tế là bao nhiêu km?</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Khoảng cách từ Thanh Hoá đến Đà Nẵng : 360 km</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Vậy trên bản đồ là bao nhiêu cm .</w:t>
      </w:r>
    </w:p>
    <w:p w:rsidR="001E3260" w:rsidRPr="00237F68" w:rsidRDefault="001E3260" w:rsidP="00237F68">
      <w:pPr>
        <w:tabs>
          <w:tab w:val="left" w:pos="8037"/>
        </w:tabs>
        <w:spacing w:line="276" w:lineRule="auto"/>
        <w:ind w:firstLine="360"/>
        <w:jc w:val="both"/>
        <w:rPr>
          <w:rFonts w:ascii="Times New Roman" w:hAnsi="Times New Roman"/>
          <w:i/>
          <w:szCs w:val="28"/>
          <w:lang w:val="pt-BR"/>
        </w:rPr>
      </w:pPr>
      <w:r w:rsidRPr="00237F68">
        <w:rPr>
          <w:rFonts w:ascii="Times New Roman" w:hAnsi="Times New Roman"/>
          <w:i/>
          <w:szCs w:val="28"/>
          <w:lang w:val="pt-BR"/>
        </w:rPr>
        <w:t xml:space="preserve">* </w:t>
      </w:r>
      <w:r w:rsidRPr="00237F68">
        <w:rPr>
          <w:rFonts w:ascii="Times New Roman" w:hAnsi="Times New Roman"/>
          <w:i/>
          <w:szCs w:val="28"/>
          <w:u w:val="single"/>
          <w:lang w:val="pt-BR"/>
        </w:rPr>
        <w:t xml:space="preserve">Trả lời </w:t>
      </w:r>
      <w:r w:rsidRPr="00237F68">
        <w:rPr>
          <w:rFonts w:ascii="Times New Roman" w:hAnsi="Times New Roman"/>
          <w:i/>
          <w:szCs w:val="28"/>
          <w:lang w:val="pt-BR"/>
        </w:rPr>
        <w:t xml:space="preserve">: </w:t>
      </w:r>
    </w:p>
    <w:p w:rsidR="001E3260" w:rsidRPr="00237F68" w:rsidRDefault="001E3260" w:rsidP="00237F68">
      <w:pPr>
        <w:tabs>
          <w:tab w:val="left" w:pos="8037"/>
        </w:tabs>
        <w:spacing w:line="276" w:lineRule="auto"/>
        <w:ind w:firstLine="360"/>
        <w:jc w:val="both"/>
        <w:rPr>
          <w:rFonts w:ascii="Times New Roman" w:hAnsi="Times New Roman"/>
          <w:szCs w:val="28"/>
          <w:lang w:val="pt-BR"/>
        </w:rPr>
      </w:pPr>
      <w:r w:rsidRPr="00237F68">
        <w:rPr>
          <w:rFonts w:ascii="Times New Roman" w:hAnsi="Times New Roman"/>
          <w:szCs w:val="28"/>
          <w:lang w:val="pt-BR"/>
        </w:rPr>
        <w:t xml:space="preserve">Khoảng cách từ Hà Nội đến Hải Phòng ở thực tế là : </w:t>
      </w:r>
    </w:p>
    <w:p w:rsidR="001E3260" w:rsidRPr="00237F68" w:rsidRDefault="001E3260" w:rsidP="00237F68">
      <w:pPr>
        <w:tabs>
          <w:tab w:val="left" w:pos="8037"/>
        </w:tabs>
        <w:spacing w:line="276" w:lineRule="auto"/>
        <w:ind w:firstLine="360"/>
        <w:jc w:val="both"/>
        <w:rPr>
          <w:rFonts w:ascii="Times New Roman" w:hAnsi="Times New Roman"/>
          <w:szCs w:val="28"/>
          <w:lang w:val="pt-BR"/>
        </w:rPr>
      </w:pPr>
      <w:r w:rsidRPr="00237F68">
        <w:rPr>
          <w:rFonts w:ascii="Times New Roman" w:hAnsi="Times New Roman"/>
          <w:szCs w:val="28"/>
          <w:lang w:val="pt-BR"/>
        </w:rPr>
        <w:lastRenderedPageBreak/>
        <w:t>6,5 x 30 000 000 = 195 000 000 cm = 195 km</w:t>
      </w:r>
    </w:p>
    <w:p w:rsidR="001E3260" w:rsidRPr="00237F68" w:rsidRDefault="001E3260" w:rsidP="00237F68">
      <w:pPr>
        <w:tabs>
          <w:tab w:val="left" w:pos="8037"/>
        </w:tabs>
        <w:spacing w:line="276" w:lineRule="auto"/>
        <w:ind w:firstLine="360"/>
        <w:jc w:val="both"/>
        <w:rPr>
          <w:rFonts w:ascii="Times New Roman" w:hAnsi="Times New Roman"/>
          <w:szCs w:val="28"/>
          <w:lang w:val="pt-BR"/>
        </w:rPr>
      </w:pPr>
      <w:r w:rsidRPr="00237F68">
        <w:rPr>
          <w:rFonts w:ascii="Times New Roman" w:hAnsi="Times New Roman"/>
          <w:szCs w:val="28"/>
          <w:lang w:val="pt-BR"/>
        </w:rPr>
        <w:t xml:space="preserve">Gọi y là khoảng cách từ Thanh Hoá –Đà Nẵng ở trên bản đồ :  </w:t>
      </w:r>
    </w:p>
    <w:p w:rsidR="001E3260" w:rsidRPr="00237F68" w:rsidRDefault="001E3260" w:rsidP="00237F68">
      <w:pPr>
        <w:tabs>
          <w:tab w:val="left" w:pos="8037"/>
        </w:tabs>
        <w:spacing w:line="276" w:lineRule="auto"/>
        <w:ind w:firstLine="360"/>
        <w:jc w:val="both"/>
        <w:rPr>
          <w:rFonts w:ascii="Times New Roman" w:hAnsi="Times New Roman"/>
          <w:szCs w:val="28"/>
          <w:lang w:val="pt-BR"/>
        </w:rPr>
      </w:pPr>
      <w:r w:rsidRPr="00237F68">
        <w:rPr>
          <w:rFonts w:ascii="Times New Roman" w:hAnsi="Times New Roman"/>
          <w:szCs w:val="28"/>
          <w:lang w:val="pt-BR"/>
        </w:rPr>
        <w:t>Đổi 360km = 360 000 000 cm .</w:t>
      </w:r>
    </w:p>
    <w:p w:rsidR="001E3260" w:rsidRPr="00237F68" w:rsidRDefault="001E3260" w:rsidP="00237F68">
      <w:pPr>
        <w:tabs>
          <w:tab w:val="left" w:pos="8037"/>
        </w:tabs>
        <w:spacing w:line="276" w:lineRule="auto"/>
        <w:jc w:val="both"/>
        <w:rPr>
          <w:rFonts w:ascii="Times New Roman" w:hAnsi="Times New Roman"/>
          <w:szCs w:val="28"/>
          <w:lang w:val="pt-BR"/>
        </w:rPr>
      </w:pPr>
      <w:r w:rsidRPr="00237F68">
        <w:rPr>
          <w:rFonts w:ascii="Times New Roman" w:hAnsi="Times New Roman"/>
          <w:szCs w:val="28"/>
          <w:u w:val="single"/>
          <w:lang w:val="pt-BR"/>
        </w:rPr>
        <w:t>Câu 7</w:t>
      </w:r>
      <w:r w:rsidRPr="00237F68">
        <w:rPr>
          <w:rFonts w:ascii="Times New Roman" w:hAnsi="Times New Roman"/>
          <w:szCs w:val="28"/>
          <w:lang w:val="pt-BR"/>
        </w:rPr>
        <w:t xml:space="preserve"> : Vào lúc 19</w:t>
      </w:r>
      <w:r w:rsidRPr="00237F68">
        <w:rPr>
          <w:rFonts w:ascii="Times New Roman" w:hAnsi="Times New Roman"/>
          <w:szCs w:val="28"/>
          <w:vertAlign w:val="superscript"/>
          <w:lang w:val="pt-BR"/>
        </w:rPr>
        <w:t>h</w:t>
      </w:r>
      <w:r w:rsidRPr="00237F68">
        <w:rPr>
          <w:rFonts w:ascii="Times New Roman" w:hAnsi="Times New Roman"/>
          <w:szCs w:val="28"/>
          <w:lang w:val="pt-BR"/>
        </w:rPr>
        <w:t xml:space="preserve"> ngày 15.2.2003 tại Hà Nội khai mạc SEAGAME 22.Hỏi lúc đó là mấy giờ , ngày bao</w:t>
      </w:r>
      <w:r w:rsidRPr="00237F68">
        <w:rPr>
          <w:szCs w:val="28"/>
          <w:lang w:val="pt-BR"/>
        </w:rPr>
        <w:t xml:space="preserve"> </w:t>
      </w:r>
      <w:r w:rsidRPr="00237F68">
        <w:rPr>
          <w:rFonts w:ascii="Times New Roman" w:hAnsi="Times New Roman"/>
          <w:szCs w:val="28"/>
          <w:lang w:val="pt-BR"/>
        </w:rPr>
        <w:t>nhiêu tại các địa điểm sau: Xeun:120</w:t>
      </w:r>
      <w:r w:rsidRPr="00237F68">
        <w:rPr>
          <w:rFonts w:ascii="Times New Roman" w:hAnsi="Times New Roman"/>
          <w:szCs w:val="28"/>
          <w:vertAlign w:val="superscript"/>
          <w:lang w:val="pt-BR"/>
        </w:rPr>
        <w:t>o</w:t>
      </w:r>
      <w:r w:rsidRPr="00237F68">
        <w:rPr>
          <w:rFonts w:ascii="Times New Roman" w:hAnsi="Times New Roman"/>
          <w:szCs w:val="28"/>
          <w:lang w:val="pt-BR"/>
        </w:rPr>
        <w:t xml:space="preserve">Đ </w:t>
      </w:r>
      <w:r w:rsidRPr="00237F68">
        <w:rPr>
          <w:szCs w:val="28"/>
          <w:u w:val="single"/>
          <w:lang w:val="pt-BR"/>
        </w:rPr>
        <w:t xml:space="preserve">  </w:t>
      </w:r>
      <w:r w:rsidRPr="00237F68">
        <w:rPr>
          <w:szCs w:val="28"/>
          <w:lang w:val="pt-BR"/>
        </w:rPr>
        <w:t xml:space="preserve">                                                                                </w:t>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xml:space="preserve">  Matxcơva : 30</w:t>
      </w:r>
      <w:r w:rsidRPr="00237F68">
        <w:rPr>
          <w:rFonts w:ascii="Times New Roman" w:hAnsi="Times New Roman"/>
          <w:szCs w:val="28"/>
          <w:vertAlign w:val="superscript"/>
          <w:lang w:val="pt-BR"/>
        </w:rPr>
        <w:t>o</w:t>
      </w:r>
      <w:r w:rsidRPr="00237F68">
        <w:rPr>
          <w:rFonts w:ascii="Times New Roman" w:hAnsi="Times New Roman"/>
          <w:szCs w:val="28"/>
          <w:lang w:val="pt-BR"/>
        </w:rPr>
        <w:t>Đ ; Pari : 2</w:t>
      </w:r>
      <w:r w:rsidRPr="00237F68">
        <w:rPr>
          <w:rFonts w:ascii="Times New Roman" w:hAnsi="Times New Roman"/>
          <w:szCs w:val="28"/>
          <w:vertAlign w:val="superscript"/>
          <w:lang w:val="pt-BR"/>
        </w:rPr>
        <w:t>o</w:t>
      </w:r>
      <w:r w:rsidRPr="00237F68">
        <w:rPr>
          <w:rFonts w:ascii="Times New Roman" w:hAnsi="Times New Roman"/>
          <w:szCs w:val="28"/>
          <w:lang w:val="pt-BR"/>
        </w:rPr>
        <w:t>Đ; Lot Angiơ let :120</w:t>
      </w:r>
      <w:r w:rsidRPr="00237F68">
        <w:rPr>
          <w:rFonts w:ascii="Times New Roman" w:hAnsi="Times New Roman"/>
          <w:szCs w:val="28"/>
          <w:vertAlign w:val="superscript"/>
          <w:lang w:val="pt-BR"/>
        </w:rPr>
        <w:t>o</w:t>
      </w:r>
      <w:r w:rsidRPr="00237F68">
        <w:rPr>
          <w:rFonts w:ascii="Times New Roman" w:hAnsi="Times New Roman"/>
          <w:szCs w:val="28"/>
          <w:lang w:val="pt-BR"/>
        </w:rPr>
        <w:t>T (Biết Hà Nội :105</w:t>
      </w:r>
      <w:r w:rsidRPr="00237F68">
        <w:rPr>
          <w:rFonts w:ascii="Times New Roman" w:hAnsi="Times New Roman"/>
          <w:szCs w:val="28"/>
          <w:vertAlign w:val="superscript"/>
          <w:lang w:val="pt-BR"/>
        </w:rPr>
        <w:t>o</w:t>
      </w:r>
      <w:r w:rsidRPr="00237F68">
        <w:rPr>
          <w:rFonts w:ascii="Times New Roman" w:hAnsi="Times New Roman"/>
          <w:szCs w:val="28"/>
          <w:lang w:val="pt-BR"/>
        </w:rPr>
        <w:t>Đ)</w:t>
      </w:r>
    </w:p>
    <w:p w:rsidR="001E3260" w:rsidRPr="00237F68" w:rsidRDefault="001E3260" w:rsidP="00237F68">
      <w:pPr>
        <w:tabs>
          <w:tab w:val="left" w:pos="8037"/>
        </w:tabs>
        <w:spacing w:line="276" w:lineRule="auto"/>
        <w:ind w:firstLine="360"/>
        <w:jc w:val="both"/>
        <w:rPr>
          <w:rFonts w:ascii="Times New Roman" w:hAnsi="Times New Roman"/>
          <w:i/>
          <w:szCs w:val="28"/>
        </w:rPr>
      </w:pPr>
      <w:r w:rsidRPr="00237F68">
        <w:rPr>
          <w:rFonts w:ascii="Times New Roman" w:hAnsi="Times New Roman"/>
          <w:i/>
          <w:szCs w:val="28"/>
        </w:rPr>
        <w:t xml:space="preserve">* </w:t>
      </w:r>
      <w:r w:rsidRPr="00237F68">
        <w:rPr>
          <w:rFonts w:ascii="Times New Roman" w:hAnsi="Times New Roman"/>
          <w:i/>
          <w:szCs w:val="28"/>
          <w:u w:val="single"/>
        </w:rPr>
        <w:t xml:space="preserve">Trả lời </w:t>
      </w:r>
      <w:r w:rsidRPr="00237F68">
        <w:rPr>
          <w:rFonts w:ascii="Times New Roman" w:hAnsi="Times New Roman"/>
          <w:i/>
          <w:szCs w:val="28"/>
        </w:rPr>
        <w:t xml:space="preserve">: </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Hà Nội thuộc mui giờ thứ 7.</w:t>
      </w:r>
    </w:p>
    <w:p w:rsidR="001E3260" w:rsidRPr="00237F68" w:rsidRDefault="001E3260" w:rsidP="00237F68">
      <w:pPr>
        <w:spacing w:line="276" w:lineRule="auto"/>
        <w:ind w:firstLine="360"/>
        <w:jc w:val="both"/>
        <w:rPr>
          <w:rFonts w:ascii="Times New Roman" w:hAnsi="Times New Roman"/>
          <w:szCs w:val="28"/>
          <w:lang w:val="it-IT"/>
        </w:rPr>
      </w:pPr>
      <w:r w:rsidRPr="00237F68">
        <w:rPr>
          <w:rFonts w:ascii="Times New Roman" w:hAnsi="Times New Roman"/>
          <w:szCs w:val="28"/>
        </w:rPr>
        <w:tab/>
        <w:t xml:space="preserve"> </w:t>
      </w:r>
      <w:r w:rsidRPr="00237F68">
        <w:rPr>
          <w:rFonts w:ascii="Times New Roman" w:hAnsi="Times New Roman"/>
          <w:szCs w:val="28"/>
          <w:lang w:val="it-IT"/>
        </w:rPr>
        <w:t xml:space="preserve">Xê un thuộc mi giờ ; 120:15= 8 </w:t>
      </w:r>
    </w:p>
    <w:p w:rsidR="001E3260" w:rsidRPr="00237F68" w:rsidRDefault="001E3260" w:rsidP="00237F68">
      <w:pPr>
        <w:spacing w:line="276" w:lineRule="auto"/>
        <w:ind w:firstLine="360"/>
        <w:jc w:val="both"/>
        <w:rPr>
          <w:rFonts w:ascii="Times New Roman" w:hAnsi="Times New Roman"/>
          <w:szCs w:val="28"/>
          <w:lang w:val="it-IT"/>
        </w:rPr>
      </w:pPr>
      <w:r w:rsidRPr="00237F68">
        <w:rPr>
          <w:rFonts w:ascii="Times New Roman" w:hAnsi="Times New Roman"/>
          <w:position w:val="-6"/>
          <w:szCs w:val="28"/>
        </w:rPr>
        <w:object w:dxaOrig="300" w:dyaOrig="220">
          <v:shape id="_x0000_i1025" type="#_x0000_t75" style="width:15.05pt;height:11.25pt">
            <v:imagedata r:id="rId18" o:title=""/>
          </v:shape>
        </w:object>
      </w:r>
      <w:r w:rsidRPr="00237F68">
        <w:rPr>
          <w:rFonts w:ascii="Times New Roman" w:hAnsi="Times New Roman"/>
          <w:szCs w:val="28"/>
          <w:lang w:val="it-IT"/>
        </w:rPr>
        <w:t xml:space="preserve"> Khoảng cách chênh lệch giữa Xê un và Hà Nội l 8 – 7 = 1 .</w:t>
      </w:r>
    </w:p>
    <w:p w:rsidR="001E3260" w:rsidRPr="00237F68" w:rsidRDefault="001E3260" w:rsidP="00237F68">
      <w:pPr>
        <w:spacing w:line="276" w:lineRule="auto"/>
        <w:ind w:firstLine="360"/>
        <w:jc w:val="both"/>
        <w:rPr>
          <w:rFonts w:ascii="Times New Roman" w:hAnsi="Times New Roman"/>
          <w:szCs w:val="28"/>
          <w:lang w:val="it-IT"/>
        </w:rPr>
      </w:pPr>
      <w:r w:rsidRPr="00237F68">
        <w:rPr>
          <w:rFonts w:ascii="Times New Roman" w:hAnsi="Times New Roman"/>
          <w:szCs w:val="28"/>
          <w:lang w:val="it-IT"/>
        </w:rPr>
        <w:t xml:space="preserve">       Pari thuộc múi giờ 0 (=24</w:t>
      </w:r>
      <w:r w:rsidRPr="00237F68">
        <w:rPr>
          <w:rFonts w:ascii="Times New Roman" w:hAnsi="Times New Roman"/>
          <w:szCs w:val="28"/>
          <w:vertAlign w:val="superscript"/>
          <w:lang w:val="it-IT"/>
        </w:rPr>
        <w:t>h</w:t>
      </w:r>
      <w:r w:rsidRPr="00237F68">
        <w:rPr>
          <w:rFonts w:ascii="Times New Roman" w:hAnsi="Times New Roman"/>
          <w:szCs w:val="28"/>
          <w:lang w:val="it-IT"/>
        </w:rPr>
        <w:t xml:space="preserve">) </w:t>
      </w:r>
      <w:r w:rsidRPr="00237F68">
        <w:rPr>
          <w:rFonts w:ascii="Times New Roman" w:hAnsi="Times New Roman"/>
          <w:position w:val="-6"/>
          <w:szCs w:val="28"/>
        </w:rPr>
        <w:object w:dxaOrig="300" w:dyaOrig="220">
          <v:shape id="_x0000_i1026" type="#_x0000_t75" style="width:15.05pt;height:11.25pt">
            <v:imagedata r:id="rId18" o:title=""/>
          </v:shape>
        </w:object>
      </w:r>
      <w:r w:rsidRPr="00237F68">
        <w:rPr>
          <w:rFonts w:ascii="Times New Roman" w:hAnsi="Times New Roman"/>
          <w:szCs w:val="28"/>
          <w:lang w:val="it-IT"/>
        </w:rPr>
        <w:t>Khoảng cách chênh lệch từ HN và Pari :7 – 0 =7.</w:t>
      </w:r>
    </w:p>
    <w:p w:rsidR="001E3260" w:rsidRPr="00237F68" w:rsidRDefault="001E3260" w:rsidP="00237F68">
      <w:pPr>
        <w:spacing w:line="276" w:lineRule="auto"/>
        <w:ind w:firstLine="360"/>
        <w:jc w:val="both"/>
        <w:rPr>
          <w:rFonts w:ascii="Times New Roman" w:hAnsi="Times New Roman"/>
          <w:szCs w:val="28"/>
          <w:lang w:val="it-IT"/>
        </w:rPr>
      </w:pPr>
      <w:r w:rsidRPr="00237F68">
        <w:rPr>
          <w:rFonts w:ascii="Times New Roman" w:hAnsi="Times New Roman"/>
          <w:szCs w:val="28"/>
          <w:lang w:val="it-IT"/>
        </w:rPr>
        <w:t xml:space="preserve">       Matxcơva thuộc múi giờ :30 : 15 = 2</w:t>
      </w:r>
    </w:p>
    <w:p w:rsidR="001E3260" w:rsidRPr="00237F68" w:rsidRDefault="001E3260" w:rsidP="00237F68">
      <w:pPr>
        <w:spacing w:line="276" w:lineRule="auto"/>
        <w:ind w:firstLine="360"/>
        <w:jc w:val="both"/>
        <w:rPr>
          <w:rFonts w:ascii="Times New Roman" w:hAnsi="Times New Roman"/>
          <w:szCs w:val="28"/>
          <w:lang w:val="it-IT"/>
        </w:rPr>
      </w:pPr>
      <w:r w:rsidRPr="00237F68">
        <w:rPr>
          <w:rFonts w:ascii="Times New Roman" w:hAnsi="Times New Roman"/>
          <w:position w:val="-6"/>
          <w:szCs w:val="28"/>
        </w:rPr>
        <w:object w:dxaOrig="300" w:dyaOrig="220">
          <v:shape id="_x0000_i1027" type="#_x0000_t75" style="width:15.05pt;height:11.25pt">
            <v:imagedata r:id="rId18" o:title=""/>
          </v:shape>
        </w:object>
      </w:r>
      <w:r w:rsidRPr="00237F68">
        <w:rPr>
          <w:rFonts w:ascii="Times New Roman" w:hAnsi="Times New Roman"/>
          <w:szCs w:val="28"/>
          <w:lang w:val="it-IT"/>
        </w:rPr>
        <w:t xml:space="preserve"> K/c chênh lệch từ HN đến Matxc</w:t>
      </w:r>
      <w:r w:rsidRPr="00237F68">
        <w:rPr>
          <w:rFonts w:ascii="Times New Roman" w:hAnsi="Times New Roman"/>
          <w:szCs w:val="28"/>
          <w:lang w:val="vi-VN"/>
        </w:rPr>
        <w:t>ơ</w:t>
      </w:r>
      <w:r w:rsidRPr="00237F68">
        <w:rPr>
          <w:rFonts w:ascii="Times New Roman" w:hAnsi="Times New Roman"/>
          <w:szCs w:val="28"/>
          <w:lang w:val="it-IT"/>
        </w:rPr>
        <w:t>va :7 – 2 = 5 .</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lang w:val="it-IT"/>
        </w:rPr>
        <w:tab/>
        <w:t xml:space="preserve"> </w:t>
      </w:r>
      <w:r w:rsidRPr="00237F68">
        <w:rPr>
          <w:rFonts w:ascii="Times New Roman" w:hAnsi="Times New Roman"/>
          <w:szCs w:val="28"/>
        </w:rPr>
        <w:t xml:space="preserve">Lot Angiơ let thuộc mi giờ : (360- 120) : 12 = 16 </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w:t>
      </w:r>
      <w:r w:rsidRPr="00237F68">
        <w:rPr>
          <w:rFonts w:ascii="Times New Roman" w:hAnsi="Times New Roman"/>
          <w:position w:val="-6"/>
          <w:szCs w:val="28"/>
        </w:rPr>
        <w:object w:dxaOrig="300" w:dyaOrig="220">
          <v:shape id="_x0000_i1028" type="#_x0000_t75" style="width:15.05pt;height:11.25pt">
            <v:imagedata r:id="rId18" o:title=""/>
          </v:shape>
        </w:object>
      </w:r>
      <w:r w:rsidRPr="00237F68">
        <w:rPr>
          <w:rFonts w:ascii="Times New Roman" w:hAnsi="Times New Roman"/>
          <w:szCs w:val="28"/>
        </w:rPr>
        <w:t xml:space="preserve"> K/c chênh lệch từ HN đến  Lot Angiơ let:16 – 7 = 9 . </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Vì giờ HN lúc đó là 19 giờ ngày 5.12.2003 </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position w:val="-6"/>
          <w:szCs w:val="28"/>
          <w:lang w:val="pt-BR"/>
        </w:rPr>
        <w:object w:dxaOrig="300" w:dyaOrig="220">
          <v:shape id="_x0000_i1029" type="#_x0000_t75" style="width:15.05pt;height:11.25pt">
            <v:imagedata r:id="rId18" o:title=""/>
          </v:shape>
        </w:object>
      </w:r>
      <w:r w:rsidRPr="00237F68">
        <w:rPr>
          <w:rFonts w:ascii="Times New Roman" w:hAnsi="Times New Roman"/>
          <w:szCs w:val="28"/>
        </w:rPr>
        <w:t xml:space="preserve"> Giờ của Xê un 19 + 1 =20</w:t>
      </w:r>
      <w:r w:rsidRPr="00237F68">
        <w:rPr>
          <w:rFonts w:ascii="Times New Roman" w:hAnsi="Times New Roman"/>
          <w:szCs w:val="28"/>
          <w:vertAlign w:val="superscript"/>
        </w:rPr>
        <w:t>h</w:t>
      </w:r>
      <w:r w:rsidRPr="00237F68">
        <w:rPr>
          <w:rFonts w:ascii="Times New Roman" w:hAnsi="Times New Roman"/>
          <w:szCs w:val="28"/>
        </w:rPr>
        <w:t xml:space="preserve"> ngày 5.12.2003 . </w:t>
      </w:r>
    </w:p>
    <w:p w:rsidR="001E3260" w:rsidRPr="00237F68" w:rsidRDefault="001E3260" w:rsidP="00237F68">
      <w:pPr>
        <w:spacing w:line="276" w:lineRule="auto"/>
        <w:ind w:firstLine="360"/>
        <w:jc w:val="both"/>
        <w:rPr>
          <w:rFonts w:ascii="Times New Roman" w:hAnsi="Times New Roman"/>
          <w:szCs w:val="28"/>
          <w:lang w:val="it-IT"/>
        </w:rPr>
      </w:pPr>
      <w:r w:rsidRPr="00237F68">
        <w:rPr>
          <w:rFonts w:ascii="Times New Roman" w:hAnsi="Times New Roman"/>
          <w:szCs w:val="28"/>
        </w:rPr>
        <w:t xml:space="preserve">       </w:t>
      </w:r>
      <w:r w:rsidRPr="00237F68">
        <w:rPr>
          <w:rFonts w:ascii="Times New Roman" w:hAnsi="Times New Roman"/>
          <w:szCs w:val="28"/>
          <w:lang w:val="it-IT"/>
        </w:rPr>
        <w:t>Giờ của Pari 19 - 7 =12</w:t>
      </w:r>
      <w:r w:rsidRPr="00237F68">
        <w:rPr>
          <w:rFonts w:ascii="Times New Roman" w:hAnsi="Times New Roman"/>
          <w:szCs w:val="28"/>
          <w:vertAlign w:val="superscript"/>
          <w:lang w:val="it-IT"/>
        </w:rPr>
        <w:t>h</w:t>
      </w:r>
      <w:r w:rsidRPr="00237F68">
        <w:rPr>
          <w:rFonts w:ascii="Times New Roman" w:hAnsi="Times New Roman"/>
          <w:szCs w:val="28"/>
          <w:lang w:val="it-IT"/>
        </w:rPr>
        <w:t xml:space="preserve"> ngày 5.12.2003 </w:t>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it-IT"/>
        </w:rPr>
        <w:t xml:space="preserve">       </w:t>
      </w:r>
      <w:r w:rsidRPr="00237F68">
        <w:rPr>
          <w:rFonts w:ascii="Times New Roman" w:hAnsi="Times New Roman"/>
          <w:szCs w:val="28"/>
          <w:lang w:val="pt-BR"/>
        </w:rPr>
        <w:t>Giờ của Matxc</w:t>
      </w:r>
      <w:r w:rsidRPr="00237F68">
        <w:rPr>
          <w:rFonts w:ascii="Times New Roman" w:hAnsi="Times New Roman"/>
          <w:szCs w:val="28"/>
          <w:lang w:val="vi-VN"/>
        </w:rPr>
        <w:t>ơ</w:t>
      </w:r>
      <w:r w:rsidRPr="00237F68">
        <w:rPr>
          <w:rFonts w:ascii="Times New Roman" w:hAnsi="Times New Roman"/>
          <w:szCs w:val="28"/>
          <w:lang w:val="pt-BR"/>
        </w:rPr>
        <w:t>va  19 - 5 =14</w:t>
      </w:r>
      <w:r w:rsidRPr="00237F68">
        <w:rPr>
          <w:rFonts w:ascii="Times New Roman" w:hAnsi="Times New Roman"/>
          <w:szCs w:val="28"/>
          <w:vertAlign w:val="superscript"/>
          <w:lang w:val="pt-BR"/>
        </w:rPr>
        <w:t>h</w:t>
      </w:r>
      <w:r w:rsidRPr="00237F68">
        <w:rPr>
          <w:rFonts w:ascii="Times New Roman" w:hAnsi="Times New Roman"/>
          <w:szCs w:val="28"/>
          <w:lang w:val="pt-BR"/>
        </w:rPr>
        <w:t xml:space="preserve"> ngày 5.12.2003                                                                              </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lang w:val="pt-BR"/>
        </w:rPr>
        <w:t xml:space="preserve">       </w:t>
      </w:r>
      <w:r w:rsidRPr="00237F68">
        <w:rPr>
          <w:rFonts w:ascii="Times New Roman" w:hAnsi="Times New Roman"/>
          <w:szCs w:val="28"/>
        </w:rPr>
        <w:t>Giờ của Lot Angiơ let  19 + 8  =28</w:t>
      </w:r>
      <w:r w:rsidRPr="00237F68">
        <w:rPr>
          <w:rFonts w:ascii="Times New Roman" w:hAnsi="Times New Roman"/>
          <w:szCs w:val="28"/>
          <w:vertAlign w:val="superscript"/>
        </w:rPr>
        <w:t>h</w:t>
      </w:r>
      <w:r w:rsidRPr="00237F68">
        <w:rPr>
          <w:rFonts w:ascii="Times New Roman" w:hAnsi="Times New Roman"/>
          <w:szCs w:val="28"/>
        </w:rPr>
        <w:t xml:space="preserve"> – 24</w:t>
      </w:r>
      <w:r w:rsidRPr="00237F68">
        <w:rPr>
          <w:rFonts w:ascii="Times New Roman" w:hAnsi="Times New Roman"/>
          <w:szCs w:val="28"/>
          <w:vertAlign w:val="superscript"/>
        </w:rPr>
        <w:t>h</w:t>
      </w:r>
      <w:r w:rsidRPr="00237F68">
        <w:rPr>
          <w:rFonts w:ascii="Times New Roman" w:hAnsi="Times New Roman"/>
          <w:szCs w:val="28"/>
        </w:rPr>
        <w:t xml:space="preserve"> = 4</w:t>
      </w:r>
      <w:r w:rsidRPr="00237F68">
        <w:rPr>
          <w:rFonts w:ascii="Times New Roman" w:hAnsi="Times New Roman"/>
          <w:szCs w:val="28"/>
          <w:vertAlign w:val="superscript"/>
        </w:rPr>
        <w:t>h</w:t>
      </w:r>
      <w:r w:rsidRPr="00237F68">
        <w:rPr>
          <w:rFonts w:ascii="Times New Roman" w:hAnsi="Times New Roman"/>
          <w:szCs w:val="28"/>
        </w:rPr>
        <w:t xml:space="preserve"> ngày 6.12.2003   </w:t>
      </w:r>
      <w:r w:rsidRPr="00237F68">
        <w:rPr>
          <w:rFonts w:ascii="Times New Roman" w:hAnsi="Times New Roman"/>
          <w:szCs w:val="28"/>
        </w:rPr>
        <w:tab/>
        <w:t xml:space="preserve"> </w:t>
      </w:r>
    </w:p>
    <w:p w:rsidR="001E3260" w:rsidRPr="00237F68" w:rsidRDefault="001E3260" w:rsidP="00237F68">
      <w:pPr>
        <w:spacing w:line="276" w:lineRule="auto"/>
        <w:jc w:val="both"/>
        <w:rPr>
          <w:rFonts w:ascii="Times New Roman" w:hAnsi="Times New Roman"/>
          <w:szCs w:val="28"/>
        </w:rPr>
      </w:pPr>
      <w:r w:rsidRPr="00237F68">
        <w:rPr>
          <w:szCs w:val="28"/>
          <w:u w:val="single"/>
        </w:rPr>
        <w:t>C</w:t>
      </w:r>
      <w:r w:rsidRPr="00237F68">
        <w:rPr>
          <w:rFonts w:ascii="Times New Roman" w:hAnsi="Times New Roman"/>
          <w:szCs w:val="28"/>
          <w:u w:val="single"/>
        </w:rPr>
        <w:t>âu 8</w:t>
      </w:r>
      <w:r w:rsidRPr="00237F68">
        <w:rPr>
          <w:rFonts w:ascii="Times New Roman" w:hAnsi="Times New Roman"/>
          <w:szCs w:val="28"/>
        </w:rPr>
        <w:t xml:space="preserve"> : Nhân dịp năm mới , bạn Hà ở Quảng Ninh ( múi giờ thứ 7) ,đúng 1</w:t>
      </w:r>
      <w:r w:rsidRPr="00237F68">
        <w:rPr>
          <w:rFonts w:ascii="Times New Roman" w:hAnsi="Times New Roman"/>
          <w:szCs w:val="28"/>
          <w:vertAlign w:val="superscript"/>
        </w:rPr>
        <w:t>h</w:t>
      </w:r>
      <w:r w:rsidRPr="00237F68">
        <w:rPr>
          <w:rFonts w:ascii="Times New Roman" w:hAnsi="Times New Roman"/>
          <w:szCs w:val="28"/>
        </w:rPr>
        <w:t xml:space="preserve"> ngày1.1.2004 g</w:t>
      </w:r>
      <w:r w:rsidRPr="00237F68">
        <w:rPr>
          <w:rFonts w:ascii="Times New Roman" w:hAnsi="Times New Roman"/>
          <w:szCs w:val="28"/>
          <w:lang w:val="vi-VN"/>
        </w:rPr>
        <w:t>ử</w:t>
      </w:r>
      <w:r w:rsidRPr="00237F68">
        <w:rPr>
          <w:rFonts w:ascii="Times New Roman" w:hAnsi="Times New Roman"/>
          <w:szCs w:val="28"/>
        </w:rPr>
        <w:t>i thiệp chúc mừng  1 bạn ở Ha-ba-na( Cu Ba) thuộc múi giờ 19 , sau 2 tiếng thì bạn ở Ha-ba-na nhận được . Hỏi lúc đó là mấy giờ , ngày bao nhiêu ?</w:t>
      </w:r>
    </w:p>
    <w:p w:rsidR="001E3260" w:rsidRPr="00237F68" w:rsidRDefault="001E3260" w:rsidP="00237F68">
      <w:pPr>
        <w:tabs>
          <w:tab w:val="left" w:pos="8037"/>
        </w:tabs>
        <w:spacing w:line="276" w:lineRule="auto"/>
        <w:ind w:firstLine="360"/>
        <w:jc w:val="both"/>
        <w:rPr>
          <w:rFonts w:ascii="Times New Roman" w:hAnsi="Times New Roman"/>
          <w:i/>
          <w:szCs w:val="28"/>
        </w:rPr>
      </w:pPr>
      <w:r w:rsidRPr="00237F68">
        <w:rPr>
          <w:rFonts w:ascii="Times New Roman" w:hAnsi="Times New Roman"/>
          <w:i/>
          <w:szCs w:val="28"/>
        </w:rPr>
        <w:t xml:space="preserve">* </w:t>
      </w:r>
      <w:r w:rsidRPr="00237F68">
        <w:rPr>
          <w:rFonts w:ascii="Times New Roman" w:hAnsi="Times New Roman"/>
          <w:i/>
          <w:szCs w:val="28"/>
          <w:u w:val="single"/>
        </w:rPr>
        <w:t xml:space="preserve">Trả lời </w:t>
      </w:r>
      <w:r w:rsidRPr="00237F68">
        <w:rPr>
          <w:rFonts w:ascii="Times New Roman" w:hAnsi="Times New Roman"/>
          <w:i/>
          <w:szCs w:val="28"/>
        </w:rPr>
        <w:t xml:space="preserve">: </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lang w:val="vi-VN"/>
        </w:rPr>
        <w:t>Ở QN</w:t>
      </w:r>
      <w:r w:rsidRPr="00237F68">
        <w:rPr>
          <w:rFonts w:ascii="Arial" w:hAnsi="Arial" w:cs="Arial"/>
          <w:szCs w:val="28"/>
          <w:lang w:val="vi-VN"/>
        </w:rPr>
        <w:t xml:space="preserve"> </w:t>
      </w:r>
      <w:r w:rsidRPr="00237F68">
        <w:rPr>
          <w:rFonts w:ascii="Times New Roman" w:hAnsi="Times New Roman"/>
          <w:szCs w:val="28"/>
        </w:rPr>
        <w:t>là</w:t>
      </w:r>
      <w:r w:rsidRPr="00237F68">
        <w:rPr>
          <w:rFonts w:ascii="Arial" w:hAnsi="Arial" w:cs="Arial"/>
          <w:szCs w:val="28"/>
        </w:rPr>
        <w:t xml:space="preserve"> </w:t>
      </w:r>
      <w:r w:rsidRPr="00237F68">
        <w:rPr>
          <w:rFonts w:ascii="Times New Roman" w:hAnsi="Times New Roman"/>
          <w:szCs w:val="28"/>
        </w:rPr>
        <w:t>1</w:t>
      </w:r>
      <w:r w:rsidRPr="00237F68">
        <w:rPr>
          <w:rFonts w:ascii="Times New Roman" w:hAnsi="Times New Roman"/>
          <w:szCs w:val="28"/>
          <w:vertAlign w:val="superscript"/>
        </w:rPr>
        <w:t>h</w:t>
      </w:r>
      <w:r w:rsidRPr="00237F68">
        <w:rPr>
          <w:rFonts w:ascii="Times New Roman" w:hAnsi="Times New Roman"/>
          <w:szCs w:val="28"/>
        </w:rPr>
        <w:t xml:space="preserve"> ngày 1.1.2004 thì giờ ở Ha-ba-na là : 1+ (19 - 7) = 13</w:t>
      </w:r>
      <w:r w:rsidRPr="00237F68">
        <w:rPr>
          <w:rFonts w:ascii="Times New Roman" w:hAnsi="Times New Roman"/>
          <w:szCs w:val="28"/>
          <w:vertAlign w:val="superscript"/>
        </w:rPr>
        <w:t>h</w:t>
      </w:r>
      <w:r w:rsidRPr="00237F68">
        <w:rPr>
          <w:rFonts w:ascii="Times New Roman" w:hAnsi="Times New Roman"/>
          <w:szCs w:val="28"/>
        </w:rPr>
        <w:t xml:space="preserve"> ngày 1.1.2004.</w:t>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rPr>
        <w:t xml:space="preserve">             </w:t>
      </w:r>
      <w:r w:rsidRPr="00237F68">
        <w:rPr>
          <w:rFonts w:ascii="Times New Roman" w:hAnsi="Times New Roman"/>
          <w:szCs w:val="28"/>
          <w:lang w:val="pt-BR"/>
        </w:rPr>
        <w:t>Số giờ ở Ha-ba-na : 13+ 2 = 15</w:t>
      </w:r>
      <w:r w:rsidRPr="00237F68">
        <w:rPr>
          <w:rFonts w:ascii="Times New Roman" w:hAnsi="Times New Roman"/>
          <w:szCs w:val="28"/>
          <w:vertAlign w:val="superscript"/>
          <w:lang w:val="pt-BR"/>
        </w:rPr>
        <w:t>h</w:t>
      </w:r>
      <w:r w:rsidRPr="00237F68">
        <w:rPr>
          <w:rFonts w:ascii="Times New Roman" w:hAnsi="Times New Roman"/>
          <w:szCs w:val="28"/>
          <w:lang w:val="pt-BR"/>
        </w:rPr>
        <w:t xml:space="preserve"> ngày 1.1.2004 .</w:t>
      </w:r>
    </w:p>
    <w:p w:rsidR="001E3260" w:rsidRPr="00237F68" w:rsidRDefault="001E3260" w:rsidP="00237F68">
      <w:pPr>
        <w:spacing w:line="276" w:lineRule="auto"/>
        <w:jc w:val="both"/>
        <w:rPr>
          <w:rFonts w:ascii="Times New Roman" w:hAnsi="Times New Roman"/>
          <w:szCs w:val="28"/>
          <w:lang w:val="pt-BR"/>
        </w:rPr>
      </w:pPr>
      <w:r w:rsidRPr="00237F68">
        <w:rPr>
          <w:rFonts w:ascii="Times New Roman" w:hAnsi="Times New Roman"/>
          <w:bCs/>
          <w:szCs w:val="28"/>
          <w:u w:val="single"/>
          <w:lang w:val="pt-BR"/>
        </w:rPr>
        <w:t>Câu 9</w:t>
      </w:r>
      <w:r w:rsidRPr="00237F68">
        <w:rPr>
          <w:rFonts w:ascii="Times New Roman" w:hAnsi="Times New Roman"/>
          <w:szCs w:val="28"/>
          <w:lang w:val="pt-BR"/>
        </w:rPr>
        <w:t xml:space="preserve"> : </w:t>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vi-VN"/>
        </w:rPr>
        <w:t xml:space="preserve">Ở QN </w:t>
      </w:r>
      <w:r w:rsidRPr="00237F68">
        <w:rPr>
          <w:rFonts w:ascii="Times New Roman" w:hAnsi="Times New Roman"/>
          <w:szCs w:val="28"/>
          <w:lang w:val="pt-BR"/>
        </w:rPr>
        <w:t>là 1</w:t>
      </w:r>
      <w:r w:rsidRPr="00237F68">
        <w:rPr>
          <w:rFonts w:ascii="Times New Roman" w:hAnsi="Times New Roman"/>
          <w:szCs w:val="28"/>
          <w:vertAlign w:val="superscript"/>
          <w:lang w:val="pt-BR"/>
        </w:rPr>
        <w:t>h</w:t>
      </w:r>
      <w:r w:rsidRPr="00237F68">
        <w:rPr>
          <w:rFonts w:ascii="Times New Roman" w:hAnsi="Times New Roman"/>
          <w:szCs w:val="28"/>
          <w:lang w:val="pt-BR"/>
        </w:rPr>
        <w:t xml:space="preserve"> ngày 1.1.2004 thì giờ ở Ha-ba-na là : 1+ (19 - 7) = 13</w:t>
      </w:r>
      <w:r w:rsidRPr="00237F68">
        <w:rPr>
          <w:rFonts w:ascii="Times New Roman" w:hAnsi="Times New Roman"/>
          <w:szCs w:val="28"/>
          <w:vertAlign w:val="superscript"/>
          <w:lang w:val="pt-BR"/>
        </w:rPr>
        <w:t>h</w:t>
      </w:r>
      <w:r w:rsidRPr="00237F68">
        <w:rPr>
          <w:rFonts w:ascii="Times New Roman" w:hAnsi="Times New Roman"/>
          <w:szCs w:val="28"/>
          <w:lang w:val="pt-BR"/>
        </w:rPr>
        <w:t xml:space="preserve"> ngày 1.1.2004.</w:t>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xml:space="preserve">             Số giờ ở Ha-ba-na : 13+ 2 = 15</w:t>
      </w:r>
      <w:r w:rsidRPr="00237F68">
        <w:rPr>
          <w:rFonts w:ascii="Times New Roman" w:hAnsi="Times New Roman"/>
          <w:szCs w:val="28"/>
          <w:vertAlign w:val="superscript"/>
          <w:lang w:val="pt-BR"/>
        </w:rPr>
        <w:t>h</w:t>
      </w:r>
      <w:r w:rsidRPr="00237F68">
        <w:rPr>
          <w:rFonts w:ascii="Times New Roman" w:hAnsi="Times New Roman"/>
          <w:szCs w:val="28"/>
          <w:lang w:val="pt-BR"/>
        </w:rPr>
        <w:t xml:space="preserve"> ngày 1.1.2004 .</w:t>
      </w:r>
    </w:p>
    <w:p w:rsidR="001E3260" w:rsidRPr="00237F68" w:rsidRDefault="001E3260" w:rsidP="00237F68">
      <w:pPr>
        <w:tabs>
          <w:tab w:val="left" w:pos="900"/>
        </w:tabs>
        <w:spacing w:line="276" w:lineRule="auto"/>
        <w:jc w:val="both"/>
        <w:rPr>
          <w:rFonts w:ascii="Times New Roman" w:hAnsi="Times New Roman"/>
          <w:szCs w:val="28"/>
          <w:lang w:val="pt-BR"/>
        </w:rPr>
      </w:pPr>
      <w:r w:rsidRPr="00237F68">
        <w:rPr>
          <w:rFonts w:ascii="Times New Roman" w:hAnsi="Times New Roman"/>
          <w:szCs w:val="28"/>
          <w:u w:val="single"/>
          <w:lang w:val="pt-BR"/>
        </w:rPr>
        <w:t>Câu 10</w:t>
      </w:r>
      <w:r w:rsidRPr="00237F68">
        <w:rPr>
          <w:rFonts w:ascii="Times New Roman" w:hAnsi="Times New Roman"/>
          <w:szCs w:val="28"/>
          <w:lang w:val="pt-BR"/>
        </w:rPr>
        <w:t>: Bản đồ là gì ? Bản đồ có vai trò như thế nào trong cuộc sống?</w:t>
      </w:r>
    </w:p>
    <w:p w:rsidR="001E3260" w:rsidRPr="00237F68" w:rsidRDefault="001E3260" w:rsidP="00237F68">
      <w:pPr>
        <w:tabs>
          <w:tab w:val="left" w:pos="8037"/>
        </w:tabs>
        <w:spacing w:line="276" w:lineRule="auto"/>
        <w:ind w:firstLine="360"/>
        <w:jc w:val="both"/>
        <w:rPr>
          <w:rFonts w:ascii="Times New Roman" w:hAnsi="Times New Roman"/>
          <w:i/>
          <w:szCs w:val="28"/>
          <w:lang w:val="pt-BR"/>
        </w:rPr>
      </w:pPr>
      <w:r w:rsidRPr="00237F68">
        <w:rPr>
          <w:rFonts w:ascii="Times New Roman" w:hAnsi="Times New Roman"/>
          <w:i/>
          <w:szCs w:val="28"/>
          <w:lang w:val="pt-BR"/>
        </w:rPr>
        <w:t xml:space="preserve">* </w:t>
      </w:r>
      <w:r w:rsidRPr="00237F68">
        <w:rPr>
          <w:rFonts w:ascii="Times New Roman" w:hAnsi="Times New Roman"/>
          <w:i/>
          <w:szCs w:val="28"/>
          <w:u w:val="single"/>
          <w:lang w:val="pt-BR"/>
        </w:rPr>
        <w:t xml:space="preserve">Trả lời </w:t>
      </w:r>
      <w:r w:rsidRPr="00237F68">
        <w:rPr>
          <w:rFonts w:ascii="Times New Roman" w:hAnsi="Times New Roman"/>
          <w:i/>
          <w:szCs w:val="28"/>
          <w:lang w:val="pt-BR"/>
        </w:rPr>
        <w:t xml:space="preserve">: </w:t>
      </w:r>
    </w:p>
    <w:p w:rsidR="001E3260" w:rsidRPr="00237F68" w:rsidRDefault="001E3260" w:rsidP="00237F68">
      <w:pPr>
        <w:tabs>
          <w:tab w:val="left" w:pos="900"/>
        </w:tabs>
        <w:spacing w:line="276" w:lineRule="auto"/>
        <w:jc w:val="both"/>
        <w:rPr>
          <w:rFonts w:ascii="Times New Roman" w:hAnsi="Times New Roman"/>
          <w:szCs w:val="28"/>
          <w:lang w:val="pt-BR"/>
        </w:rPr>
      </w:pPr>
      <w:r w:rsidRPr="00237F68">
        <w:rPr>
          <w:rFonts w:ascii="Times New Roman" w:hAnsi="Times New Roman"/>
          <w:szCs w:val="28"/>
          <w:lang w:val="pt-BR"/>
        </w:rPr>
        <w:t>- Bản đồ là hình ảnh thu nhỏ tương đối chính xác chính xác về một khu vực hay toàn bộ bề mặt Trái Đất lên một mặt phẳng.</w:t>
      </w:r>
    </w:p>
    <w:p w:rsidR="001E3260" w:rsidRPr="00237F68" w:rsidRDefault="001E3260" w:rsidP="00237F68">
      <w:pPr>
        <w:tabs>
          <w:tab w:val="left" w:pos="900"/>
        </w:tabs>
        <w:spacing w:line="276" w:lineRule="auto"/>
        <w:jc w:val="both"/>
        <w:rPr>
          <w:rFonts w:ascii="Times New Roman" w:hAnsi="Times New Roman"/>
          <w:szCs w:val="28"/>
        </w:rPr>
      </w:pPr>
      <w:r w:rsidRPr="00237F68">
        <w:rPr>
          <w:rFonts w:ascii="Times New Roman" w:hAnsi="Times New Roman"/>
          <w:szCs w:val="28"/>
        </w:rPr>
        <w:t>- Trong việc giảng dạy và học tập địa lí,bản đồ có vai trò rất quan trọng.Nờ có bản đồ,chúng ta có khái niệm chính xác về vị trí,về sự phân bố các đối tượng,các hiện tượng địa lí tự nhiên cũng như kinh tế xã hội ở các vùng khác nhau trên Trái Đất mà chúng ta chưa đặt chân tới.</w:t>
      </w:r>
    </w:p>
    <w:p w:rsidR="001E3260" w:rsidRPr="00237F68" w:rsidRDefault="001E3260" w:rsidP="00237F68">
      <w:pPr>
        <w:tabs>
          <w:tab w:val="left" w:pos="900"/>
        </w:tabs>
        <w:spacing w:line="276" w:lineRule="auto"/>
        <w:jc w:val="both"/>
        <w:rPr>
          <w:rFonts w:ascii="Times New Roman" w:hAnsi="Times New Roman"/>
          <w:szCs w:val="28"/>
        </w:rPr>
      </w:pPr>
      <w:r w:rsidRPr="00237F68">
        <w:rPr>
          <w:rFonts w:ascii="Times New Roman" w:hAnsi="Times New Roman"/>
          <w:szCs w:val="28"/>
          <w:u w:val="single"/>
        </w:rPr>
        <w:t>Câu 11</w:t>
      </w:r>
      <w:r w:rsidRPr="00237F68">
        <w:rPr>
          <w:rFonts w:ascii="Times New Roman" w:hAnsi="Times New Roman"/>
          <w:szCs w:val="28"/>
        </w:rPr>
        <w:t>: Tại sao các nhà hàng hải hay dùng bản đồ có kinh tuyến, vĩ tuyến là đường thẳng?</w:t>
      </w:r>
    </w:p>
    <w:p w:rsidR="001E3260" w:rsidRPr="00237F68" w:rsidRDefault="001E3260" w:rsidP="00237F68">
      <w:pPr>
        <w:tabs>
          <w:tab w:val="left" w:pos="8037"/>
        </w:tabs>
        <w:spacing w:line="276" w:lineRule="auto"/>
        <w:ind w:firstLine="360"/>
        <w:jc w:val="both"/>
        <w:rPr>
          <w:rFonts w:ascii="Times New Roman" w:hAnsi="Times New Roman"/>
          <w:i/>
          <w:szCs w:val="28"/>
        </w:rPr>
      </w:pPr>
      <w:r w:rsidRPr="00237F68">
        <w:rPr>
          <w:rFonts w:ascii="Times New Roman" w:hAnsi="Times New Roman"/>
          <w:i/>
          <w:szCs w:val="28"/>
        </w:rPr>
        <w:t xml:space="preserve">* </w:t>
      </w:r>
      <w:r w:rsidRPr="00237F68">
        <w:rPr>
          <w:rFonts w:ascii="Times New Roman" w:hAnsi="Times New Roman"/>
          <w:i/>
          <w:szCs w:val="28"/>
          <w:u w:val="single"/>
        </w:rPr>
        <w:t xml:space="preserve">Trả lời </w:t>
      </w:r>
      <w:r w:rsidRPr="00237F68">
        <w:rPr>
          <w:rFonts w:ascii="Times New Roman" w:hAnsi="Times New Roman"/>
          <w:i/>
          <w:szCs w:val="28"/>
        </w:rPr>
        <w:t xml:space="preserve">: </w:t>
      </w:r>
    </w:p>
    <w:p w:rsidR="001E3260" w:rsidRPr="00237F68" w:rsidRDefault="001E3260" w:rsidP="00237F68">
      <w:pPr>
        <w:tabs>
          <w:tab w:val="left" w:pos="900"/>
        </w:tabs>
        <w:spacing w:line="276" w:lineRule="auto"/>
        <w:jc w:val="both"/>
        <w:rPr>
          <w:rFonts w:ascii="Times New Roman" w:hAnsi="Times New Roman"/>
          <w:szCs w:val="28"/>
        </w:rPr>
      </w:pPr>
      <w:r w:rsidRPr="00237F68">
        <w:rPr>
          <w:rFonts w:ascii="Times New Roman" w:hAnsi="Times New Roman"/>
          <w:szCs w:val="28"/>
        </w:rPr>
        <w:t xml:space="preserve">- Bản đồ có kinh tuyến và vĩ tuyến là đường thẳng là bản đồ sử dụng phép chiếu đồ hình trụ đứng. Theo phép chiếu đồ này thì vùng xích đạo có độ chính xác nhất, không có sai số </w:t>
      </w:r>
      <w:r w:rsidRPr="00237F68">
        <w:rPr>
          <w:rFonts w:ascii="Times New Roman" w:hAnsi="Times New Roman"/>
          <w:szCs w:val="28"/>
        </w:rPr>
        <w:lastRenderedPageBreak/>
        <w:t>độ dài;càng xa xích đạo càng kém chính xác;tỉ lệ theo lưới chiếu kinh tuyến vĩ tuyến thay đổi giống nhau, iên tục tăng dần từ xích đạo đến cực. Hơn nữa ở góc chiếu này góc trên bản đồ có độ lớn tương ứng bằng góc trên địa cầu.Vì vậy các nhà hàng hải hay sử dụng bản đồ có lưới kinh tuyên vĩ tuyến là những đường thẳng.</w:t>
      </w:r>
    </w:p>
    <w:p w:rsidR="001E3260" w:rsidRPr="00237F68" w:rsidRDefault="001E3260" w:rsidP="00237F68">
      <w:pPr>
        <w:tabs>
          <w:tab w:val="left" w:pos="900"/>
        </w:tabs>
        <w:spacing w:line="276" w:lineRule="auto"/>
        <w:jc w:val="both"/>
        <w:rPr>
          <w:rFonts w:ascii="Times New Roman" w:hAnsi="Times New Roman"/>
          <w:szCs w:val="28"/>
        </w:rPr>
      </w:pPr>
      <w:r w:rsidRPr="00237F68">
        <w:rPr>
          <w:rFonts w:ascii="Times New Roman" w:hAnsi="Times New Roman"/>
          <w:szCs w:val="28"/>
          <w:u w:val="single"/>
        </w:rPr>
        <w:t>Câu 12</w:t>
      </w:r>
      <w:r w:rsidRPr="00237F68">
        <w:rPr>
          <w:rFonts w:ascii="Times New Roman" w:hAnsi="Times New Roman"/>
          <w:szCs w:val="28"/>
        </w:rPr>
        <w:t xml:space="preserve"> : Tỉ lệ bản đồ là gì? Tỉ lệ bản đồ được biểu hiện dưới mấy dạng?  cho biết ý nghĩa của tỉ lệ bản đồ?</w:t>
      </w:r>
    </w:p>
    <w:p w:rsidR="001E3260" w:rsidRPr="00237F68" w:rsidRDefault="001E3260" w:rsidP="00237F68">
      <w:pPr>
        <w:tabs>
          <w:tab w:val="left" w:pos="8037"/>
        </w:tabs>
        <w:spacing w:line="276" w:lineRule="auto"/>
        <w:ind w:firstLine="360"/>
        <w:jc w:val="both"/>
        <w:rPr>
          <w:rFonts w:ascii="Times New Roman" w:hAnsi="Times New Roman"/>
          <w:i/>
          <w:szCs w:val="28"/>
        </w:rPr>
      </w:pPr>
      <w:r w:rsidRPr="00237F68">
        <w:rPr>
          <w:rFonts w:ascii="Times New Roman" w:hAnsi="Times New Roman"/>
          <w:i/>
          <w:szCs w:val="28"/>
        </w:rPr>
        <w:t xml:space="preserve">* </w:t>
      </w:r>
      <w:r w:rsidRPr="00237F68">
        <w:rPr>
          <w:rFonts w:ascii="Times New Roman" w:hAnsi="Times New Roman"/>
          <w:i/>
          <w:szCs w:val="28"/>
          <w:u w:val="single"/>
        </w:rPr>
        <w:t xml:space="preserve">Trả lời </w:t>
      </w:r>
      <w:r w:rsidRPr="00237F68">
        <w:rPr>
          <w:rFonts w:ascii="Times New Roman" w:hAnsi="Times New Roman"/>
          <w:i/>
          <w:szCs w:val="28"/>
        </w:rPr>
        <w:t xml:space="preserve">: </w:t>
      </w:r>
    </w:p>
    <w:p w:rsidR="001E3260" w:rsidRPr="00237F68" w:rsidRDefault="001E3260" w:rsidP="00237F68">
      <w:pPr>
        <w:tabs>
          <w:tab w:val="left" w:pos="900"/>
        </w:tabs>
        <w:spacing w:line="276" w:lineRule="auto"/>
        <w:jc w:val="both"/>
        <w:rPr>
          <w:rFonts w:ascii="Times New Roman" w:hAnsi="Times New Roman"/>
          <w:szCs w:val="28"/>
        </w:rPr>
      </w:pPr>
      <w:r w:rsidRPr="00237F68">
        <w:rPr>
          <w:rFonts w:ascii="Times New Roman" w:hAnsi="Times New Roman"/>
          <w:szCs w:val="28"/>
        </w:rPr>
        <w:t>a) Tỉ lệ bản đồ chỉ rõ mức độ thu nhỏ của kích thước được vẽ trên bản đồ so với thực tế trên mặt đất</w:t>
      </w:r>
    </w:p>
    <w:p w:rsidR="001E3260" w:rsidRPr="00237F68" w:rsidRDefault="001E3260" w:rsidP="00237F68">
      <w:pPr>
        <w:tabs>
          <w:tab w:val="left" w:pos="900"/>
        </w:tabs>
        <w:spacing w:line="276" w:lineRule="auto"/>
        <w:jc w:val="both"/>
        <w:rPr>
          <w:rFonts w:ascii="Times New Roman" w:hAnsi="Times New Roman"/>
          <w:szCs w:val="28"/>
        </w:rPr>
      </w:pPr>
      <w:r w:rsidRPr="00237F68">
        <w:rPr>
          <w:rFonts w:ascii="Times New Roman" w:hAnsi="Times New Roman"/>
          <w:i/>
          <w:szCs w:val="28"/>
        </w:rPr>
        <w:t xml:space="preserve"> </w:t>
      </w:r>
      <w:r w:rsidRPr="00237F68">
        <w:rPr>
          <w:rFonts w:ascii="Times New Roman" w:hAnsi="Times New Roman"/>
          <w:szCs w:val="28"/>
        </w:rPr>
        <w:t>b) Tỉ lệ bản đồ được biểu hiện ở hai dạng:tỉ lệ số và tỉ lệ thước.</w:t>
      </w:r>
    </w:p>
    <w:p w:rsidR="001E3260" w:rsidRPr="00237F68" w:rsidRDefault="001E3260" w:rsidP="00237F68">
      <w:pPr>
        <w:tabs>
          <w:tab w:val="left" w:pos="900"/>
        </w:tabs>
        <w:spacing w:line="276" w:lineRule="auto"/>
        <w:jc w:val="both"/>
        <w:rPr>
          <w:rFonts w:ascii="Times New Roman" w:hAnsi="Times New Roman"/>
          <w:szCs w:val="28"/>
        </w:rPr>
      </w:pPr>
      <w:r w:rsidRPr="00237F68">
        <w:rPr>
          <w:rFonts w:ascii="Times New Roman" w:hAnsi="Times New Roman"/>
          <w:i/>
          <w:szCs w:val="28"/>
        </w:rPr>
        <w:t>+</w:t>
      </w:r>
      <w:r w:rsidRPr="00237F68">
        <w:rPr>
          <w:rFonts w:ascii="Times New Roman" w:hAnsi="Times New Roman"/>
          <w:szCs w:val="28"/>
        </w:rPr>
        <w:t xml:space="preserve"> Tỉ lệ số là một số luôn có tử số là 1. Mẫu số càng lớn thì tỉ lệ bản đồ càng nhỏ và ngược lại.</w:t>
      </w:r>
    </w:p>
    <w:p w:rsidR="001E3260" w:rsidRPr="00237F68" w:rsidRDefault="001E3260" w:rsidP="00237F68">
      <w:pPr>
        <w:tabs>
          <w:tab w:val="left" w:pos="900"/>
        </w:tabs>
        <w:spacing w:line="276" w:lineRule="auto"/>
        <w:jc w:val="both"/>
        <w:rPr>
          <w:rFonts w:ascii="Times New Roman" w:hAnsi="Times New Roman"/>
          <w:szCs w:val="28"/>
        </w:rPr>
      </w:pPr>
      <w:r w:rsidRPr="00237F68">
        <w:rPr>
          <w:rFonts w:ascii="Times New Roman" w:hAnsi="Times New Roman"/>
          <w:i/>
          <w:szCs w:val="28"/>
        </w:rPr>
        <w:t>+</w:t>
      </w:r>
      <w:r w:rsidRPr="00237F68">
        <w:rPr>
          <w:rFonts w:ascii="Times New Roman" w:hAnsi="Times New Roman"/>
          <w:szCs w:val="28"/>
        </w:rPr>
        <w:t xml:space="preserve"> Tỉ lệ thước là tỉ lệ được vẽ cụ thể dưới dạng một thước đo đã tính sẳn,mỗi đoạn đều ghi số đo độ dài tương ứng trên thực địa.</w:t>
      </w:r>
    </w:p>
    <w:p w:rsidR="001E3260" w:rsidRPr="00237F68" w:rsidRDefault="001E3260" w:rsidP="00237F68">
      <w:pPr>
        <w:numPr>
          <w:ilvl w:val="0"/>
          <w:numId w:val="12"/>
        </w:numPr>
        <w:tabs>
          <w:tab w:val="left" w:pos="900"/>
        </w:tabs>
        <w:spacing w:line="276" w:lineRule="auto"/>
        <w:ind w:left="0"/>
        <w:jc w:val="both"/>
        <w:rPr>
          <w:rFonts w:ascii="Times New Roman" w:hAnsi="Times New Roman"/>
          <w:szCs w:val="28"/>
        </w:rPr>
      </w:pPr>
      <w:r w:rsidRPr="00237F68">
        <w:rPr>
          <w:rFonts w:ascii="Times New Roman" w:hAnsi="Times New Roman"/>
          <w:szCs w:val="28"/>
        </w:rPr>
        <w:t>Ý nghĩa: Dựa vào tỉ lệ bản đồ chúng ta có thể biết được các khoảng cách trên bản đồ đã thu nhỏ bao nhiêu lần so với kích thước của chúng trên thực địa.</w:t>
      </w:r>
    </w:p>
    <w:p w:rsidR="001E3260" w:rsidRPr="00237F68" w:rsidRDefault="001E3260" w:rsidP="00237F68">
      <w:pPr>
        <w:tabs>
          <w:tab w:val="left" w:pos="900"/>
        </w:tabs>
        <w:spacing w:line="276" w:lineRule="auto"/>
        <w:jc w:val="both"/>
        <w:rPr>
          <w:rFonts w:ascii="Times New Roman" w:hAnsi="Times New Roman"/>
          <w:szCs w:val="28"/>
          <w:lang w:val="fr-FR"/>
        </w:rPr>
      </w:pPr>
      <w:r w:rsidRPr="00237F68">
        <w:rPr>
          <w:rFonts w:ascii="Times New Roman" w:hAnsi="Times New Roman"/>
          <w:szCs w:val="28"/>
          <w:u w:val="single"/>
          <w:lang w:val="fr-FR"/>
        </w:rPr>
        <w:t>Câu 13</w:t>
      </w:r>
      <w:r w:rsidRPr="00237F68">
        <w:rPr>
          <w:rFonts w:ascii="Times New Roman" w:hAnsi="Times New Roman"/>
          <w:szCs w:val="28"/>
          <w:lang w:val="fr-FR"/>
        </w:rPr>
        <w:t>: Kinh độ là gì ? Vĩ độ là gì ? Cho biết cách xác định tọa độ địa lí của một điểm?</w:t>
      </w:r>
    </w:p>
    <w:p w:rsidR="001E3260" w:rsidRPr="00237F68" w:rsidRDefault="001E3260" w:rsidP="00237F68">
      <w:pPr>
        <w:tabs>
          <w:tab w:val="left" w:pos="8037"/>
        </w:tabs>
        <w:spacing w:line="276" w:lineRule="auto"/>
        <w:ind w:firstLine="360"/>
        <w:jc w:val="both"/>
        <w:rPr>
          <w:rFonts w:ascii="Times New Roman" w:hAnsi="Times New Roman"/>
          <w:i/>
          <w:szCs w:val="28"/>
          <w:lang w:val="fr-FR"/>
        </w:rPr>
      </w:pPr>
      <w:r w:rsidRPr="00237F68">
        <w:rPr>
          <w:rFonts w:ascii="Times New Roman" w:hAnsi="Times New Roman"/>
          <w:i/>
          <w:szCs w:val="28"/>
          <w:lang w:val="fr-FR"/>
        </w:rPr>
        <w:t xml:space="preserve">* </w:t>
      </w:r>
      <w:r w:rsidRPr="00237F68">
        <w:rPr>
          <w:rFonts w:ascii="Times New Roman" w:hAnsi="Times New Roman"/>
          <w:i/>
          <w:szCs w:val="28"/>
          <w:u w:val="single"/>
          <w:lang w:val="fr-FR"/>
        </w:rPr>
        <w:t xml:space="preserve">Trả lời </w:t>
      </w:r>
      <w:r w:rsidRPr="00237F68">
        <w:rPr>
          <w:rFonts w:ascii="Times New Roman" w:hAnsi="Times New Roman"/>
          <w:i/>
          <w:szCs w:val="28"/>
          <w:lang w:val="fr-FR"/>
        </w:rPr>
        <w:t xml:space="preserve">: </w:t>
      </w:r>
    </w:p>
    <w:p w:rsidR="001E3260" w:rsidRPr="00237F68" w:rsidRDefault="001E3260" w:rsidP="00237F68">
      <w:pPr>
        <w:tabs>
          <w:tab w:val="left" w:pos="900"/>
        </w:tabs>
        <w:spacing w:line="276" w:lineRule="auto"/>
        <w:jc w:val="both"/>
        <w:rPr>
          <w:rFonts w:ascii="Times New Roman" w:hAnsi="Times New Roman"/>
          <w:szCs w:val="28"/>
          <w:lang w:val="fr-FR"/>
        </w:rPr>
      </w:pPr>
      <w:r w:rsidRPr="00237F68">
        <w:rPr>
          <w:rFonts w:ascii="Times New Roman" w:hAnsi="Times New Roman"/>
          <w:szCs w:val="28"/>
          <w:lang w:val="fr-FR"/>
        </w:rPr>
        <w:t>- Kinh độ của một điểm là khoảng cách tính bằng số độ từ kinh tuyến đi qua điểm đó đến kinh tuyến góc.</w:t>
      </w:r>
    </w:p>
    <w:p w:rsidR="001E3260" w:rsidRPr="00237F68" w:rsidRDefault="001E3260" w:rsidP="00237F68">
      <w:pPr>
        <w:tabs>
          <w:tab w:val="left" w:pos="900"/>
        </w:tabs>
        <w:spacing w:line="276" w:lineRule="auto"/>
        <w:jc w:val="both"/>
        <w:rPr>
          <w:rFonts w:ascii="Times New Roman" w:hAnsi="Times New Roman"/>
          <w:szCs w:val="28"/>
          <w:lang w:val="fr-FR"/>
        </w:rPr>
      </w:pPr>
      <w:r w:rsidRPr="00237F68">
        <w:rPr>
          <w:rFonts w:ascii="Times New Roman" w:hAnsi="Times New Roman"/>
          <w:szCs w:val="28"/>
          <w:lang w:val="fr-FR"/>
        </w:rPr>
        <w:t xml:space="preserve">- Vĩ độ của một điểm là khoảng cách tính bằng số độ từ vĩ tuyến đi qua điểm đó đến vĩ tuyến góc.  </w:t>
      </w:r>
    </w:p>
    <w:p w:rsidR="001E3260" w:rsidRPr="00237F68" w:rsidRDefault="001E3260" w:rsidP="00237F68">
      <w:pPr>
        <w:tabs>
          <w:tab w:val="left" w:pos="900"/>
        </w:tabs>
        <w:spacing w:line="276" w:lineRule="auto"/>
        <w:jc w:val="both"/>
        <w:rPr>
          <w:rFonts w:ascii="Times New Roman" w:hAnsi="Times New Roman"/>
          <w:szCs w:val="28"/>
          <w:lang w:val="fr-FR"/>
        </w:rPr>
      </w:pPr>
      <w:r w:rsidRPr="00237F68">
        <w:rPr>
          <w:rFonts w:ascii="Times New Roman" w:hAnsi="Times New Roman"/>
          <w:szCs w:val="28"/>
          <w:lang w:val="fr-FR"/>
        </w:rPr>
        <w:t>- Kinh độ và vĩ độ của một điểm gọi chung là tọa độ địa lí của điểm đó.</w:t>
      </w:r>
    </w:p>
    <w:p w:rsidR="001E3260" w:rsidRPr="00237F68" w:rsidRDefault="001E3260" w:rsidP="00237F68">
      <w:pPr>
        <w:tabs>
          <w:tab w:val="left" w:pos="900"/>
        </w:tabs>
        <w:spacing w:line="276" w:lineRule="auto"/>
        <w:jc w:val="both"/>
        <w:rPr>
          <w:rFonts w:ascii="Times New Roman" w:hAnsi="Times New Roman"/>
          <w:szCs w:val="28"/>
          <w:lang w:val="fr-FR"/>
        </w:rPr>
      </w:pPr>
      <w:r w:rsidRPr="00237F68">
        <w:rPr>
          <w:rFonts w:ascii="Times New Roman" w:hAnsi="Times New Roman"/>
          <w:szCs w:val="28"/>
          <w:lang w:val="fr-FR"/>
        </w:rPr>
        <w:t>- Để xác định tọa độ địa lí của một điểm,từ điểm đó chiếu lên xác định kịnh độ và chiếu ngang để xác định vĩ độ.</w:t>
      </w:r>
    </w:p>
    <w:p w:rsidR="001E3260" w:rsidRPr="00237F68" w:rsidRDefault="001E3260" w:rsidP="00237F68">
      <w:pPr>
        <w:tabs>
          <w:tab w:val="left" w:pos="900"/>
        </w:tabs>
        <w:spacing w:line="276" w:lineRule="auto"/>
        <w:jc w:val="both"/>
        <w:rPr>
          <w:rFonts w:ascii="Times New Roman" w:hAnsi="Times New Roman"/>
          <w:szCs w:val="28"/>
          <w:lang w:val="fr-FR"/>
        </w:rPr>
      </w:pPr>
      <w:r w:rsidRPr="00237F68">
        <w:rPr>
          <w:rFonts w:ascii="Times New Roman" w:hAnsi="Times New Roman"/>
          <w:szCs w:val="28"/>
          <w:u w:val="single"/>
          <w:lang w:val="fr-FR"/>
        </w:rPr>
        <w:t>Câu 14</w:t>
      </w:r>
      <w:r w:rsidRPr="00237F68">
        <w:rPr>
          <w:rFonts w:ascii="Times New Roman" w:hAnsi="Times New Roman"/>
          <w:szCs w:val="28"/>
          <w:lang w:val="fr-FR"/>
        </w:rPr>
        <w:t>: Tại sao có hiện tượng ngày đêm kế tiếp nhau ở mọi nơi trên Trái Đất ? Giả sử Trái Đất là hình cầu nhưng lại không quay  quanh trục và quanh Mặt Trời thì có ngày đêm không? Tại sao ?</w:t>
      </w:r>
    </w:p>
    <w:p w:rsidR="001E3260" w:rsidRPr="00237F68" w:rsidRDefault="001E3260" w:rsidP="00237F68">
      <w:pPr>
        <w:tabs>
          <w:tab w:val="left" w:pos="8037"/>
        </w:tabs>
        <w:spacing w:line="276" w:lineRule="auto"/>
        <w:ind w:firstLine="360"/>
        <w:jc w:val="both"/>
        <w:rPr>
          <w:rFonts w:ascii="Times New Roman" w:hAnsi="Times New Roman"/>
          <w:i/>
          <w:szCs w:val="28"/>
        </w:rPr>
      </w:pPr>
      <w:r w:rsidRPr="00237F68">
        <w:rPr>
          <w:rFonts w:ascii="Times New Roman" w:hAnsi="Times New Roman"/>
          <w:i/>
          <w:szCs w:val="28"/>
        </w:rPr>
        <w:t xml:space="preserve">* </w:t>
      </w:r>
      <w:r w:rsidRPr="00237F68">
        <w:rPr>
          <w:rFonts w:ascii="Times New Roman" w:hAnsi="Times New Roman"/>
          <w:i/>
          <w:szCs w:val="28"/>
          <w:u w:val="single"/>
        </w:rPr>
        <w:t xml:space="preserve">Trả lời </w:t>
      </w:r>
      <w:r w:rsidRPr="00237F68">
        <w:rPr>
          <w:rFonts w:ascii="Times New Roman" w:hAnsi="Times New Roman"/>
          <w:i/>
          <w:szCs w:val="28"/>
        </w:rPr>
        <w:t xml:space="preserve">: </w:t>
      </w:r>
    </w:p>
    <w:p w:rsidR="001E3260" w:rsidRPr="00237F68" w:rsidRDefault="001E3260" w:rsidP="00237F68">
      <w:pPr>
        <w:numPr>
          <w:ilvl w:val="0"/>
          <w:numId w:val="13"/>
        </w:numPr>
        <w:tabs>
          <w:tab w:val="left" w:pos="900"/>
        </w:tabs>
        <w:spacing w:line="276" w:lineRule="auto"/>
        <w:ind w:left="0"/>
        <w:jc w:val="both"/>
        <w:rPr>
          <w:rFonts w:ascii="Times New Roman" w:hAnsi="Times New Roman"/>
          <w:szCs w:val="28"/>
          <w:lang w:val="fr-FR"/>
        </w:rPr>
      </w:pPr>
      <w:r w:rsidRPr="00237F68">
        <w:rPr>
          <w:rFonts w:ascii="Times New Roman" w:hAnsi="Times New Roman"/>
          <w:szCs w:val="28"/>
          <w:lang w:val="fr-FR"/>
        </w:rPr>
        <w:t>Do Trái Đất tự quay quanh trục chính của nó.vận động này đã làm cho mọi nơi Trên Đất đều có hiện tượng ngày đêm kế tiếp nhau</w:t>
      </w:r>
    </w:p>
    <w:p w:rsidR="001E3260" w:rsidRPr="00237F68" w:rsidRDefault="001E3260" w:rsidP="00237F68">
      <w:pPr>
        <w:numPr>
          <w:ilvl w:val="0"/>
          <w:numId w:val="13"/>
        </w:numPr>
        <w:tabs>
          <w:tab w:val="left" w:pos="900"/>
        </w:tabs>
        <w:spacing w:line="276" w:lineRule="auto"/>
        <w:ind w:left="0"/>
        <w:jc w:val="both"/>
        <w:rPr>
          <w:rFonts w:ascii="Times New Roman" w:hAnsi="Times New Roman"/>
          <w:szCs w:val="28"/>
          <w:lang w:val="fr-FR"/>
        </w:rPr>
      </w:pPr>
      <w:r w:rsidRPr="00237F68">
        <w:rPr>
          <w:rFonts w:ascii="Times New Roman" w:hAnsi="Times New Roman"/>
          <w:szCs w:val="28"/>
          <w:lang w:val="fr-FR"/>
        </w:rPr>
        <w:t>Vẫn có ngày và đêm.Vì Trái Đất hình cầu nên ánh sáng Mặt Trời không thể chiếu sáng toàn bộ bề mặt mà chỉ chiếu sang được một nữa.</w:t>
      </w:r>
    </w:p>
    <w:p w:rsidR="001E3260" w:rsidRPr="00237F68" w:rsidRDefault="001E3260" w:rsidP="00237F68">
      <w:pPr>
        <w:spacing w:line="276" w:lineRule="auto"/>
        <w:jc w:val="both"/>
        <w:rPr>
          <w:rFonts w:ascii="Times New Roman" w:hAnsi="Times New Roman"/>
          <w:color w:val="000000"/>
          <w:szCs w:val="28"/>
          <w:lang w:val="fr-FR"/>
        </w:rPr>
      </w:pPr>
      <w:r w:rsidRPr="00237F68">
        <w:rPr>
          <w:rFonts w:ascii="Times New Roman" w:hAnsi="Times New Roman"/>
          <w:szCs w:val="28"/>
          <w:u w:val="single"/>
          <w:lang w:val="fr-FR"/>
        </w:rPr>
        <w:t>Câu</w:t>
      </w:r>
      <w:r w:rsidRPr="00237F68">
        <w:rPr>
          <w:rFonts w:ascii="Times New Roman" w:hAnsi="Times New Roman"/>
          <w:color w:val="000000"/>
          <w:szCs w:val="28"/>
          <w:u w:val="single"/>
          <w:lang w:val="fr-FR"/>
        </w:rPr>
        <w:t xml:space="preserve"> 15:</w:t>
      </w:r>
      <w:r w:rsidRPr="00237F68">
        <w:rPr>
          <w:rFonts w:ascii="Times New Roman" w:hAnsi="Times New Roman"/>
          <w:color w:val="000000"/>
          <w:szCs w:val="28"/>
          <w:lang w:val="fr-FR"/>
        </w:rPr>
        <w:t xml:space="preserve"> Nha Trang và Đà Lạt là hai thành phố nằm trên cùng một vĩ tuyến (không tính phút, giây vĩ độ). Mặt trời mọc ở Nha Trang vào thời điểm 5h27’ và lặn 18h05’. Vậy ở Đà Lạt mặt trời mọc và lặn ở thời điểm nào? Biết rằng Nha Trang nằm ở kinh tuyến 109</w:t>
      </w:r>
      <w:r w:rsidRPr="00237F68">
        <w:rPr>
          <w:rFonts w:ascii="Times New Roman" w:hAnsi="Times New Roman"/>
          <w:color w:val="000000"/>
          <w:szCs w:val="28"/>
          <w:vertAlign w:val="superscript"/>
          <w:lang w:val="fr-FR"/>
        </w:rPr>
        <w:t>0</w:t>
      </w:r>
      <w:r w:rsidRPr="00237F68">
        <w:rPr>
          <w:rFonts w:ascii="Times New Roman" w:hAnsi="Times New Roman"/>
          <w:color w:val="000000"/>
          <w:szCs w:val="28"/>
          <w:lang w:val="fr-FR"/>
        </w:rPr>
        <w:t>15’Đ, Đà Lạt nằm ở kinh độ 108</w:t>
      </w:r>
      <w:r w:rsidRPr="00237F68">
        <w:rPr>
          <w:rFonts w:ascii="Times New Roman" w:hAnsi="Times New Roman"/>
          <w:color w:val="000000"/>
          <w:szCs w:val="28"/>
          <w:vertAlign w:val="superscript"/>
          <w:lang w:val="fr-FR"/>
        </w:rPr>
        <w:t>0</w:t>
      </w:r>
      <w:r w:rsidRPr="00237F68">
        <w:rPr>
          <w:rFonts w:ascii="Times New Roman" w:hAnsi="Times New Roman"/>
          <w:color w:val="000000"/>
          <w:szCs w:val="28"/>
          <w:lang w:val="fr-FR"/>
        </w:rPr>
        <w:t>26’Đ.</w:t>
      </w:r>
    </w:p>
    <w:p w:rsidR="001E3260" w:rsidRPr="00237F68" w:rsidRDefault="001E3260" w:rsidP="00237F68">
      <w:pPr>
        <w:spacing w:line="276" w:lineRule="auto"/>
        <w:jc w:val="both"/>
        <w:rPr>
          <w:color w:val="000000"/>
          <w:szCs w:val="28"/>
          <w:u w:val="single"/>
          <w:lang w:val="fr-FR"/>
        </w:rPr>
      </w:pPr>
      <w:r w:rsidRPr="00237F68">
        <w:rPr>
          <w:color w:val="000000"/>
          <w:szCs w:val="28"/>
          <w:u w:val="single"/>
          <w:lang w:val="fr-FR"/>
        </w:rPr>
        <w:t>Tr¶ lêi:</w:t>
      </w:r>
    </w:p>
    <w:p w:rsidR="001E3260" w:rsidRPr="00237F68" w:rsidRDefault="001E3260" w:rsidP="00237F68">
      <w:pPr>
        <w:spacing w:line="276" w:lineRule="auto"/>
        <w:jc w:val="both"/>
        <w:rPr>
          <w:rFonts w:ascii="Times New Roman" w:hAnsi="Times New Roman"/>
          <w:color w:val="000000"/>
          <w:szCs w:val="28"/>
          <w:lang w:val="fr-FR"/>
        </w:rPr>
      </w:pPr>
      <w:r w:rsidRPr="00237F68">
        <w:rPr>
          <w:rFonts w:ascii="Times New Roman" w:hAnsi="Times New Roman"/>
          <w:color w:val="000000"/>
          <w:szCs w:val="28"/>
          <w:lang w:val="fr-FR"/>
        </w:rPr>
        <w:t>Tính mặt trời mọc và lặn ở Đà Lạt gồm các bước sau:</w:t>
      </w:r>
    </w:p>
    <w:p w:rsidR="001E3260" w:rsidRPr="00237F68" w:rsidRDefault="001E3260" w:rsidP="00237F68">
      <w:pPr>
        <w:spacing w:line="276" w:lineRule="auto"/>
        <w:jc w:val="both"/>
        <w:rPr>
          <w:rFonts w:ascii="Times New Roman" w:hAnsi="Times New Roman"/>
          <w:color w:val="000000"/>
          <w:szCs w:val="28"/>
          <w:lang w:val="fr-FR"/>
        </w:rPr>
      </w:pPr>
      <w:r w:rsidRPr="00237F68">
        <w:rPr>
          <w:rFonts w:ascii="Times New Roman" w:hAnsi="Times New Roman"/>
          <w:color w:val="000000"/>
          <w:szCs w:val="28"/>
          <w:lang w:val="fr-FR"/>
        </w:rPr>
        <w:t>- Tính số kinh tuyến (KT) Trái Đất tự quay quanh Mặt Trời trong 1 giờ:</w:t>
      </w:r>
    </w:p>
    <w:p w:rsidR="001E3260" w:rsidRPr="00237F68" w:rsidRDefault="001E3260" w:rsidP="00237F68">
      <w:pPr>
        <w:spacing w:line="276" w:lineRule="auto"/>
        <w:jc w:val="both"/>
        <w:rPr>
          <w:rFonts w:ascii="Times New Roman" w:hAnsi="Times New Roman"/>
          <w:color w:val="000000"/>
          <w:szCs w:val="28"/>
          <w:lang w:val="fr-FR"/>
        </w:rPr>
      </w:pPr>
      <w:r w:rsidRPr="00237F68">
        <w:rPr>
          <w:rFonts w:ascii="Times New Roman" w:hAnsi="Times New Roman"/>
          <w:color w:val="000000"/>
          <w:szCs w:val="28"/>
          <w:lang w:val="fr-FR"/>
        </w:rPr>
        <w:t>360</w:t>
      </w:r>
      <w:r w:rsidRPr="00237F68">
        <w:rPr>
          <w:rFonts w:ascii="Times New Roman" w:hAnsi="Times New Roman"/>
          <w:color w:val="000000"/>
          <w:szCs w:val="28"/>
          <w:vertAlign w:val="superscript"/>
          <w:lang w:val="fr-FR"/>
        </w:rPr>
        <w:t>0</w:t>
      </w:r>
      <w:r w:rsidRPr="00237F68">
        <w:rPr>
          <w:rFonts w:ascii="Times New Roman" w:hAnsi="Times New Roman"/>
          <w:color w:val="000000"/>
          <w:szCs w:val="28"/>
          <w:lang w:val="fr-FR"/>
        </w:rPr>
        <w:t>KT : 24h = 15</w:t>
      </w:r>
      <w:r w:rsidRPr="00237F68">
        <w:rPr>
          <w:rFonts w:ascii="Times New Roman" w:hAnsi="Times New Roman"/>
          <w:color w:val="000000"/>
          <w:szCs w:val="28"/>
          <w:vertAlign w:val="superscript"/>
          <w:lang w:val="fr-FR"/>
        </w:rPr>
        <w:t>0</w:t>
      </w:r>
      <w:r w:rsidRPr="00237F68">
        <w:rPr>
          <w:rFonts w:ascii="Times New Roman" w:hAnsi="Times New Roman"/>
          <w:color w:val="000000"/>
          <w:szCs w:val="28"/>
          <w:lang w:val="fr-FR"/>
        </w:rPr>
        <w:t xml:space="preserve">KT/h                                                                      </w:t>
      </w:r>
    </w:p>
    <w:p w:rsidR="001E3260" w:rsidRPr="00237F68" w:rsidRDefault="001E3260" w:rsidP="00237F68">
      <w:pPr>
        <w:spacing w:line="276" w:lineRule="auto"/>
        <w:jc w:val="both"/>
        <w:rPr>
          <w:rFonts w:ascii="Times New Roman" w:hAnsi="Times New Roman"/>
          <w:color w:val="000000"/>
          <w:szCs w:val="28"/>
          <w:lang w:val="fr-FR"/>
        </w:rPr>
      </w:pPr>
      <w:r w:rsidRPr="00237F68">
        <w:rPr>
          <w:rFonts w:ascii="Times New Roman" w:hAnsi="Times New Roman"/>
          <w:color w:val="000000"/>
          <w:szCs w:val="28"/>
          <w:lang w:val="fr-FR"/>
        </w:rPr>
        <w:lastRenderedPageBreak/>
        <w:t>- Tính khoảng thời gian 1</w:t>
      </w:r>
      <w:r w:rsidRPr="00237F68">
        <w:rPr>
          <w:rFonts w:ascii="Times New Roman" w:hAnsi="Times New Roman"/>
          <w:color w:val="000000"/>
          <w:szCs w:val="28"/>
          <w:vertAlign w:val="superscript"/>
          <w:lang w:val="fr-FR"/>
        </w:rPr>
        <w:t>0</w:t>
      </w:r>
      <w:r w:rsidRPr="00237F68">
        <w:rPr>
          <w:rFonts w:ascii="Times New Roman" w:hAnsi="Times New Roman"/>
          <w:color w:val="000000"/>
          <w:szCs w:val="28"/>
          <w:lang w:val="fr-FR"/>
        </w:rPr>
        <w:t>KT quay quanh Mặt Trời:</w:t>
      </w:r>
    </w:p>
    <w:p w:rsidR="001E3260" w:rsidRPr="00237F68" w:rsidRDefault="001E3260" w:rsidP="00237F68">
      <w:pPr>
        <w:spacing w:line="276" w:lineRule="auto"/>
        <w:jc w:val="both"/>
        <w:rPr>
          <w:rFonts w:ascii="Times New Roman" w:hAnsi="Times New Roman"/>
          <w:color w:val="000000"/>
          <w:szCs w:val="28"/>
          <w:lang w:val="fr-FR"/>
        </w:rPr>
      </w:pPr>
      <w:r w:rsidRPr="00237F68">
        <w:rPr>
          <w:rFonts w:ascii="Times New Roman" w:hAnsi="Times New Roman"/>
          <w:color w:val="000000"/>
          <w:szCs w:val="28"/>
          <w:lang w:val="fr-FR"/>
        </w:rPr>
        <w:t>1h = 60’: 15</w:t>
      </w:r>
      <w:r w:rsidRPr="00237F68">
        <w:rPr>
          <w:rFonts w:ascii="Times New Roman" w:hAnsi="Times New Roman"/>
          <w:color w:val="000000"/>
          <w:szCs w:val="28"/>
          <w:vertAlign w:val="superscript"/>
          <w:lang w:val="fr-FR"/>
        </w:rPr>
        <w:t>0</w:t>
      </w:r>
      <w:r w:rsidRPr="00237F68">
        <w:rPr>
          <w:rFonts w:ascii="Times New Roman" w:hAnsi="Times New Roman"/>
          <w:color w:val="000000"/>
          <w:szCs w:val="28"/>
          <w:lang w:val="fr-FR"/>
        </w:rPr>
        <w:t xml:space="preserve">KT = 4’KT                                                                       </w:t>
      </w:r>
    </w:p>
    <w:p w:rsidR="001E3260" w:rsidRPr="00237F68" w:rsidRDefault="001E3260" w:rsidP="00237F68">
      <w:pPr>
        <w:spacing w:line="276" w:lineRule="auto"/>
        <w:jc w:val="both"/>
        <w:rPr>
          <w:rFonts w:ascii="Times New Roman" w:hAnsi="Times New Roman"/>
          <w:color w:val="000000"/>
          <w:szCs w:val="28"/>
          <w:lang w:val="fr-FR"/>
        </w:rPr>
      </w:pPr>
      <w:r w:rsidRPr="00237F68">
        <w:rPr>
          <w:rFonts w:ascii="Times New Roman" w:hAnsi="Times New Roman"/>
          <w:color w:val="000000"/>
          <w:szCs w:val="28"/>
          <w:lang w:val="fr-FR"/>
        </w:rPr>
        <w:t>- Tính khoảng thời gian 1’KT quay quanh Mặt Trời:</w:t>
      </w:r>
    </w:p>
    <w:p w:rsidR="001E3260" w:rsidRPr="00237F68" w:rsidRDefault="001E3260" w:rsidP="00237F68">
      <w:pPr>
        <w:spacing w:line="276" w:lineRule="auto"/>
        <w:jc w:val="both"/>
        <w:rPr>
          <w:rFonts w:ascii="Times New Roman" w:hAnsi="Times New Roman"/>
          <w:color w:val="000000"/>
          <w:szCs w:val="28"/>
          <w:lang w:val="fr-FR"/>
        </w:rPr>
      </w:pPr>
      <w:r w:rsidRPr="00237F68">
        <w:rPr>
          <w:rFonts w:ascii="Times New Roman" w:hAnsi="Times New Roman"/>
          <w:color w:val="000000"/>
          <w:szCs w:val="28"/>
          <w:lang w:val="fr-FR"/>
        </w:rPr>
        <w:t xml:space="preserve">4’ = 240” : 60’KT = 4”/1’KT                                                               </w:t>
      </w:r>
    </w:p>
    <w:p w:rsidR="001E3260" w:rsidRPr="00237F68" w:rsidRDefault="001E3260" w:rsidP="00237F68">
      <w:pPr>
        <w:spacing w:line="276" w:lineRule="auto"/>
        <w:jc w:val="both"/>
        <w:rPr>
          <w:rFonts w:ascii="Times New Roman" w:hAnsi="Times New Roman"/>
          <w:color w:val="000000"/>
          <w:szCs w:val="28"/>
          <w:lang w:val="fr-FR"/>
        </w:rPr>
      </w:pPr>
      <w:r w:rsidRPr="00237F68">
        <w:rPr>
          <w:rFonts w:ascii="Times New Roman" w:hAnsi="Times New Roman"/>
          <w:color w:val="000000"/>
          <w:szCs w:val="28"/>
          <w:lang w:val="fr-FR"/>
        </w:rPr>
        <w:t>- Tính khoảng cách Nha Trang đến Đà Lạt:</w:t>
      </w:r>
    </w:p>
    <w:p w:rsidR="001E3260" w:rsidRPr="00237F68" w:rsidRDefault="001E3260" w:rsidP="00237F68">
      <w:pPr>
        <w:spacing w:line="276" w:lineRule="auto"/>
        <w:jc w:val="both"/>
        <w:rPr>
          <w:rFonts w:ascii="Times New Roman" w:hAnsi="Times New Roman"/>
          <w:color w:val="000000"/>
          <w:szCs w:val="28"/>
          <w:lang w:val="fr-FR"/>
        </w:rPr>
      </w:pPr>
      <w:r w:rsidRPr="00237F68">
        <w:rPr>
          <w:rFonts w:ascii="Times New Roman" w:hAnsi="Times New Roman"/>
          <w:color w:val="000000"/>
          <w:szCs w:val="28"/>
          <w:lang w:val="fr-FR"/>
        </w:rPr>
        <w:t>109</w:t>
      </w:r>
      <w:r w:rsidRPr="00237F68">
        <w:rPr>
          <w:rFonts w:ascii="Times New Roman" w:hAnsi="Times New Roman"/>
          <w:color w:val="000000"/>
          <w:szCs w:val="28"/>
          <w:vertAlign w:val="superscript"/>
          <w:lang w:val="fr-FR"/>
        </w:rPr>
        <w:t>0</w:t>
      </w:r>
      <w:r w:rsidRPr="00237F68">
        <w:rPr>
          <w:rFonts w:ascii="Times New Roman" w:hAnsi="Times New Roman"/>
          <w:color w:val="000000"/>
          <w:szCs w:val="28"/>
          <w:lang w:val="fr-FR"/>
        </w:rPr>
        <w:t>15’Đ = 108</w:t>
      </w:r>
      <w:r w:rsidRPr="00237F68">
        <w:rPr>
          <w:rFonts w:ascii="Times New Roman" w:hAnsi="Times New Roman"/>
          <w:color w:val="000000"/>
          <w:szCs w:val="28"/>
          <w:vertAlign w:val="superscript"/>
          <w:lang w:val="fr-FR"/>
        </w:rPr>
        <w:t>0</w:t>
      </w:r>
      <w:r w:rsidRPr="00237F68">
        <w:rPr>
          <w:rFonts w:ascii="Times New Roman" w:hAnsi="Times New Roman"/>
          <w:color w:val="000000"/>
          <w:szCs w:val="28"/>
          <w:lang w:val="fr-FR"/>
        </w:rPr>
        <w:t>75’Đ - 108</w:t>
      </w:r>
      <w:r w:rsidRPr="00237F68">
        <w:rPr>
          <w:rFonts w:ascii="Times New Roman" w:hAnsi="Times New Roman"/>
          <w:color w:val="000000"/>
          <w:szCs w:val="28"/>
          <w:vertAlign w:val="superscript"/>
          <w:lang w:val="fr-FR"/>
        </w:rPr>
        <w:t>0</w:t>
      </w:r>
      <w:r w:rsidRPr="00237F68">
        <w:rPr>
          <w:rFonts w:ascii="Times New Roman" w:hAnsi="Times New Roman"/>
          <w:color w:val="000000"/>
          <w:szCs w:val="28"/>
          <w:lang w:val="fr-FR"/>
        </w:rPr>
        <w:t xml:space="preserve">26’Đ = 49’KT                                          </w:t>
      </w:r>
    </w:p>
    <w:p w:rsidR="001E3260" w:rsidRPr="00237F68" w:rsidRDefault="001E3260" w:rsidP="00237F68">
      <w:pPr>
        <w:spacing w:line="276" w:lineRule="auto"/>
        <w:jc w:val="both"/>
        <w:rPr>
          <w:rFonts w:ascii="Times New Roman" w:hAnsi="Times New Roman"/>
          <w:color w:val="000000"/>
          <w:szCs w:val="28"/>
          <w:lang w:val="fr-FR"/>
        </w:rPr>
      </w:pPr>
      <w:r w:rsidRPr="00237F68">
        <w:rPr>
          <w:rFonts w:ascii="Times New Roman" w:hAnsi="Times New Roman"/>
          <w:color w:val="000000"/>
          <w:szCs w:val="28"/>
          <w:lang w:val="fr-FR"/>
        </w:rPr>
        <w:t>- Thời điểm Mặt Trời mọc ở Đà Lạt là:</w:t>
      </w:r>
    </w:p>
    <w:p w:rsidR="001E3260" w:rsidRPr="00237F68" w:rsidRDefault="001E3260"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xml:space="preserve">5h27’ + (49’KT X 4”) = 5h27’ + 3’16” = 5h30’16”                            </w:t>
      </w:r>
    </w:p>
    <w:p w:rsidR="001E3260" w:rsidRPr="00237F68" w:rsidRDefault="001E3260"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Mặt Trời lặn ở Đà Lạt là:</w:t>
      </w:r>
    </w:p>
    <w:p w:rsidR="001E3260" w:rsidRPr="00237F68" w:rsidRDefault="001E3260"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xml:space="preserve">18h05’ + 3’16” = 18h08’16”                                                                </w:t>
      </w:r>
    </w:p>
    <w:p w:rsidR="001E3260" w:rsidRPr="00237F68" w:rsidRDefault="001E3260" w:rsidP="00237F68">
      <w:pPr>
        <w:spacing w:line="276" w:lineRule="auto"/>
        <w:jc w:val="both"/>
        <w:rPr>
          <w:rFonts w:ascii="Times New Roman" w:hAnsi="Times New Roman"/>
          <w:i/>
          <w:color w:val="000000"/>
          <w:szCs w:val="28"/>
          <w:lang w:val="pt-BR"/>
        </w:rPr>
      </w:pPr>
      <w:r w:rsidRPr="00237F68">
        <w:rPr>
          <w:rFonts w:ascii="Times New Roman" w:hAnsi="Times New Roman"/>
          <w:i/>
          <w:color w:val="000000"/>
          <w:szCs w:val="28"/>
          <w:lang w:val="pt-BR"/>
        </w:rPr>
        <w:t>Lưu ý: Thời gian 1’KT; 1</w:t>
      </w:r>
      <w:r w:rsidRPr="00237F68">
        <w:rPr>
          <w:rFonts w:ascii="Times New Roman" w:hAnsi="Times New Roman"/>
          <w:i/>
          <w:color w:val="000000"/>
          <w:szCs w:val="28"/>
          <w:vertAlign w:val="superscript"/>
          <w:lang w:val="pt-BR"/>
        </w:rPr>
        <w:t>0</w:t>
      </w:r>
      <w:r w:rsidRPr="00237F68">
        <w:rPr>
          <w:rFonts w:ascii="Times New Roman" w:hAnsi="Times New Roman"/>
          <w:i/>
          <w:color w:val="000000"/>
          <w:szCs w:val="28"/>
          <w:lang w:val="pt-BR"/>
        </w:rPr>
        <w:t>KT quay quanh mặt trời thí sinh có thể làm khác kết quả 1/15phút, 1/15h vẫn cho điểm như trên.</w:t>
      </w:r>
    </w:p>
    <w:p w:rsidR="001E3260" w:rsidRPr="00237F68" w:rsidRDefault="001E3260" w:rsidP="00237F68">
      <w:pPr>
        <w:spacing w:line="276" w:lineRule="auto"/>
        <w:jc w:val="both"/>
        <w:rPr>
          <w:rFonts w:ascii="Times New Roman" w:hAnsi="Times New Roman"/>
          <w:color w:val="000000"/>
          <w:szCs w:val="28"/>
          <w:lang w:val="pt-BR"/>
        </w:rPr>
      </w:pPr>
      <w:r w:rsidRPr="00237F68">
        <w:rPr>
          <w:rFonts w:ascii="Times New Roman" w:hAnsi="Times New Roman"/>
          <w:szCs w:val="28"/>
          <w:u w:val="single"/>
          <w:lang w:val="fr-FR"/>
        </w:rPr>
        <w:t>Câu</w:t>
      </w:r>
      <w:r w:rsidRPr="00237F68">
        <w:rPr>
          <w:rFonts w:ascii="Times New Roman" w:hAnsi="Times New Roman"/>
          <w:color w:val="000000"/>
          <w:szCs w:val="28"/>
          <w:u w:val="single"/>
          <w:lang w:val="pt-BR"/>
        </w:rPr>
        <w:t xml:space="preserve"> 16:</w:t>
      </w:r>
      <w:r w:rsidRPr="00237F68">
        <w:rPr>
          <w:rFonts w:ascii="Times New Roman" w:hAnsi="Times New Roman"/>
          <w:color w:val="000000"/>
          <w:szCs w:val="28"/>
          <w:lang w:val="pt-BR"/>
        </w:rPr>
        <w:t xml:space="preserve"> Dựa vào nội dung của sơ đồ địa hình dưới đây (thời tiết ổn định), em hãy:</w:t>
      </w:r>
    </w:p>
    <w:p w:rsidR="001E3260" w:rsidRPr="00237F68" w:rsidRDefault="001E3260"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a) Xác định độ cao tuyệt đối của điểm B(đơn vị tính: m), biết rằng nhiệt độ tại đó là 20</w:t>
      </w:r>
      <w:r w:rsidRPr="00237F68">
        <w:rPr>
          <w:rFonts w:ascii="Times New Roman" w:hAnsi="Times New Roman"/>
          <w:color w:val="000000"/>
          <w:szCs w:val="28"/>
          <w:vertAlign w:val="superscript"/>
          <w:lang w:val="pt-BR"/>
        </w:rPr>
        <w:t>0</w:t>
      </w:r>
      <w:r w:rsidRPr="00237F68">
        <w:rPr>
          <w:rFonts w:ascii="Times New Roman" w:hAnsi="Times New Roman"/>
          <w:color w:val="000000"/>
          <w:szCs w:val="28"/>
          <w:lang w:val="pt-BR"/>
        </w:rPr>
        <w:t>C.</w:t>
      </w:r>
    </w:p>
    <w:p w:rsidR="001E3260" w:rsidRPr="00237F68" w:rsidRDefault="001E3260"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b) Vào thời điểm đó khí áp tại C đo được là 750mm (Hg), vậy lớp không khí trên bề mặt ở C là bao nhiêu độ?</w:t>
      </w:r>
    </w:p>
    <w:p w:rsidR="001E3260" w:rsidRPr="00237F68" w:rsidRDefault="001E3260"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c) Độ cao từ C đến B được gọi là độ cao gì? Cao bao nhiêu mét (m)?</w:t>
      </w:r>
    </w:p>
    <w:p w:rsidR="001E3260" w:rsidRPr="00237F68" w:rsidRDefault="001E3260" w:rsidP="00237F68">
      <w:pPr>
        <w:spacing w:line="276" w:lineRule="auto"/>
        <w:jc w:val="both"/>
        <w:rPr>
          <w:rFonts w:ascii="Times New Roman" w:hAnsi="Times New Roman"/>
          <w:color w:val="000000"/>
          <w:szCs w:val="28"/>
          <w:lang w:val="pt-BR"/>
        </w:rPr>
      </w:pPr>
    </w:p>
    <w:p w:rsidR="001E3260" w:rsidRPr="00237F68" w:rsidRDefault="001E3260" w:rsidP="00237F68">
      <w:pPr>
        <w:spacing w:line="276" w:lineRule="auto"/>
        <w:jc w:val="both"/>
        <w:rPr>
          <w:rFonts w:ascii="Times New Roman" w:hAnsi="Times New Roman"/>
          <w:color w:val="000000"/>
          <w:szCs w:val="28"/>
          <w:lang w:val="pt-BR"/>
        </w:rPr>
      </w:pPr>
    </w:p>
    <w:p w:rsidR="001E3260" w:rsidRPr="00237F68" w:rsidRDefault="001E3260" w:rsidP="00237F68">
      <w:pPr>
        <w:spacing w:line="276" w:lineRule="auto"/>
        <w:jc w:val="both"/>
        <w:rPr>
          <w:rFonts w:ascii="Times New Roman" w:hAnsi="Times New Roman"/>
          <w:color w:val="000000"/>
          <w:szCs w:val="28"/>
          <w:lang w:val="pt-BR"/>
        </w:rPr>
      </w:pPr>
    </w:p>
    <w:p w:rsidR="001E3260" w:rsidRPr="00237F68" w:rsidRDefault="001E3260" w:rsidP="00237F68">
      <w:pPr>
        <w:spacing w:line="276" w:lineRule="auto"/>
        <w:jc w:val="both"/>
        <w:rPr>
          <w:rFonts w:ascii="Times New Roman" w:hAnsi="Times New Roman"/>
          <w:color w:val="000000"/>
          <w:szCs w:val="28"/>
          <w:lang w:val="pt-BR"/>
        </w:rPr>
      </w:pPr>
    </w:p>
    <w:p w:rsidR="001E3260" w:rsidRPr="00237F68" w:rsidRDefault="001E3260" w:rsidP="00237F68">
      <w:pPr>
        <w:spacing w:line="276" w:lineRule="auto"/>
        <w:jc w:val="both"/>
        <w:rPr>
          <w:rFonts w:ascii="Times New Roman" w:hAnsi="Times New Roman"/>
          <w:color w:val="000000"/>
          <w:szCs w:val="28"/>
          <w:lang w:val="pt-BR"/>
        </w:rPr>
      </w:pPr>
    </w:p>
    <w:p w:rsidR="001E3260" w:rsidRPr="00237F68" w:rsidRDefault="001E3260" w:rsidP="00237F68">
      <w:pPr>
        <w:spacing w:line="276" w:lineRule="auto"/>
        <w:jc w:val="both"/>
        <w:rPr>
          <w:rFonts w:ascii="Times New Roman" w:hAnsi="Times New Roman"/>
          <w:color w:val="000000"/>
          <w:szCs w:val="28"/>
          <w:lang w:val="pt-BR"/>
        </w:rPr>
      </w:pPr>
    </w:p>
    <w:p w:rsidR="001E3260" w:rsidRPr="00237F68" w:rsidRDefault="001E3260" w:rsidP="00237F68">
      <w:pPr>
        <w:spacing w:line="276" w:lineRule="auto"/>
        <w:jc w:val="both"/>
        <w:rPr>
          <w:rFonts w:ascii="Times New Roman" w:hAnsi="Times New Roman"/>
          <w:color w:val="000000"/>
          <w:szCs w:val="28"/>
          <w:lang w:val="pt-BR"/>
        </w:rPr>
      </w:pPr>
    </w:p>
    <w:p w:rsidR="001E3260" w:rsidRPr="00237F68" w:rsidRDefault="001E3260" w:rsidP="00237F68">
      <w:pPr>
        <w:spacing w:line="276" w:lineRule="auto"/>
        <w:jc w:val="both"/>
        <w:rPr>
          <w:rFonts w:ascii="Times New Roman" w:hAnsi="Times New Roman"/>
          <w:color w:val="000000"/>
          <w:szCs w:val="28"/>
          <w:lang w:val="pt-BR"/>
        </w:rPr>
      </w:pPr>
    </w:p>
    <w:p w:rsidR="001E3260" w:rsidRPr="00237F68" w:rsidRDefault="001E3260" w:rsidP="00237F68">
      <w:pPr>
        <w:spacing w:line="276" w:lineRule="auto"/>
        <w:jc w:val="both"/>
        <w:rPr>
          <w:rFonts w:ascii="Times New Roman" w:hAnsi="Times New Roman"/>
          <w:color w:val="000000"/>
          <w:szCs w:val="28"/>
          <w:lang w:val="pt-BR"/>
        </w:rPr>
      </w:pPr>
    </w:p>
    <w:p w:rsidR="001E3260" w:rsidRPr="00237F68" w:rsidRDefault="00680165" w:rsidP="00237F68">
      <w:pPr>
        <w:spacing w:line="276" w:lineRule="auto"/>
        <w:jc w:val="both"/>
        <w:rPr>
          <w:rFonts w:ascii="Times New Roman" w:hAnsi="Times New Roman"/>
          <w:color w:val="000000"/>
          <w:szCs w:val="28"/>
          <w:lang w:val="pt-BR"/>
        </w:rPr>
      </w:pPr>
      <w:r>
        <w:rPr>
          <w:rFonts w:ascii="Times New Roman" w:hAnsi="Times New Roman"/>
          <w:noProof/>
          <w:color w:val="000000"/>
          <w:szCs w:val="28"/>
        </w:rPr>
        <mc:AlternateContent>
          <mc:Choice Requires="wps">
            <w:drawing>
              <wp:anchor distT="0" distB="0" distL="114300" distR="114300" simplePos="0" relativeHeight="251634688" behindDoc="0" locked="0" layoutInCell="1" allowOverlap="1">
                <wp:simplePos x="0" y="0"/>
                <wp:positionH relativeFrom="column">
                  <wp:posOffset>2133600</wp:posOffset>
                </wp:positionH>
                <wp:positionV relativeFrom="paragraph">
                  <wp:posOffset>114935</wp:posOffset>
                </wp:positionV>
                <wp:extent cx="1333500" cy="483870"/>
                <wp:effectExtent l="9525" t="10160" r="9525" b="10795"/>
                <wp:wrapNone/>
                <wp:docPr id="356" name="Text Box 3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0" cy="483870"/>
                        </a:xfrm>
                        <a:prstGeom prst="rect">
                          <a:avLst/>
                        </a:prstGeom>
                        <a:solidFill>
                          <a:srgbClr val="FFFFFF"/>
                        </a:solidFill>
                        <a:ln w="9525">
                          <a:solidFill>
                            <a:srgbClr val="000000"/>
                          </a:solidFill>
                          <a:miter lim="800000"/>
                          <a:headEnd/>
                          <a:tailEnd/>
                        </a:ln>
                      </wps:spPr>
                      <wps:txbx>
                        <w:txbxContent>
                          <w:p w:rsidR="00237F68" w:rsidRPr="00EC1851" w:rsidRDefault="00237F68" w:rsidP="001E3260">
                            <w:pPr>
                              <w:jc w:val="center"/>
                              <w:rPr>
                                <w:rFonts w:ascii="Times New Roman" w:hAnsi="Times New Roman"/>
                              </w:rPr>
                            </w:pPr>
                            <w:r w:rsidRPr="00EC1851">
                              <w:rPr>
                                <w:rFonts w:ascii="Times New Roman" w:hAnsi="Times New Roman"/>
                              </w:rPr>
                              <w:t>Điểm B</w:t>
                            </w:r>
                          </w:p>
                          <w:p w:rsidR="00237F68" w:rsidRPr="00EC1851" w:rsidRDefault="00237F68" w:rsidP="001E3260">
                            <w:pPr>
                              <w:jc w:val="center"/>
                              <w:rPr>
                                <w:rFonts w:ascii="Times New Roman" w:hAnsi="Times New Roman"/>
                              </w:rPr>
                            </w:pPr>
                            <w:r w:rsidRPr="00EC1851">
                              <w:rPr>
                                <w:rFonts w:ascii="Times New Roman" w:hAnsi="Times New Roman"/>
                              </w:rPr>
                              <w:t>Nhiệt độ:20</w:t>
                            </w:r>
                            <w:r w:rsidRPr="00EC1851">
                              <w:rPr>
                                <w:rFonts w:ascii="Times New Roman" w:hAnsi="Times New Roman"/>
                                <w:vertAlign w:val="superscript"/>
                              </w:rPr>
                              <w:t>0</w:t>
                            </w:r>
                            <w:r w:rsidRPr="00EC1851">
                              <w:rPr>
                                <w:rFonts w:ascii="Times New Roman" w:hAnsi="Times New Roman"/>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40" o:spid="_x0000_s1027" type="#_x0000_t202" style="position:absolute;left:0;text-align:left;margin-left:168pt;margin-top:9.05pt;width:105pt;height:38.1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JLThMAIAAFsEAAAOAAAAZHJzL2Uyb0RvYy54bWysVMtu2zAQvBfoPxC817ItO3EEy0Hq1EWB 9AEk/QCKoiSiJJclaUvp12dJOY6RtpeiOhBc7Wo4O7PU+nrQihyE8xJMSWeTKSXCcKilaUv6/WH3 bkWJD8zUTIERJX0Unl5v3r5Z97YQc+hA1cIRBDG+6G1JuxBskWWed0IzPwErDCYbcJoFDF2b1Y71 iK5VNp9OL7IeXG0dcOE9vr0dk3ST8JtG8PC1abwIRJUUuYW0urRWcc02a1a0jtlO8iMN9g8sNJMG Dz1B3bLAyN7J36C05A48NGHCQWfQNJKL1AN2M5u+6ua+Y1akXlAcb08y+f8Hy78cvjki65LmywtK DNNo0oMYAnkPA8kXSaHe+gIL7y2WhgET6HTq1ts74D88MbDtmGnFjXPQd4LVyHAWtc3OPo2e+MJH kKr/DDUexPYBEtDQOB3lQ0EIoqNTjyd3Ihkej8zzfDnFFMfcYpWvLhO5jBXPX1vnw0cBmsRNSR26 n9DZ4c6HyIYVzyXxMA9K1jupVApcW22VIweGk7JLT2rgVZkypC/p1XK+HAX4K8Q0PX+C0DLgyCup S7o6FbEiyvbB1GkgA5Nq3CNlZY46RulGEcNQDcm0JHKUtYL6EYV1ME443kjcdOB+UdLjdJfU/9wz JyhRnwyaczVboLUkpGCxvJxj4M4z1XmGGY5QJQ2UjNttGK/Q3jrZdnjSOA4GbtDQRiatX1gd6eME JwuOty1ekfM4Vb38EzZPAAAA//8DAFBLAwQUAAYACAAAACEAG3k+Ct8AAAAJAQAADwAAAGRycy9k b3ducmV2LnhtbEyPwU7DMBBE70j8g7VIXBB1SkJIQ5wKIYHgBgXB1Y23SUS8Drabhr9ne4Ljzoxm 31Tr2Q5iQh96RwqWiwQEUuNMT62C97eHywJEiJqMHhyhgh8MsK5PTypdGnegV5w2sRVcQqHUCroY x1LK0HRodVi4EYm9nfNWRz59K43XBy63g7xKklxa3RN/6PSI9x02X5u9VVBkT9NneE5fPpp8N6zi xc30+O2VOj+b725BRJzjXxiO+IwONTNt3Z5MEIOCNM15S2SjWILgwHV2FLYKVlkKsq7k/wX1LwAA AP//AwBQSwECLQAUAAYACAAAACEAtoM4kv4AAADhAQAAEwAAAAAAAAAAAAAAAAAAAAAAW0NvbnRl bnRfVHlwZXNdLnhtbFBLAQItABQABgAIAAAAIQA4/SH/1gAAAJQBAAALAAAAAAAAAAAAAAAAAC8B AABfcmVscy8ucmVsc1BLAQItABQABgAIAAAAIQCTJLThMAIAAFsEAAAOAAAAAAAAAAAAAAAAAC4C AABkcnMvZTJvRG9jLnhtbFBLAQItABQABgAIAAAAIQAbeT4K3wAAAAkBAAAPAAAAAAAAAAAAAAAA AIoEAABkcnMvZG93bnJldi54bWxQSwUGAAAAAAQABADzAAAAlgUAAAAA ">
                <v:textbox>
                  <w:txbxContent>
                    <w:p w:rsidR="00237F68" w:rsidRPr="00EC1851" w:rsidRDefault="00237F68" w:rsidP="001E3260">
                      <w:pPr>
                        <w:jc w:val="center"/>
                        <w:rPr>
                          <w:rFonts w:ascii="Times New Roman" w:hAnsi="Times New Roman"/>
                        </w:rPr>
                      </w:pPr>
                      <w:r w:rsidRPr="00EC1851">
                        <w:rPr>
                          <w:rFonts w:ascii="Times New Roman" w:hAnsi="Times New Roman"/>
                        </w:rPr>
                        <w:t>Điểm B</w:t>
                      </w:r>
                    </w:p>
                    <w:p w:rsidR="00237F68" w:rsidRPr="00EC1851" w:rsidRDefault="00237F68" w:rsidP="001E3260">
                      <w:pPr>
                        <w:jc w:val="center"/>
                        <w:rPr>
                          <w:rFonts w:ascii="Times New Roman" w:hAnsi="Times New Roman"/>
                        </w:rPr>
                      </w:pPr>
                      <w:r w:rsidRPr="00EC1851">
                        <w:rPr>
                          <w:rFonts w:ascii="Times New Roman" w:hAnsi="Times New Roman"/>
                        </w:rPr>
                        <w:t>Nhiệt độ:20</w:t>
                      </w:r>
                      <w:r w:rsidRPr="00EC1851">
                        <w:rPr>
                          <w:rFonts w:ascii="Times New Roman" w:hAnsi="Times New Roman"/>
                          <w:vertAlign w:val="superscript"/>
                        </w:rPr>
                        <w:t>0</w:t>
                      </w:r>
                      <w:r w:rsidRPr="00EC1851">
                        <w:rPr>
                          <w:rFonts w:ascii="Times New Roman" w:hAnsi="Times New Roman"/>
                        </w:rPr>
                        <w:t>C</w:t>
                      </w:r>
                    </w:p>
                  </w:txbxContent>
                </v:textbox>
              </v:shape>
            </w:pict>
          </mc:Fallback>
        </mc:AlternateContent>
      </w:r>
    </w:p>
    <w:p w:rsidR="001E3260" w:rsidRPr="00237F68" w:rsidRDefault="001E3260" w:rsidP="00237F68">
      <w:pPr>
        <w:spacing w:line="276" w:lineRule="auto"/>
        <w:jc w:val="both"/>
        <w:rPr>
          <w:rFonts w:ascii="Times New Roman" w:hAnsi="Times New Roman"/>
          <w:color w:val="000000"/>
          <w:szCs w:val="28"/>
          <w:lang w:val="pt-BR"/>
        </w:rPr>
      </w:pPr>
    </w:p>
    <w:p w:rsidR="001E3260" w:rsidRPr="00237F68" w:rsidRDefault="00680165" w:rsidP="00237F68">
      <w:pPr>
        <w:spacing w:line="276" w:lineRule="auto"/>
        <w:jc w:val="both"/>
        <w:rPr>
          <w:rFonts w:ascii="Times New Roman" w:hAnsi="Times New Roman"/>
          <w:color w:val="000000"/>
          <w:szCs w:val="28"/>
          <w:lang w:val="pt-BR"/>
        </w:rPr>
      </w:pPr>
      <w:r>
        <w:rPr>
          <w:rFonts w:ascii="Times New Roman" w:hAnsi="Times New Roman"/>
          <w:noProof/>
          <w:color w:val="000000"/>
          <w:szCs w:val="28"/>
        </w:rPr>
        <mc:AlternateContent>
          <mc:Choice Requires="wps">
            <w:drawing>
              <wp:anchor distT="0" distB="0" distL="114300" distR="114300" simplePos="0" relativeHeight="251636736" behindDoc="0" locked="0" layoutInCell="1" allowOverlap="1">
                <wp:simplePos x="0" y="0"/>
                <wp:positionH relativeFrom="column">
                  <wp:posOffset>2844800</wp:posOffset>
                </wp:positionH>
                <wp:positionV relativeFrom="paragraph">
                  <wp:posOffset>197485</wp:posOffset>
                </wp:positionV>
                <wp:extent cx="0" cy="241935"/>
                <wp:effectExtent l="53975" t="6985" r="60325" b="17780"/>
                <wp:wrapNone/>
                <wp:docPr id="355" name="Line 3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2"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pt,15.55pt" to="224pt,34.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1lMJKQIAAE0EAAAOAAAAZHJzL2Uyb0RvYy54bWysVMuu2jAQ3VfqP1jeQxJIKESEqyqBbm5b pHv7AcZ2iFXHtmxDQFX/vWPzaGk3VVUWZmzPnDlzZpzl06mX6MitE1pVOBunGHFFNRNqX+Evr5vR HCPniWJEasUrfOYOP63evlkOpuQT3WnJuEUAolw5mAp33psySRzteE/cWBuu4LLVticetnafMEsG QO9lMknTWTJoy4zVlDsHp83lEq8iftty6j+3reMeyQoDNx9XG9ddWJPVkpR7S0wn6JUG+QcWPREK kt6hGuIJOljxB1QvqNVOt35MdZ/othWUxxqgmiz9rZqXjhgeawFxnLnL5P4fLP103FokWIWnRYGR Ij006Vkojqb5JKgzGFeCU622NtRHT+rFPGv61SGl646oPY8sX88GArMQkTyEhI0zkGM3fNQMfMjB 6yjVqbV9gAQR0Cl25HzvCD95RC+HFE4nebaYFhGclLc4Y53/wHWPglFhCaQjLjk+Ox94kPLmEtIo vRFSxn5LhYYKL4pJEQOcloKFy+Dm7H5XS4uOJExM/F3zPrhZfVAsgnWcsPXV9kRIsJGPangrQB/J ccjWc4aR5PBIgnWhJ1XICLUC4at1GZpvi3Sxnq/n+SifzNajPG2a0ftNnY9mm+xd0Uybum6y74F8 lpedYIyrwP82wFn+dwNyfUqX0buP8F2o5BE9Kgpkb/+RdGx26O9lUnaanbc2VBf6DjMbna/vKzyK X/fR6+dXYPUDAAD//wMAUEsDBBQABgAIAAAAIQCrGUSU4AAAAAkBAAAPAAAAZHJzL2Rvd25yZXYu eG1sTI/BTsMwEETvSPyDtUjcqJNSVSFkUyGkcmkBtUVVubnxkkTE68h22vD3GHGA4+yMZt8Ui9F0 4kTOt5YR0kkCgriyuuUa4W23vMlA+KBYq84yIXyRh0V5eVGoXNszb+i0DbWIJexzhdCE0OdS+qoh o/zE9sTR+7DOqBClq6V26hzLTSenSTKXRrUcPzSqp8eGqs/tYBA26+Uq26+GsXLvT+nL7nX9fPAZ 4vXV+HAPItAY/sLwgx/RoYxMRzuw9qJDmM2yuCUg3KYpiBj4PRwR5ndTkGUh/y8ovwEAAP//AwBQ SwECLQAUAAYACAAAACEAtoM4kv4AAADhAQAAEwAAAAAAAAAAAAAAAAAAAAAAW0NvbnRlbnRfVHlw ZXNdLnhtbFBLAQItABQABgAIAAAAIQA4/SH/1gAAAJQBAAALAAAAAAAAAAAAAAAAAC8BAABfcmVs cy8ucmVsc1BLAQItABQABgAIAAAAIQDq1lMJKQIAAE0EAAAOAAAAAAAAAAAAAAAAAC4CAABkcnMv ZTJvRG9jLnhtbFBLAQItABQABgAIAAAAIQCrGUSU4AAAAAkBAAAPAAAAAAAAAAAAAAAAAIMEAABk cnMvZG93bnJldi54bWxQSwUGAAAAAAQABADzAAAAkAUAAAAA ">
                <v:stroke endarrow="block"/>
              </v:line>
            </w:pict>
          </mc:Fallback>
        </mc:AlternateContent>
      </w:r>
      <w:r w:rsidR="001E3260" w:rsidRPr="00237F68">
        <w:rPr>
          <w:rFonts w:ascii="Times New Roman" w:hAnsi="Times New Roman"/>
          <w:color w:val="000000"/>
          <w:szCs w:val="28"/>
          <w:lang w:val="pt-BR"/>
        </w:rPr>
        <w:t xml:space="preserve">                              </w:t>
      </w:r>
    </w:p>
    <w:p w:rsidR="001E3260" w:rsidRPr="00237F68" w:rsidRDefault="00680165" w:rsidP="00237F68">
      <w:pPr>
        <w:spacing w:line="276" w:lineRule="auto"/>
        <w:jc w:val="both"/>
        <w:rPr>
          <w:rFonts w:ascii="Times New Roman" w:hAnsi="Times New Roman"/>
          <w:color w:val="000000"/>
          <w:szCs w:val="28"/>
          <w:lang w:val="pt-BR"/>
        </w:rPr>
      </w:pPr>
      <w:r>
        <w:rPr>
          <w:rFonts w:ascii="Times New Roman" w:hAnsi="Times New Roman"/>
          <w:noProof/>
          <w:color w:val="000000"/>
          <w:szCs w:val="28"/>
        </w:rPr>
        <mc:AlternateContent>
          <mc:Choice Requires="wps">
            <w:drawing>
              <wp:anchor distT="0" distB="0" distL="114300" distR="114300" simplePos="0" relativeHeight="251632640" behindDoc="0" locked="0" layoutInCell="1" allowOverlap="1">
                <wp:simplePos x="0" y="0"/>
                <wp:positionH relativeFrom="column">
                  <wp:posOffset>0</wp:posOffset>
                </wp:positionH>
                <wp:positionV relativeFrom="paragraph">
                  <wp:posOffset>23495</wp:posOffset>
                </wp:positionV>
                <wp:extent cx="1333500" cy="725805"/>
                <wp:effectExtent l="9525" t="13970" r="9525" b="12700"/>
                <wp:wrapNone/>
                <wp:docPr id="354" name="Text Box 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0" cy="725805"/>
                        </a:xfrm>
                        <a:prstGeom prst="rect">
                          <a:avLst/>
                        </a:prstGeom>
                        <a:solidFill>
                          <a:srgbClr val="FFFFFF"/>
                        </a:solidFill>
                        <a:ln w="9525">
                          <a:solidFill>
                            <a:srgbClr val="000000"/>
                          </a:solidFill>
                          <a:miter lim="800000"/>
                          <a:headEnd/>
                          <a:tailEnd/>
                        </a:ln>
                      </wps:spPr>
                      <wps:txbx>
                        <w:txbxContent>
                          <w:p w:rsidR="00237F68" w:rsidRPr="00EC1851" w:rsidRDefault="00237F68" w:rsidP="001E3260">
                            <w:pPr>
                              <w:rPr>
                                <w:rFonts w:ascii="Times New Roman" w:hAnsi="Times New Roman"/>
                              </w:rPr>
                            </w:pPr>
                            <w:r w:rsidRPr="00EC1851">
                              <w:rPr>
                                <w:rFonts w:ascii="Times New Roman" w:hAnsi="Times New Roman"/>
                              </w:rPr>
                              <w:t>Điểm A</w:t>
                            </w:r>
                          </w:p>
                          <w:p w:rsidR="00237F68" w:rsidRPr="00EC1851" w:rsidRDefault="00237F68" w:rsidP="001E3260">
                            <w:pPr>
                              <w:rPr>
                                <w:rFonts w:ascii="Times New Roman" w:hAnsi="Times New Roman"/>
                              </w:rPr>
                            </w:pPr>
                            <w:r w:rsidRPr="00EC1851">
                              <w:rPr>
                                <w:rFonts w:ascii="Times New Roman" w:hAnsi="Times New Roman"/>
                              </w:rPr>
                              <w:t>Nhiệt độ: 26</w:t>
                            </w:r>
                            <w:r w:rsidRPr="00EC1851">
                              <w:rPr>
                                <w:rFonts w:ascii="Times New Roman" w:hAnsi="Times New Roman"/>
                                <w:vertAlign w:val="superscript"/>
                              </w:rPr>
                              <w:t>0</w:t>
                            </w:r>
                            <w:r w:rsidRPr="00EC1851">
                              <w:rPr>
                                <w:rFonts w:ascii="Times New Roman" w:hAnsi="Times New Roman"/>
                              </w:rPr>
                              <w:t>C</w:t>
                            </w:r>
                          </w:p>
                          <w:p w:rsidR="00237F68" w:rsidRPr="006211AC" w:rsidRDefault="00237F68" w:rsidP="001E3260">
                            <w:r w:rsidRPr="00EC1851">
                              <w:rPr>
                                <w:rFonts w:ascii="Times New Roman" w:hAnsi="Times New Roman"/>
                              </w:rPr>
                              <w:t>Khí áp:</w:t>
                            </w:r>
                            <w:r>
                              <w:t xml:space="preserve"> 760m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8" o:spid="_x0000_s1028" type="#_x0000_t202" style="position:absolute;left:0;text-align:left;margin-left:0;margin-top:1.85pt;width:105pt;height:57.1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dvjJLwIAAFsEAAAOAAAAZHJzL2Uyb0RvYy54bWysVNtu2zAMfR+wfxD0vthx4jU14hRdugwD ugvQ7gNkWbaFyaImKbGzrx8lp2l2exnmB0EMqcPDQzLrm7FX5CCsk6BLOp+llAjNoZa6LemXx92r FSXOM10zBVqU9Cgcvdm8fLEeTCEy6EDVwhIE0a4YTEk7702RJI53omduBkZodDZge+bRtG1SWzYg eq+SLE1fJwPY2ljgwjn89W5y0k3EbxrB/aemccITVVLk5uNp41mFM9msWdFaZjrJTzTYP7DomdSY 9Ax1xzwjeyt/g+olt+Cg8TMOfQJNI7mINWA18/SXah46ZkSsBcVx5iyT+3+w/OPhsyWyLukiX1Ki WY9NehSjJ29gJIvFKig0GFdg4IPBUD+iAzsdq3XmHvhXRzRsO6ZbcWstDJ1gNTKch5fJxdMJxwWQ avgANSZiew8RaGxsH+RDQQiiY6eO5+4EMjykXCwWeYoujr6rLF+leUzBiqfXxjr/TkBPwqWkFrsf 0dnh3vnAhhVPISGZAyXrnVQqGrattsqSA8NJ2cXvhP5TmNJkKOl1nuWTAH+FSOP3J4heehx5JfuS rs5BrAiyvdV1HEjPpJruSFnpk45BuklEP1ZjbFoWEgSNK6iPKKyFacJxI/HSgf1OyYDTXVL3bc+s oES919ic6/lyGdYhGsv8KkPDXnqqSw/THKFK6imZrls/rdDeWNl2mGkaBw232NBGRq2fWZ3o4wTH Fpy2LazIpR2jnv8TNj8AAAD//wMAUEsDBBQABgAIAAAAIQC7yDwQ3AAAAAYBAAAPAAAAZHJzL2Rv d25yZXYueG1sTI/BTsMwEETvSPyDtUhcEHXSojaEOBVCAsENCmqvbrxNIux1sN00/D3LCY6jGc28 qdaTs2LEEHtPCvJZBgKp8aanVsHH++N1ASImTUZbT6jgGyOs6/OzSpfGn+gNx01qBZdQLLWCLqWh lDI2HTodZ35AYu/gg9OJZWilCfrE5c7KeZYtpdM98UKnB3zosPncHJ2C4uZ53MWXxeu2WR7sbbpa jU9fQanLi+n+DkTCKf2F4Ref0aFmpr0/konCKuAjScFiBYLNeZ6x3nMqLzKQdSX/49c/AAAA//8D AFBLAQItABQABgAIAAAAIQC2gziS/gAAAOEBAAATAAAAAAAAAAAAAAAAAAAAAABbQ29udGVudF9U eXBlc10ueG1sUEsBAi0AFAAGAAgAAAAhADj9If/WAAAAlAEAAAsAAAAAAAAAAAAAAAAALwEAAF9y ZWxzLy5yZWxzUEsBAi0AFAAGAAgAAAAhAMt2+MkvAgAAWwQAAA4AAAAAAAAAAAAAAAAALgIAAGRy cy9lMm9Eb2MueG1sUEsBAi0AFAAGAAgAAAAhALvIPBDcAAAABgEAAA8AAAAAAAAAAAAAAAAAiQQA AGRycy9kb3ducmV2LnhtbFBLBQYAAAAABAAEAPMAAACSBQAAAAA= ">
                <v:textbox>
                  <w:txbxContent>
                    <w:p w:rsidR="00237F68" w:rsidRPr="00EC1851" w:rsidRDefault="00237F68" w:rsidP="001E3260">
                      <w:pPr>
                        <w:rPr>
                          <w:rFonts w:ascii="Times New Roman" w:hAnsi="Times New Roman"/>
                        </w:rPr>
                      </w:pPr>
                      <w:r w:rsidRPr="00EC1851">
                        <w:rPr>
                          <w:rFonts w:ascii="Times New Roman" w:hAnsi="Times New Roman"/>
                        </w:rPr>
                        <w:t>Điểm A</w:t>
                      </w:r>
                    </w:p>
                    <w:p w:rsidR="00237F68" w:rsidRPr="00EC1851" w:rsidRDefault="00237F68" w:rsidP="001E3260">
                      <w:pPr>
                        <w:rPr>
                          <w:rFonts w:ascii="Times New Roman" w:hAnsi="Times New Roman"/>
                        </w:rPr>
                      </w:pPr>
                      <w:r w:rsidRPr="00EC1851">
                        <w:rPr>
                          <w:rFonts w:ascii="Times New Roman" w:hAnsi="Times New Roman"/>
                        </w:rPr>
                        <w:t>Nhiệt độ: 26</w:t>
                      </w:r>
                      <w:r w:rsidRPr="00EC1851">
                        <w:rPr>
                          <w:rFonts w:ascii="Times New Roman" w:hAnsi="Times New Roman"/>
                          <w:vertAlign w:val="superscript"/>
                        </w:rPr>
                        <w:t>0</w:t>
                      </w:r>
                      <w:r w:rsidRPr="00EC1851">
                        <w:rPr>
                          <w:rFonts w:ascii="Times New Roman" w:hAnsi="Times New Roman"/>
                        </w:rPr>
                        <w:t>C</w:t>
                      </w:r>
                    </w:p>
                    <w:p w:rsidR="00237F68" w:rsidRPr="006211AC" w:rsidRDefault="00237F68" w:rsidP="001E3260">
                      <w:r w:rsidRPr="00EC1851">
                        <w:rPr>
                          <w:rFonts w:ascii="Times New Roman" w:hAnsi="Times New Roman"/>
                        </w:rPr>
                        <w:t>Khí áp:</w:t>
                      </w:r>
                      <w:r>
                        <w:t xml:space="preserve"> 760mm</w:t>
                      </w:r>
                    </w:p>
                  </w:txbxContent>
                </v:textbox>
              </v:shape>
            </w:pict>
          </mc:Fallback>
        </mc:AlternateContent>
      </w:r>
      <w:r>
        <w:rPr>
          <w:rFonts w:ascii="Times New Roman" w:hAnsi="Times New Roman"/>
          <w:noProof/>
          <w:color w:val="000000"/>
          <w:szCs w:val="28"/>
        </w:rPr>
        <mc:AlternateContent>
          <mc:Choice Requires="wps">
            <w:drawing>
              <wp:anchor distT="0" distB="0" distL="114300" distR="114300" simplePos="0" relativeHeight="251630592" behindDoc="0" locked="0" layoutInCell="1" allowOverlap="1">
                <wp:simplePos x="0" y="0"/>
                <wp:positionH relativeFrom="column">
                  <wp:posOffset>266700</wp:posOffset>
                </wp:positionH>
                <wp:positionV relativeFrom="paragraph">
                  <wp:posOffset>114935</wp:posOffset>
                </wp:positionV>
                <wp:extent cx="5422900" cy="2136775"/>
                <wp:effectExtent l="19050" t="19685" r="25400" b="24765"/>
                <wp:wrapNone/>
                <wp:docPr id="353" name="Freeform 3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22900" cy="2136775"/>
                        </a:xfrm>
                        <a:custGeom>
                          <a:avLst/>
                          <a:gdLst>
                            <a:gd name="T0" fmla="*/ 0 w 8540"/>
                            <a:gd name="T1" fmla="*/ 2222 h 3365"/>
                            <a:gd name="T2" fmla="*/ 1400 w 8540"/>
                            <a:gd name="T3" fmla="*/ 2222 h 3365"/>
                            <a:gd name="T4" fmla="*/ 3220 w 8540"/>
                            <a:gd name="T5" fmla="*/ 698 h 3365"/>
                            <a:gd name="T6" fmla="*/ 4480 w 8540"/>
                            <a:gd name="T7" fmla="*/ 317 h 3365"/>
                            <a:gd name="T8" fmla="*/ 5740 w 8540"/>
                            <a:gd name="T9" fmla="*/ 2603 h 3365"/>
                            <a:gd name="T10" fmla="*/ 7420 w 8540"/>
                            <a:gd name="T11" fmla="*/ 2984 h 3365"/>
                            <a:gd name="T12" fmla="*/ 8540 w 8540"/>
                            <a:gd name="T13" fmla="*/ 3365 h 3365"/>
                          </a:gdLst>
                          <a:ahLst/>
                          <a:cxnLst>
                            <a:cxn ang="0">
                              <a:pos x="T0" y="T1"/>
                            </a:cxn>
                            <a:cxn ang="0">
                              <a:pos x="T2" y="T3"/>
                            </a:cxn>
                            <a:cxn ang="0">
                              <a:pos x="T4" y="T5"/>
                            </a:cxn>
                            <a:cxn ang="0">
                              <a:pos x="T6" y="T7"/>
                            </a:cxn>
                            <a:cxn ang="0">
                              <a:pos x="T8" y="T9"/>
                            </a:cxn>
                            <a:cxn ang="0">
                              <a:pos x="T10" y="T11"/>
                            </a:cxn>
                            <a:cxn ang="0">
                              <a:pos x="T12" y="T13"/>
                            </a:cxn>
                          </a:cxnLst>
                          <a:rect l="0" t="0" r="r" b="b"/>
                          <a:pathLst>
                            <a:path w="8540" h="3365">
                              <a:moveTo>
                                <a:pt x="0" y="2222"/>
                              </a:moveTo>
                              <a:cubicBezTo>
                                <a:pt x="431" y="2349"/>
                                <a:pt x="863" y="2476"/>
                                <a:pt x="1400" y="2222"/>
                              </a:cubicBezTo>
                              <a:cubicBezTo>
                                <a:pt x="1937" y="1968"/>
                                <a:pt x="2707" y="1015"/>
                                <a:pt x="3220" y="698"/>
                              </a:cubicBezTo>
                              <a:cubicBezTo>
                                <a:pt x="3733" y="381"/>
                                <a:pt x="4060" y="0"/>
                                <a:pt x="4480" y="317"/>
                              </a:cubicBezTo>
                              <a:cubicBezTo>
                                <a:pt x="4900" y="634"/>
                                <a:pt x="5250" y="2159"/>
                                <a:pt x="5740" y="2603"/>
                              </a:cubicBezTo>
                              <a:cubicBezTo>
                                <a:pt x="6230" y="3047"/>
                                <a:pt x="6953" y="2857"/>
                                <a:pt x="7420" y="2984"/>
                              </a:cubicBezTo>
                              <a:cubicBezTo>
                                <a:pt x="7887" y="3111"/>
                                <a:pt x="8353" y="3302"/>
                                <a:pt x="8540" y="3365"/>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36" o:spid="_x0000_s1026" style="position:absolute;margin-left:21pt;margin-top:9.05pt;width:427pt;height:168.2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540,33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jW5gOwQAAFoLAAAOAAAAZHJzL2Uyb0RvYy54bWysVm2PozYQ/l6p/8HiY6VdMJi3aLOn62ZT Vbq2J932BzhgAipgapPN3lX9750ZIAt3ZRVVzQdiMw/PvHo8d+9empo9K2Mr3W4dfus5TLWZzqv2 uHV+f9rfJA6zvWxzWetWbZ3Pyjrv7r//7u7cbZSvS13nyjAgae3m3G2dsu+7jevarFSNtLe6Uy0I C20a2cPWHN3cyDOwN7Xre17knrXJO6MzZS283Q1C5574i0Jl/W9FYVXP6q0DtvX0NPQ84NO9v5Ob o5FdWWWjGfI/WNHIqgWlF6qd7CU7meobqqbKjLa66G8z3bi6KKpMkQ/gDfe+8uZTKTtFvkBwbHcJ k/3/aLNfnz8aVuVbJwgDh7WygSTtjVIYchYEEUbo3NkNAD91Hw36aLsPOvvDgsBdSHBjAcMO5190 Djzy1GuKykthGvwS/GUvFPzPl+Crl55l8DIUvp96kKMMZD4PojgOUbkrN9Pn2cn2PylNVPL5g+2H 7OWwotjno/1PwFI0NSTyB5d57MySUEypvmD4DOPDj5XoLqmENF5g/gzGhbfGBrG7aHyDTcxgge+v sYUzWJQmK6ZFM5QQyRpZPIMFPF4hg3N6cSCMxRpZOoP5kRessPF5BmKx6ihfZCFNxBrfPA2YzbWk zvOA6ZzxQSEdp1KR5VQ92Us7lg+smMS25VHNdtpirWItQUE+8bEWAYW1tgIGMxEcXAWGYkDwVOVv M0OyERxfxQzJRHB6FRhzhWjIxXDc3jaEjz7yhZMQXPhsjKSBtvt1wzUOg4Z7QBVy08keEzAt2Xnr 0BFlJfQhPIQoafSzetKE6V+7Bh6u0c5XQHY6VNmP6sscLgKoLfDLDwTFAbQSTRJBjeB7EVNzm97j 4R4ErxqWvMvdwMbTAM4X0PE0SkbnSI0fe6PA42NTGb7AY09fwMGeAr4w/9/UBHEwWB0klKXJaOFF A9nY3gYV2AxIBRz3q1UIar7gSRSIuSOhH45x4eEikNglhoBBH7haTeQHo22eIOMmV6IULyBMTBIu BNg+BgH0h6v1xEkyxD/gQ2FPehK66EBPEHhUSRcBXhJowHQNYE3PMgNbrFu6kS4FTJjXW6nV+6qu qcbrFssa8kV3WtPBFWvbI1W21XWVIxCL25rj4aE27FniiEK/0ckFzOhTmxNxqWT+OK57WdXDGgyp qTPBfToeLbxZaQb5K/XSx+QxETfCjx5vhLfb3bzfP4ibaM/jcBfsHh52/G80jYtNWeW5atG6aR7i 4rp5Y5zMhknmMhEtvFg4u6fft866SzMo4ODL9E/e0eSBw8YwnRx0/hkGD6OHAQ8GUliU2nxx2BmG Owj9nydplMPqn1uYnlIuMNc9bUQYY4GZueQwl8g2A6qt0ztwP+DyoR8myFNnqmMJmjiltdXvYeAp KhxLyL7BqnEDAxx5MA6bOCHO94R6HYnv/wEAAP//AwBQSwMEFAAGAAgAAAAhAFLD4wPeAAAACQEA AA8AAABkcnMvZG93bnJldi54bWxMj81OwzAQhO9IvIO1SNyo01KiNI1TVUUcEAdKQD278eZHtddR 7Lbh7VlOcNyZ0ew3xWZyVlxwDL0nBfNZAgKp9qanVsHX58tDBiJETUZbT6jgGwNsytubQufGX+kD L1VsBZdQyLWCLsYhlzLUHTodZn5AYq/xo9ORz7GVZtRXLndWLpIklU73xB86PeCuw/pUnZ0Caqw9 7PbP2311oNd3d2qcf2uUur+btmsQEaf4F4ZffEaHkpmO/kwmCKtgueApkfVsDoL9bJWycFTw+LRM QZaF/L+g/AEAAP//AwBQSwECLQAUAAYACAAAACEAtoM4kv4AAADhAQAAEwAAAAAAAAAAAAAAAAAA AAAAW0NvbnRlbnRfVHlwZXNdLnhtbFBLAQItABQABgAIAAAAIQA4/SH/1gAAAJQBAAALAAAAAAAA AAAAAAAAAC8BAABfcmVscy8ucmVsc1BLAQItABQABgAIAAAAIQBujW5gOwQAAFoLAAAOAAAAAAAA AAAAAAAAAC4CAABkcnMvZTJvRG9jLnhtbFBLAQItABQABgAIAAAAIQBSw+MD3gAAAAkBAAAPAAAA AAAAAAAAAAAAAJUGAABkcnMvZG93bnJldi54bWxQSwUGAAAAAAQABADzAAAAoAcAAAAA " path="m,2222v431,127,863,254,1400,c1937,1968,2707,1015,3220,698,3733,381,4060,,4480,317v420,317,770,1842,1260,2286c6230,3047,6953,2857,7420,2984v467,127,933,318,1120,381e" filled="f" strokeweight="3pt">
                <v:path arrowok="t" o:connecttype="custom" o:connectlocs="0,1410970;889000,1410970;2044700,443230;2844800,201295;3644900,1652905;4711700,1894840;5422900,2136775" o:connectangles="0,0,0,0,0,0,0"/>
              </v:shape>
            </w:pict>
          </mc:Fallback>
        </mc:AlternateContent>
      </w:r>
      <w:r w:rsidR="001E3260" w:rsidRPr="00237F68">
        <w:rPr>
          <w:rFonts w:ascii="Times New Roman" w:hAnsi="Times New Roman"/>
          <w:color w:val="000000"/>
          <w:szCs w:val="28"/>
          <w:lang w:val="pt-BR"/>
        </w:rPr>
        <w:t xml:space="preserve">                           </w:t>
      </w:r>
    </w:p>
    <w:p w:rsidR="001E3260" w:rsidRPr="00237F68" w:rsidRDefault="00680165" w:rsidP="00237F68">
      <w:pPr>
        <w:spacing w:line="276" w:lineRule="auto"/>
        <w:jc w:val="both"/>
        <w:rPr>
          <w:rFonts w:ascii="Times New Roman" w:hAnsi="Times New Roman"/>
          <w:color w:val="000000"/>
          <w:szCs w:val="28"/>
          <w:lang w:val="pt-BR"/>
        </w:rPr>
      </w:pPr>
      <w:r>
        <w:rPr>
          <w:rFonts w:ascii="Times New Roman" w:hAnsi="Times New Roman"/>
          <w:noProof/>
          <w:color w:val="000000"/>
          <w:szCs w:val="28"/>
        </w:rPr>
        <mc:AlternateContent>
          <mc:Choice Requires="wps">
            <w:drawing>
              <wp:anchor distT="0" distB="0" distL="114300" distR="114300" simplePos="0" relativeHeight="251638784" behindDoc="0" locked="0" layoutInCell="1" allowOverlap="1">
                <wp:simplePos x="0" y="0"/>
                <wp:positionH relativeFrom="column">
                  <wp:posOffset>3378200</wp:posOffset>
                </wp:positionH>
                <wp:positionV relativeFrom="paragraph">
                  <wp:posOffset>87630</wp:posOffset>
                </wp:positionV>
                <wp:extent cx="533400" cy="967740"/>
                <wp:effectExtent l="6350" t="11430" r="60325" b="40005"/>
                <wp:wrapNone/>
                <wp:docPr id="352" name="Line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9677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4" o:spid="_x0000_s1026" style="position:absolute;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6pt,6.9pt" to="308pt,83.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u8PjLwIAAFIEAAAOAAAAZHJzL2Uyb0RvYy54bWysVMuu0zAQ3SPxD5b3bZI2fUVNr1DSsilQ 6V4+wLWdxsKxLdttWiH+nbH74F7YIEQWzjgzc+bMK8uncyfRiVsntCpxNkwx4opqJtShxF9fNoM5 Rs4TxYjUipf4wh1+Wr1/t+xNwUe61ZJxiwBEuaI3JW69N0WSONryjrihNlyBstG2Ix6u9pAwS3pA 72QyStNp0mvLjNWUOwdf66sSryJ+03DqvzSN4x7JEgM3H08bz304k9WSFAdLTCvojQb5BxYdEQqC PqBq4gk6WvEHVCeo1U43fkh1l+imEZTHHCCbLP0tm+eWGB5zgeI48yiT+3+w9PNpZ5FgJR5PRhgp 0kGTtkJxNM7zUJ3euAKMKrWzIT96Vs9mq+k3h5SuWqIOPLJ8uRhwzIJH8sYlXJyBGPv+k2ZgQ45e x1KdG9sFSCgCOseOXB4d4WePKHycjMd5Cn2joFpMZ7M8diwhxd3ZWOc/ct2hIJRYAvMITk5b5wMZ UtxNQiylN0LK2HSpUA+gk9EkOjgtBQvKYObsYV9Ji04kjE18YmageW1m9VGxCNZywtY32RMhQUY+ lsRbAUWSHIdoHWcYSQ6bEqQrPalCREgYCN+k6+R8X6SL9Xw9zwf5aLoe5GldDz5sqnww3WSzST2u q6rOfgTyWV60gjGuAv/7FGf5303JbZ+u8/eY40ehkrfosaJA9v6OpGPHQ5Ov47LX7LKzIbvQfBjc aHxbsrAZr+/R6tevYPUTAAD//wMAUEsDBBQABgAIAAAAIQCgVn3r4AAAAAoBAAAPAAAAZHJzL2Rv d25yZXYueG1sTI/BTsMwEETvSPyDtUjcqJNURFGIUyGkcmkBtUUIbm68JBHxOrKdNvw9ywmOOzOa nVetZjuIE/rQO1KQLhIQSI0zPbUKXg/rmwJEiJqMHhyhgm8MsKovLypdGnemHZ72sRVcQqHUCroY x1LK0HRodVi4EYm9T+etjnz6Vhqvz1xuB5klSS6t7ok/dHrEhw6br/1kFey2603xtpnmxn88ps+H l+3TeyiUur6a7+9ARJzjXxh+5/N0qHnT0U1kghgU3C4zZolsLBmBA3mas3BkIc8zkHUl/yPUPwAA AP//AwBQSwECLQAUAAYACAAAACEAtoM4kv4AAADhAQAAEwAAAAAAAAAAAAAAAAAAAAAAW0NvbnRl bnRfVHlwZXNdLnhtbFBLAQItABQABgAIAAAAIQA4/SH/1gAAAJQBAAALAAAAAAAAAAAAAAAAAC8B AABfcmVscy8ucmVsc1BLAQItABQABgAIAAAAIQDDu8PjLwIAAFIEAAAOAAAAAAAAAAAAAAAAAC4C AABkcnMvZTJvRG9jLnhtbFBLAQItABQABgAIAAAAIQCgVn3r4AAAAAoBAAAPAAAAAAAAAAAAAAAA AIkEAABkcnMvZG93bnJldi54bWxQSwUGAAAAAAQABADzAAAAlgUAAAAA ">
                <v:stroke endarrow="block"/>
              </v:line>
            </w:pict>
          </mc:Fallback>
        </mc:AlternateContent>
      </w:r>
    </w:p>
    <w:p w:rsidR="001E3260" w:rsidRPr="00237F68" w:rsidRDefault="001E3260" w:rsidP="00237F68">
      <w:pPr>
        <w:spacing w:line="276" w:lineRule="auto"/>
        <w:jc w:val="both"/>
        <w:rPr>
          <w:rFonts w:ascii="Times New Roman" w:hAnsi="Times New Roman"/>
          <w:color w:val="000000"/>
          <w:szCs w:val="28"/>
          <w:lang w:val="pt-BR"/>
        </w:rPr>
      </w:pPr>
    </w:p>
    <w:p w:rsidR="001E3260" w:rsidRPr="00237F68" w:rsidRDefault="00680165" w:rsidP="00237F68">
      <w:pPr>
        <w:spacing w:line="276" w:lineRule="auto"/>
        <w:jc w:val="both"/>
        <w:rPr>
          <w:rFonts w:ascii="Times New Roman" w:hAnsi="Times New Roman"/>
          <w:color w:val="000000"/>
          <w:szCs w:val="28"/>
        </w:rPr>
      </w:pPr>
      <w:r>
        <w:rPr>
          <w:rFonts w:ascii="Times New Roman" w:hAnsi="Times New Roman"/>
          <w:noProof/>
          <w:color w:val="000000"/>
          <w:szCs w:val="28"/>
        </w:rPr>
        <mc:AlternateContent>
          <mc:Choice Requires="wps">
            <w:drawing>
              <wp:anchor distT="0" distB="0" distL="114300" distR="114300" simplePos="0" relativeHeight="251635712" behindDoc="0" locked="0" layoutInCell="1" allowOverlap="1">
                <wp:simplePos x="0" y="0"/>
                <wp:positionH relativeFrom="column">
                  <wp:posOffset>711200</wp:posOffset>
                </wp:positionH>
                <wp:positionV relativeFrom="paragraph">
                  <wp:posOffset>145415</wp:posOffset>
                </wp:positionV>
                <wp:extent cx="0" cy="840105"/>
                <wp:effectExtent l="53975" t="12065" r="60325" b="14605"/>
                <wp:wrapNone/>
                <wp:docPr id="351" name="Line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401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1" o:spid="_x0000_s1026" style="position:absolute;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pt,11.45pt" to="56pt,77.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sCJUJwIAAE0EAAAOAAAAZHJzL2Uyb0RvYy54bWysVMGO2jAQvVfqP1i+QxIIFCLCqiLQy7ZF 2u0HGNshVh3bsg0BVf33jp1AS3upqnIwY3vmzZs346yeLq1EZ26d0KrE2TjFiCuqmVDHEn953Y0W GDlPFCNSK17iK3f4af32zaozBZ/oRkvGLQIQ5YrOlLjx3hRJ4mjDW+LG2nAFl7W2LfGwtceEWdIB eiuTSZrOk05bZqym3Dk4rfpLvI74dc2p/1zXjnskSwzcfFxtXA9hTdYrUhwtMY2gAw3yDyxaIhQk vUNVxBN0suIPqFZQq52u/ZjqNtF1LSiPNUA1WfpbNS8NMTzWAuI4c5fJ/T9Y+um8t0iwEk9nGUaK tNCkZ6E4muZZUKczrgCnjdrbUB+9qBfzrOlXh5TeNEQdeWT5ejUQGCOSh5CwcQZyHLqPmoEPOXkd pbrUtg2QIAK6xI5c7x3hF49of0jhdJGDOLNAJyHFLc5Y5z9w3aJglFgC6YhLzs/O9643l5BG6Z2Q MvZbKtSVeDmbzGKA01KwcBncnD0eNtKiMwkTE39D3gc3q0+KRbCGE7YdbE+EBBv5qIa3AvSRHIds LWcYSQ6PJFg9PalCRqgVCA9WPzTflulyu9gu8lE+mW9HeVpVo/e7TT6a77J3s2pabTZV9j2Qz/Ki EYxxFfjfBjjL/25AhqfUj959hO9CJY/oUXwge/uPpGOzQ3/7STlodt3bUF3oO8xsdB7eV3gUv+6j 18+vwPoHAAAA//8DAFBLAwQUAAYACAAAACEA0zLFut8AAAAKAQAADwAAAGRycy9kb3ducmV2Lnht bEyPQU/DMAyF70j8h8hI3FjaSEOlNJ0Q0rhsgLYhBLesNW1F41RJupV/j7cL3Pzsp+fvFYvJ9uKA PnSONKSzBARS5eqOGg1vu+VNBiJEQ7XpHaGGHwywKC8vCpPX7kgbPGxjIziEQm40tDEOuZShatGa MHMDEt++nLcmsvSNrL05crjtpUqSW2lNR/yhNQM+tlh9b0erYbNerrL31ThV/vMpfdm9rp8/Qqb1 9dX0cA8i4hT/zHDCZ3QomWnvRqqD6FmnirtEDUrdgTgZzos9D/O5AlkW8n+F8hcAAP//AwBQSwEC LQAUAAYACAAAACEAtoM4kv4AAADhAQAAEwAAAAAAAAAAAAAAAAAAAAAAW0NvbnRlbnRfVHlwZXNd LnhtbFBLAQItABQABgAIAAAAIQA4/SH/1gAAAJQBAAALAAAAAAAAAAAAAAAAAC8BAABfcmVscy8u cmVsc1BLAQItABQABgAIAAAAIQApsCJUJwIAAE0EAAAOAAAAAAAAAAAAAAAAAC4CAABkcnMvZTJv RG9jLnhtbFBLAQItABQABgAIAAAAIQDTMsW63wAAAAoBAAAPAAAAAAAAAAAAAAAAAIEEAABkcnMv ZG93bnJldi54bWxQSwUGAAAAAAQABADzAAAAjQUAAAAA ">
                <v:stroke endarrow="block"/>
              </v:line>
            </w:pict>
          </mc:Fallback>
        </mc:AlternateContent>
      </w:r>
      <w:r w:rsidR="001E3260" w:rsidRPr="00237F68">
        <w:rPr>
          <w:rFonts w:ascii="Times New Roman" w:hAnsi="Times New Roman"/>
          <w:color w:val="000000"/>
          <w:szCs w:val="28"/>
          <w:lang w:val="pt-BR"/>
        </w:rPr>
        <w:t xml:space="preserve">                           </w:t>
      </w:r>
      <w:r w:rsidR="001E3260" w:rsidRPr="00237F68">
        <w:rPr>
          <w:rFonts w:ascii="Times New Roman" w:hAnsi="Times New Roman"/>
          <w:color w:val="000000"/>
          <w:szCs w:val="28"/>
        </w:rPr>
        <w:pict>
          <v:shapetype id="_x0000_t172" coordsize="21600,21600" o:spt="172" adj="12000" path="m0@0l21600,m,21600l21600@1e">
            <v:formulas>
              <v:f eqn="val #0"/>
              <v:f eqn="sum 21600 0 @0"/>
              <v:f eqn="prod #0 1 2"/>
              <v:f eqn="sum @2 10800 0"/>
              <v:f eqn="prod @1 1 2"/>
              <v:f eqn="sum @4 10800 0"/>
            </v:formulas>
            <v:path textpathok="t" o:connecttype="custom" o:connectlocs="10800,@2;0,@3;10800,@5;21600,@4" o:connectangles="270,180,90,0"/>
            <v:textpath on="t" fitshape="t"/>
            <v:handles>
              <v:h position="topLeft,#0" yrange="0,15429"/>
            </v:handles>
            <o:lock v:ext="edit" text="t" shapetype="t"/>
          </v:shapetype>
          <v:shape id="_x0000_i1030" type="#_x0000_t172" style="width:63.25pt;height:38.2pt" fillcolor="black">
            <v:shadow color="#868686"/>
            <v:textpath style="font-family:&quot;Wingdings 3&quot;;v-text-kern:t" trim="t" fitpath="t" string="_"/>
          </v:shape>
        </w:pict>
      </w:r>
      <w:r>
        <w:rPr>
          <w:rFonts w:ascii="Times New Roman" w:hAnsi="Times New Roman"/>
          <w:noProof/>
          <w:color w:val="000000"/>
          <w:szCs w:val="28"/>
        </w:rPr>
        <mc:AlternateContent>
          <mc:Choice Requires="wps">
            <w:drawing>
              <wp:anchor distT="0" distB="0" distL="114300" distR="114300" simplePos="0" relativeHeight="251633664" behindDoc="0" locked="0" layoutInCell="1" allowOverlap="1">
                <wp:simplePos x="0" y="0"/>
                <wp:positionH relativeFrom="column">
                  <wp:posOffset>3873500</wp:posOffset>
                </wp:positionH>
                <wp:positionV relativeFrom="paragraph">
                  <wp:posOffset>30480</wp:posOffset>
                </wp:positionV>
                <wp:extent cx="1333500" cy="483870"/>
                <wp:effectExtent l="6350" t="11430" r="12700" b="9525"/>
                <wp:wrapNone/>
                <wp:docPr id="350" name="Text Box 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0" cy="483870"/>
                        </a:xfrm>
                        <a:prstGeom prst="rect">
                          <a:avLst/>
                        </a:prstGeom>
                        <a:solidFill>
                          <a:srgbClr val="FFFFFF"/>
                        </a:solidFill>
                        <a:ln w="9525">
                          <a:solidFill>
                            <a:srgbClr val="000000"/>
                          </a:solidFill>
                          <a:miter lim="800000"/>
                          <a:headEnd/>
                          <a:tailEnd/>
                        </a:ln>
                      </wps:spPr>
                      <wps:txbx>
                        <w:txbxContent>
                          <w:p w:rsidR="00237F68" w:rsidRPr="00EC1851" w:rsidRDefault="00237F68" w:rsidP="001E3260">
                            <w:pPr>
                              <w:jc w:val="center"/>
                              <w:rPr>
                                <w:rFonts w:ascii="Times New Roman" w:hAnsi="Times New Roman"/>
                              </w:rPr>
                            </w:pPr>
                            <w:r w:rsidRPr="00EC1851">
                              <w:rPr>
                                <w:rFonts w:ascii="Times New Roman" w:hAnsi="Times New Roman"/>
                              </w:rPr>
                              <w:t>Điểm C</w:t>
                            </w:r>
                          </w:p>
                          <w:p w:rsidR="00237F68" w:rsidRPr="00EC1851" w:rsidRDefault="00237F68" w:rsidP="001E3260">
                            <w:pPr>
                              <w:jc w:val="center"/>
                              <w:rPr>
                                <w:rFonts w:ascii="Times New Roman" w:hAnsi="Times New Roman"/>
                              </w:rPr>
                            </w:pPr>
                            <w:r w:rsidRPr="00EC1851">
                              <w:rPr>
                                <w:rFonts w:ascii="Times New Roman" w:hAnsi="Times New Roman"/>
                              </w:rPr>
                              <w:t>Khí áp: 750m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9" o:spid="_x0000_s1029" type="#_x0000_t202" style="position:absolute;left:0;text-align:left;margin-left:305pt;margin-top:2.4pt;width:105pt;height:38.1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kIdLQIAAFsEAAAOAAAAZHJzL2Uyb0RvYy54bWysVNuO2yAQfa/Uf0C8N861m1hxVttsU1Xa XqTdfgDG2EYFhgKJnX79DjhJo237UtUPiMkMhzPnDFnf9lqRg3BeginoZDSmRBgOlTRNQb897d4s KfGBmYopMKKgR+Hp7eb1q3VnczGFFlQlHEEQ4/POFrQNweZZ5nkrNPMjsMJgsganWcDQNVnlWIfo WmXT8fht1oGrrAMuvMdf74ck3ST8uhY8fKlrLwJRBUVuIa0urWVcs82a5Y1jtpX8RIP9AwvNpMFL L1D3LDCyd/I3KC25Aw91GHHQGdS15CL1gN1Mxi+6eWyZFakXFMfbi0z+/8Hyz4evjsiqoLMF6mOY RpOeRB/IO+jJbLaKCnXW51j4aLE09JhAp1O33j4A/+6JgW3LTCPunIOuFaxChpN4Mrs6OuD4CFJ2 n6DCi9g+QALqa6ejfCgIQXRkcry4E8nweOVshhwxxTE3X86WN8m+jOXn09b58EGAJnFTUIfuJ3R2 ePAhsmH5uSRe5kHJaieVSoFryq1y5MBwUnbpSw28KFOGdAVdLaaLQYC/QozT9ycILQOOvJK6oMtL EcujbO9NlQYyMKmGPVJW5qRjlG4QMfRlP5h2tqeE6ojCOhgmHF8kblpwPynpcLoL6n/smROUqI8G zVlN5vP4HFIwX9xMMXDXmfI6wwxHqIIGSobtNgxPaG+dbFq8aRgHA3doaC2T1tH5gdWJPk5wsuD0 2uITuY5T1a//hM0zAAAA//8DAFBLAwQUAAYACAAAACEA1cY1z90AAAAIAQAADwAAAGRycy9kb3du cmV2LnhtbEyPwU7DMBBE70j8g7VIXBC1A1UIIU6FkEBwg1KVqxtvkwh7HWI3DX/PcoLbrmY0M69a zd6JCcfYB9KQLRQIpCbYnloNm/fHywJETIascYFQwzdGWNWnJ5UpbTjSG07r1AoOoVgaDV1KQyll bDr0Ji7CgMTaPozeJH7HVtrRHDncO3mlVC696YkbOjPgQ4fN5/rgNRTL5+kjvly/bpt8727Txc30 9DVqfX4239+BSDinPzP8zufpUPOmXTiQjcJpyDPFLEnDkglYL7gOxI6PTIGsK/kfoP4BAAD//wMA UEsBAi0AFAAGAAgAAAAhALaDOJL+AAAA4QEAABMAAAAAAAAAAAAAAAAAAAAAAFtDb250ZW50X1R5 cGVzXS54bWxQSwECLQAUAAYACAAAACEAOP0h/9YAAACUAQAACwAAAAAAAAAAAAAAAAAvAQAAX3Jl bHMvLnJlbHNQSwECLQAUAAYACAAAACEAvzJCHS0CAABbBAAADgAAAAAAAAAAAAAAAAAuAgAAZHJz L2Uyb0RvYy54bWxQSwECLQAUAAYACAAAACEA1cY1z90AAAAIAQAADwAAAAAAAAAAAAAAAACHBAAA ZHJzL2Rvd25yZXYueG1sUEsFBgAAAAAEAAQA8wAAAJEFAAAAAA== ">
                <v:textbox>
                  <w:txbxContent>
                    <w:p w:rsidR="00237F68" w:rsidRPr="00EC1851" w:rsidRDefault="00237F68" w:rsidP="001E3260">
                      <w:pPr>
                        <w:jc w:val="center"/>
                        <w:rPr>
                          <w:rFonts w:ascii="Times New Roman" w:hAnsi="Times New Roman"/>
                        </w:rPr>
                      </w:pPr>
                      <w:r w:rsidRPr="00EC1851">
                        <w:rPr>
                          <w:rFonts w:ascii="Times New Roman" w:hAnsi="Times New Roman"/>
                        </w:rPr>
                        <w:t>Điểm C</w:t>
                      </w:r>
                    </w:p>
                    <w:p w:rsidR="00237F68" w:rsidRPr="00EC1851" w:rsidRDefault="00237F68" w:rsidP="001E3260">
                      <w:pPr>
                        <w:jc w:val="center"/>
                        <w:rPr>
                          <w:rFonts w:ascii="Times New Roman" w:hAnsi="Times New Roman"/>
                        </w:rPr>
                      </w:pPr>
                      <w:r w:rsidRPr="00EC1851">
                        <w:rPr>
                          <w:rFonts w:ascii="Times New Roman" w:hAnsi="Times New Roman"/>
                        </w:rPr>
                        <w:t>Khí áp: 750mm</w:t>
                      </w:r>
                    </w:p>
                  </w:txbxContent>
                </v:textbox>
              </v:shape>
            </w:pict>
          </mc:Fallback>
        </mc:AlternateContent>
      </w:r>
    </w:p>
    <w:p w:rsidR="001E3260" w:rsidRPr="00237F68" w:rsidRDefault="00680165" w:rsidP="00237F68">
      <w:pPr>
        <w:tabs>
          <w:tab w:val="left" w:pos="6975"/>
        </w:tabs>
        <w:spacing w:line="276" w:lineRule="auto"/>
        <w:jc w:val="both"/>
        <w:rPr>
          <w:rFonts w:ascii="Times New Roman" w:hAnsi="Times New Roman"/>
          <w:color w:val="000000"/>
          <w:szCs w:val="28"/>
        </w:rPr>
      </w:pPr>
      <w:r>
        <w:rPr>
          <w:rFonts w:ascii="Times New Roman" w:hAnsi="Times New Roman"/>
          <w:noProof/>
          <w:color w:val="000000"/>
          <w:szCs w:val="28"/>
        </w:rPr>
        <mc:AlternateContent>
          <mc:Choice Requires="wps">
            <w:drawing>
              <wp:anchor distT="0" distB="0" distL="114300" distR="114300" simplePos="0" relativeHeight="251637760" behindDoc="0" locked="0" layoutInCell="1" allowOverlap="1">
                <wp:simplePos x="0" y="0"/>
                <wp:positionH relativeFrom="column">
                  <wp:posOffset>4533900</wp:posOffset>
                </wp:positionH>
                <wp:positionV relativeFrom="paragraph">
                  <wp:posOffset>14605</wp:posOffset>
                </wp:positionV>
                <wp:extent cx="0" cy="852805"/>
                <wp:effectExtent l="57150" t="5080" r="57150" b="18415"/>
                <wp:wrapNone/>
                <wp:docPr id="349" name="Line 3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528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3"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7pt,1.15pt" to="357pt,68.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f+LKQIAAE0EAAAOAAAAZHJzL2Uyb0RvYy54bWysVMGO2jAQvVfqP1i+QxIIFCLCqkqgl22L tNsPMLZDrDq2ZRsCqvrvHZtAS3upqnIwY3vmzZs346yezp1EJ26d0KrE2TjFiCuqmVCHEn953Y4W GDlPFCNSK17iC3f4af32zao3BZ/oVkvGLQIQ5YrelLj13hRJ4mjLO+LG2nAFl422HfGwtYeEWdID eieTSZrOk15bZqym3Dk4ra+XeB3xm4ZT/7lpHPdIlhi4+bjauO7DmqxXpDhYYlpBBxrkH1h0RChI eoeqiSfoaMUfUJ2gVjvd+DHVXaKbRlAea4BqsvS3al5aYnisBcRx5i6T+3+w9NNpZ5FgJZ7mS4wU 6aBJz0JxNM2nQZ3euAKcKrWzoT56Vi/mWdOvDildtUQdeGT5ejEQmIWI5CEkbJyBHPv+o2bgQ45e R6nOje0CJIiAzrEjl3tH+Nkjej2kcLqYTRbpLIKT4hZnrPMfuO5QMEosgXTEJadn5wMPUtxcQhql t0LK2G+pUF/i5WwyiwFOS8HCZXBz9rCvpEUnEiYm/oa8D25WHxWLYC0nbDPYnggJNvJRDW8F6CM5 Dtk6zjCSHB5JsK70pAoZoVYgPFjXofm2TJebxWaRj/LJfDPK07oevd9W+Wi+zd7N6mldVXX2PZDP 8qIVjHEV+N8GOMv/bkCGp3QdvfsI34VKHtGjokD29h9Jx2aH/l4nZa/ZZWdDdaHvMLPReXhf4VH8 uo9eP78C6x8AAAD//wMAUEsDBBQABgAIAAAAIQA66GF/3gAAAAkBAAAPAAAAZHJzL2Rvd25yZXYu eG1sTI9BS8NAFITvgv9heYI3u0krMcRsigj10qq0FdHbNvtMgtm3YXfTxn/vEw96HGaY+aZcTrYX R/Shc6QgnSUgkGpnOmoUvOxXVzmIEDUZ3TtCBV8YYFmdn5W6MO5EWzzuYiO4hEKhFbQxDoWUoW7R 6jBzAxJ7H85bHVn6RhqvT1xuezlPkkxa3REvtHrA+xbrz91oFWw3q3X+uh6n2r8/pE/7583jW8iV uryY7m5BRJziXxh+8BkdKmY6uJFMEL2Cm/Sav0QF8wUI9n/1gYOLLANZlfL/g+obAAD//wMAUEsB Ai0AFAAGAAgAAAAhALaDOJL+AAAA4QEAABMAAAAAAAAAAAAAAAAAAAAAAFtDb250ZW50X1R5cGVz XS54bWxQSwECLQAUAAYACAAAACEAOP0h/9YAAACUAQAACwAAAAAAAAAAAAAAAAAvAQAAX3JlbHMv LnJlbHNQSwECLQAUAAYACAAAACEAv0n/iykCAABNBAAADgAAAAAAAAAAAAAAAAAuAgAAZHJzL2Uy b0RvYy54bWxQSwECLQAUAAYACAAAACEAOuhhf94AAAAJAQAADwAAAAAAAAAAAAAAAACDBAAAZHJz L2Rvd25yZXYueG1sUEsFBgAAAAAEAAQA8wAAAI4FAAAAAA== ">
                <v:stroke endarrow="block"/>
              </v:line>
            </w:pict>
          </mc:Fallback>
        </mc:AlternateContent>
      </w:r>
      <w:r w:rsidR="001E3260" w:rsidRPr="00237F68">
        <w:rPr>
          <w:rFonts w:ascii="Times New Roman" w:hAnsi="Times New Roman"/>
          <w:color w:val="000000"/>
          <w:szCs w:val="28"/>
        </w:rPr>
        <w:tab/>
      </w:r>
    </w:p>
    <w:p w:rsidR="001E3260" w:rsidRPr="00237F68" w:rsidRDefault="001E3260" w:rsidP="00237F68">
      <w:pPr>
        <w:spacing w:line="276" w:lineRule="auto"/>
        <w:jc w:val="both"/>
        <w:rPr>
          <w:rFonts w:ascii="Times New Roman" w:hAnsi="Times New Roman"/>
          <w:color w:val="000000"/>
          <w:szCs w:val="28"/>
        </w:rPr>
      </w:pPr>
    </w:p>
    <w:p w:rsidR="001E3260" w:rsidRPr="00237F68" w:rsidRDefault="001E3260" w:rsidP="00237F68">
      <w:pPr>
        <w:spacing w:line="276" w:lineRule="auto"/>
        <w:jc w:val="both"/>
        <w:rPr>
          <w:rFonts w:ascii="Times New Roman" w:hAnsi="Times New Roman"/>
          <w:color w:val="000000"/>
          <w:szCs w:val="28"/>
        </w:rPr>
      </w:pPr>
    </w:p>
    <w:p w:rsidR="001E3260" w:rsidRPr="00237F68" w:rsidRDefault="001E3260" w:rsidP="00237F68">
      <w:pPr>
        <w:spacing w:line="276" w:lineRule="auto"/>
        <w:jc w:val="both"/>
        <w:rPr>
          <w:rFonts w:ascii="Times New Roman" w:hAnsi="Times New Roman"/>
          <w:color w:val="000000"/>
          <w:szCs w:val="28"/>
        </w:rPr>
      </w:pPr>
    </w:p>
    <w:p w:rsidR="001E3260" w:rsidRPr="00237F68" w:rsidRDefault="00680165" w:rsidP="00237F68">
      <w:pPr>
        <w:tabs>
          <w:tab w:val="right" w:pos="8788"/>
        </w:tabs>
        <w:spacing w:line="276" w:lineRule="auto"/>
        <w:jc w:val="both"/>
        <w:rPr>
          <w:rFonts w:ascii="Times New Roman" w:hAnsi="Times New Roman"/>
          <w:color w:val="000000"/>
          <w:szCs w:val="28"/>
        </w:rPr>
      </w:pPr>
      <w:r>
        <w:rPr>
          <w:rFonts w:ascii="Times New Roman" w:hAnsi="Times New Roman"/>
          <w:noProof/>
          <w:color w:val="000000"/>
          <w:szCs w:val="28"/>
        </w:rPr>
        <mc:AlternateContent>
          <mc:Choice Requires="wps">
            <w:drawing>
              <wp:anchor distT="0" distB="0" distL="114300" distR="114300" simplePos="0" relativeHeight="251631616" behindDoc="0" locked="0" layoutInCell="1" allowOverlap="1">
                <wp:simplePos x="0" y="0"/>
                <wp:positionH relativeFrom="column">
                  <wp:posOffset>0</wp:posOffset>
                </wp:positionH>
                <wp:positionV relativeFrom="paragraph">
                  <wp:posOffset>167005</wp:posOffset>
                </wp:positionV>
                <wp:extent cx="5689600" cy="0"/>
                <wp:effectExtent l="9525" t="5080" r="6350" b="13970"/>
                <wp:wrapNone/>
                <wp:docPr id="348" name="Line 3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8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7" o:spid="_x0000_s1026" style="position:absolute;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3.15pt" to="448pt,1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mPm9FgIAACw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rMTjHKRS pAORNkJxNB4/he70xhUQVKmtDfXRk3o1G02/O6R01RK155Hl29lAYhYykncpYeMM3LHrv2gGMeTg dWzVqbFdgIQmoFNU5HxXhJ88onA4mc7m0xSEozdfQopborHOf+a6Q8EosQTWEZgcN84HIqS4hYR7 lF4LKaPgUqG+xPPJaBITnJaCBWcIc3a/q6RFRxJGJn6xKvA8hll9UCyCtZyw1dX2RMiLDZdLFfCg FKBztS4z8WOezlez1Swf5KPpapCndT34tK7ywXSdPU3qcV1VdfYzUMvyohWMcRXY3eYzy/9O/+tL uUzWfULvbUjeo8d+AdnbP5KOWgb5LoOw0+y8tTeNYSRj8PX5hJl/3IP9+MiXvwAAAP//AwBQSwME FAAGAAgAAAAhAB3i/HjaAAAABgEAAA8AAABkcnMvZG93bnJldi54bWxMj8FOwzAQRO9I/IO1SFyq 1iGVojbEqRCQGxdaENdtvCQR8TqN3Tbw9SziAMeZWc28LTaT69WJxtB5NnCzSEAR19523Bh42VXz FagQkS32nsnAJwXYlJcXBebWn/mZTtvYKCnhkKOBNsYh1zrULTkMCz8QS/buR4dR5NhoO+JZyl2v 0yTJtMOOZaHFge5bqj+2R2cgVK90qL5m9Sx5Wzae0sPD0yMac3013d2CijTFv2P4wRd0KIVp749s g+oNyCPRQJotQUm6Wmdi7H8NXRb6P375DQAA//8DAFBLAQItABQABgAIAAAAIQC2gziS/gAAAOEB AAATAAAAAAAAAAAAAAAAAAAAAABbQ29udGVudF9UeXBlc10ueG1sUEsBAi0AFAAGAAgAAAAhADj9 If/WAAAAlAEAAAsAAAAAAAAAAAAAAAAALwEAAF9yZWxzLy5yZWxzUEsBAi0AFAAGAAgAAAAhANeY +b0WAgAALAQAAA4AAAAAAAAAAAAAAAAALgIAAGRycy9lMm9Eb2MueG1sUEsBAi0AFAAGAAgAAAAh AB3i/HjaAAAABgEAAA8AAAAAAAAAAAAAAAAAcAQAAGRycy9kb3ducmV2LnhtbFBLBQYAAAAABAAE APMAAAB3BQAAAAA= "/>
            </w:pict>
          </mc:Fallback>
        </mc:AlternateContent>
      </w:r>
      <w:r w:rsidR="001E3260" w:rsidRPr="00237F68">
        <w:rPr>
          <w:rFonts w:ascii="Times New Roman" w:hAnsi="Times New Roman"/>
          <w:color w:val="000000"/>
          <w:szCs w:val="28"/>
        </w:rPr>
        <w:tab/>
        <w:t>Biển</w:t>
      </w:r>
    </w:p>
    <w:p w:rsidR="001E3260" w:rsidRPr="00237F68" w:rsidRDefault="001E3260" w:rsidP="00237F68">
      <w:pPr>
        <w:spacing w:line="276" w:lineRule="auto"/>
        <w:jc w:val="both"/>
        <w:rPr>
          <w:rFonts w:ascii="Times New Roman" w:hAnsi="Times New Roman"/>
          <w:color w:val="000000"/>
          <w:szCs w:val="28"/>
        </w:rPr>
      </w:pP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lastRenderedPageBreak/>
        <w:t>Chú thích:   Sơ đồ địa hình và hoạt động của gió</w:t>
      </w:r>
      <w:r w:rsidRPr="00237F68">
        <w:rPr>
          <w:rFonts w:ascii="Times New Roman" w:hAnsi="Times New Roman"/>
          <w:color w:val="000000"/>
          <w:szCs w:val="28"/>
        </w:rPr>
        <w:br/>
      </w:r>
      <w:r w:rsidRPr="00237F68">
        <w:rPr>
          <w:rFonts w:ascii="Times New Roman" w:hAnsi="Times New Roman"/>
          <w:color w:val="000000"/>
          <w:szCs w:val="28"/>
        </w:rPr>
        <w:pict>
          <v:shape id="_x0000_i1031" type="#_x0000_t172" style="width:42.55pt;height:20.05pt" fillcolor="black">
            <v:shadow color="#868686"/>
            <v:textpath style="font-family:&quot;Wingdings 3&quot;;v-text-kern:t" trim="t" fitpath="t" string="_"/>
          </v:shape>
        </w:pict>
      </w:r>
      <w:r w:rsidRPr="00237F68">
        <w:rPr>
          <w:rFonts w:ascii="Times New Roman" w:hAnsi="Times New Roman"/>
          <w:color w:val="000000"/>
          <w:szCs w:val="28"/>
        </w:rPr>
        <w:t xml:space="preserve">         Hướng chuyển động của gió ẩm</w:t>
      </w:r>
    </w:p>
    <w:p w:rsidR="001E3260" w:rsidRPr="00237F68" w:rsidRDefault="00680165" w:rsidP="00237F68">
      <w:pPr>
        <w:tabs>
          <w:tab w:val="left" w:pos="990"/>
        </w:tabs>
        <w:spacing w:line="276" w:lineRule="auto"/>
        <w:jc w:val="both"/>
        <w:rPr>
          <w:rFonts w:ascii="Times New Roman" w:hAnsi="Times New Roman"/>
          <w:color w:val="000000"/>
          <w:szCs w:val="28"/>
        </w:rPr>
      </w:pPr>
      <w:r>
        <w:rPr>
          <w:rFonts w:ascii="Times New Roman" w:hAnsi="Times New Roman"/>
          <w:noProof/>
          <w:color w:val="000000"/>
          <w:szCs w:val="28"/>
        </w:rPr>
        <mc:AlternateContent>
          <mc:Choice Requires="wps">
            <w:drawing>
              <wp:anchor distT="0" distB="0" distL="114300" distR="114300" simplePos="0" relativeHeight="251639808" behindDoc="0" locked="0" layoutInCell="1" allowOverlap="1">
                <wp:simplePos x="0" y="0"/>
                <wp:positionH relativeFrom="column">
                  <wp:posOffset>0</wp:posOffset>
                </wp:positionH>
                <wp:positionV relativeFrom="paragraph">
                  <wp:posOffset>93345</wp:posOffset>
                </wp:positionV>
                <wp:extent cx="533400" cy="0"/>
                <wp:effectExtent l="9525" t="55245" r="19050" b="59055"/>
                <wp:wrapNone/>
                <wp:docPr id="347" name="Line 3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5" o:spid="_x0000_s1026" style="position:absolute;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35pt" to="42pt,7.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7yCKwIAAE0EAAAOAAAAZHJzL2Uyb0RvYy54bWysVM2O2jAQvlfqO1i+QxIILESEVZVAL7RF 2u0DGNshVh3bsg0BVX33js1Pd9vLatUcnHFm5ptv/rJ4PHUSHbl1QqsSZ8MUI66oZkLtS/z9eT2Y YeQ8UYxIrXiJz9zhx+XHD4veFHykWy0ZtwhAlCt6U+LWe1MkiaMt74gbasMVKBttO+LhavcJs6QH 9E4mozSdJr22zFhNuXPwtb4o8TLiNw2n/lvTOO6RLDFw8/G08dyFM1kuSLG3xLSCXmmQd7DoiFAQ 9A5VE0/QwYp/oDpBrXa68UOqu0Q3jaA85gDZZOlf2Ty1xPCYCxTHmXuZ3P+DpV+PW4sEK/E4f8BI kQ6atBGKo3E+CdXpjSvAqFJbG/KjJ/VkNpr+cEjpqiVqzyPL57MBxyx4JK9cwsUZiLHrv2gGNuTg dSzVqbFdgIQioFPsyPneEX7yiMLHyXicp9A3elMlpLj5Gev8Z647FIQSSyAdcclx43zgQYqbSQij 9FpIGfstFepLPJ+MJtHBaSlYUAYzZ/e7Slp0JGFi4hOTAs1LM6sPikWwlhO2usqeCAky8rEa3gqo j+Q4ROs4w0hyWJIgXehJFSJCrkD4Kl2G5uc8na9mq1k+yEfT1SBP63rwaV3lg+k6e5jU47qq6uxX IJ/lRSsY4yrwvw1wlr9tQK6rdBm9+wjfC5W8Ro8VBbK3dyQdmx36e5mUnWbnrQ3Zhb7DzEbj636F pXh5j1Z//gLL3wAAAP//AwBQSwMEFAAGAAgAAAAhAKYHM7jbAAAABQEAAA8AAABkcnMvZG93bnJl di54bWxMj8FOwkAQhu8mvsNmTLzJFkK0Kd0SQ4IXUAMYA7elO7SN3dlmdwv17R3DQY/f/JN/vsnn g23FGX1oHCkYjxIQSKUzDVUKPnbLhxREiJqMbh2hgm8MMC9ub3KdGXehDZ63sRJcQiHTCuoYu0zK UNZodRi5Domzk/NWR0ZfSeP1hcttKydJ8iitbogv1LrDRY3l17a3Cjbr5Sr9XPVD6Q8v47fd+/p1 H1Kl7u+G5xmIiEP8W4ZffVaHgp2OricTRKuAH4k8nT6B4DSdMh+vLItc/rcvfgAAAP//AwBQSwEC LQAUAAYACAAAACEAtoM4kv4AAADhAQAAEwAAAAAAAAAAAAAAAAAAAAAAW0NvbnRlbnRfVHlwZXNd LnhtbFBLAQItABQABgAIAAAAIQA4/SH/1gAAAJQBAAALAAAAAAAAAAAAAAAAAC8BAABfcmVscy8u cmVsc1BLAQItABQABgAIAAAAIQCp/7yCKwIAAE0EAAAOAAAAAAAAAAAAAAAAAC4CAABkcnMvZTJv RG9jLnhtbFBLAQItABQABgAIAAAAIQCmBzO42wAAAAUBAAAPAAAAAAAAAAAAAAAAAIUEAABkcnMv ZG93bnJldi54bWxQSwUGAAAAAAQABADzAAAAjQUAAAAA ">
                <v:stroke endarrow="block"/>
              </v:line>
            </w:pict>
          </mc:Fallback>
        </mc:AlternateContent>
      </w:r>
      <w:r w:rsidR="001E3260" w:rsidRPr="00237F68">
        <w:rPr>
          <w:rFonts w:ascii="Times New Roman" w:hAnsi="Times New Roman"/>
          <w:color w:val="000000"/>
          <w:szCs w:val="28"/>
        </w:rPr>
        <w:tab/>
        <w:t xml:space="preserve">        Hướng chuyển động của gió khô</w:t>
      </w:r>
    </w:p>
    <w:p w:rsidR="001E3260" w:rsidRPr="00237F68" w:rsidRDefault="001E3260" w:rsidP="00237F68">
      <w:pPr>
        <w:tabs>
          <w:tab w:val="left" w:pos="990"/>
        </w:tabs>
        <w:spacing w:line="276" w:lineRule="auto"/>
        <w:jc w:val="both"/>
        <w:rPr>
          <w:rFonts w:ascii="Times New Roman" w:hAnsi="Times New Roman"/>
          <w:color w:val="000000"/>
          <w:szCs w:val="28"/>
        </w:rPr>
      </w:pPr>
    </w:p>
    <w:p w:rsidR="001E3260" w:rsidRPr="00237F68" w:rsidRDefault="001E3260" w:rsidP="00237F68">
      <w:pPr>
        <w:spacing w:line="276" w:lineRule="auto"/>
        <w:jc w:val="both"/>
        <w:rPr>
          <w:color w:val="000000"/>
          <w:szCs w:val="28"/>
        </w:rPr>
      </w:pPr>
      <w:r w:rsidRPr="00237F68">
        <w:rPr>
          <w:color w:val="000000"/>
          <w:szCs w:val="28"/>
          <w:u w:val="single"/>
        </w:rPr>
        <w:t>Tr¶ lêi:</w:t>
      </w:r>
    </w:p>
    <w:p w:rsidR="001E3260" w:rsidRPr="00237F68" w:rsidRDefault="001E3260" w:rsidP="00237F68">
      <w:pPr>
        <w:spacing w:line="276" w:lineRule="auto"/>
        <w:jc w:val="both"/>
        <w:rPr>
          <w:rFonts w:ascii="Times New Roman" w:hAnsi="Times New Roman"/>
          <w:i/>
          <w:color w:val="000000"/>
          <w:szCs w:val="28"/>
        </w:rPr>
      </w:pPr>
      <w:r w:rsidRPr="00237F68">
        <w:rPr>
          <w:rFonts w:ascii="Times New Roman" w:hAnsi="Times New Roman"/>
          <w:i/>
          <w:color w:val="000000"/>
          <w:szCs w:val="28"/>
        </w:rPr>
        <w:t>a) Cách xác định độ cao tuyệt đối của vị trí B</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xml:space="preserve">- Trước hết xác định đọ cao tuyệt đối của vị trí A </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xml:space="preserve">- Xác định đọ cao tương đối giữa A và B </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xml:space="preserve">- Độ cao tuyệt đối vị trí B là tổng độ cao tuyệt đối vị trí A + Độ cao tương đối vị trí A </w:t>
      </w:r>
      <w:r w:rsidRPr="00237F68">
        <w:rPr>
          <w:rFonts w:ascii="Times New Roman" w:hAnsi="Times New Roman"/>
          <w:color w:val="000000"/>
          <w:szCs w:val="28"/>
        </w:rPr>
        <w:sym w:font="Wingdings" w:char="F0E0"/>
      </w:r>
      <w:r w:rsidRPr="00237F68">
        <w:rPr>
          <w:rFonts w:ascii="Times New Roman" w:hAnsi="Times New Roman"/>
          <w:color w:val="000000"/>
          <w:szCs w:val="28"/>
        </w:rPr>
        <w:t>B</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Cách xác định độ cao tuyệt đối của vị trí A:</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xml:space="preserve">Vì khí áp lên cao 10m thì giãm 1mm, vậy độ cao tuyệt đối ở A là: </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xml:space="preserve">{(760mm (Hg) - 740mm (Hg)} X 10m = 200m                                </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Xác định độ cao tương đối vị trí A đến B:</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Không khí ẩm lên cao 100m thì nhiệt độ giảm 0,6</w:t>
      </w:r>
      <w:r w:rsidRPr="00237F68">
        <w:rPr>
          <w:rFonts w:ascii="Times New Roman" w:hAnsi="Times New Roman"/>
          <w:color w:val="000000"/>
          <w:szCs w:val="28"/>
          <w:vertAlign w:val="superscript"/>
        </w:rPr>
        <w:t>0</w:t>
      </w:r>
      <w:r w:rsidRPr="00237F68">
        <w:rPr>
          <w:rFonts w:ascii="Times New Roman" w:hAnsi="Times New Roman"/>
          <w:color w:val="000000"/>
          <w:szCs w:val="28"/>
        </w:rPr>
        <w:t>C</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Biên độ nhiệt giữa A và B là: 26</w:t>
      </w:r>
      <w:r w:rsidRPr="00237F68">
        <w:rPr>
          <w:rFonts w:ascii="Times New Roman" w:hAnsi="Times New Roman"/>
          <w:color w:val="000000"/>
          <w:szCs w:val="28"/>
          <w:vertAlign w:val="superscript"/>
        </w:rPr>
        <w:t>0</w:t>
      </w:r>
      <w:r w:rsidRPr="00237F68">
        <w:rPr>
          <w:rFonts w:ascii="Times New Roman" w:hAnsi="Times New Roman"/>
          <w:color w:val="000000"/>
          <w:szCs w:val="28"/>
        </w:rPr>
        <w:t>C - 20</w:t>
      </w:r>
      <w:r w:rsidRPr="00237F68">
        <w:rPr>
          <w:rFonts w:ascii="Times New Roman" w:hAnsi="Times New Roman"/>
          <w:color w:val="000000"/>
          <w:szCs w:val="28"/>
          <w:vertAlign w:val="superscript"/>
        </w:rPr>
        <w:t>0</w:t>
      </w:r>
      <w:r w:rsidRPr="00237F68">
        <w:rPr>
          <w:rFonts w:ascii="Times New Roman" w:hAnsi="Times New Roman"/>
          <w:color w:val="000000"/>
          <w:szCs w:val="28"/>
        </w:rPr>
        <w:t>C = 6</w:t>
      </w:r>
      <w:r w:rsidRPr="00237F68">
        <w:rPr>
          <w:rFonts w:ascii="Times New Roman" w:hAnsi="Times New Roman"/>
          <w:color w:val="000000"/>
          <w:szCs w:val="28"/>
          <w:vertAlign w:val="superscript"/>
        </w:rPr>
        <w:t>0</w:t>
      </w:r>
      <w:r w:rsidRPr="00237F68">
        <w:rPr>
          <w:rFonts w:ascii="Times New Roman" w:hAnsi="Times New Roman"/>
          <w:color w:val="000000"/>
          <w:szCs w:val="28"/>
        </w:rPr>
        <w:t xml:space="preserve">C                                </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xml:space="preserve">Vậy độ cao vị trí B so với vị trí A là: </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xml:space="preserve">                                  (6</w:t>
      </w:r>
      <w:r w:rsidRPr="00237F68">
        <w:rPr>
          <w:rFonts w:ascii="Times New Roman" w:hAnsi="Times New Roman"/>
          <w:color w:val="000000"/>
          <w:szCs w:val="28"/>
          <w:vertAlign w:val="superscript"/>
        </w:rPr>
        <w:t>0</w:t>
      </w:r>
      <w:r w:rsidRPr="00237F68">
        <w:rPr>
          <w:rFonts w:ascii="Times New Roman" w:hAnsi="Times New Roman"/>
          <w:color w:val="000000"/>
          <w:szCs w:val="28"/>
        </w:rPr>
        <w:t>C : 0,6</w:t>
      </w:r>
      <w:r w:rsidRPr="00237F68">
        <w:rPr>
          <w:rFonts w:ascii="Times New Roman" w:hAnsi="Times New Roman"/>
          <w:color w:val="000000"/>
          <w:szCs w:val="28"/>
          <w:vertAlign w:val="superscript"/>
        </w:rPr>
        <w:t>0</w:t>
      </w:r>
      <w:r w:rsidRPr="00237F68">
        <w:rPr>
          <w:rFonts w:ascii="Times New Roman" w:hAnsi="Times New Roman"/>
          <w:color w:val="000000"/>
          <w:szCs w:val="28"/>
        </w:rPr>
        <w:t xml:space="preserve">C) X 100m = 1000m                     </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xml:space="preserve">+ Độ cao tuyệt đối của vị trí B: 200m + 1000m = 1200m               </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b) Xác định nhiệt độ lớp không khí ở trên mặt vị trí C:</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Phải xác định độ cao tuyệt đối của vị trí C:</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xml:space="preserve">{(760mm(Hg) - 750mm(Hg)} X 10m = 100m                                </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Xác định độ cao tương đối từ vị trí C đến vị trí B:</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xml:space="preserve">1200m - 100m = 1 100m                                                                  </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Không khí khô di chuyển xuống thấp cứ 100m nhiệt độ tăng 1</w:t>
      </w:r>
      <w:r w:rsidRPr="00237F68">
        <w:rPr>
          <w:rFonts w:ascii="Times New Roman" w:hAnsi="Times New Roman"/>
          <w:color w:val="000000"/>
          <w:szCs w:val="28"/>
          <w:vertAlign w:val="superscript"/>
        </w:rPr>
        <w:t>0</w:t>
      </w:r>
      <w:r w:rsidRPr="00237F68">
        <w:rPr>
          <w:rFonts w:ascii="Times New Roman" w:hAnsi="Times New Roman"/>
          <w:color w:val="000000"/>
          <w:szCs w:val="28"/>
        </w:rPr>
        <w:t>C ,</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vậy nhiệt độ tại vị trí C là: 20</w:t>
      </w:r>
      <w:r w:rsidRPr="00237F68">
        <w:rPr>
          <w:rFonts w:ascii="Times New Roman" w:hAnsi="Times New Roman"/>
          <w:color w:val="000000"/>
          <w:szCs w:val="28"/>
          <w:vertAlign w:val="superscript"/>
        </w:rPr>
        <w:t>0</w:t>
      </w:r>
      <w:r w:rsidRPr="00237F68">
        <w:rPr>
          <w:rFonts w:ascii="Times New Roman" w:hAnsi="Times New Roman"/>
          <w:color w:val="000000"/>
          <w:szCs w:val="28"/>
        </w:rPr>
        <w:t>C = (1 100m : 100m) =  11</w:t>
      </w:r>
      <w:r w:rsidRPr="00237F68">
        <w:rPr>
          <w:rFonts w:ascii="Times New Roman" w:hAnsi="Times New Roman"/>
          <w:color w:val="000000"/>
          <w:szCs w:val="28"/>
          <w:vertAlign w:val="superscript"/>
        </w:rPr>
        <w:t>0</w:t>
      </w:r>
      <w:r w:rsidRPr="00237F68">
        <w:rPr>
          <w:rFonts w:ascii="Times New Roman" w:hAnsi="Times New Roman"/>
          <w:color w:val="000000"/>
          <w:szCs w:val="28"/>
        </w:rPr>
        <w:t>C.</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gt;  Nhiệt độ tại vị trí C là: 20</w:t>
      </w:r>
      <w:r w:rsidRPr="00237F68">
        <w:rPr>
          <w:rFonts w:ascii="Times New Roman" w:hAnsi="Times New Roman"/>
          <w:color w:val="000000"/>
          <w:szCs w:val="28"/>
          <w:vertAlign w:val="superscript"/>
        </w:rPr>
        <w:t>0</w:t>
      </w:r>
      <w:r w:rsidRPr="00237F68">
        <w:rPr>
          <w:rFonts w:ascii="Times New Roman" w:hAnsi="Times New Roman"/>
          <w:color w:val="000000"/>
          <w:szCs w:val="28"/>
        </w:rPr>
        <w:t>C  + 11</w:t>
      </w:r>
      <w:r w:rsidRPr="00237F68">
        <w:rPr>
          <w:rFonts w:ascii="Times New Roman" w:hAnsi="Times New Roman"/>
          <w:color w:val="000000"/>
          <w:szCs w:val="28"/>
          <w:vertAlign w:val="superscript"/>
        </w:rPr>
        <w:t>0</w:t>
      </w:r>
      <w:r w:rsidRPr="00237F68">
        <w:rPr>
          <w:rFonts w:ascii="Times New Roman" w:hAnsi="Times New Roman"/>
          <w:color w:val="000000"/>
          <w:szCs w:val="28"/>
        </w:rPr>
        <w:t>C = 31</w:t>
      </w:r>
      <w:r w:rsidRPr="00237F68">
        <w:rPr>
          <w:rFonts w:ascii="Times New Roman" w:hAnsi="Times New Roman"/>
          <w:color w:val="000000"/>
          <w:szCs w:val="28"/>
          <w:vertAlign w:val="superscript"/>
        </w:rPr>
        <w:t>0</w:t>
      </w:r>
      <w:r w:rsidRPr="00237F68">
        <w:rPr>
          <w:rFonts w:ascii="Times New Roman" w:hAnsi="Times New Roman"/>
          <w:color w:val="000000"/>
          <w:szCs w:val="28"/>
        </w:rPr>
        <w:t>C</w:t>
      </w:r>
    </w:p>
    <w:p w:rsidR="001E3260" w:rsidRPr="00237F68" w:rsidRDefault="001E3260" w:rsidP="00237F68">
      <w:pPr>
        <w:tabs>
          <w:tab w:val="left" w:pos="7365"/>
        </w:tabs>
        <w:spacing w:line="276" w:lineRule="auto"/>
        <w:jc w:val="both"/>
        <w:rPr>
          <w:rFonts w:ascii="Times New Roman" w:hAnsi="Times New Roman"/>
          <w:i/>
          <w:color w:val="000000"/>
          <w:szCs w:val="28"/>
        </w:rPr>
      </w:pPr>
      <w:r w:rsidRPr="00237F68">
        <w:rPr>
          <w:rFonts w:ascii="Times New Roman" w:hAnsi="Times New Roman"/>
          <w:color w:val="000000"/>
          <w:szCs w:val="28"/>
        </w:rPr>
        <w:t>c) Độ cao từ C đến B:</w:t>
      </w:r>
    </w:p>
    <w:p w:rsidR="001E3260" w:rsidRPr="00237F68" w:rsidRDefault="001E3260" w:rsidP="00237F68">
      <w:pPr>
        <w:tabs>
          <w:tab w:val="left" w:pos="7365"/>
        </w:tabs>
        <w:spacing w:line="276" w:lineRule="auto"/>
        <w:jc w:val="both"/>
        <w:rPr>
          <w:rFonts w:ascii="Times New Roman" w:hAnsi="Times New Roman"/>
          <w:color w:val="000000"/>
          <w:szCs w:val="28"/>
        </w:rPr>
      </w:pPr>
      <w:r w:rsidRPr="00237F68">
        <w:rPr>
          <w:rFonts w:ascii="Times New Roman" w:hAnsi="Times New Roman"/>
          <w:color w:val="000000"/>
          <w:szCs w:val="28"/>
        </w:rPr>
        <w:t>- Độ cao từ vị trí B so với vị trí C là độ cao tương đối.</w:t>
      </w:r>
    </w:p>
    <w:p w:rsidR="001E3260" w:rsidRPr="00237F68" w:rsidRDefault="001E3260" w:rsidP="00237F68">
      <w:pPr>
        <w:tabs>
          <w:tab w:val="left" w:pos="990"/>
        </w:tabs>
        <w:spacing w:line="276" w:lineRule="auto"/>
        <w:jc w:val="both"/>
        <w:rPr>
          <w:rFonts w:ascii="Times New Roman" w:hAnsi="Times New Roman"/>
          <w:color w:val="000000"/>
          <w:szCs w:val="28"/>
        </w:rPr>
      </w:pPr>
      <w:r w:rsidRPr="00237F68">
        <w:rPr>
          <w:rFonts w:ascii="Times New Roman" w:hAnsi="Times New Roman"/>
          <w:color w:val="000000"/>
          <w:szCs w:val="28"/>
        </w:rPr>
        <w:t xml:space="preserve">- Độ cao đó là 1 100m                                                                       </w:t>
      </w:r>
    </w:p>
    <w:p w:rsidR="001E3260" w:rsidRPr="00237F68" w:rsidRDefault="001E3260" w:rsidP="00237F68">
      <w:pPr>
        <w:tabs>
          <w:tab w:val="left" w:pos="990"/>
        </w:tabs>
        <w:spacing w:line="276" w:lineRule="auto"/>
        <w:jc w:val="both"/>
        <w:rPr>
          <w:rFonts w:ascii="Times New Roman" w:hAnsi="Times New Roman"/>
          <w:color w:val="000000"/>
          <w:szCs w:val="28"/>
        </w:rPr>
      </w:pPr>
      <w:r w:rsidRPr="00237F68">
        <w:rPr>
          <w:rFonts w:ascii="Times New Roman" w:hAnsi="Times New Roman"/>
          <w:szCs w:val="28"/>
          <w:u w:val="single"/>
          <w:lang w:val="fr-FR"/>
        </w:rPr>
        <w:t>Câu</w:t>
      </w:r>
      <w:r w:rsidRPr="00237F68">
        <w:rPr>
          <w:rFonts w:ascii="Times New Roman" w:hAnsi="Times New Roman"/>
          <w:color w:val="000000"/>
          <w:szCs w:val="28"/>
          <w:u w:val="single"/>
        </w:rPr>
        <w:t xml:space="preserve"> 17:</w:t>
      </w:r>
      <w:r w:rsidRPr="00237F68">
        <w:rPr>
          <w:rFonts w:ascii="Times New Roman" w:hAnsi="Times New Roman"/>
          <w:color w:val="000000"/>
          <w:szCs w:val="28"/>
        </w:rPr>
        <w:t xml:space="preserve"> Hãy cho biết mặt trời lên thiên đỉnh bao nhiêu lần trong một năm ở vĩ độ 10</w:t>
      </w:r>
      <w:r w:rsidRPr="00237F68">
        <w:rPr>
          <w:rFonts w:ascii="Times New Roman" w:hAnsi="Times New Roman"/>
          <w:color w:val="000000"/>
          <w:szCs w:val="28"/>
          <w:vertAlign w:val="superscript"/>
        </w:rPr>
        <w:t>0</w:t>
      </w:r>
      <w:r w:rsidRPr="00237F68">
        <w:rPr>
          <w:rFonts w:ascii="Times New Roman" w:hAnsi="Times New Roman"/>
          <w:color w:val="000000"/>
          <w:szCs w:val="28"/>
        </w:rPr>
        <w:t>B? Hãy tính thời gian mặt trời lên thiên đỉnh ở các lần đó?</w:t>
      </w:r>
    </w:p>
    <w:p w:rsidR="001E3260" w:rsidRPr="00237F68" w:rsidRDefault="001E3260" w:rsidP="00237F68">
      <w:pPr>
        <w:tabs>
          <w:tab w:val="left" w:pos="990"/>
        </w:tabs>
        <w:spacing w:line="276" w:lineRule="auto"/>
        <w:jc w:val="both"/>
        <w:rPr>
          <w:rFonts w:ascii="Times New Roman" w:hAnsi="Times New Roman"/>
          <w:color w:val="000000"/>
          <w:szCs w:val="28"/>
        </w:rPr>
      </w:pPr>
      <w:r w:rsidRPr="00237F68">
        <w:rPr>
          <w:rFonts w:ascii="Times New Roman" w:hAnsi="Times New Roman"/>
          <w:color w:val="000000"/>
          <w:szCs w:val="28"/>
        </w:rPr>
        <w:t xml:space="preserve"> (</w:t>
      </w:r>
      <w:r w:rsidRPr="00237F68">
        <w:rPr>
          <w:rFonts w:ascii="Times New Roman" w:hAnsi="Times New Roman"/>
          <w:i/>
          <w:color w:val="000000"/>
          <w:szCs w:val="28"/>
        </w:rPr>
        <w:t xml:space="preserve">Cho phép tính sai số </w:t>
      </w:r>
      <w:r w:rsidRPr="00237F68">
        <w:rPr>
          <w:rFonts w:ascii="Times New Roman" w:hAnsi="Times New Roman"/>
          <w:i/>
          <w:color w:val="000000"/>
          <w:szCs w:val="28"/>
          <w:u w:val="single"/>
        </w:rPr>
        <w:t>+</w:t>
      </w:r>
      <w:r w:rsidRPr="00237F68">
        <w:rPr>
          <w:rFonts w:ascii="Times New Roman" w:hAnsi="Times New Roman"/>
          <w:i/>
          <w:color w:val="000000"/>
          <w:szCs w:val="28"/>
        </w:rPr>
        <w:t xml:space="preserve"> 1 ngày</w:t>
      </w:r>
      <w:r w:rsidRPr="00237F68">
        <w:rPr>
          <w:rFonts w:ascii="Times New Roman" w:hAnsi="Times New Roman"/>
          <w:color w:val="000000"/>
          <w:szCs w:val="28"/>
        </w:rPr>
        <w:t>).</w:t>
      </w:r>
    </w:p>
    <w:p w:rsidR="001E3260" w:rsidRPr="00237F68" w:rsidRDefault="001E3260" w:rsidP="00237F68">
      <w:pPr>
        <w:tabs>
          <w:tab w:val="left" w:pos="7365"/>
        </w:tabs>
        <w:spacing w:line="276" w:lineRule="auto"/>
        <w:jc w:val="both"/>
        <w:rPr>
          <w:color w:val="000000"/>
          <w:szCs w:val="28"/>
        </w:rPr>
      </w:pPr>
      <w:r w:rsidRPr="00237F68">
        <w:rPr>
          <w:color w:val="000000"/>
          <w:szCs w:val="28"/>
          <w:u w:val="single"/>
        </w:rPr>
        <w:t xml:space="preserve">Tr¶ lêi: </w:t>
      </w:r>
    </w:p>
    <w:p w:rsidR="001E3260" w:rsidRPr="00237F68" w:rsidRDefault="001E3260" w:rsidP="00237F68">
      <w:pPr>
        <w:tabs>
          <w:tab w:val="left" w:pos="7365"/>
        </w:tabs>
        <w:spacing w:line="276" w:lineRule="auto"/>
        <w:jc w:val="both"/>
        <w:rPr>
          <w:rFonts w:ascii="Times New Roman" w:hAnsi="Times New Roman"/>
          <w:color w:val="000000"/>
          <w:szCs w:val="28"/>
        </w:rPr>
      </w:pPr>
      <w:r w:rsidRPr="00237F68">
        <w:rPr>
          <w:rFonts w:ascii="Times New Roman" w:hAnsi="Times New Roman"/>
          <w:color w:val="000000"/>
          <w:szCs w:val="28"/>
        </w:rPr>
        <w:t>- Tại vĩ độ 10</w:t>
      </w:r>
      <w:r w:rsidRPr="00237F68">
        <w:rPr>
          <w:rFonts w:ascii="Times New Roman" w:hAnsi="Times New Roman"/>
          <w:color w:val="000000"/>
          <w:szCs w:val="28"/>
          <w:vertAlign w:val="superscript"/>
        </w:rPr>
        <w:t>0</w:t>
      </w:r>
      <w:r w:rsidRPr="00237F68">
        <w:rPr>
          <w:rFonts w:ascii="Times New Roman" w:hAnsi="Times New Roman"/>
          <w:color w:val="000000"/>
          <w:szCs w:val="28"/>
        </w:rPr>
        <w:t>B trong một năm có 2 lần mặt trời lên thiên đỉnh. Vì: 10</w:t>
      </w:r>
      <w:r w:rsidRPr="00237F68">
        <w:rPr>
          <w:rFonts w:ascii="Times New Roman" w:hAnsi="Times New Roman"/>
          <w:color w:val="000000"/>
          <w:szCs w:val="28"/>
          <w:vertAlign w:val="superscript"/>
        </w:rPr>
        <w:t>0</w:t>
      </w:r>
      <w:r w:rsidRPr="00237F68">
        <w:rPr>
          <w:rFonts w:ascii="Times New Roman" w:hAnsi="Times New Roman"/>
          <w:color w:val="000000"/>
          <w:szCs w:val="28"/>
        </w:rPr>
        <w:t xml:space="preserve">B nằm trong khu vực nội chí tuyến.                                                               </w:t>
      </w:r>
    </w:p>
    <w:p w:rsidR="001E3260" w:rsidRPr="00237F68" w:rsidRDefault="001E3260" w:rsidP="00237F68">
      <w:pPr>
        <w:tabs>
          <w:tab w:val="left" w:pos="7365"/>
        </w:tabs>
        <w:spacing w:line="276" w:lineRule="auto"/>
        <w:jc w:val="both"/>
        <w:rPr>
          <w:rFonts w:ascii="Times New Roman" w:hAnsi="Times New Roman"/>
          <w:color w:val="000000"/>
          <w:szCs w:val="28"/>
        </w:rPr>
      </w:pPr>
      <w:r w:rsidRPr="00237F68">
        <w:rPr>
          <w:rFonts w:ascii="Times New Roman" w:hAnsi="Times New Roman"/>
          <w:color w:val="000000"/>
          <w:szCs w:val="28"/>
        </w:rPr>
        <w:t>- Tính thời gian mặt trời lên thiên đỉnh:</w:t>
      </w:r>
    </w:p>
    <w:p w:rsidR="001E3260" w:rsidRPr="00237F68" w:rsidRDefault="001E3260" w:rsidP="00237F68">
      <w:pPr>
        <w:tabs>
          <w:tab w:val="left" w:pos="7365"/>
        </w:tabs>
        <w:spacing w:line="276" w:lineRule="auto"/>
        <w:jc w:val="both"/>
        <w:rPr>
          <w:rFonts w:ascii="Times New Roman" w:hAnsi="Times New Roman"/>
          <w:color w:val="000000"/>
          <w:szCs w:val="28"/>
        </w:rPr>
      </w:pPr>
      <w:r w:rsidRPr="00237F68">
        <w:rPr>
          <w:rFonts w:ascii="Times New Roman" w:hAnsi="Times New Roman"/>
          <w:color w:val="000000"/>
          <w:szCs w:val="28"/>
        </w:rPr>
        <w:t>+Mặt trời chuyển động biểu kiến từ 21/3 đến 22/6 mất 93 ngày. Trong 93 ngày Trái Đất chuyển động được một góc là: 23</w:t>
      </w:r>
      <w:r w:rsidRPr="00237F68">
        <w:rPr>
          <w:rFonts w:ascii="Times New Roman" w:hAnsi="Times New Roman"/>
          <w:color w:val="000000"/>
          <w:szCs w:val="28"/>
          <w:vertAlign w:val="superscript"/>
        </w:rPr>
        <w:t>0</w:t>
      </w:r>
      <w:r w:rsidRPr="00237F68">
        <w:rPr>
          <w:rFonts w:ascii="Times New Roman" w:hAnsi="Times New Roman"/>
          <w:color w:val="000000"/>
          <w:szCs w:val="28"/>
        </w:rPr>
        <w:t>27’</w:t>
      </w:r>
    </w:p>
    <w:p w:rsidR="001E3260" w:rsidRPr="00237F68" w:rsidRDefault="001E3260" w:rsidP="00237F68">
      <w:pPr>
        <w:tabs>
          <w:tab w:val="left" w:pos="7365"/>
        </w:tabs>
        <w:spacing w:line="276" w:lineRule="auto"/>
        <w:jc w:val="both"/>
        <w:rPr>
          <w:rFonts w:ascii="Times New Roman" w:hAnsi="Times New Roman"/>
          <w:color w:val="000000"/>
          <w:szCs w:val="28"/>
        </w:rPr>
      </w:pPr>
      <w:r w:rsidRPr="00237F68">
        <w:rPr>
          <w:rFonts w:ascii="Times New Roman" w:hAnsi="Times New Roman"/>
          <w:color w:val="000000"/>
          <w:szCs w:val="28"/>
        </w:rPr>
        <w:t>mà: 23</w:t>
      </w:r>
      <w:r w:rsidRPr="00237F68">
        <w:rPr>
          <w:rFonts w:ascii="Times New Roman" w:hAnsi="Times New Roman"/>
          <w:color w:val="000000"/>
          <w:szCs w:val="28"/>
          <w:vertAlign w:val="superscript"/>
        </w:rPr>
        <w:t>0</w:t>
      </w:r>
      <w:r w:rsidRPr="00237F68">
        <w:rPr>
          <w:rFonts w:ascii="Times New Roman" w:hAnsi="Times New Roman"/>
          <w:color w:val="000000"/>
          <w:szCs w:val="28"/>
        </w:rPr>
        <w:t>27’ = 1407’KT</w:t>
      </w:r>
    </w:p>
    <w:p w:rsidR="001E3260" w:rsidRPr="00237F68" w:rsidRDefault="001E3260" w:rsidP="00237F68">
      <w:pPr>
        <w:tabs>
          <w:tab w:val="left" w:pos="7365"/>
        </w:tabs>
        <w:spacing w:line="276" w:lineRule="auto"/>
        <w:jc w:val="both"/>
        <w:rPr>
          <w:rFonts w:ascii="Times New Roman" w:hAnsi="Times New Roman"/>
          <w:color w:val="000000"/>
          <w:szCs w:val="28"/>
        </w:rPr>
      </w:pPr>
      <w:r w:rsidRPr="00237F68">
        <w:rPr>
          <w:rFonts w:ascii="Times New Roman" w:hAnsi="Times New Roman"/>
          <w:color w:val="000000"/>
          <w:szCs w:val="28"/>
        </w:rPr>
        <w:t xml:space="preserve">Vậy một ngày Trái Đất đi được là: 1407’: 93 ngày </w:t>
      </w:r>
      <w:r w:rsidRPr="00237F68">
        <w:rPr>
          <w:rFonts w:ascii="Times New Roman" w:hAnsi="Times New Roman"/>
          <w:color w:val="000000"/>
          <w:position w:val="-4"/>
          <w:szCs w:val="28"/>
        </w:rPr>
        <w:object w:dxaOrig="200" w:dyaOrig="200">
          <v:shape id="_x0000_i1032" type="#_x0000_t75" style="width:10pt;height:10pt" o:ole="">
            <v:imagedata r:id="rId19" o:title=""/>
          </v:shape>
          <o:OLEObject Type="Embed" ProgID="Equation.3" ShapeID="_x0000_i1032" DrawAspect="Content" ObjectID="_1716382465" r:id="rId20"/>
        </w:object>
      </w:r>
      <w:r w:rsidRPr="00237F68">
        <w:rPr>
          <w:rFonts w:ascii="Times New Roman" w:hAnsi="Times New Roman"/>
          <w:color w:val="000000"/>
          <w:szCs w:val="28"/>
        </w:rPr>
        <w:t>0</w:t>
      </w:r>
      <w:r w:rsidRPr="00237F68">
        <w:rPr>
          <w:rFonts w:ascii="Times New Roman" w:hAnsi="Times New Roman"/>
          <w:color w:val="000000"/>
          <w:szCs w:val="28"/>
          <w:vertAlign w:val="superscript"/>
        </w:rPr>
        <w:t>0</w:t>
      </w:r>
      <w:r w:rsidRPr="00237F68">
        <w:rPr>
          <w:rFonts w:ascii="Times New Roman" w:hAnsi="Times New Roman"/>
          <w:color w:val="000000"/>
          <w:szCs w:val="28"/>
        </w:rPr>
        <w:t xml:space="preserve">15’06”KT  </w:t>
      </w:r>
      <w:r w:rsidRPr="00237F68">
        <w:rPr>
          <w:rFonts w:ascii="Times New Roman" w:hAnsi="Times New Roman"/>
          <w:color w:val="000000"/>
          <w:position w:val="-4"/>
          <w:szCs w:val="28"/>
        </w:rPr>
        <w:object w:dxaOrig="200" w:dyaOrig="200">
          <v:shape id="_x0000_i1033" type="#_x0000_t75" style="width:10pt;height:10pt" o:ole="">
            <v:imagedata r:id="rId19" o:title=""/>
          </v:shape>
          <o:OLEObject Type="Embed" ProgID="Equation.3" ShapeID="_x0000_i1033" DrawAspect="Content" ObjectID="_1716382466" r:id="rId21"/>
        </w:object>
      </w:r>
      <w:r w:rsidRPr="00237F68">
        <w:rPr>
          <w:rFonts w:ascii="Times New Roman" w:hAnsi="Times New Roman"/>
          <w:color w:val="000000"/>
          <w:szCs w:val="28"/>
        </w:rPr>
        <w:t>15’KT</w:t>
      </w:r>
    </w:p>
    <w:p w:rsidR="001E3260" w:rsidRPr="00237F68" w:rsidRDefault="001E3260" w:rsidP="00237F68">
      <w:pPr>
        <w:tabs>
          <w:tab w:val="left" w:pos="7365"/>
        </w:tabs>
        <w:spacing w:line="276" w:lineRule="auto"/>
        <w:jc w:val="both"/>
        <w:rPr>
          <w:rFonts w:ascii="Times New Roman" w:hAnsi="Times New Roman"/>
          <w:color w:val="000000"/>
          <w:szCs w:val="28"/>
        </w:rPr>
      </w:pPr>
      <w:r w:rsidRPr="00237F68">
        <w:rPr>
          <w:rFonts w:ascii="Times New Roman" w:hAnsi="Times New Roman"/>
          <w:color w:val="000000"/>
          <w:szCs w:val="28"/>
        </w:rPr>
        <w:lastRenderedPageBreak/>
        <w:t>Mà theo đề bài ta có: 10</w:t>
      </w:r>
      <w:r w:rsidRPr="00237F68">
        <w:rPr>
          <w:rFonts w:ascii="Times New Roman" w:hAnsi="Times New Roman"/>
          <w:color w:val="000000"/>
          <w:szCs w:val="28"/>
          <w:vertAlign w:val="superscript"/>
        </w:rPr>
        <w:t>0</w:t>
      </w:r>
      <w:r w:rsidRPr="00237F68">
        <w:rPr>
          <w:rFonts w:ascii="Times New Roman" w:hAnsi="Times New Roman"/>
          <w:color w:val="000000"/>
          <w:szCs w:val="28"/>
        </w:rPr>
        <w:t>KT = 600’KT =&gt; Trái Đất chuyển động được một góc 10</w:t>
      </w:r>
      <w:r w:rsidRPr="00237F68">
        <w:rPr>
          <w:rFonts w:ascii="Times New Roman" w:hAnsi="Times New Roman"/>
          <w:color w:val="000000"/>
          <w:szCs w:val="28"/>
          <w:vertAlign w:val="superscript"/>
        </w:rPr>
        <w:t>0</w:t>
      </w:r>
      <w:r w:rsidRPr="00237F68">
        <w:rPr>
          <w:rFonts w:ascii="Times New Roman" w:hAnsi="Times New Roman"/>
          <w:color w:val="000000"/>
          <w:szCs w:val="28"/>
        </w:rPr>
        <w:t xml:space="preserve"> thì mất khoảng thời gian là: 600’KT : 15’KT </w:t>
      </w:r>
      <w:r w:rsidRPr="00237F68">
        <w:rPr>
          <w:rFonts w:ascii="Times New Roman" w:hAnsi="Times New Roman"/>
          <w:color w:val="000000"/>
          <w:position w:val="-4"/>
          <w:szCs w:val="28"/>
        </w:rPr>
        <w:object w:dxaOrig="200" w:dyaOrig="200">
          <v:shape id="_x0000_i1034" type="#_x0000_t75" style="width:10pt;height:10pt" o:ole="">
            <v:imagedata r:id="rId19" o:title=""/>
          </v:shape>
          <o:OLEObject Type="Embed" ProgID="Equation.3" ShapeID="_x0000_i1034" DrawAspect="Content" ObjectID="_1716382467" r:id="rId22"/>
        </w:object>
      </w:r>
      <w:r w:rsidRPr="00237F68">
        <w:rPr>
          <w:rFonts w:ascii="Times New Roman" w:hAnsi="Times New Roman"/>
          <w:color w:val="000000"/>
          <w:szCs w:val="28"/>
        </w:rPr>
        <w:t xml:space="preserve"> 40 ngày.        </w:t>
      </w:r>
    </w:p>
    <w:p w:rsidR="001E3260" w:rsidRPr="00237F68" w:rsidRDefault="001E3260" w:rsidP="00237F68">
      <w:pPr>
        <w:tabs>
          <w:tab w:val="left" w:pos="7365"/>
        </w:tabs>
        <w:spacing w:line="276" w:lineRule="auto"/>
        <w:jc w:val="both"/>
        <w:rPr>
          <w:rFonts w:ascii="Times New Roman" w:hAnsi="Times New Roman"/>
          <w:color w:val="000000"/>
          <w:szCs w:val="28"/>
        </w:rPr>
      </w:pPr>
      <w:r w:rsidRPr="00237F68">
        <w:rPr>
          <w:rFonts w:ascii="Times New Roman" w:hAnsi="Times New Roman"/>
          <w:color w:val="000000"/>
          <w:szCs w:val="28"/>
        </w:rPr>
        <w:t>Vậy mặt trời lên thiên đỉnh lần thứ nhất là:</w:t>
      </w:r>
    </w:p>
    <w:p w:rsidR="001E3260" w:rsidRPr="00237F68" w:rsidRDefault="001E3260" w:rsidP="00237F68">
      <w:pPr>
        <w:tabs>
          <w:tab w:val="left" w:pos="7365"/>
        </w:tabs>
        <w:spacing w:line="276" w:lineRule="auto"/>
        <w:jc w:val="both"/>
        <w:rPr>
          <w:rFonts w:ascii="Times New Roman" w:hAnsi="Times New Roman"/>
          <w:color w:val="000000"/>
          <w:szCs w:val="28"/>
        </w:rPr>
      </w:pPr>
      <w:r w:rsidRPr="00237F68">
        <w:rPr>
          <w:rFonts w:ascii="Times New Roman" w:hAnsi="Times New Roman"/>
          <w:color w:val="000000"/>
          <w:szCs w:val="28"/>
        </w:rPr>
        <w:t>21/3 + 40 ngày = 30/4</w:t>
      </w:r>
    </w:p>
    <w:p w:rsidR="001E3260" w:rsidRPr="00237F68" w:rsidRDefault="001E3260" w:rsidP="00237F68">
      <w:pPr>
        <w:tabs>
          <w:tab w:val="left" w:pos="7365"/>
        </w:tabs>
        <w:spacing w:line="276" w:lineRule="auto"/>
        <w:jc w:val="both"/>
        <w:rPr>
          <w:rFonts w:ascii="Times New Roman" w:hAnsi="Times New Roman"/>
          <w:color w:val="000000"/>
          <w:szCs w:val="28"/>
        </w:rPr>
      </w:pPr>
      <w:r w:rsidRPr="00237F68">
        <w:rPr>
          <w:rFonts w:ascii="Times New Roman" w:hAnsi="Times New Roman"/>
          <w:color w:val="000000"/>
          <w:szCs w:val="28"/>
        </w:rPr>
        <w:t>Mặt trời lên thiên đỉnh lần thứ hai là:</w:t>
      </w:r>
    </w:p>
    <w:p w:rsidR="001E3260" w:rsidRPr="00237F68" w:rsidRDefault="001E3260" w:rsidP="00237F68">
      <w:pPr>
        <w:tabs>
          <w:tab w:val="left" w:pos="900"/>
        </w:tabs>
        <w:spacing w:line="276" w:lineRule="auto"/>
        <w:jc w:val="both"/>
        <w:rPr>
          <w:rFonts w:ascii="Times New Roman" w:hAnsi="Times New Roman"/>
          <w:szCs w:val="28"/>
          <w:lang w:val="fr-FR"/>
        </w:rPr>
      </w:pPr>
      <w:r w:rsidRPr="00237F68">
        <w:rPr>
          <w:rFonts w:ascii="Times New Roman" w:hAnsi="Times New Roman"/>
          <w:color w:val="000000"/>
          <w:szCs w:val="28"/>
        </w:rPr>
        <w:t xml:space="preserve">23/9 - 40 ngày = 14/8 .       </w:t>
      </w:r>
    </w:p>
    <w:p w:rsidR="001E3260" w:rsidRPr="00237F68" w:rsidRDefault="001E3260" w:rsidP="00237F68">
      <w:pPr>
        <w:spacing w:line="276" w:lineRule="auto"/>
        <w:jc w:val="both"/>
        <w:rPr>
          <w:szCs w:val="28"/>
          <w:lang w:val="pt-BR"/>
        </w:rPr>
      </w:pPr>
      <w:r w:rsidRPr="00237F68">
        <w:rPr>
          <w:szCs w:val="28"/>
          <w:lang w:val="pt-BR"/>
        </w:rPr>
        <w:t>3. Cñng cè:</w:t>
      </w:r>
    </w:p>
    <w:p w:rsidR="001E3260" w:rsidRPr="00237F68" w:rsidRDefault="001E3260" w:rsidP="00237F68">
      <w:pPr>
        <w:spacing w:line="276" w:lineRule="auto"/>
        <w:jc w:val="both"/>
        <w:rPr>
          <w:szCs w:val="28"/>
          <w:lang w:val="pt-BR"/>
        </w:rPr>
      </w:pPr>
      <w:r w:rsidRPr="00237F68">
        <w:rPr>
          <w:szCs w:val="28"/>
          <w:lang w:val="pt-BR"/>
        </w:rPr>
        <w:t>- GV hÖ thèng nh÷ng kiÕn thøc c¬ b¶n cho HS.</w:t>
      </w:r>
    </w:p>
    <w:p w:rsidR="001E3260" w:rsidRPr="00237F68" w:rsidRDefault="001E3260" w:rsidP="00237F68">
      <w:pPr>
        <w:spacing w:line="276" w:lineRule="auto"/>
        <w:jc w:val="both"/>
        <w:rPr>
          <w:szCs w:val="28"/>
          <w:lang w:val="pt-BR"/>
        </w:rPr>
      </w:pPr>
      <w:r w:rsidRPr="00237F68">
        <w:rPr>
          <w:szCs w:val="28"/>
          <w:lang w:val="pt-BR"/>
        </w:rPr>
        <w:t>4. C©u hái vµ bµi tËp vÒ nhµ:</w:t>
      </w:r>
    </w:p>
    <w:p w:rsidR="001E3260" w:rsidRPr="00237F68" w:rsidRDefault="001E3260" w:rsidP="00237F68">
      <w:pPr>
        <w:tabs>
          <w:tab w:val="left" w:pos="990"/>
        </w:tabs>
        <w:spacing w:line="276" w:lineRule="auto"/>
        <w:jc w:val="both"/>
        <w:rPr>
          <w:color w:val="000000"/>
          <w:szCs w:val="28"/>
          <w:lang w:val="pt-BR"/>
        </w:rPr>
      </w:pPr>
      <w:r w:rsidRPr="00237F68">
        <w:rPr>
          <w:color w:val="000000"/>
          <w:szCs w:val="28"/>
          <w:lang w:val="pt-BR"/>
        </w:rPr>
        <w:t>- H·y cho biÕt nguyªn nh©n dÉn ®Õn hiÖn t­îng ngµy ®ªm dµi ng¾n theo mïa trªn Tr¸i §Êt?</w:t>
      </w:r>
    </w:p>
    <w:p w:rsidR="001E3260" w:rsidRPr="00237F68" w:rsidRDefault="001E3260" w:rsidP="00237F68">
      <w:pPr>
        <w:tabs>
          <w:tab w:val="left" w:pos="990"/>
        </w:tabs>
        <w:spacing w:line="276" w:lineRule="auto"/>
        <w:jc w:val="both"/>
        <w:rPr>
          <w:color w:val="000000"/>
          <w:szCs w:val="28"/>
          <w:lang w:val="pt-BR"/>
        </w:rPr>
      </w:pPr>
      <w:r w:rsidRPr="00237F68">
        <w:rPr>
          <w:color w:val="000000"/>
          <w:szCs w:val="28"/>
          <w:lang w:val="pt-BR"/>
        </w:rPr>
        <w:t>- NÕu Tr¸i §Êt vÉn chuyÓn ®éng xung quanh mÆt trêi nh­ng kh«ng chuyÓn ®éng xung quanh trôc th× sÏ cã hiÖn t­îng g× x¶y ra?</w:t>
      </w:r>
    </w:p>
    <w:p w:rsidR="001E3260" w:rsidRPr="00237F68" w:rsidRDefault="001E3260" w:rsidP="00237F68">
      <w:pPr>
        <w:tabs>
          <w:tab w:val="left" w:pos="990"/>
        </w:tabs>
        <w:spacing w:line="276" w:lineRule="auto"/>
        <w:jc w:val="both"/>
        <w:rPr>
          <w:color w:val="000000"/>
          <w:szCs w:val="28"/>
          <w:lang w:val="pt-BR"/>
        </w:rPr>
      </w:pPr>
      <w:r w:rsidRPr="00237F68">
        <w:rPr>
          <w:color w:val="000000"/>
          <w:szCs w:val="28"/>
          <w:lang w:val="pt-BR"/>
        </w:rPr>
        <w:t>- NÕu nh­ trong khi chuyÓn ®éng quanh mÆt trêi, Tr¸i §Êt kh«ng tù quay vµ trôc cña nã kh«ng nghiªng mµ vu«ng gãc víi mÆt ph¼ng quü ®¹o th× nh÷ng hÖ qu¶ cña nã cã g× thay ®æi?</w:t>
      </w:r>
    </w:p>
    <w:p w:rsidR="001E3260" w:rsidRPr="00237F68" w:rsidRDefault="001E3260"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Đo độ dài từ Cửa Tùng (Vĩnh Linh) đến Lao Bảo (Hướng Hóa) trên thực địa là 110 Km. Nếu biểu diễn đường đi đó trên bản đồ sẽ dài bao nhiêu cm nếu bản đồ có tỉ lệ:</w:t>
      </w:r>
    </w:p>
    <w:p w:rsidR="001E3260" w:rsidRPr="00237F68" w:rsidRDefault="001E3260" w:rsidP="00237F68">
      <w:pPr>
        <w:tabs>
          <w:tab w:val="left" w:pos="720"/>
          <w:tab w:val="left" w:pos="1440"/>
          <w:tab w:val="left" w:pos="2160"/>
          <w:tab w:val="left" w:pos="2880"/>
          <w:tab w:val="left" w:pos="3600"/>
          <w:tab w:val="left" w:pos="4320"/>
          <w:tab w:val="left" w:pos="5040"/>
          <w:tab w:val="left" w:pos="5760"/>
          <w:tab w:val="left" w:pos="6480"/>
          <w:tab w:val="left" w:pos="7200"/>
          <w:tab w:val="left" w:pos="7906"/>
        </w:tabs>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ab/>
        <w:t>a. Tỉ lệ: 1: 1 250 000</w:t>
      </w:r>
      <w:r w:rsidRPr="00237F68">
        <w:rPr>
          <w:rFonts w:ascii="Times New Roman" w:hAnsi="Times New Roman"/>
          <w:color w:val="000000"/>
          <w:szCs w:val="28"/>
          <w:lang w:val="pt-BR"/>
        </w:rPr>
        <w:tab/>
      </w:r>
      <w:r w:rsidRPr="00237F68">
        <w:rPr>
          <w:rFonts w:ascii="Times New Roman" w:hAnsi="Times New Roman"/>
          <w:color w:val="000000"/>
          <w:szCs w:val="28"/>
          <w:lang w:val="pt-BR"/>
        </w:rPr>
        <w:tab/>
      </w:r>
      <w:r w:rsidRPr="00237F68">
        <w:rPr>
          <w:rFonts w:ascii="Times New Roman" w:hAnsi="Times New Roman"/>
          <w:color w:val="000000"/>
          <w:szCs w:val="28"/>
          <w:lang w:val="pt-BR"/>
        </w:rPr>
        <w:tab/>
        <w:t xml:space="preserve">b. Tỉ lệ: 1: 2 000 000 </w:t>
      </w:r>
      <w:r w:rsidRPr="00237F68">
        <w:rPr>
          <w:rFonts w:ascii="Times New Roman" w:hAnsi="Times New Roman"/>
          <w:color w:val="000000"/>
          <w:szCs w:val="28"/>
          <w:lang w:val="pt-BR"/>
        </w:rPr>
        <w:tab/>
      </w:r>
    </w:p>
    <w:p w:rsidR="001E3260" w:rsidRPr="00237F68" w:rsidRDefault="001E3260"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Đo khoảng cách bất kì hai bản đồ khác nhau đều có độ dài là: 2,1 cm. Vậy khoảng cách đó trên thực tế là bao nhiêu mét (m) nếu:</w:t>
      </w:r>
    </w:p>
    <w:p w:rsidR="001E3260" w:rsidRPr="00237F68" w:rsidRDefault="001E3260"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ab/>
        <w:t>a. Bản đồ thứ nhất có tỉ lệ: 1: 1 000 000</w:t>
      </w:r>
    </w:p>
    <w:p w:rsidR="001E3260" w:rsidRPr="00237F68" w:rsidRDefault="001E3260"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ab/>
        <w:t>b. Bản đồ thứ hai có tỉ lệ: 1: 1 250 000./..</w:t>
      </w:r>
    </w:p>
    <w:p w:rsidR="001E3260" w:rsidRPr="00237F68" w:rsidRDefault="001E3260" w:rsidP="00237F68">
      <w:pPr>
        <w:spacing w:line="276" w:lineRule="auto"/>
        <w:jc w:val="both"/>
        <w:rPr>
          <w:szCs w:val="28"/>
          <w:lang w:val="pt-BR"/>
        </w:rPr>
      </w:pPr>
    </w:p>
    <w:p w:rsidR="001E3260" w:rsidRPr="00237F68" w:rsidRDefault="001E3260"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r w:rsidRPr="00237F68">
        <w:rPr>
          <w:rFonts w:ascii="Times New Roman" w:hAnsi="Times New Roman"/>
          <w:bCs/>
          <w:szCs w:val="28"/>
          <w:lang w:val="pt-BR"/>
        </w:rPr>
        <w:t>_____________________________________________________</w:t>
      </w:r>
    </w:p>
    <w:p w:rsidR="001E3260" w:rsidRPr="00237F68" w:rsidRDefault="001E3260"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1E3260" w:rsidRPr="00237F68" w:rsidRDefault="001E3260"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1E3260" w:rsidRPr="00237F68" w:rsidRDefault="001E3260"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237F68" w:rsidRPr="00237F68" w:rsidRDefault="00237F68" w:rsidP="00237F68">
      <w:pPr>
        <w:tabs>
          <w:tab w:val="left" w:pos="720"/>
          <w:tab w:val="left" w:pos="1440"/>
          <w:tab w:val="left" w:pos="2160"/>
          <w:tab w:val="left" w:pos="2880"/>
          <w:tab w:val="left" w:pos="3600"/>
          <w:tab w:val="left" w:pos="4320"/>
        </w:tabs>
        <w:spacing w:line="276" w:lineRule="auto"/>
        <w:jc w:val="both"/>
        <w:rPr>
          <w:rFonts w:ascii="Times New Roman" w:hAnsi="Times New Roman"/>
          <w:bCs/>
          <w:szCs w:val="28"/>
          <w:lang w:val="pt-BR"/>
        </w:rPr>
      </w:pPr>
    </w:p>
    <w:p w:rsidR="00C8537E" w:rsidRPr="00237F68" w:rsidRDefault="00C8537E" w:rsidP="00237F68">
      <w:pPr>
        <w:tabs>
          <w:tab w:val="left" w:pos="720"/>
          <w:tab w:val="left" w:pos="1440"/>
          <w:tab w:val="left" w:pos="2160"/>
          <w:tab w:val="left" w:pos="2880"/>
          <w:tab w:val="left" w:pos="3600"/>
          <w:tab w:val="left" w:pos="4320"/>
        </w:tabs>
        <w:spacing w:line="276" w:lineRule="auto"/>
        <w:jc w:val="both"/>
        <w:rPr>
          <w:rFonts w:ascii="Times New Roman" w:hAnsi="Times New Roman"/>
          <w:b/>
          <w:bCs/>
          <w:szCs w:val="28"/>
          <w:lang w:val="pt-BR"/>
        </w:rPr>
      </w:pPr>
      <w:r w:rsidRPr="00237F68">
        <w:rPr>
          <w:rFonts w:ascii="Times New Roman" w:hAnsi="Times New Roman"/>
          <w:b/>
          <w:bCs/>
          <w:caps/>
          <w:szCs w:val="28"/>
          <w:lang w:val="pt-BR"/>
        </w:rPr>
        <w:t xml:space="preserve">Rèn luyỆn các kĩ năng đỊa </w:t>
      </w:r>
      <w:r w:rsidRPr="00237F68">
        <w:rPr>
          <w:rFonts w:ascii=".VnTimeH" w:hAnsi=".VnTimeH"/>
          <w:b/>
          <w:bCs/>
          <w:caps/>
          <w:szCs w:val="28"/>
          <w:lang w:val="pt-BR"/>
        </w:rPr>
        <w:t>lÝ</w:t>
      </w:r>
    </w:p>
    <w:p w:rsidR="00C8537E" w:rsidRPr="00237F68" w:rsidRDefault="00854176" w:rsidP="00237F68">
      <w:pPr>
        <w:tabs>
          <w:tab w:val="left" w:pos="720"/>
          <w:tab w:val="left" w:pos="1440"/>
          <w:tab w:val="left" w:pos="2160"/>
          <w:tab w:val="left" w:pos="2880"/>
          <w:tab w:val="left" w:pos="3600"/>
          <w:tab w:val="left" w:pos="4320"/>
        </w:tabs>
        <w:spacing w:line="276" w:lineRule="auto"/>
        <w:jc w:val="both"/>
        <w:rPr>
          <w:b/>
          <w:bCs/>
          <w:i/>
          <w:szCs w:val="28"/>
          <w:lang w:val="pt-BR"/>
        </w:rPr>
      </w:pPr>
      <w:r w:rsidRPr="00237F68">
        <w:rPr>
          <w:b/>
          <w:bCs/>
          <w:i/>
          <w:szCs w:val="28"/>
          <w:lang w:val="pt-BR"/>
        </w:rPr>
        <w:t>(6 tiÕt)</w:t>
      </w:r>
    </w:p>
    <w:p w:rsidR="00C8537E" w:rsidRPr="00237F68" w:rsidRDefault="00C8537E" w:rsidP="00237F68">
      <w:pPr>
        <w:tabs>
          <w:tab w:val="left" w:pos="720"/>
          <w:tab w:val="left" w:pos="1440"/>
          <w:tab w:val="left" w:pos="2160"/>
          <w:tab w:val="left" w:pos="2880"/>
          <w:tab w:val="left" w:pos="3600"/>
          <w:tab w:val="left" w:pos="4320"/>
        </w:tabs>
        <w:spacing w:line="276" w:lineRule="auto"/>
        <w:jc w:val="both"/>
        <w:rPr>
          <w:rFonts w:ascii="Times New Roman" w:hAnsi="Times New Roman"/>
          <w:bCs/>
          <w:szCs w:val="28"/>
          <w:lang w:val="pt-BR"/>
        </w:rPr>
      </w:pPr>
    </w:p>
    <w:p w:rsidR="00C8537E" w:rsidRPr="00237F68" w:rsidRDefault="00854176" w:rsidP="00237F68">
      <w:pPr>
        <w:tabs>
          <w:tab w:val="left" w:pos="720"/>
          <w:tab w:val="left" w:pos="1440"/>
          <w:tab w:val="left" w:pos="2160"/>
          <w:tab w:val="left" w:pos="2880"/>
          <w:tab w:val="left" w:pos="3600"/>
          <w:tab w:val="left" w:pos="4320"/>
        </w:tabs>
        <w:spacing w:line="276" w:lineRule="auto"/>
        <w:jc w:val="both"/>
        <w:rPr>
          <w:rFonts w:ascii="Times New Roman" w:hAnsi="Times New Roman"/>
          <w:b/>
          <w:bCs/>
          <w:szCs w:val="28"/>
          <w:u w:val="single"/>
          <w:lang w:val="pt-BR"/>
        </w:rPr>
      </w:pPr>
      <w:r w:rsidRPr="00237F68">
        <w:rPr>
          <w:rFonts w:ascii="Times New Roman" w:hAnsi="Times New Roman"/>
          <w:b/>
          <w:bCs/>
          <w:szCs w:val="28"/>
          <w:u w:val="single"/>
          <w:lang w:val="pt-BR"/>
        </w:rPr>
        <w:t>I</w:t>
      </w:r>
      <w:r w:rsidR="00C8537E" w:rsidRPr="00237F68">
        <w:rPr>
          <w:rFonts w:ascii="Times New Roman" w:hAnsi="Times New Roman"/>
          <w:b/>
          <w:bCs/>
          <w:szCs w:val="28"/>
          <w:u w:val="single"/>
          <w:lang w:val="pt-BR"/>
        </w:rPr>
        <w:t>. Kĩ năng bản đồ</w:t>
      </w:r>
    </w:p>
    <w:p w:rsidR="00C8537E" w:rsidRPr="00237F68" w:rsidRDefault="00C8537E" w:rsidP="00237F68">
      <w:pPr>
        <w:tabs>
          <w:tab w:val="left" w:pos="720"/>
          <w:tab w:val="left" w:pos="1440"/>
          <w:tab w:val="left" w:pos="2160"/>
          <w:tab w:val="left" w:pos="2880"/>
          <w:tab w:val="left" w:pos="3600"/>
          <w:tab w:val="left" w:pos="4320"/>
        </w:tabs>
        <w:spacing w:line="276" w:lineRule="auto"/>
        <w:jc w:val="both"/>
        <w:rPr>
          <w:rFonts w:ascii="Times New Roman" w:hAnsi="Times New Roman"/>
          <w:b/>
          <w:bCs/>
          <w:i/>
          <w:szCs w:val="28"/>
          <w:lang w:val="pt-BR"/>
        </w:rPr>
      </w:pPr>
      <w:r w:rsidRPr="00237F68">
        <w:rPr>
          <w:rFonts w:ascii="Times New Roman" w:hAnsi="Times New Roman"/>
          <w:b/>
          <w:bCs/>
          <w:i/>
          <w:szCs w:val="28"/>
          <w:lang w:val="pt-BR"/>
        </w:rPr>
        <w:t>1. Kĩ  năng xác định vị trí địa lí trên bản đồ</w:t>
      </w:r>
    </w:p>
    <w:p w:rsidR="00C8537E" w:rsidRPr="00237F68" w:rsidRDefault="00C8537E"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lang w:val="pt-BR"/>
        </w:rPr>
      </w:pPr>
      <w:r w:rsidRPr="00237F68">
        <w:rPr>
          <w:rFonts w:ascii="Times New Roman" w:hAnsi="Times New Roman"/>
          <w:szCs w:val="28"/>
          <w:lang w:val="pt-BR"/>
        </w:rPr>
        <w:tab/>
        <w:t>Vị trí địa lí của một đối tượng là mối quan hệ không gian của nó đối với những đối tượng khác ở xung quanh có liên quan đến nó về toán học, tự nhiên, kinh tế, chính trị, quốc phòng.</w:t>
      </w:r>
    </w:p>
    <w:p w:rsidR="00C8537E" w:rsidRPr="00237F68" w:rsidRDefault="00C8537E"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lang w:val="pt-BR"/>
        </w:rPr>
      </w:pPr>
      <w:r w:rsidRPr="00237F68">
        <w:rPr>
          <w:rFonts w:ascii="Times New Roman" w:hAnsi="Times New Roman"/>
          <w:szCs w:val="28"/>
          <w:lang w:val="pt-BR"/>
        </w:rPr>
        <w:tab/>
        <w:t>Ví dụ: Xác định vị trí địa lí của Việt Nam ( phần đất liền )</w:t>
      </w:r>
    </w:p>
    <w:p w:rsidR="00C8537E" w:rsidRPr="00237F68" w:rsidRDefault="00C8537E"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lang w:val="pt-BR"/>
        </w:rPr>
      </w:pPr>
      <w:r w:rsidRPr="00237F68">
        <w:rPr>
          <w:rFonts w:ascii="Times New Roman" w:hAnsi="Times New Roman"/>
          <w:szCs w:val="28"/>
          <w:lang w:val="pt-BR"/>
        </w:rPr>
        <w:tab/>
        <w:t>* Toạ độ địa lí phần đất liền:</w:t>
      </w:r>
    </w:p>
    <w:p w:rsidR="00C8537E" w:rsidRPr="00237F68" w:rsidRDefault="00C8537E"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lang w:val="pt-BR"/>
        </w:rPr>
      </w:pPr>
      <w:r w:rsidRPr="00237F68">
        <w:rPr>
          <w:rFonts w:ascii="Times New Roman" w:hAnsi="Times New Roman"/>
          <w:szCs w:val="28"/>
          <w:lang w:val="pt-BR"/>
        </w:rPr>
        <w:tab/>
        <w:t>- Điểm cực Bắc: Lũng Cú, Đồng Văn, Hà Giang</w:t>
      </w:r>
      <w:r w:rsidRPr="00237F68">
        <w:rPr>
          <w:rFonts w:ascii="Times New Roman" w:hAnsi="Times New Roman"/>
          <w:szCs w:val="28"/>
          <w:lang w:val="pt-BR"/>
        </w:rPr>
        <w:tab/>
      </w:r>
      <w:r w:rsidRPr="00237F68">
        <w:rPr>
          <w:rFonts w:ascii="Times New Roman" w:hAnsi="Times New Roman"/>
          <w:szCs w:val="28"/>
          <w:lang w:val="pt-BR"/>
        </w:rPr>
        <w:tab/>
        <w:t>23</w:t>
      </w:r>
      <w:r w:rsidRPr="00237F68">
        <w:rPr>
          <w:rFonts w:ascii="Times New Roman" w:hAnsi="Times New Roman"/>
          <w:szCs w:val="28"/>
          <w:vertAlign w:val="superscript"/>
          <w:lang w:val="pt-BR"/>
        </w:rPr>
        <w:t>0</w:t>
      </w:r>
      <w:r w:rsidRPr="00237F68">
        <w:rPr>
          <w:rFonts w:ascii="Times New Roman" w:hAnsi="Times New Roman"/>
          <w:szCs w:val="28"/>
          <w:lang w:val="pt-BR"/>
        </w:rPr>
        <w:t>23’B – 105</w:t>
      </w:r>
      <w:r w:rsidRPr="00237F68">
        <w:rPr>
          <w:rFonts w:ascii="Times New Roman" w:hAnsi="Times New Roman"/>
          <w:szCs w:val="28"/>
          <w:vertAlign w:val="superscript"/>
          <w:lang w:val="pt-BR"/>
        </w:rPr>
        <w:t>0</w:t>
      </w:r>
      <w:r w:rsidRPr="00237F68">
        <w:rPr>
          <w:rFonts w:ascii="Times New Roman" w:hAnsi="Times New Roman"/>
          <w:szCs w:val="28"/>
          <w:lang w:val="pt-BR"/>
        </w:rPr>
        <w:t>20Đ.</w:t>
      </w:r>
    </w:p>
    <w:p w:rsidR="00C8537E" w:rsidRPr="00237F68" w:rsidRDefault="00C8537E"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lang w:val="pt-BR"/>
        </w:rPr>
      </w:pPr>
      <w:r w:rsidRPr="00237F68">
        <w:rPr>
          <w:rFonts w:ascii="Times New Roman" w:hAnsi="Times New Roman"/>
          <w:szCs w:val="28"/>
          <w:lang w:val="pt-BR"/>
        </w:rPr>
        <w:tab/>
        <w:t>- Điểm cực Nam: Đất Mũi, Ngọc Hiển, Cà Mau</w:t>
      </w:r>
      <w:r w:rsidRPr="00237F68">
        <w:rPr>
          <w:rFonts w:ascii="Times New Roman" w:hAnsi="Times New Roman"/>
          <w:szCs w:val="28"/>
          <w:lang w:val="pt-BR"/>
        </w:rPr>
        <w:tab/>
      </w:r>
      <w:r w:rsidRPr="00237F68">
        <w:rPr>
          <w:rFonts w:ascii="Times New Roman" w:hAnsi="Times New Roman"/>
          <w:szCs w:val="28"/>
          <w:lang w:val="pt-BR"/>
        </w:rPr>
        <w:tab/>
        <w:t>8</w:t>
      </w:r>
      <w:r w:rsidRPr="00237F68">
        <w:rPr>
          <w:rFonts w:ascii="Times New Roman" w:hAnsi="Times New Roman"/>
          <w:szCs w:val="28"/>
          <w:vertAlign w:val="superscript"/>
          <w:lang w:val="pt-BR"/>
        </w:rPr>
        <w:t>0</w:t>
      </w:r>
      <w:r w:rsidRPr="00237F68">
        <w:rPr>
          <w:rFonts w:ascii="Times New Roman" w:hAnsi="Times New Roman"/>
          <w:szCs w:val="28"/>
          <w:lang w:val="pt-BR"/>
        </w:rPr>
        <w:t>34’B – 104</w:t>
      </w:r>
      <w:r w:rsidRPr="00237F68">
        <w:rPr>
          <w:rFonts w:ascii="Times New Roman" w:hAnsi="Times New Roman"/>
          <w:szCs w:val="28"/>
          <w:vertAlign w:val="superscript"/>
          <w:lang w:val="pt-BR"/>
        </w:rPr>
        <w:t>0</w:t>
      </w:r>
      <w:r w:rsidRPr="00237F68">
        <w:rPr>
          <w:rFonts w:ascii="Times New Roman" w:hAnsi="Times New Roman"/>
          <w:szCs w:val="28"/>
          <w:lang w:val="pt-BR"/>
        </w:rPr>
        <w:t>40’Đ</w:t>
      </w:r>
    </w:p>
    <w:p w:rsidR="00C8537E" w:rsidRPr="00237F68" w:rsidRDefault="00C8537E"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lang w:val="pt-BR"/>
        </w:rPr>
      </w:pPr>
      <w:r w:rsidRPr="00237F68">
        <w:rPr>
          <w:rFonts w:ascii="Times New Roman" w:hAnsi="Times New Roman"/>
          <w:szCs w:val="28"/>
          <w:lang w:val="pt-BR"/>
        </w:rPr>
        <w:tab/>
        <w:t>- Điểm cực Tây: Sín Thầu, Mường Nhé, Điện Biên</w:t>
      </w:r>
      <w:r w:rsidRPr="00237F68">
        <w:rPr>
          <w:rFonts w:ascii="Times New Roman" w:hAnsi="Times New Roman"/>
          <w:szCs w:val="28"/>
          <w:lang w:val="pt-BR"/>
        </w:rPr>
        <w:tab/>
      </w:r>
      <w:r w:rsidRPr="00237F68">
        <w:rPr>
          <w:rFonts w:ascii="Times New Roman" w:hAnsi="Times New Roman"/>
          <w:szCs w:val="28"/>
          <w:lang w:val="pt-BR"/>
        </w:rPr>
        <w:tab/>
        <w:t>22</w:t>
      </w:r>
      <w:r w:rsidRPr="00237F68">
        <w:rPr>
          <w:rFonts w:ascii="Times New Roman" w:hAnsi="Times New Roman"/>
          <w:szCs w:val="28"/>
          <w:vertAlign w:val="superscript"/>
          <w:lang w:val="pt-BR"/>
        </w:rPr>
        <w:t>0</w:t>
      </w:r>
      <w:r w:rsidRPr="00237F68">
        <w:rPr>
          <w:rFonts w:ascii="Times New Roman" w:hAnsi="Times New Roman"/>
          <w:szCs w:val="28"/>
          <w:lang w:val="pt-BR"/>
        </w:rPr>
        <w:t>22’B – 102</w:t>
      </w:r>
      <w:r w:rsidRPr="00237F68">
        <w:rPr>
          <w:rFonts w:ascii="Times New Roman" w:hAnsi="Times New Roman"/>
          <w:szCs w:val="28"/>
          <w:vertAlign w:val="superscript"/>
          <w:lang w:val="pt-BR"/>
        </w:rPr>
        <w:t>0</w:t>
      </w:r>
      <w:r w:rsidRPr="00237F68">
        <w:rPr>
          <w:rFonts w:ascii="Times New Roman" w:hAnsi="Times New Roman"/>
          <w:szCs w:val="28"/>
          <w:lang w:val="pt-BR"/>
        </w:rPr>
        <w:t>10’Đ</w:t>
      </w:r>
    </w:p>
    <w:p w:rsidR="00C8537E" w:rsidRPr="00237F68" w:rsidRDefault="00C8537E"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lang w:val="pt-BR"/>
        </w:rPr>
      </w:pPr>
      <w:r w:rsidRPr="00237F68">
        <w:rPr>
          <w:rFonts w:ascii="Times New Roman" w:hAnsi="Times New Roman"/>
          <w:szCs w:val="28"/>
          <w:lang w:val="pt-BR"/>
        </w:rPr>
        <w:lastRenderedPageBreak/>
        <w:tab/>
        <w:t>- Điểm cực Đông: Vạn Thạnh, Vạn Ninh, Khánh Hoà</w:t>
      </w:r>
      <w:r w:rsidRPr="00237F68">
        <w:rPr>
          <w:rFonts w:ascii="Times New Roman" w:hAnsi="Times New Roman"/>
          <w:szCs w:val="28"/>
          <w:lang w:val="pt-BR"/>
        </w:rPr>
        <w:tab/>
        <w:t>23</w:t>
      </w:r>
      <w:r w:rsidRPr="00237F68">
        <w:rPr>
          <w:rFonts w:ascii="Times New Roman" w:hAnsi="Times New Roman"/>
          <w:szCs w:val="28"/>
          <w:vertAlign w:val="superscript"/>
          <w:lang w:val="pt-BR"/>
        </w:rPr>
        <w:t>0</w:t>
      </w:r>
      <w:r w:rsidRPr="00237F68">
        <w:rPr>
          <w:rFonts w:ascii="Times New Roman" w:hAnsi="Times New Roman"/>
          <w:szCs w:val="28"/>
          <w:lang w:val="pt-BR"/>
        </w:rPr>
        <w:t>23’B – 105</w:t>
      </w:r>
      <w:r w:rsidRPr="00237F68">
        <w:rPr>
          <w:rFonts w:ascii="Times New Roman" w:hAnsi="Times New Roman"/>
          <w:szCs w:val="28"/>
          <w:vertAlign w:val="superscript"/>
          <w:lang w:val="pt-BR"/>
        </w:rPr>
        <w:t>0</w:t>
      </w:r>
      <w:r w:rsidRPr="00237F68">
        <w:rPr>
          <w:rFonts w:ascii="Times New Roman" w:hAnsi="Times New Roman"/>
          <w:szCs w:val="28"/>
          <w:lang w:val="pt-BR"/>
        </w:rPr>
        <w:t>20’Đ</w:t>
      </w:r>
    </w:p>
    <w:p w:rsidR="00C8537E" w:rsidRPr="00237F68" w:rsidRDefault="00C8537E"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lang w:val="pt-BR"/>
        </w:rPr>
      </w:pPr>
      <w:r w:rsidRPr="00237F68">
        <w:rPr>
          <w:rFonts w:ascii="Times New Roman" w:hAnsi="Times New Roman"/>
          <w:szCs w:val="28"/>
          <w:lang w:val="pt-BR"/>
        </w:rPr>
        <w:t>* Vị trí tiếp giáp: Bắc giáp Trung Quốc (1400km ), Tây giáp Lào ( 2067 ) và Cam-pu-chia (1080km ) Đông và Nam giáp biển ( 3260 km ).</w:t>
      </w:r>
    </w:p>
    <w:p w:rsidR="00C8537E" w:rsidRPr="00237F68" w:rsidRDefault="00C8537E"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lang w:val="pt-BR"/>
        </w:rPr>
      </w:pPr>
      <w:r w:rsidRPr="00237F68">
        <w:rPr>
          <w:rFonts w:ascii="Times New Roman" w:hAnsi="Times New Roman"/>
          <w:szCs w:val="28"/>
          <w:lang w:val="pt-BR"/>
        </w:rPr>
        <w:t>* Tự nhiên: Nằm trong vùng nhiệt đới gió mùa, chịu ảnh hưởng mạnh mẽ của biển.</w:t>
      </w:r>
    </w:p>
    <w:p w:rsidR="00C8537E" w:rsidRPr="00237F68" w:rsidRDefault="00C8537E"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lang w:val="pt-BR"/>
        </w:rPr>
      </w:pPr>
      <w:r w:rsidRPr="00237F68">
        <w:rPr>
          <w:rFonts w:ascii="Times New Roman" w:hAnsi="Times New Roman"/>
          <w:szCs w:val="28"/>
          <w:lang w:val="pt-BR"/>
        </w:rPr>
        <w:t>* Kinh tế:  Phát triển kinh tế toàn diện với nhiều ngành nghề, giao lưu với các nước Đông Nam Á và thế giới bằng nhiều phương tiện khác nhau.</w:t>
      </w:r>
    </w:p>
    <w:p w:rsidR="00C8537E" w:rsidRPr="00237F68" w:rsidRDefault="00C8537E" w:rsidP="00237F68">
      <w:pPr>
        <w:tabs>
          <w:tab w:val="left" w:pos="720"/>
          <w:tab w:val="left" w:pos="1440"/>
          <w:tab w:val="left" w:pos="2160"/>
          <w:tab w:val="left" w:pos="2880"/>
          <w:tab w:val="left" w:pos="3600"/>
          <w:tab w:val="left" w:pos="4320"/>
        </w:tabs>
        <w:spacing w:line="276" w:lineRule="auto"/>
        <w:jc w:val="both"/>
        <w:rPr>
          <w:rFonts w:ascii="Times New Roman" w:hAnsi="Times New Roman"/>
          <w:b/>
          <w:bCs/>
          <w:i/>
          <w:szCs w:val="28"/>
          <w:lang w:val="pt-BR"/>
        </w:rPr>
      </w:pPr>
      <w:r w:rsidRPr="00237F68">
        <w:rPr>
          <w:rFonts w:ascii="Times New Roman" w:hAnsi="Times New Roman"/>
          <w:b/>
          <w:bCs/>
          <w:i/>
          <w:szCs w:val="28"/>
          <w:lang w:val="pt-BR"/>
        </w:rPr>
        <w:t>2 Kĩ năng mô tả độ cao, độ sâu:</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b/>
          <w:szCs w:val="28"/>
          <w:lang w:val="pt-BR"/>
        </w:rPr>
        <w:tab/>
      </w:r>
      <w:r w:rsidRPr="00237F68">
        <w:rPr>
          <w:rFonts w:ascii="Times New Roman" w:hAnsi="Times New Roman"/>
          <w:szCs w:val="28"/>
          <w:lang w:val="pt-BR"/>
        </w:rPr>
        <w:t>Cách biểu hiện độ cao trên bản đồ: dùng đường đồng mức, chỉ số độ cao, màu sắc</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Dựa vào thang màu hoặc dựa vào đường đồng mức để xác định độ cao.</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Xác định độ dốc và hướng dốc:</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Hướng dốc:Căn cứ vào dòng chảy của sông( Bắt nguồn ở nơi cao, đổ về nơi thấp) Những nơi sông uống khúc nhiều và có nhiều đầm lầy độ dốc nhỏ….</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Dốc nhiều: những đường đồng mức nằm sát nhau, thang màu chuyển tiếp nhanh …</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r>
      <w:r w:rsidRPr="00237F68">
        <w:rPr>
          <w:rFonts w:ascii="Times New Roman" w:hAnsi="Times New Roman"/>
          <w:bCs/>
          <w:szCs w:val="28"/>
          <w:u w:val="single"/>
          <w:lang w:val="pt-BR"/>
        </w:rPr>
        <w:t>Ví dụ</w:t>
      </w:r>
      <w:r w:rsidRPr="00237F68">
        <w:rPr>
          <w:rFonts w:ascii="Times New Roman" w:hAnsi="Times New Roman"/>
          <w:szCs w:val="28"/>
          <w:lang w:val="pt-BR"/>
        </w:rPr>
        <w:t>: Xác định độ cao và hướng dốc của ba miền địa lí tự nhiên.</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i/>
          <w:iCs/>
          <w:szCs w:val="28"/>
          <w:lang w:val="pt-BR"/>
        </w:rPr>
        <w:tab/>
      </w:r>
      <w:r w:rsidRPr="00237F68">
        <w:rPr>
          <w:rFonts w:ascii="Times New Roman" w:hAnsi="Times New Roman"/>
          <w:szCs w:val="28"/>
          <w:lang w:val="pt-BR"/>
        </w:rPr>
        <w:t>Miền Bắc và Đông Bắc Bắc Bộ</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i/>
          <w:iCs/>
          <w:szCs w:val="28"/>
          <w:lang w:val="pt-BR"/>
        </w:rPr>
        <w:tab/>
      </w:r>
      <w:r w:rsidRPr="00237F68">
        <w:rPr>
          <w:rFonts w:ascii="Times New Roman" w:hAnsi="Times New Roman"/>
          <w:szCs w:val="28"/>
          <w:lang w:val="pt-BR"/>
        </w:rPr>
        <w:t>- Cao nhất ở Tây Bắc 2419m và ở phía Bắc 2274m</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Thấp nhất ở Đông Nam</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Dốc lớn ở Tây Bắc và dốc nhỏ ở đồng bằng</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Miền Tây Bắc và Bắc Trung Bộ</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Cao nhất ở Tây Bắc 3143m</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Thấp nhất ở đồng bằng, hướng dốc là Tây Bắc – Đông Nam.</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Dốc lớn ở Tây Bắc</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Miền Nam Trung Bộ và Nam Bộ</w:t>
      </w:r>
    </w:p>
    <w:p w:rsidR="00C8537E" w:rsidRPr="00237F68" w:rsidRDefault="00C8537E"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lang w:val="pt-BR"/>
        </w:rPr>
      </w:pPr>
      <w:r w:rsidRPr="00237F68">
        <w:rPr>
          <w:rFonts w:ascii="Times New Roman" w:hAnsi="Times New Roman"/>
          <w:szCs w:val="28"/>
          <w:lang w:val="pt-BR"/>
        </w:rPr>
        <w:t>Tây Nguyên dốc ở phía Đông, phía Tây ít dốc. Cao ở phía Bắc và phía Nam, thấp ở giữa. Đồng bằng Nam Bộ bằng phẳng, độ dốc nhỏ.</w:t>
      </w:r>
    </w:p>
    <w:p w:rsidR="00C8537E" w:rsidRPr="00237F68" w:rsidRDefault="00C8537E" w:rsidP="00237F68">
      <w:pPr>
        <w:tabs>
          <w:tab w:val="left" w:pos="720"/>
          <w:tab w:val="left" w:pos="1440"/>
          <w:tab w:val="left" w:pos="2160"/>
          <w:tab w:val="left" w:pos="2880"/>
          <w:tab w:val="left" w:pos="3600"/>
          <w:tab w:val="left" w:pos="4320"/>
        </w:tabs>
        <w:spacing w:line="276" w:lineRule="auto"/>
        <w:jc w:val="both"/>
        <w:rPr>
          <w:rFonts w:ascii="Times New Roman" w:hAnsi="Times New Roman"/>
          <w:bCs/>
          <w:i/>
          <w:szCs w:val="28"/>
          <w:lang w:val="pt-BR"/>
        </w:rPr>
      </w:pPr>
      <w:r w:rsidRPr="00237F68">
        <w:rPr>
          <w:rFonts w:ascii="Times New Roman" w:hAnsi="Times New Roman"/>
          <w:bCs/>
          <w:i/>
          <w:szCs w:val="28"/>
          <w:lang w:val="pt-BR"/>
        </w:rPr>
        <w:t>3 Kĩ năng mô tả địa hình:</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b/>
          <w:szCs w:val="28"/>
          <w:lang w:val="pt-BR"/>
        </w:rPr>
        <w:tab/>
      </w:r>
      <w:r w:rsidRPr="00237F68">
        <w:rPr>
          <w:rFonts w:ascii="Times New Roman" w:hAnsi="Times New Roman"/>
          <w:szCs w:val="28"/>
          <w:lang w:val="pt-BR"/>
        </w:rPr>
        <w:t>* Dàn ý mô tả:</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Có những dạng địa hình nào? Phân bố ra sao?</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Dạng địa hình nào chiếm ưu thế? Chỗ cao nhất, thấp nhất là bao nhiêu?</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Mô tả từng dạng địa hình</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Núi: Cao (trên 2000m ), trung bình ( 1000 – 2000m ), thấp dưới 1000m nằm ở bộ phận nào của lãnh thổ, tiếp cận với dạng địa hình nào? Với vịnh, biển, đại dương nào? Độ cao trung bình, đỉnh cao nhất là bao nhiêu mét? Dốc về phía nào? Thoải về phía nào?</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xml:space="preserve">  Bị cắt xẻ nhiều hay ít bởi các thung lũng sông, gây trở ngại lớn hay nhỏ cho sự phát triển giao thông vận tải, ảnh hưởng như thế nào đến khí hậu?</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Bình nguyên ( 0 – 200m ), cao nguyên ( Trên 500m) nằm ở phía nào của lãnh thổ, hình dáng, kích thước, tiếp cận với dạng địa hình nào? Bị sông ngòi chia cắt nhiều hay ít? Có những hệ thống sông lớn nào chảy qua?</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r>
      <w:r w:rsidRPr="00237F68">
        <w:rPr>
          <w:rFonts w:ascii="Times New Roman" w:hAnsi="Times New Roman"/>
          <w:bCs/>
          <w:szCs w:val="28"/>
          <w:u w:val="single"/>
          <w:lang w:val="pt-BR"/>
        </w:rPr>
        <w:t>Ví dụ</w:t>
      </w:r>
      <w:r w:rsidRPr="00237F68">
        <w:rPr>
          <w:rFonts w:ascii="Times New Roman" w:hAnsi="Times New Roman"/>
          <w:szCs w:val="28"/>
          <w:lang w:val="pt-BR"/>
        </w:rPr>
        <w:t>: Mô tả địa hình của ba miền địa lí tự nhiên?</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Miền Bắc và Đông Bắc Bắc Bộ</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lastRenderedPageBreak/>
        <w:tab/>
        <w:t>- Gồm khu vực đồi núi thấp ở tả ngạn sông Hồng, đi từ dãy núi con Voi đến vùng đồi ven biển Quảng Ninh, phía Nam là đồng bằng sông Hồng.</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Núi chiếm phần lớn diện tích, cao nhất ở Tây Bắc ( Tây Côn Lĩnh 2402m), thấp nhất ở Đông Nam ( Ven biển dưới 1000m )</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Núi chủ yếu là đồi núi thấp ở phía Bắc và Đông Bắc của miền, Phía Nam là đồng bằng Bắc Bộ, phía Đông là vịnh Bắc Bộ. Các dãy núi hình cánh cung, từ Đông sang Tây là: Đông Triều, Bắc Sơn, Ngân Sơn, Sông Gâm. Độ cao trung bình dưới 100m, đỉnh cao nhất là Tây Côn Lĩnh 2419m. Dốc về phía Bắc và phía Tây Bắc, thoải về phía Nam và Đông Nam.</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Sông ngòi dày đặc chia cắt vùng núi thành nhiều ngọn và thung lũng. Các dãy núi hình cánh cung này tạo điều kiện thuận lợi cho gió mùa Đông Bắc xâm nhập sâu vào lãnh thổ làm tăng tính lạnh về mùa đông, các thung lũng rộng tạo điều kiện thuận lợi cho giao thông vận tải.</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Đồng bằng ở phía Đông Nam có hình tam giác, rộng 15.000km</w:t>
      </w:r>
      <w:r w:rsidRPr="00237F68">
        <w:rPr>
          <w:rFonts w:ascii="Times New Roman" w:hAnsi="Times New Roman"/>
          <w:szCs w:val="28"/>
          <w:vertAlign w:val="superscript"/>
          <w:lang w:val="pt-BR"/>
        </w:rPr>
        <w:t>2</w:t>
      </w:r>
      <w:r w:rsidRPr="00237F68">
        <w:rPr>
          <w:rFonts w:ascii="Times New Roman" w:hAnsi="Times New Roman"/>
          <w:szCs w:val="28"/>
          <w:lang w:val="pt-BR"/>
        </w:rPr>
        <w:t xml:space="preserve"> phía Đông là vịnh Bắc Bộ. Có hai hệ thống sông lớn: Sông Hồng và sông Thái Bình chia đồng bằng thành nhiều ô nhỏ.</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Miền Tây Bắc và Bắc Trung Bộ</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Nằm giữa sông Hồng và sông Cả, là vùng núi cao và đồ sộ nhất nước ta vơi những dải núi cao, cao nguyên, khe sâu, địa hình hiểm trở, phía Đông của Bắc Trung Bộ là đồng bằng ven biển hẹp.</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Núi chiếm phần lớn diện tích, cao nhất ở Tây Bắc, dãy Hoàng Liên Sơn với đỉnh cao nhất là Phan-xi-păng cao 3143m, thấp nhất là đồng bằng ven biển Bắc Trung Bộ.</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Núi chiếm phần lớn diện tích, đây là vùng đồi núi cao nhất nước ta ở phía Bắc như dãy Hoàng Liên Sơn với đỉnh cao nhất là Phan-xi-păng cao 3143m được xem như là nóc nhà của Việt Nam. Phía Tây và Tây Nam là các núi cao kế tiếp nhau: Pu-huổi-Long, Pu-Hoạt. Ở giữa là các cao nguyên Sơn La, Mộc Châu. Núi có hướng Tây Bắc – Đông Nam, dốc về phía Tây, thoải về phía Đông Nam.</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Vùng núi ở phía Tây Bắc Trung Bộ chủ yếu là đồi núi thấp, hướng Tây Bắc-Đông Nam có hai sườn không cân đối: Dốc về phía Đông và thoải về phía Tây.</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Sông ngòi dày đặc chia cắt vùng núi thành nhiều thung lũng sâu, sông ngòi có độ dốc lớn, nhiều thác ghềnh. Ở vùng Tây Bắc khó khăn cho sự phát triển giao thông vận tải. Hướng núi Tây Bắc-Đông Nam mùa hạ đón gió mùa Tây Nam gây mưa lớn ở một số địa phương Tây Bắc còn ở Bắc Trung Bộ thời tiết khô và nóng. Mùa đông đón gió mùa Đông Bắc gây mưa lớn ở Bắc Trung Bộ, ở Tây Bắc ít chịu ảnh hưởng của gió mùa Đông Bắc hơn miền Bắc và Đông Bắc Bắc Bộ.</w:t>
      </w:r>
    </w:p>
    <w:p w:rsidR="00C8537E" w:rsidRPr="00237F68" w:rsidRDefault="00C8537E"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lang w:val="pt-BR"/>
        </w:rPr>
      </w:pPr>
      <w:r w:rsidRPr="00237F68">
        <w:rPr>
          <w:rFonts w:ascii="Times New Roman" w:hAnsi="Times New Roman"/>
          <w:szCs w:val="28"/>
          <w:lang w:val="pt-BR"/>
        </w:rPr>
        <w:tab/>
        <w:t>- Đồng bằng nhỏ hẹp ở ven biển bị các nhánh núi đâm ngang ra biển chia cắt đồng bằng thành nhiều ô nhỏ, có hai hệ thống sông lớn là sông Mã và sông Cả.</w:t>
      </w:r>
    </w:p>
    <w:p w:rsidR="00C8537E" w:rsidRPr="00237F68" w:rsidRDefault="00C8537E" w:rsidP="00237F68">
      <w:pPr>
        <w:tabs>
          <w:tab w:val="left" w:pos="720"/>
          <w:tab w:val="left" w:pos="1440"/>
          <w:tab w:val="left" w:pos="2160"/>
          <w:tab w:val="left" w:pos="2880"/>
          <w:tab w:val="left" w:pos="3600"/>
          <w:tab w:val="left" w:pos="4320"/>
        </w:tabs>
        <w:spacing w:line="276" w:lineRule="auto"/>
        <w:jc w:val="both"/>
        <w:rPr>
          <w:rFonts w:ascii="Times New Roman" w:hAnsi="Times New Roman"/>
          <w:b/>
          <w:bCs/>
          <w:i/>
          <w:szCs w:val="28"/>
          <w:lang w:val="pt-BR"/>
        </w:rPr>
      </w:pPr>
      <w:r w:rsidRPr="00237F68">
        <w:rPr>
          <w:rFonts w:ascii="Times New Roman" w:hAnsi="Times New Roman"/>
          <w:b/>
          <w:bCs/>
          <w:i/>
          <w:szCs w:val="28"/>
          <w:lang w:val="pt-BR"/>
        </w:rPr>
        <w:t>4</w:t>
      </w:r>
      <w:r w:rsidR="00854176" w:rsidRPr="00237F68">
        <w:rPr>
          <w:rFonts w:ascii="Times New Roman" w:hAnsi="Times New Roman"/>
          <w:b/>
          <w:bCs/>
          <w:i/>
          <w:szCs w:val="28"/>
          <w:lang w:val="pt-BR"/>
        </w:rPr>
        <w:t>.</w:t>
      </w:r>
      <w:r w:rsidRPr="00237F68">
        <w:rPr>
          <w:rFonts w:ascii="Times New Roman" w:hAnsi="Times New Roman"/>
          <w:b/>
          <w:bCs/>
          <w:i/>
          <w:szCs w:val="28"/>
          <w:lang w:val="pt-BR"/>
        </w:rPr>
        <w:t xml:space="preserve"> Kĩ năng mô tả khí hậu</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Nhiệt độ: các chỉ số màu đỏ, những nơi có cùng nhiệt độ được nối với nhau bằng những đường cong gọi là những đường đẳng nhiệt.</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Lượng mưa: Dùng màu sắc khác nhau để khoanh vùng.</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lastRenderedPageBreak/>
        <w:tab/>
        <w:t>- Gió được biểu hiện bằng mũi tên</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Dàn ý mô tả:</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Nằm giữa những vĩ độ nào?</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Thuộc vành đai khia hậu gì?</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Mùa hạ có đường đẳng nhiệt nào chạy qua? Đường đẳng nhiệt cao nhất chạy qua những đâu? Vì sao?</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xml:space="preserve">- Sự phân bố đường đẳng nhiệt </w:t>
      </w:r>
      <w:r w:rsidRPr="00237F68">
        <w:rPr>
          <w:rFonts w:ascii="Times New Roman" w:hAnsi="Times New Roman"/>
          <w:szCs w:val="28"/>
        </w:rPr>
        <w:sym w:font="Wingdings 3" w:char="F022"/>
      </w:r>
      <w:r w:rsidRPr="00237F68">
        <w:rPr>
          <w:rFonts w:ascii="Times New Roman" w:hAnsi="Times New Roman"/>
          <w:szCs w:val="28"/>
          <w:lang w:val="pt-BR"/>
        </w:rPr>
        <w:t xml:space="preserve"> đặc điểm khí hậu?</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Gió thịnh hành trong năm là loại gió nào? Ảnh hưởng gì đến khía hậu?</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Lượng mưa trên đại bộ phận lãnh thổ là bao nhiêu? Những vùng nào mưa nhiều? Vùng nào mưa ít? Vì sao?</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r>
      <w:r w:rsidRPr="00237F68">
        <w:rPr>
          <w:rFonts w:ascii="Times New Roman" w:hAnsi="Times New Roman"/>
          <w:bCs/>
          <w:szCs w:val="28"/>
          <w:u w:val="single"/>
          <w:lang w:val="pt-BR"/>
        </w:rPr>
        <w:t>Ví dụ 1</w:t>
      </w:r>
      <w:r w:rsidRPr="00237F68">
        <w:rPr>
          <w:rFonts w:ascii="Times New Roman" w:hAnsi="Times New Roman"/>
          <w:szCs w:val="28"/>
          <w:lang w:val="pt-BR"/>
        </w:rPr>
        <w:t>: Dựa vào bản đồ mô tả khí hậu nước ta?</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Nằm giữa 8</w:t>
      </w:r>
      <w:r w:rsidRPr="00237F68">
        <w:rPr>
          <w:rFonts w:ascii="Times New Roman" w:hAnsi="Times New Roman"/>
          <w:szCs w:val="28"/>
          <w:vertAlign w:val="superscript"/>
          <w:lang w:val="pt-BR"/>
        </w:rPr>
        <w:t>0</w:t>
      </w:r>
      <w:r w:rsidRPr="00237F68">
        <w:rPr>
          <w:rFonts w:ascii="Times New Roman" w:hAnsi="Times New Roman"/>
          <w:szCs w:val="28"/>
          <w:lang w:val="pt-BR"/>
        </w:rPr>
        <w:t>34’B – 23</w:t>
      </w:r>
      <w:r w:rsidRPr="00237F68">
        <w:rPr>
          <w:rFonts w:ascii="Times New Roman" w:hAnsi="Times New Roman"/>
          <w:szCs w:val="28"/>
          <w:vertAlign w:val="superscript"/>
          <w:lang w:val="pt-BR"/>
        </w:rPr>
        <w:t>0</w:t>
      </w:r>
      <w:r w:rsidRPr="00237F68">
        <w:rPr>
          <w:rFonts w:ascii="Times New Roman" w:hAnsi="Times New Roman"/>
          <w:szCs w:val="28"/>
          <w:lang w:val="pt-BR"/>
        </w:rPr>
        <w:t>23’B, nằm hoàn toàn trong vòng đai nhiệt đới nửa cầu Bắc.</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Mùa hạ có các đường đẳng nhiệt: 18</w:t>
      </w:r>
      <w:r w:rsidRPr="00237F68">
        <w:rPr>
          <w:rFonts w:ascii="Times New Roman" w:hAnsi="Times New Roman"/>
          <w:szCs w:val="28"/>
          <w:vertAlign w:val="superscript"/>
          <w:lang w:val="pt-BR"/>
        </w:rPr>
        <w:t>0</w:t>
      </w:r>
      <w:r w:rsidRPr="00237F68">
        <w:rPr>
          <w:rFonts w:ascii="Times New Roman" w:hAnsi="Times New Roman"/>
          <w:szCs w:val="28"/>
          <w:lang w:val="pt-BR"/>
        </w:rPr>
        <w:t>C, 28</w:t>
      </w:r>
      <w:r w:rsidRPr="00237F68">
        <w:rPr>
          <w:rFonts w:ascii="Times New Roman" w:hAnsi="Times New Roman"/>
          <w:szCs w:val="28"/>
          <w:vertAlign w:val="superscript"/>
          <w:lang w:val="pt-BR"/>
        </w:rPr>
        <w:t>0</w:t>
      </w:r>
      <w:r w:rsidRPr="00237F68">
        <w:rPr>
          <w:rFonts w:ascii="Times New Roman" w:hAnsi="Times New Roman"/>
          <w:szCs w:val="28"/>
          <w:lang w:val="pt-BR"/>
        </w:rPr>
        <w:t>C, 24</w:t>
      </w:r>
      <w:r w:rsidRPr="00237F68">
        <w:rPr>
          <w:rFonts w:ascii="Times New Roman" w:hAnsi="Times New Roman"/>
          <w:szCs w:val="28"/>
          <w:vertAlign w:val="superscript"/>
          <w:lang w:val="pt-BR"/>
        </w:rPr>
        <w:t>0</w:t>
      </w:r>
      <w:r w:rsidRPr="00237F68">
        <w:rPr>
          <w:rFonts w:ascii="Times New Roman" w:hAnsi="Times New Roman"/>
          <w:szCs w:val="28"/>
          <w:lang w:val="pt-BR"/>
        </w:rPr>
        <w:t>C, 28</w:t>
      </w:r>
      <w:r w:rsidRPr="00237F68">
        <w:rPr>
          <w:rFonts w:ascii="Times New Roman" w:hAnsi="Times New Roman"/>
          <w:szCs w:val="28"/>
          <w:vertAlign w:val="superscript"/>
          <w:lang w:val="pt-BR"/>
        </w:rPr>
        <w:t>0</w:t>
      </w:r>
      <w:r w:rsidRPr="00237F68">
        <w:rPr>
          <w:rFonts w:ascii="Times New Roman" w:hAnsi="Times New Roman"/>
          <w:szCs w:val="28"/>
          <w:lang w:val="pt-BR"/>
        </w:rPr>
        <w:t>C chạy qua. Nhiệt độ cao nhất ở đồng bằng Bắc Bộ và duyên hải miền Trung vì nơi đây chịu ảnh hưởng của gió khô nóng Tây Nam.</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Mùa đông có các đường đẳng nhiệt: 14</w:t>
      </w:r>
      <w:r w:rsidRPr="00237F68">
        <w:rPr>
          <w:rFonts w:ascii="Times New Roman" w:hAnsi="Times New Roman"/>
          <w:szCs w:val="28"/>
          <w:vertAlign w:val="superscript"/>
          <w:lang w:val="pt-BR"/>
        </w:rPr>
        <w:t>0</w:t>
      </w:r>
      <w:r w:rsidRPr="00237F68">
        <w:rPr>
          <w:rFonts w:ascii="Times New Roman" w:hAnsi="Times New Roman"/>
          <w:szCs w:val="28"/>
          <w:lang w:val="pt-BR"/>
        </w:rPr>
        <w:t>C, 18</w:t>
      </w:r>
      <w:r w:rsidRPr="00237F68">
        <w:rPr>
          <w:rFonts w:ascii="Times New Roman" w:hAnsi="Times New Roman"/>
          <w:szCs w:val="28"/>
          <w:vertAlign w:val="superscript"/>
          <w:lang w:val="pt-BR"/>
        </w:rPr>
        <w:t>0</w:t>
      </w:r>
      <w:r w:rsidRPr="00237F68">
        <w:rPr>
          <w:rFonts w:ascii="Times New Roman" w:hAnsi="Times New Roman"/>
          <w:szCs w:val="28"/>
          <w:lang w:val="pt-BR"/>
        </w:rPr>
        <w:t>C, 24</w:t>
      </w:r>
      <w:r w:rsidRPr="00237F68">
        <w:rPr>
          <w:rFonts w:ascii="Times New Roman" w:hAnsi="Times New Roman"/>
          <w:szCs w:val="28"/>
          <w:vertAlign w:val="superscript"/>
          <w:lang w:val="pt-BR"/>
        </w:rPr>
        <w:t>0</w:t>
      </w:r>
      <w:r w:rsidRPr="00237F68">
        <w:rPr>
          <w:rFonts w:ascii="Times New Roman" w:hAnsi="Times New Roman"/>
          <w:szCs w:val="28"/>
          <w:lang w:val="pt-BR"/>
        </w:rPr>
        <w:t>C chạy qua, nhiệt độ thấp nhất là vùng núi và trung du Đông Bắc, Tây Bắc. Đây là những vùng nằm ở vĩ độ cao nhất nước ta, núi cao chịu ảnh hưởng mạnh mẽ của gió mùa Đông Bắc lạnh và khô.</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Các đường đẳng nhiệt trung bình năm có xu hướng tăng dần từ Bắc vào Nam. Nhiệt độ trung bình năm trên 20</w:t>
      </w:r>
      <w:r w:rsidRPr="00237F68">
        <w:rPr>
          <w:rFonts w:ascii="Times New Roman" w:hAnsi="Times New Roman"/>
          <w:szCs w:val="28"/>
          <w:vertAlign w:val="superscript"/>
          <w:lang w:val="pt-BR"/>
        </w:rPr>
        <w:t>0</w:t>
      </w:r>
      <w:r w:rsidRPr="00237F68">
        <w:rPr>
          <w:rFonts w:ascii="Times New Roman" w:hAnsi="Times New Roman"/>
          <w:szCs w:val="28"/>
          <w:lang w:val="pt-BR"/>
        </w:rPr>
        <w:t>C. ( Từ một số vùng núi cao có nhiệt độ thấp hơn)</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Gió: Gió mùa Đông Bắc ( Mùa Đông ) lạnh và khô làm cho miền Bắc có mùa đông lạnh. Ở miền khí hậu phía Bắc và phía Nam là mùa khô. Riêng duyên hải Miền Trung có mưa do gió mùa đông Bắc qua biển nhận được hơi nước, gặp dãy Trường Sơn chắn gió.</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Mùa hạ có gió mùa Tây Nam thổi vào miền Nam, miên Trung, miền Bắc gió mùa Tây Nam và Đông Nam. Thời tiết phổ biến là trời nhiều mây, mưa rào, mưa dông. Riêng duyên hải miền Trung thời tiết khô nóng do ảnh hưởng gió khô nóng Tây Nam.</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Lượng mưa trên đại bộ phận lãnh thổ nước ta là từ 1500mm – 2000mm/năm, lượng mưa lớn ( Trừ những nơi kín gió: Mườn Xén ( Nghệ An); Ninh Thuận ( Địa hình khuất gió và song song với hướng gió). Những nơi có lượng mưa lớn ( Hòn Ba – huyện Trà Mi – Quảng Nam), Kon-Tum …4000-5000mm/năm</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Chế độ mưa theo mùa: Mưa tập trung vào mùa hạ ( Tháng 5 – tháng 10) do gió mùa Đông Nam và Tây Nam, riêng Bức Trung Bộ mưa tập trung vào mùa Thu-Đông do gió mùa Đông Bắc đem hơi ẩm đến, bã cũng góp phần làm cho mưa nhiều về mùa đông.</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Kết luận: Khí hậu nhiệt đới gió mùa có mùa đông lạnh trên nửa phần phía Bắc của đất nước, lượng mưa hàng năm tương đối lớn trên khắp lãnh thổ.</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bCs/>
          <w:szCs w:val="28"/>
          <w:u w:val="single"/>
          <w:lang w:val="pt-BR"/>
        </w:rPr>
        <w:t>Ví dụ 2</w:t>
      </w:r>
      <w:r w:rsidRPr="00237F68">
        <w:rPr>
          <w:rFonts w:ascii="Times New Roman" w:hAnsi="Times New Roman"/>
          <w:szCs w:val="28"/>
          <w:lang w:val="pt-BR"/>
        </w:rPr>
        <w:t>: Cho bảng số liệu sau:</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Nhiệt độ trung bình tháng và năm (</w:t>
      </w:r>
      <w:r w:rsidRPr="00237F68">
        <w:rPr>
          <w:rFonts w:ascii="Times New Roman" w:hAnsi="Times New Roman"/>
          <w:szCs w:val="28"/>
          <w:vertAlign w:val="superscript"/>
          <w:lang w:val="pt-BR"/>
        </w:rPr>
        <w:t>0</w:t>
      </w:r>
      <w:r w:rsidRPr="00237F68">
        <w:rPr>
          <w:rFonts w:ascii="Times New Roman" w:hAnsi="Times New Roman"/>
          <w:szCs w:val="28"/>
          <w:lang w:val="pt-BR"/>
        </w:rPr>
        <w:t>C) tại Hà Nội và Thành Phố Hồ Chí Minh</w:t>
      </w:r>
    </w:p>
    <w:tbl>
      <w:tblPr>
        <w:tblW w:w="10539" w:type="dxa"/>
        <w:jc w:val="center"/>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720"/>
        <w:gridCol w:w="720"/>
        <w:gridCol w:w="720"/>
        <w:gridCol w:w="720"/>
        <w:gridCol w:w="720"/>
        <w:gridCol w:w="720"/>
        <w:gridCol w:w="720"/>
        <w:gridCol w:w="720"/>
        <w:gridCol w:w="720"/>
        <w:gridCol w:w="720"/>
        <w:gridCol w:w="720"/>
        <w:gridCol w:w="720"/>
        <w:gridCol w:w="711"/>
      </w:tblGrid>
      <w:tr w:rsidR="00C8537E" w:rsidRPr="00394F4A" w:rsidTr="00394F4A">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ind w:hanging="4"/>
              <w:jc w:val="both"/>
              <w:rPr>
                <w:rFonts w:ascii="Times New Roman" w:hAnsi="Times New Roman"/>
                <w:szCs w:val="28"/>
              </w:rPr>
            </w:pPr>
            <w:r w:rsidRPr="00394F4A">
              <w:rPr>
                <w:rFonts w:ascii="Times New Roman" w:hAnsi="Times New Roman"/>
                <w:szCs w:val="28"/>
              </w:rPr>
              <w:t>Tháng</w:t>
            </w:r>
          </w:p>
          <w:p w:rsidR="00C8537E" w:rsidRPr="00394F4A" w:rsidRDefault="00C8537E" w:rsidP="00394F4A">
            <w:pPr>
              <w:spacing w:line="276" w:lineRule="auto"/>
              <w:ind w:hanging="4"/>
              <w:jc w:val="both"/>
              <w:rPr>
                <w:rFonts w:ascii="Times New Roman" w:hAnsi="Times New Roman"/>
                <w:szCs w:val="28"/>
              </w:rPr>
            </w:pPr>
            <w:r w:rsidRPr="00394F4A">
              <w:rPr>
                <w:rFonts w:ascii="Times New Roman" w:hAnsi="Times New Roman"/>
                <w:szCs w:val="28"/>
              </w:rPr>
              <w:t>Địa điểm</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szCs w:val="28"/>
              </w:rPr>
            </w:pPr>
            <w:r w:rsidRPr="00394F4A">
              <w:rPr>
                <w:rFonts w:ascii="Times New Roman" w:hAnsi="Times New Roman"/>
                <w:szCs w:val="28"/>
              </w:rPr>
              <w:t>1</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szCs w:val="28"/>
              </w:rPr>
            </w:pPr>
            <w:r w:rsidRPr="00394F4A">
              <w:rPr>
                <w:rFonts w:ascii="Times New Roman" w:hAnsi="Times New Roman"/>
                <w:szCs w:val="28"/>
              </w:rPr>
              <w:t>2</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szCs w:val="28"/>
              </w:rPr>
            </w:pPr>
            <w:r w:rsidRPr="00394F4A">
              <w:rPr>
                <w:rFonts w:ascii="Times New Roman" w:hAnsi="Times New Roman"/>
                <w:szCs w:val="28"/>
              </w:rPr>
              <w:t>3</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szCs w:val="28"/>
              </w:rPr>
            </w:pPr>
            <w:r w:rsidRPr="00394F4A">
              <w:rPr>
                <w:rFonts w:ascii="Times New Roman" w:hAnsi="Times New Roman"/>
                <w:szCs w:val="28"/>
              </w:rPr>
              <w:t>4</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szCs w:val="28"/>
              </w:rPr>
            </w:pPr>
            <w:r w:rsidRPr="00394F4A">
              <w:rPr>
                <w:rFonts w:ascii="Times New Roman" w:hAnsi="Times New Roman"/>
                <w:szCs w:val="28"/>
              </w:rPr>
              <w:t>5</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szCs w:val="28"/>
              </w:rPr>
            </w:pPr>
            <w:r w:rsidRPr="00394F4A">
              <w:rPr>
                <w:rFonts w:ascii="Times New Roman" w:hAnsi="Times New Roman"/>
                <w:szCs w:val="28"/>
              </w:rPr>
              <w:t>6</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szCs w:val="28"/>
              </w:rPr>
            </w:pPr>
            <w:r w:rsidRPr="00394F4A">
              <w:rPr>
                <w:rFonts w:ascii="Times New Roman" w:hAnsi="Times New Roman"/>
                <w:szCs w:val="28"/>
              </w:rPr>
              <w:t>7</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szCs w:val="28"/>
              </w:rPr>
            </w:pPr>
            <w:r w:rsidRPr="00394F4A">
              <w:rPr>
                <w:rFonts w:ascii="Times New Roman" w:hAnsi="Times New Roman"/>
                <w:szCs w:val="28"/>
              </w:rPr>
              <w:t>8</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szCs w:val="28"/>
              </w:rPr>
            </w:pPr>
            <w:r w:rsidRPr="00394F4A">
              <w:rPr>
                <w:rFonts w:ascii="Times New Roman" w:hAnsi="Times New Roman"/>
                <w:szCs w:val="28"/>
              </w:rPr>
              <w:t>9</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szCs w:val="28"/>
              </w:rPr>
            </w:pPr>
            <w:r w:rsidRPr="00394F4A">
              <w:rPr>
                <w:rFonts w:ascii="Times New Roman" w:hAnsi="Times New Roman"/>
                <w:szCs w:val="28"/>
              </w:rPr>
              <w:t>10</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szCs w:val="28"/>
              </w:rPr>
            </w:pPr>
            <w:r w:rsidRPr="00394F4A">
              <w:rPr>
                <w:rFonts w:ascii="Times New Roman" w:hAnsi="Times New Roman"/>
                <w:szCs w:val="28"/>
              </w:rPr>
              <w:t>11</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szCs w:val="28"/>
              </w:rPr>
            </w:pPr>
            <w:r w:rsidRPr="00394F4A">
              <w:rPr>
                <w:rFonts w:ascii="Times New Roman" w:hAnsi="Times New Roman"/>
                <w:szCs w:val="28"/>
              </w:rPr>
              <w:t>12</w:t>
            </w:r>
          </w:p>
        </w:tc>
        <w:tc>
          <w:tcPr>
            <w:tcW w:w="711"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szCs w:val="28"/>
              </w:rPr>
            </w:pPr>
            <w:r w:rsidRPr="00394F4A">
              <w:rPr>
                <w:rFonts w:ascii="Times New Roman" w:hAnsi="Times New Roman"/>
                <w:szCs w:val="28"/>
              </w:rPr>
              <w:t>Năm</w:t>
            </w:r>
          </w:p>
        </w:tc>
      </w:tr>
      <w:tr w:rsidR="00C8537E" w:rsidRPr="00394F4A" w:rsidTr="00394F4A">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ind w:hanging="4"/>
              <w:jc w:val="both"/>
              <w:rPr>
                <w:rFonts w:ascii="Times New Roman" w:hAnsi="Times New Roman"/>
                <w:szCs w:val="28"/>
              </w:rPr>
            </w:pPr>
            <w:r w:rsidRPr="00394F4A">
              <w:rPr>
                <w:rFonts w:ascii="Times New Roman" w:hAnsi="Times New Roman"/>
                <w:szCs w:val="28"/>
              </w:rPr>
              <w:t>Hà Nội</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16.4</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17.0</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0.2</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3.7</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7.3</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8.8</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8.9</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8.2</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7.2</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4.6</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1.4</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18.2</w:t>
            </w:r>
          </w:p>
        </w:tc>
        <w:tc>
          <w:tcPr>
            <w:tcW w:w="711"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3.5</w:t>
            </w:r>
          </w:p>
        </w:tc>
      </w:tr>
      <w:tr w:rsidR="00C8537E" w:rsidRPr="00394F4A" w:rsidTr="00394F4A">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ind w:hanging="4"/>
              <w:jc w:val="both"/>
              <w:rPr>
                <w:rFonts w:ascii="Times New Roman" w:hAnsi="Times New Roman"/>
                <w:szCs w:val="28"/>
              </w:rPr>
            </w:pPr>
            <w:r w:rsidRPr="00394F4A">
              <w:rPr>
                <w:rFonts w:ascii="Times New Roman" w:hAnsi="Times New Roman"/>
                <w:szCs w:val="28"/>
              </w:rPr>
              <w:lastRenderedPageBreak/>
              <w:t>TPHCM</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5.8</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6.7</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7.9</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8.9</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8.3</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7.5</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7.1</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7.1</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6.8</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6.7</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6.4</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5.7</w:t>
            </w:r>
          </w:p>
        </w:tc>
        <w:tc>
          <w:tcPr>
            <w:tcW w:w="711"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7.1</w:t>
            </w:r>
          </w:p>
        </w:tc>
      </w:tr>
    </w:tbl>
    <w:p w:rsidR="00C8537E" w:rsidRPr="00237F68" w:rsidRDefault="00C8537E" w:rsidP="00237F68">
      <w:pPr>
        <w:spacing w:line="276" w:lineRule="auto"/>
        <w:ind w:firstLine="360"/>
        <w:jc w:val="both"/>
        <w:rPr>
          <w:rFonts w:ascii="Times New Roman" w:hAnsi="Times New Roman"/>
          <w:iCs/>
          <w:szCs w:val="28"/>
        </w:rPr>
      </w:pPr>
      <w:r w:rsidRPr="00237F68">
        <w:rPr>
          <w:rFonts w:ascii="Times New Roman" w:hAnsi="Times New Roman"/>
          <w:iCs/>
          <w:szCs w:val="28"/>
        </w:rPr>
        <w:t>Hãy phân tích sự khác biệt trong chế độ nhiệt của hai địa điểm trên và giải thích vì sao có sự khác biệt đó?</w:t>
      </w:r>
    </w:p>
    <w:p w:rsidR="00C8537E" w:rsidRPr="00237F68" w:rsidRDefault="00C8537E" w:rsidP="00237F68">
      <w:pPr>
        <w:spacing w:line="276" w:lineRule="auto"/>
        <w:ind w:firstLine="360"/>
        <w:jc w:val="both"/>
        <w:rPr>
          <w:rFonts w:ascii="Times New Roman" w:hAnsi="Times New Roman"/>
          <w:i/>
          <w:iCs/>
          <w:szCs w:val="28"/>
        </w:rPr>
      </w:pPr>
      <w:r w:rsidRPr="00237F68">
        <w:rPr>
          <w:rFonts w:ascii="Times New Roman" w:hAnsi="Times New Roman"/>
          <w:i/>
          <w:szCs w:val="28"/>
        </w:rPr>
        <w:t>Hướng dẫn trả lời</w:t>
      </w:r>
    </w:p>
    <w:p w:rsidR="00C8537E" w:rsidRPr="00237F68" w:rsidRDefault="00C8537E" w:rsidP="00237F68">
      <w:pPr>
        <w:spacing w:line="276" w:lineRule="auto"/>
        <w:ind w:firstLine="360"/>
        <w:jc w:val="both"/>
        <w:rPr>
          <w:rFonts w:ascii="Times New Roman" w:hAnsi="Times New Roman"/>
          <w:i/>
          <w:iCs/>
          <w:szCs w:val="28"/>
        </w:rPr>
      </w:pPr>
      <w:r w:rsidRPr="00237F68">
        <w:rPr>
          <w:rFonts w:ascii="Times New Roman" w:hAnsi="Times New Roman"/>
          <w:i/>
          <w:iCs/>
          <w:szCs w:val="28"/>
        </w:rPr>
        <w:t>* Phân tích sự khác biệt trong chế độ nhiệt</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Hà Nội có nền nhiệt độ thấp hơn ở Thành Phố Hồ Chí Minh ( nhiệt độ trung bình năm 23</w:t>
      </w:r>
      <w:r w:rsidRPr="00237F68">
        <w:rPr>
          <w:rFonts w:ascii="Times New Roman" w:hAnsi="Times New Roman"/>
          <w:szCs w:val="28"/>
          <w:vertAlign w:val="superscript"/>
        </w:rPr>
        <w:t>0</w:t>
      </w:r>
      <w:r w:rsidRPr="00237F68">
        <w:rPr>
          <w:rFonts w:ascii="Times New Roman" w:hAnsi="Times New Roman"/>
          <w:szCs w:val="28"/>
        </w:rPr>
        <w:t>C so với 27.1</w:t>
      </w:r>
      <w:r w:rsidRPr="00237F68">
        <w:rPr>
          <w:rFonts w:ascii="Times New Roman" w:hAnsi="Times New Roman"/>
          <w:szCs w:val="28"/>
          <w:vertAlign w:val="superscript"/>
        </w:rPr>
        <w:t>0</w:t>
      </w:r>
      <w:r w:rsidRPr="00237F68">
        <w:rPr>
          <w:rFonts w:ascii="Times New Roman" w:hAnsi="Times New Roman"/>
          <w:szCs w:val="28"/>
        </w:rPr>
        <w:t>C )</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Hà Nội có ba tháng ( 12, 1, 2 ) nhiệt độ xuống dưới 20</w:t>
      </w:r>
      <w:r w:rsidRPr="00237F68">
        <w:rPr>
          <w:rFonts w:ascii="Times New Roman" w:hAnsi="Times New Roman"/>
          <w:szCs w:val="28"/>
          <w:vertAlign w:val="superscript"/>
        </w:rPr>
        <w:t>0</w:t>
      </w:r>
      <w:r w:rsidRPr="00237F68">
        <w:rPr>
          <w:rFonts w:ascii="Times New Roman" w:hAnsi="Times New Roman"/>
          <w:szCs w:val="28"/>
        </w:rPr>
        <w:t>C, thậm chí có hai tháng nhiệt độ xuống dưới 18</w:t>
      </w:r>
      <w:r w:rsidRPr="00237F68">
        <w:rPr>
          <w:rFonts w:ascii="Times New Roman" w:hAnsi="Times New Roman"/>
          <w:szCs w:val="28"/>
          <w:vertAlign w:val="superscript"/>
        </w:rPr>
        <w:t>0</w:t>
      </w:r>
      <w:r w:rsidRPr="00237F68">
        <w:rPr>
          <w:rFonts w:ascii="Times New Roman" w:hAnsi="Times New Roman"/>
          <w:szCs w:val="28"/>
        </w:rPr>
        <w:t>C.</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Hà Nội có 4 tháng ( 6, 7, 8, 9 ) nhiệt độ cao hơn TP Hồ Chí Minh.</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TP Hồ Chí Minh quanh năm nóng, không có tháng nào nhiệt độ dưới 25.7</w:t>
      </w:r>
      <w:r w:rsidRPr="00237F68">
        <w:rPr>
          <w:rFonts w:ascii="Times New Roman" w:hAnsi="Times New Roman"/>
          <w:szCs w:val="28"/>
          <w:vertAlign w:val="superscript"/>
        </w:rPr>
        <w:t>0</w:t>
      </w:r>
      <w:r w:rsidRPr="00237F68">
        <w:rPr>
          <w:rFonts w:ascii="Times New Roman" w:hAnsi="Times New Roman"/>
          <w:szCs w:val="28"/>
        </w:rPr>
        <w:t>C.</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Biên độ nhiệt ở Hà Nội cao, tới 12.5</w:t>
      </w:r>
      <w:r w:rsidRPr="00237F68">
        <w:rPr>
          <w:rFonts w:ascii="Times New Roman" w:hAnsi="Times New Roman"/>
          <w:szCs w:val="28"/>
          <w:vertAlign w:val="superscript"/>
        </w:rPr>
        <w:t>0</w:t>
      </w:r>
      <w:r w:rsidRPr="00237F68">
        <w:rPr>
          <w:rFonts w:ascii="Times New Roman" w:hAnsi="Times New Roman"/>
          <w:szCs w:val="28"/>
        </w:rPr>
        <w:t>C</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Biên độ nhiệt ở Thành Phố Hồ Chí Minh thấp,chỉ 3.1</w:t>
      </w:r>
      <w:r w:rsidRPr="00237F68">
        <w:rPr>
          <w:rFonts w:ascii="Times New Roman" w:hAnsi="Times New Roman"/>
          <w:szCs w:val="28"/>
          <w:vertAlign w:val="superscript"/>
        </w:rPr>
        <w:t>0</w:t>
      </w:r>
      <w:r w:rsidRPr="00237F68">
        <w:rPr>
          <w:rFonts w:ascii="Times New Roman" w:hAnsi="Times New Roman"/>
          <w:szCs w:val="28"/>
        </w:rPr>
        <w:t>C</w:t>
      </w:r>
    </w:p>
    <w:p w:rsidR="00C8537E" w:rsidRPr="00237F68" w:rsidRDefault="00C8537E" w:rsidP="00237F68">
      <w:pPr>
        <w:spacing w:line="276" w:lineRule="auto"/>
        <w:ind w:firstLine="360"/>
        <w:jc w:val="both"/>
        <w:rPr>
          <w:rFonts w:ascii="Times New Roman" w:hAnsi="Times New Roman"/>
          <w:i/>
          <w:iCs/>
          <w:szCs w:val="28"/>
        </w:rPr>
      </w:pPr>
      <w:r w:rsidRPr="00237F68">
        <w:rPr>
          <w:rFonts w:ascii="Times New Roman" w:hAnsi="Times New Roman"/>
          <w:i/>
          <w:iCs/>
          <w:szCs w:val="28"/>
        </w:rPr>
        <w:t>* Giải thích nguyên nhân của sự khác biệt đó:</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Hà Nội chịu ảnh hưởng trực tiếp của gió mùa Đông Bắc thổi từ vùng áp cao lục địa phương Bắc tràn xuống, nên có nhiệt độ thấp trong các tháng mùa đông. Trong thời gian này TP Hồ Chí Minh không chịu tác động của gió mùa Đông Bắc nên nhiệt độ cao.</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Từ tháng 5 đến tháng 10 , toàn lãnh thổ nước ta có gió hướng Tây Nam thịnh hành và Tín phong nửa cầu Bắc hoạt động xen kẽ. Vì thế trong thời gian này nền nhiệt độ cao đều trên toàn quốc.</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Hà Nội ở gần chí tuyến Bắc cùng với nhiệt độ hạ thấp vào mùa Đông nên biên độ nhiệt cao hơn. TP Hồ Chí Minh nằm gần xích đạo, cùng với hai mùa đều có nhiệt độ tương đối cao. Vì thế biên độ nhiệt trong năm thấp.</w:t>
      </w:r>
    </w:p>
    <w:p w:rsidR="00C8537E" w:rsidRPr="00237F68" w:rsidRDefault="00C8537E"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rPr>
      </w:pPr>
      <w:r w:rsidRPr="00237F68">
        <w:rPr>
          <w:rFonts w:ascii="Times New Roman" w:hAnsi="Times New Roman"/>
          <w:szCs w:val="28"/>
        </w:rPr>
        <w:t>- Hà Nội nằm gần chí tuyến Bắc, thời gian hai lần Mặt Trời qua thiên đỉnh trong mùa hạ ngắn hơn. Thêm vào đó, do ảnh hưởng hiệu ứng phơn xảy ra trong mùa hạ, nên nhiệt độ các tháng 6, 7, 8, 9 cao hơn ở Thành Phố Hồ Chí Minh.</w:t>
      </w:r>
      <w:r w:rsidRPr="00237F68">
        <w:rPr>
          <w:rFonts w:ascii="Times New Roman" w:hAnsi="Times New Roman"/>
          <w:szCs w:val="28"/>
        </w:rPr>
        <w:tab/>
      </w:r>
    </w:p>
    <w:p w:rsidR="00C8537E" w:rsidRPr="00237F68" w:rsidRDefault="00C8537E" w:rsidP="00237F68">
      <w:pPr>
        <w:tabs>
          <w:tab w:val="left" w:pos="720"/>
          <w:tab w:val="left" w:pos="1440"/>
          <w:tab w:val="left" w:pos="2160"/>
          <w:tab w:val="left" w:pos="2880"/>
          <w:tab w:val="left" w:pos="3600"/>
          <w:tab w:val="left" w:pos="4320"/>
        </w:tabs>
        <w:spacing w:line="276" w:lineRule="auto"/>
        <w:jc w:val="both"/>
        <w:rPr>
          <w:rFonts w:ascii="Times New Roman" w:hAnsi="Times New Roman"/>
          <w:b/>
          <w:bCs/>
          <w:i/>
          <w:szCs w:val="28"/>
        </w:rPr>
      </w:pPr>
      <w:r w:rsidRPr="00237F68">
        <w:rPr>
          <w:rFonts w:ascii="Times New Roman" w:hAnsi="Times New Roman"/>
          <w:b/>
          <w:bCs/>
          <w:i/>
          <w:szCs w:val="28"/>
        </w:rPr>
        <w:t>5</w:t>
      </w:r>
      <w:r w:rsidR="00854176" w:rsidRPr="00237F68">
        <w:rPr>
          <w:rFonts w:ascii="Times New Roman" w:hAnsi="Times New Roman"/>
          <w:b/>
          <w:bCs/>
          <w:i/>
          <w:szCs w:val="28"/>
        </w:rPr>
        <w:t>.</w:t>
      </w:r>
      <w:r w:rsidRPr="00237F68">
        <w:rPr>
          <w:rFonts w:ascii="Times New Roman" w:hAnsi="Times New Roman"/>
          <w:b/>
          <w:bCs/>
          <w:i/>
          <w:szCs w:val="28"/>
        </w:rPr>
        <w:t xml:space="preserve"> Kĩ năng mô tả sông ngòi</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Nhìn mạng lưới sông ngòi có thể thấy được những nét lớn về đặc điểm khí hậu, địa hình, thực vật, sự phân bố dân cư trên bản đồ.</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Dàn ý mô tả:</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Nêu những nét chung của sông ngòi:</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Mạng lưới s/ngòi ra sao( Dày đặc hay thưa thớt, đều hay không đều), nguyên nhân?</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Sông chảy theo những hướng nào, đổ vào biển, đại dương nào? Hướng nào tập trung nhiều nhất? Vì sao?</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Nguồn cung cấp nước cho sông ( Mưa, tuyết, băng, nước ngầm ) và chế độ nước.</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Các hệ thống sông chính:</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Sông chính lớn hay nhỏ, bắt nguồn từ đâu, chảy theo hướng nào? Đổ vào đâu, sông dài hay ngắn? Chảy qua những miền địa hình nào?</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Độ dốc lớn hay nhỏ, có nhiều hay ít các sông nhánh, các sông này từ đâu chảy đến, nguồn tiếp nước sông chính avf phụ, chế độ nước của sông, ý nghĩa kinh tế? </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bCs/>
          <w:szCs w:val="28"/>
          <w:u w:val="single"/>
        </w:rPr>
        <w:t>Ví dụ</w:t>
      </w:r>
      <w:r w:rsidRPr="00237F68">
        <w:rPr>
          <w:rFonts w:ascii="Times New Roman" w:hAnsi="Times New Roman"/>
          <w:bCs/>
          <w:szCs w:val="28"/>
        </w:rPr>
        <w:t>:</w:t>
      </w:r>
      <w:r w:rsidRPr="00237F68">
        <w:rPr>
          <w:rFonts w:ascii="Times New Roman" w:hAnsi="Times New Roman"/>
          <w:szCs w:val="28"/>
        </w:rPr>
        <w:t xml:space="preserve"> Dựa vào AtLát Địa Lí Việt Nam mô tả sông ngòi nước ta.</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lastRenderedPageBreak/>
        <w:t>- Nước ta có mạng lưới sông ngòi dày đặc, phân bố đều khắp trên lãnh thổ, đại bộ phận là những sông nhỏ, chỉ có hai hệ thống sông lớn là Sông Hồng va sông Cửu Long. Do lượng mưa trung bình trên lãnh thổ nước ta lớn trên 1500mm/năm. Nên mạng lưới sông ngòi nước ta dày đặc và phân bố rộng khắp. Lãnh thổ đất liền kéo dài theo chiều kinh tuyến, hẹp ngang, phía đông giáp biển,  phía tây phần lớn là núi, nơi bắt nguồn của nhiều sông nên đại bộ phận sông ngòi nước ta nhỏ, ngắn và dốc. Riêng Bắc Bộ và Nam Bộ chiều ngang rộng hơn nên có một số sông lớn.</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Phần lớn các sông chảy theo hướng Tây Bắc – Đông Nam đổ ra biển Đông, một số sông chảy theo hướng vòng cung ở vùng Đông Bắc: Sông Cầu, sông Thương, sông Lục Nam. Địa hình cao ở Tây Bắc và thấp dần về phía Đông Nam, các dãy núi có hai hướng chính là hướng Tây Bắc-Đông Nam và hướng vòng cung.</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Nguồn cung cấp nước chủ yếu cho sông là nước mưa ( do nhiệt độ cao ). Lượng mưa lớn nên tổng lượng nước chảy của sông lớn. Ở Bắc Bộ và Nam Bộ lũ về mùa hạ, cạn về mùa Đông do phù hợp với chế độ mưa mùa hạ. Riêng ở Trung Bộ lũ về mùa Đông ( tháng 9 đến tháng 12 ) do mùa này mưa nhiều.</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Các hệ thống sông lớn:</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Bắc Bộ: Hệ thống sông Hồng</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Sông Hồng bắt nguồn từ cao nguyên Vân Quí, chỉ có phần trung lưu và toàn bộ hạ lưu chảy qua nước ta theo hướng Tây Bắc-Đông Nam đổ vào vịnh Bắc Bộ. Chiều dài tổng cộng 556km, đoạn trung lưu chảy qua vùng đồi thấp, độ dốc nhỏ, khi vào miền đồng bằng độ cao thấp, độ dốc nhỏ nên uốn thành nhiều khúc, cùng với sông Thái Bình hợp thành tam giác châu mà đỉnh là Việt Trì.</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Ở Việt Trì nhận được nước của hai phụ lưu là S Đà bên phải và S Lô bên trái. S Đà là phụ lưu lớn nhất bắt nguồn từ Trung Quốc đến Tuyên Quang nhận nước của S Gâm, đến Đoan Hùng nhận phụ lưu sông Chảy, sông Chảy có nhiều thác ghềnh.</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Nguồn cung cấp nước chính là nước mưa, sông có lũ về mùa hạ, cạn về mùa đông.</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Ý nghĩa kinh tế:</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Thuỷ lợi: Chủ động canh tác, thâm canh, tăng vụ</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Thuỷ điện: Trữ lượng khá lớn nhưng hiện nay chưa khai thác hết</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Nối với hệ thống sông Thái Bình thuận lợi cho giao thông vận tải</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Bồi đắp phù sa tạo điều kiện cho n/nghiệp phát triển; phát triển nghề cá nước ngọt.</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Nam Bộ: Hệ thống sông Mê Kông</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Dài 4420km, bắt nguồn từ Tây Tạng Trung Quốc chảy qua các nước: Lào, Thái Lan, Cam-pu-chia và Việt Nam. Ở nước ta chỉ đoạn hạ lưu dài 230km. Ở tỉnh Đòng Tháp phân thành hai nhánh: Phía Bắc là S Tiền, phía Nam là S Hậu đổ ra biển bởi 9 cửa: Tiểu, Đại, Ba Lai, Hàm Luông, Cổ Chiên, Cung Hầu, Định An, Bát Xắc, Trần Đề.</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Sông chảy qua vùng Đông Nam Bộ độ dốc nhỏ, nguồn cung cấp nước chính là nước mưa. Chế độ nước điều hoà.</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Ý nghĩa kinh tế:  - Thuỷ lợi, bồi đắp phù sa</w:t>
      </w:r>
    </w:p>
    <w:p w:rsidR="00C8537E" w:rsidRPr="00237F68" w:rsidRDefault="00C8537E" w:rsidP="00237F68">
      <w:pPr>
        <w:spacing w:line="276" w:lineRule="auto"/>
        <w:ind w:firstLine="360"/>
        <w:jc w:val="both"/>
        <w:rPr>
          <w:rFonts w:ascii="Times New Roman" w:hAnsi="Times New Roman"/>
          <w:i/>
          <w:iCs/>
          <w:szCs w:val="28"/>
        </w:rPr>
      </w:pPr>
      <w:r w:rsidRPr="00237F68">
        <w:rPr>
          <w:rFonts w:ascii="Times New Roman" w:hAnsi="Times New Roman"/>
          <w:szCs w:val="28"/>
        </w:rPr>
        <w:t xml:space="preserve">                              - Giao thông đường sông, nghề cá nước ngọt</w:t>
      </w:r>
    </w:p>
    <w:p w:rsidR="00854176" w:rsidRPr="00237F68" w:rsidRDefault="00854176" w:rsidP="00237F68">
      <w:pPr>
        <w:spacing w:line="276" w:lineRule="auto"/>
        <w:jc w:val="both"/>
        <w:rPr>
          <w:color w:val="000000"/>
          <w:szCs w:val="28"/>
          <w:u w:val="single"/>
          <w:lang w:val="pt-BR"/>
        </w:rPr>
      </w:pPr>
      <w:r w:rsidRPr="00237F68">
        <w:rPr>
          <w:b/>
          <w:bCs/>
          <w:color w:val="000000"/>
          <w:szCs w:val="28"/>
          <w:u w:val="single"/>
          <w:lang w:val="pt-BR"/>
        </w:rPr>
        <w:t>II. H</w:t>
      </w:r>
      <w:r w:rsidRPr="00237F68">
        <w:rPr>
          <w:b/>
          <w:bCs/>
          <w:color w:val="000000"/>
          <w:szCs w:val="28"/>
          <w:u w:val="single"/>
          <w:lang w:val="pt-BR"/>
        </w:rPr>
        <w:softHyphen/>
        <w:t>­íng dÉn häc vµ khai th¸c atlat ®Þa lÝ viÖt nam</w:t>
      </w:r>
    </w:p>
    <w:p w:rsidR="00854176" w:rsidRPr="00237F68" w:rsidRDefault="00854176" w:rsidP="00237F68">
      <w:pPr>
        <w:spacing w:line="276" w:lineRule="auto"/>
        <w:jc w:val="both"/>
        <w:rPr>
          <w:rFonts w:ascii="Times New Roman" w:hAnsi="Times New Roman"/>
          <w:color w:val="000000"/>
          <w:szCs w:val="28"/>
          <w:lang w:val="pt-BR"/>
        </w:rPr>
      </w:pPr>
      <w:r w:rsidRPr="00237F68">
        <w:rPr>
          <w:rFonts w:ascii="Times New Roman" w:hAnsi="Times New Roman"/>
          <w:b/>
          <w:bCs/>
          <w:i/>
          <w:iCs/>
          <w:color w:val="000000"/>
          <w:szCs w:val="28"/>
          <w:lang w:val="pt-BR"/>
        </w:rPr>
        <w:lastRenderedPageBreak/>
        <w:t>1. Cách đọc Atlat địa lí</w:t>
      </w:r>
    </w:p>
    <w:p w:rsidR="00854176" w:rsidRPr="00237F68" w:rsidRDefault="00854176"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Nắm được nội dung yêu cầu cần đọc.</w:t>
      </w:r>
    </w:p>
    <w:p w:rsidR="00854176" w:rsidRPr="00237F68" w:rsidRDefault="00854176"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Nắm được mục đích, yêu cầu khi đọc Atlat để tìm kiếm và rút ra được những thông tin cần thiết.</w:t>
      </w:r>
    </w:p>
    <w:p w:rsidR="00854176" w:rsidRPr="00237F68" w:rsidRDefault="00854176"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Cần kết hợp với những kiến thức đã học để giải thích các hiện tượng địa lí được thể hiện trong bản đồ.</w:t>
      </w:r>
    </w:p>
    <w:p w:rsidR="00854176" w:rsidRPr="00237F68" w:rsidRDefault="00854176"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xml:space="preserve">- Đọc Atlat theo trình tự từ khái quát đến chi </w:t>
      </w:r>
      <w:r w:rsidRPr="00237F68">
        <w:rPr>
          <w:color w:val="000000"/>
          <w:szCs w:val="28"/>
          <w:lang w:val="pt-BR"/>
        </w:rPr>
        <w:t>tiÕt</w:t>
      </w:r>
    </w:p>
    <w:p w:rsidR="00854176" w:rsidRPr="00237F68" w:rsidRDefault="00854176" w:rsidP="00237F68">
      <w:pPr>
        <w:spacing w:line="276" w:lineRule="auto"/>
        <w:jc w:val="both"/>
        <w:rPr>
          <w:rFonts w:ascii="Times New Roman" w:hAnsi="Times New Roman"/>
          <w:b/>
          <w:bCs/>
          <w:i/>
          <w:iCs/>
          <w:color w:val="000000"/>
          <w:szCs w:val="28"/>
          <w:lang w:val="pt-BR"/>
        </w:rPr>
      </w:pPr>
    </w:p>
    <w:p w:rsidR="00854176" w:rsidRPr="00237F68" w:rsidRDefault="00854176" w:rsidP="00237F68">
      <w:pPr>
        <w:spacing w:line="276" w:lineRule="auto"/>
        <w:jc w:val="both"/>
        <w:rPr>
          <w:rFonts w:ascii="Times New Roman" w:hAnsi="Times New Roman"/>
          <w:color w:val="000000"/>
          <w:szCs w:val="28"/>
          <w:lang w:val="pt-BR"/>
        </w:rPr>
      </w:pPr>
      <w:r w:rsidRPr="00237F68">
        <w:rPr>
          <w:rFonts w:ascii="Times New Roman" w:hAnsi="Times New Roman"/>
          <w:b/>
          <w:bCs/>
          <w:i/>
          <w:iCs/>
          <w:color w:val="000000"/>
          <w:szCs w:val="28"/>
          <w:lang w:val="pt-BR"/>
        </w:rPr>
        <w:t>2. Các mức độ đọc Atlat địa lí</w:t>
      </w:r>
    </w:p>
    <w:p w:rsidR="00854176" w:rsidRPr="00237F68" w:rsidRDefault="00854176"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ab/>
        <w:t xml:space="preserve">- </w:t>
      </w:r>
      <w:r w:rsidRPr="00237F68">
        <w:rPr>
          <w:rFonts w:ascii="Times New Roman" w:hAnsi="Times New Roman"/>
          <w:color w:val="000000"/>
          <w:szCs w:val="28"/>
          <w:u w:val="single"/>
          <w:lang w:val="pt-BR"/>
        </w:rPr>
        <w:t>Mức độ 1</w:t>
      </w:r>
      <w:r w:rsidRPr="00237F68">
        <w:rPr>
          <w:rFonts w:ascii="Times New Roman" w:hAnsi="Times New Roman"/>
          <w:color w:val="000000"/>
          <w:szCs w:val="28"/>
          <w:lang w:val="pt-BR"/>
        </w:rPr>
        <w:t xml:space="preserve"> </w:t>
      </w:r>
      <w:r w:rsidRPr="00237F68">
        <w:rPr>
          <w:rFonts w:ascii="Times New Roman" w:hAnsi="Times New Roman"/>
          <w:i/>
          <w:iCs/>
          <w:color w:val="000000"/>
          <w:szCs w:val="28"/>
          <w:lang w:val="pt-BR"/>
        </w:rPr>
        <w:t>(đơn giản):</w:t>
      </w:r>
      <w:r w:rsidRPr="00237F68">
        <w:rPr>
          <w:rFonts w:ascii="Times New Roman" w:hAnsi="Times New Roman"/>
          <w:color w:val="000000"/>
          <w:szCs w:val="28"/>
          <w:lang w:val="pt-BR"/>
        </w:rPr>
        <w:t xml:space="preserve"> chỉ cần đọc kĩ chú giải, tìm và xác định đối tượng trên bản đồ.</w:t>
      </w:r>
    </w:p>
    <w:p w:rsidR="00854176" w:rsidRPr="00237F68" w:rsidRDefault="00854176"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ab/>
      </w:r>
      <w:r w:rsidRPr="00237F68">
        <w:rPr>
          <w:rFonts w:ascii="Times New Roman" w:hAnsi="Times New Roman"/>
          <w:color w:val="000000"/>
          <w:szCs w:val="28"/>
          <w:u w:val="single"/>
          <w:lang w:val="pt-BR"/>
        </w:rPr>
        <w:t>- Mức độ 2</w:t>
      </w:r>
      <w:r w:rsidRPr="00237F68">
        <w:rPr>
          <w:rFonts w:ascii="Times New Roman" w:hAnsi="Times New Roman"/>
          <w:color w:val="000000"/>
          <w:szCs w:val="28"/>
          <w:lang w:val="pt-BR"/>
        </w:rPr>
        <w:t>: dựa vào màu sắc, kí hiệu, ước hiệu để tìm ra những đặc điểm không thể hiện trực tiếp trên bản đồ</w:t>
      </w:r>
    </w:p>
    <w:p w:rsidR="00854176" w:rsidRPr="00237F68" w:rsidRDefault="00854176"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ab/>
      </w:r>
      <w:r w:rsidRPr="00237F68">
        <w:rPr>
          <w:rFonts w:ascii="Times New Roman" w:hAnsi="Times New Roman"/>
          <w:color w:val="000000"/>
          <w:szCs w:val="28"/>
          <w:u w:val="single"/>
          <w:lang w:val="pt-BR"/>
        </w:rPr>
        <w:t>- Mức độ 3</w:t>
      </w:r>
      <w:r w:rsidRPr="00237F68">
        <w:rPr>
          <w:rFonts w:ascii="Times New Roman" w:hAnsi="Times New Roman"/>
          <w:color w:val="000000"/>
          <w:szCs w:val="28"/>
          <w:lang w:val="pt-BR"/>
        </w:rPr>
        <w:t xml:space="preserve">: Cần phải kết hợp nhiều bản đồ và những kiến thức đã học để tìm ra kiến thức liên quan, đồng thời giải thích các hiện tượng địa lí được thể hiện trên Atlat. </w:t>
      </w:r>
    </w:p>
    <w:p w:rsidR="00854176" w:rsidRPr="00237F68" w:rsidRDefault="00854176" w:rsidP="00237F68">
      <w:pPr>
        <w:spacing w:line="276" w:lineRule="auto"/>
        <w:jc w:val="both"/>
        <w:rPr>
          <w:rFonts w:ascii="Times New Roman" w:hAnsi="Times New Roman"/>
          <w:b/>
          <w:bCs/>
          <w:i/>
          <w:color w:val="000000"/>
          <w:szCs w:val="28"/>
          <w:lang w:val="pt-BR"/>
        </w:rPr>
      </w:pPr>
      <w:r w:rsidRPr="00237F68">
        <w:rPr>
          <w:rFonts w:ascii="Times New Roman" w:hAnsi="Times New Roman"/>
          <w:b/>
          <w:bCs/>
          <w:i/>
          <w:color w:val="000000"/>
          <w:szCs w:val="28"/>
          <w:lang w:val="pt-BR"/>
        </w:rPr>
        <w:t>3. Các bước sử dụng Atlat Địa lí</w:t>
      </w:r>
    </w:p>
    <w:p w:rsidR="00854176" w:rsidRPr="00237F68" w:rsidRDefault="00854176" w:rsidP="00237F68">
      <w:pPr>
        <w:spacing w:line="276" w:lineRule="auto"/>
        <w:jc w:val="both"/>
        <w:rPr>
          <w:rFonts w:ascii="Times New Roman" w:hAnsi="Times New Roman"/>
          <w:color w:val="000000"/>
          <w:szCs w:val="28"/>
          <w:lang w:val="pt-BR"/>
        </w:rPr>
      </w:pPr>
      <w:r w:rsidRPr="00237F68">
        <w:rPr>
          <w:rFonts w:ascii="Times New Roman" w:hAnsi="Times New Roman"/>
          <w:bCs/>
          <w:i/>
          <w:color w:val="000000"/>
          <w:szCs w:val="28"/>
          <w:lang w:val="pt-BR"/>
        </w:rPr>
        <w:t>3.1. Tìm hiểu cấu trúc của Atlát</w:t>
      </w:r>
      <w:r w:rsidRPr="00237F68">
        <w:rPr>
          <w:rFonts w:ascii="Times New Roman" w:hAnsi="Times New Roman"/>
          <w:b/>
          <w:bCs/>
          <w:color w:val="000000"/>
          <w:szCs w:val="28"/>
          <w:lang w:val="pt-BR"/>
        </w:rPr>
        <w:t xml:space="preserve"> </w:t>
      </w:r>
      <w:r w:rsidRPr="00237F68">
        <w:rPr>
          <w:rFonts w:ascii="Times New Roman" w:hAnsi="Times New Roman"/>
          <w:color w:val="000000"/>
          <w:szCs w:val="28"/>
          <w:lang w:val="pt-BR"/>
        </w:rPr>
        <w:t>(Gồm những trang nào, mục nào, sắp xếp ra sao)</w:t>
      </w:r>
    </w:p>
    <w:p w:rsidR="00854176" w:rsidRPr="00237F68" w:rsidRDefault="00854176" w:rsidP="00237F68">
      <w:pPr>
        <w:spacing w:line="276" w:lineRule="auto"/>
        <w:jc w:val="both"/>
        <w:rPr>
          <w:rFonts w:ascii="Times New Roman" w:hAnsi="Times New Roman"/>
          <w:color w:val="000000"/>
          <w:szCs w:val="28"/>
          <w:lang w:val="pt-BR"/>
        </w:rPr>
      </w:pPr>
      <w:r w:rsidRPr="00237F68">
        <w:rPr>
          <w:rFonts w:ascii="Times New Roman" w:hAnsi="Times New Roman"/>
          <w:i/>
          <w:color w:val="000000"/>
          <w:szCs w:val="28"/>
          <w:lang w:val="pt-BR"/>
        </w:rPr>
        <w:t>3.</w:t>
      </w:r>
      <w:r w:rsidRPr="00237F68">
        <w:rPr>
          <w:rFonts w:ascii="Times New Roman" w:hAnsi="Times New Roman"/>
          <w:bCs/>
          <w:i/>
          <w:color w:val="000000"/>
          <w:szCs w:val="28"/>
          <w:lang w:val="pt-BR"/>
        </w:rPr>
        <w:t>2. Xem chú giải ở trang 1:</w:t>
      </w:r>
      <w:r w:rsidRPr="00237F68">
        <w:rPr>
          <w:rFonts w:ascii="Times New Roman" w:hAnsi="Times New Roman"/>
          <w:i/>
          <w:color w:val="000000"/>
          <w:szCs w:val="28"/>
          <w:lang w:val="pt-BR"/>
        </w:rPr>
        <w:t xml:space="preserve"> </w:t>
      </w:r>
      <w:r w:rsidRPr="00237F68">
        <w:rPr>
          <w:rFonts w:ascii="Times New Roman" w:hAnsi="Times New Roman"/>
          <w:color w:val="000000"/>
          <w:szCs w:val="28"/>
          <w:lang w:val="pt-BR"/>
        </w:rPr>
        <w:t>để biết kí hiệu thể hiện trên bản đồ và cố gắng ghi nhớ các kí hiệu đó để tránh phải lật đi lật lại nhiều lần.</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Ví dụ: Nắm vững các kí hiệu, ước hiệu của từng loại mỏ khi đọc bản đồ khoáng sản.</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ab/>
        <w:t>- Biết sử dụng màu sắc khi đọc bản đồ khí hậu, địa hình,...</w:t>
      </w:r>
    </w:p>
    <w:p w:rsidR="00854176" w:rsidRPr="00237F68" w:rsidRDefault="00854176" w:rsidP="00237F68">
      <w:pPr>
        <w:spacing w:line="276" w:lineRule="auto"/>
        <w:jc w:val="both"/>
        <w:rPr>
          <w:rFonts w:ascii="Times New Roman" w:hAnsi="Times New Roman"/>
          <w:b/>
          <w:bCs/>
          <w:color w:val="000000"/>
          <w:szCs w:val="28"/>
          <w:lang w:val="nl-NL"/>
        </w:rPr>
      </w:pPr>
      <w:r w:rsidRPr="00237F68">
        <w:rPr>
          <w:rFonts w:ascii="Times New Roman" w:hAnsi="Times New Roman"/>
          <w:color w:val="000000"/>
          <w:szCs w:val="28"/>
          <w:lang w:val="nl-NL"/>
        </w:rPr>
        <w:tab/>
        <w:t>-Biết sử dụng ước hiệu khi đọc bản đồ nông nghiệp, ngư nghiệp, công nghiệp...</w:t>
      </w:r>
    </w:p>
    <w:p w:rsidR="00854176" w:rsidRPr="00237F68" w:rsidRDefault="00854176" w:rsidP="00237F68">
      <w:pPr>
        <w:spacing w:line="276" w:lineRule="auto"/>
        <w:jc w:val="both"/>
        <w:rPr>
          <w:rFonts w:ascii="Times New Roman" w:hAnsi="Times New Roman"/>
          <w:i/>
          <w:color w:val="000000"/>
          <w:szCs w:val="28"/>
          <w:lang w:val="nl-NL"/>
        </w:rPr>
      </w:pPr>
      <w:r w:rsidRPr="00237F68">
        <w:rPr>
          <w:rFonts w:ascii="Times New Roman" w:hAnsi="Times New Roman"/>
          <w:bCs/>
          <w:i/>
          <w:color w:val="000000"/>
          <w:szCs w:val="28"/>
          <w:lang w:val="nl-NL"/>
        </w:rPr>
        <w:t xml:space="preserve">3.3. Khai thác kiến thức từ các bản đồ </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ab/>
        <w:t>- Thông thường mỗi bản đồ kinh tế có từ 1- 3 biểu đồ thể hiện sự tăng giảm về giá trị tổng sản lượng, cơ cấu của các ngành kinh tế. Vì vậy GV cần rèn luyện cho  HS kĩ năng dựa vào kí hiệu, ước hiệu của bản đồ để tìm ra qui mô sản lượng, cơ cấu của các ngành(căn cứ chiều cao các cột, độ lớn các hình tròn, biểu đồ trên bản đồ, VD các trang 14, 15, 16, 17, 19, 20...).</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4. Chú ý khi trả lời câu hỏi khai thác Atlat địa lí:</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ab/>
        <w:t>- Nội dung, mục đích của câu hỏi.</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ab/>
        <w:t>- Trên cơ sở nội dung của câu hỏi cần phải xem phải trả lời một hay nhiều vấn đề từ đó xác định những trang bản đồ cần thiết trong Atlat.</w:t>
      </w:r>
    </w:p>
    <w:p w:rsidR="00854176" w:rsidRPr="00237F68" w:rsidRDefault="00854176" w:rsidP="00237F68">
      <w:pPr>
        <w:spacing w:line="276" w:lineRule="auto"/>
        <w:jc w:val="both"/>
        <w:rPr>
          <w:rFonts w:ascii="Times New Roman" w:hAnsi="Times New Roman"/>
          <w:i/>
          <w:iCs/>
          <w:color w:val="000000"/>
          <w:szCs w:val="28"/>
          <w:u w:val="single"/>
          <w:lang w:val="nl-NL"/>
        </w:rPr>
      </w:pPr>
      <w:r w:rsidRPr="00237F68">
        <w:rPr>
          <w:rFonts w:ascii="Times New Roman" w:hAnsi="Times New Roman"/>
          <w:color w:val="000000"/>
          <w:szCs w:val="28"/>
          <w:lang w:val="nl-NL"/>
        </w:rPr>
        <w:t>a. Dạng câu hỏi chỉ cần sử dụng một bản đồ:</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i/>
          <w:iCs/>
          <w:color w:val="000000"/>
          <w:szCs w:val="28"/>
          <w:u w:val="single"/>
          <w:lang w:val="nl-NL"/>
        </w:rPr>
        <w:t>Ví dụ 1:</w:t>
      </w:r>
      <w:r w:rsidRPr="00237F68">
        <w:rPr>
          <w:rFonts w:ascii="Times New Roman" w:hAnsi="Times New Roman"/>
          <w:color w:val="000000"/>
          <w:szCs w:val="28"/>
          <w:lang w:val="nl-NL"/>
        </w:rPr>
        <w:t xml:space="preserve"> Dựa vào Atlat  Địa lí Việt Nam, hãy trình bày sự phân bố nguồn tài nguyên khoáng sản của nước ta?</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i/>
          <w:iCs/>
          <w:color w:val="000000"/>
          <w:szCs w:val="28"/>
          <w:u w:val="single"/>
          <w:lang w:val="nl-NL"/>
        </w:rPr>
        <w:t>Ví dụ 2:</w:t>
      </w:r>
      <w:r w:rsidRPr="00237F68">
        <w:rPr>
          <w:rFonts w:ascii="Times New Roman" w:hAnsi="Times New Roman"/>
          <w:color w:val="000000"/>
          <w:szCs w:val="28"/>
          <w:lang w:val="nl-NL"/>
        </w:rPr>
        <w:t xml:space="preserve"> </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Dựa vào Atlat Địa lí Việt Nam:</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ab/>
        <w:t>a. Hãy kể tên các vùng có diện tích trồng cây công nghiệp so với tổng diện tích gieo trồng đã sử dụng ở các mức: trên 40%; từ 15% -  40%</w:t>
      </w:r>
    </w:p>
    <w:p w:rsidR="00854176" w:rsidRPr="00237F68" w:rsidRDefault="00854176" w:rsidP="00237F68">
      <w:pPr>
        <w:spacing w:line="276" w:lineRule="auto"/>
        <w:jc w:val="both"/>
        <w:rPr>
          <w:rFonts w:ascii="Times New Roman" w:hAnsi="Times New Roman"/>
          <w:i/>
          <w:iCs/>
          <w:color w:val="000000"/>
          <w:szCs w:val="28"/>
          <w:lang w:val="nl-NL"/>
        </w:rPr>
      </w:pPr>
      <w:r w:rsidRPr="00237F68">
        <w:rPr>
          <w:rFonts w:ascii="Times New Roman" w:hAnsi="Times New Roman"/>
          <w:color w:val="000000"/>
          <w:szCs w:val="28"/>
          <w:lang w:val="nl-NL"/>
        </w:rPr>
        <w:tab/>
        <w:t>b. Nêu sự  phân bố các cây công nghiệp lâu năm.</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b. Dạng câu hỏi dùng nhiều bản đồ trong Atlat.</w:t>
      </w:r>
    </w:p>
    <w:p w:rsidR="00854176" w:rsidRPr="00237F68" w:rsidRDefault="00854176" w:rsidP="00237F68">
      <w:pPr>
        <w:spacing w:line="276" w:lineRule="auto"/>
        <w:jc w:val="both"/>
        <w:rPr>
          <w:rFonts w:ascii="Times New Roman" w:hAnsi="Times New Roman"/>
          <w:i/>
          <w:iCs/>
          <w:color w:val="000000"/>
          <w:szCs w:val="28"/>
          <w:u w:val="single"/>
          <w:lang w:val="nl-NL"/>
        </w:rPr>
      </w:pPr>
      <w:r w:rsidRPr="00237F68">
        <w:rPr>
          <w:rFonts w:ascii="Times New Roman" w:hAnsi="Times New Roman"/>
          <w:color w:val="000000"/>
          <w:szCs w:val="28"/>
          <w:lang w:val="nl-NL"/>
        </w:rPr>
        <w:lastRenderedPageBreak/>
        <w:tab/>
        <w:t>* Những câu hỏi đánh giá tiềm năng (thế mạnh) để phát triển một ngành</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i/>
          <w:iCs/>
          <w:color w:val="000000"/>
          <w:szCs w:val="28"/>
          <w:u w:val="single"/>
          <w:lang w:val="nl-NL"/>
        </w:rPr>
        <w:t>Ví dụ 1:</w:t>
      </w:r>
      <w:r w:rsidRPr="00237F68">
        <w:rPr>
          <w:rFonts w:ascii="Times New Roman" w:hAnsi="Times New Roman"/>
          <w:i/>
          <w:iCs/>
          <w:color w:val="000000"/>
          <w:szCs w:val="28"/>
          <w:lang w:val="nl-NL"/>
        </w:rPr>
        <w:t xml:space="preserve"> Đánh giá tiềm năng để phát triển công nghiệp:</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ab/>
        <w:t>Cần sử dụng nhiều bản đồ để khai thác như:</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ab/>
        <w:t>+ Bản đồ địa hình để phân tích ảnh hưởng của địa hình đến sự phân bố các cơ sở sản xuất công nghiệp;</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ab/>
        <w:t xml:space="preserve">+ Sử dụng bản đồ khoáng sản để thấy được cơ sở nguyên liệu để phát triển công nghiệp nặng; </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ab/>
        <w:t>+ Sử dụng bản đồ nông nghiệp để thấy được cơ sở nguyên liệu để phát triển công nghiệp chế biến.</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ab/>
        <w:t>+ Sử dụng bản đồ dân cư để thấy được nguồn nhân lực và nguồn tiêu thụ để phát triển công nghiệp...</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 xml:space="preserve">GV y/c hs nắm vững phần lý thuyết </w:t>
      </w:r>
      <w:r w:rsidRPr="00237F68">
        <w:rPr>
          <w:rFonts w:ascii="Times New Roman" w:hAnsi="Times New Roman" w:hint="eastAsia"/>
          <w:color w:val="000000"/>
          <w:szCs w:val="28"/>
          <w:lang w:val="nl-NL"/>
        </w:rPr>
        <w:t>đ</w:t>
      </w:r>
      <w:r w:rsidRPr="00237F68">
        <w:rPr>
          <w:rFonts w:ascii="Times New Roman" w:hAnsi="Times New Roman"/>
          <w:color w:val="000000"/>
          <w:szCs w:val="28"/>
          <w:lang w:val="nl-NL"/>
        </w:rPr>
        <w:t>ã học trong bài.</w:t>
      </w:r>
    </w:p>
    <w:p w:rsidR="001E3260" w:rsidRPr="00237F68" w:rsidRDefault="00854176" w:rsidP="00237F68">
      <w:pPr>
        <w:tabs>
          <w:tab w:val="left" w:pos="720"/>
          <w:tab w:val="left" w:pos="1440"/>
          <w:tab w:val="left" w:pos="2160"/>
          <w:tab w:val="left" w:pos="2880"/>
          <w:tab w:val="left" w:pos="3600"/>
          <w:tab w:val="left" w:pos="4320"/>
        </w:tabs>
        <w:spacing w:line="276" w:lineRule="auto"/>
        <w:jc w:val="both"/>
        <w:rPr>
          <w:rFonts w:ascii="Times New Roman" w:hAnsi="Times New Roman"/>
          <w:bCs/>
          <w:szCs w:val="28"/>
          <w:lang w:val="pt-BR"/>
        </w:rPr>
      </w:pPr>
      <w:r w:rsidRPr="00237F68">
        <w:rPr>
          <w:rFonts w:ascii="Times New Roman" w:hAnsi="Times New Roman"/>
          <w:bCs/>
          <w:szCs w:val="28"/>
          <w:lang w:val="pt-BR"/>
        </w:rPr>
        <w:t>______________________________________________________</w:t>
      </w:r>
    </w:p>
    <w:p w:rsidR="001E3260" w:rsidRPr="00237F68" w:rsidRDefault="001E3260"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1E3260" w:rsidRPr="00237F68" w:rsidRDefault="001E3260"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spacing w:line="276" w:lineRule="auto"/>
        <w:jc w:val="both"/>
        <w:rPr>
          <w:color w:val="000000"/>
          <w:szCs w:val="28"/>
          <w:lang w:val="pt-BR"/>
        </w:rPr>
      </w:pPr>
      <w:r w:rsidRPr="00237F68">
        <w:rPr>
          <w:color w:val="000000"/>
          <w:szCs w:val="28"/>
          <w:lang w:val="pt-BR"/>
        </w:rPr>
        <w:t>Ngµy gi¶ng:</w:t>
      </w:r>
    </w:p>
    <w:p w:rsidR="00854176" w:rsidRPr="00237F68" w:rsidRDefault="00854176" w:rsidP="00237F68">
      <w:pPr>
        <w:spacing w:line="276" w:lineRule="auto"/>
        <w:jc w:val="both"/>
        <w:rPr>
          <w:rFonts w:ascii=".VnTimeH" w:hAnsi=".VnTimeH"/>
          <w:b/>
          <w:color w:val="000000"/>
          <w:szCs w:val="28"/>
          <w:u w:val="single"/>
          <w:lang w:val="pt-BR"/>
        </w:rPr>
      </w:pPr>
      <w:r w:rsidRPr="00237F68">
        <w:rPr>
          <w:rFonts w:ascii=".VnTimeH" w:hAnsi=".VnTimeH"/>
          <w:b/>
          <w:color w:val="000000"/>
          <w:szCs w:val="28"/>
          <w:u w:val="single"/>
          <w:lang w:val="pt-BR"/>
        </w:rPr>
        <w:t>Chñ ®Ò 3</w:t>
      </w:r>
    </w:p>
    <w:p w:rsidR="00854176" w:rsidRPr="00237F68" w:rsidRDefault="00854176" w:rsidP="00237F68">
      <w:pPr>
        <w:tabs>
          <w:tab w:val="left" w:pos="990"/>
          <w:tab w:val="left" w:pos="2993"/>
          <w:tab w:val="center" w:pos="4776"/>
        </w:tabs>
        <w:spacing w:line="276" w:lineRule="auto"/>
        <w:jc w:val="both"/>
        <w:rPr>
          <w:b/>
          <w:i/>
          <w:szCs w:val="28"/>
          <w:lang w:val="pt-BR"/>
        </w:rPr>
      </w:pPr>
      <w:r w:rsidRPr="00237F68">
        <w:rPr>
          <w:b/>
          <w:i/>
          <w:szCs w:val="28"/>
          <w:lang w:val="pt-BR"/>
        </w:rPr>
        <w:t>(3 tiÕt)</w:t>
      </w:r>
    </w:p>
    <w:p w:rsidR="00854176" w:rsidRPr="00237F68" w:rsidRDefault="00854176" w:rsidP="00237F68">
      <w:pPr>
        <w:tabs>
          <w:tab w:val="left" w:pos="990"/>
          <w:tab w:val="left" w:pos="2993"/>
          <w:tab w:val="center" w:pos="4776"/>
        </w:tabs>
        <w:spacing w:line="276" w:lineRule="auto"/>
        <w:jc w:val="both"/>
        <w:rPr>
          <w:rFonts w:ascii=".VnTimeH" w:hAnsi=".VnTimeH"/>
          <w:b/>
          <w:color w:val="000000"/>
          <w:szCs w:val="28"/>
          <w:lang w:val="pt-BR"/>
        </w:rPr>
      </w:pPr>
      <w:r w:rsidRPr="00237F68">
        <w:rPr>
          <w:rFonts w:ascii=".VnTimeH" w:hAnsi=".VnTimeH"/>
          <w:b/>
          <w:szCs w:val="28"/>
          <w:lang w:val="pt-BR"/>
        </w:rPr>
        <w:t>§Þa lÝ kinh tÕ x· héi ®¹i c­¬ng</w:t>
      </w:r>
    </w:p>
    <w:p w:rsidR="00854176" w:rsidRPr="00237F68" w:rsidRDefault="00854176" w:rsidP="00237F68">
      <w:pPr>
        <w:spacing w:line="276" w:lineRule="auto"/>
        <w:jc w:val="both"/>
        <w:rPr>
          <w:b/>
          <w:color w:val="000000"/>
          <w:szCs w:val="28"/>
          <w:u w:val="single"/>
          <w:lang w:val="it-IT"/>
        </w:rPr>
      </w:pPr>
    </w:p>
    <w:p w:rsidR="00854176" w:rsidRPr="00237F68" w:rsidRDefault="00854176" w:rsidP="00237F68">
      <w:pPr>
        <w:spacing w:line="276" w:lineRule="auto"/>
        <w:jc w:val="both"/>
        <w:rPr>
          <w:rFonts w:ascii="Times New Roman" w:hAnsi="Times New Roman"/>
          <w:szCs w:val="28"/>
          <w:lang w:val="fr-FR"/>
        </w:rPr>
      </w:pPr>
    </w:p>
    <w:p w:rsidR="00854176" w:rsidRPr="00237F68" w:rsidRDefault="00854176" w:rsidP="00237F68">
      <w:pPr>
        <w:tabs>
          <w:tab w:val="left" w:pos="990"/>
        </w:tabs>
        <w:spacing w:line="276" w:lineRule="auto"/>
        <w:jc w:val="both"/>
        <w:rPr>
          <w:b/>
          <w:i/>
          <w:color w:val="000000"/>
          <w:szCs w:val="28"/>
          <w:lang w:val="pt-BR"/>
        </w:rPr>
      </w:pPr>
      <w:r w:rsidRPr="00237F68">
        <w:rPr>
          <w:b/>
          <w:color w:val="000000"/>
          <w:szCs w:val="28"/>
          <w:u w:val="single"/>
          <w:lang w:val="pt-BR"/>
        </w:rPr>
        <w:t>C©u 1:</w:t>
      </w:r>
      <w:r w:rsidRPr="00237F68">
        <w:rPr>
          <w:color w:val="000000"/>
          <w:szCs w:val="28"/>
          <w:lang w:val="pt-BR"/>
        </w:rPr>
        <w:t xml:space="preserve"> </w:t>
      </w:r>
      <w:r w:rsidRPr="00237F68">
        <w:rPr>
          <w:b/>
          <w:i/>
          <w:color w:val="000000"/>
          <w:szCs w:val="28"/>
          <w:lang w:val="pt-BR"/>
        </w:rPr>
        <w:t>Gi¶i thÝch t¹i sao miÒn ven biÓn §¹i T©y D­¬ng cña vïng T©y B¾c ch©u Phi còng n»m cïng vÜ ®é nh­ n­íc ta nh­ng cã khÝ hËu nhiÖt ®íi kh«, cßn n­íc ta cã khÝ hËu nhiÖt ®íi Èm, m­a nhiÒu?</w:t>
      </w:r>
    </w:p>
    <w:p w:rsidR="00854176" w:rsidRPr="00237F68" w:rsidRDefault="00854176" w:rsidP="00237F68">
      <w:pPr>
        <w:tabs>
          <w:tab w:val="left" w:pos="990"/>
        </w:tabs>
        <w:spacing w:line="276" w:lineRule="auto"/>
        <w:jc w:val="both"/>
        <w:rPr>
          <w:color w:val="000000"/>
          <w:szCs w:val="28"/>
          <w:lang w:val="pt-BR"/>
        </w:rPr>
      </w:pPr>
      <w:r w:rsidRPr="00237F68">
        <w:rPr>
          <w:color w:val="000000"/>
          <w:szCs w:val="28"/>
          <w:lang w:val="pt-BR"/>
        </w:rPr>
        <w:t xml:space="preserve">TL: </w:t>
      </w:r>
    </w:p>
    <w:p w:rsidR="00854176" w:rsidRPr="00237F68" w:rsidRDefault="00854176" w:rsidP="00237F68">
      <w:pPr>
        <w:tabs>
          <w:tab w:val="left" w:pos="990"/>
        </w:tabs>
        <w:spacing w:line="276" w:lineRule="auto"/>
        <w:jc w:val="both"/>
        <w:rPr>
          <w:color w:val="000000"/>
          <w:szCs w:val="28"/>
          <w:lang w:val="pt-BR"/>
        </w:rPr>
      </w:pPr>
      <w:r w:rsidRPr="00237F68">
        <w:rPr>
          <w:color w:val="000000"/>
          <w:szCs w:val="28"/>
          <w:lang w:val="pt-BR"/>
        </w:rPr>
        <w:t>- Do ë T©y B¾c ch©u Phi th­êng xuyªn cã ¸p cao chÝ tuyÕn ngù trÞ quanh n¨m, giã chñ yÕu lµ giã mËu dÞch, ven bê cã dßng biÓn l¹nh ch¶y qua.</w:t>
      </w:r>
    </w:p>
    <w:p w:rsidR="00854176" w:rsidRPr="00237F68" w:rsidRDefault="00854176" w:rsidP="00237F68">
      <w:pPr>
        <w:tabs>
          <w:tab w:val="left" w:pos="990"/>
        </w:tabs>
        <w:spacing w:line="276" w:lineRule="auto"/>
        <w:jc w:val="both"/>
        <w:rPr>
          <w:color w:val="000000"/>
          <w:szCs w:val="28"/>
          <w:lang w:val="pt-BR"/>
        </w:rPr>
      </w:pPr>
      <w:r w:rsidRPr="00237F68">
        <w:rPr>
          <w:color w:val="000000"/>
          <w:szCs w:val="28"/>
          <w:lang w:val="pt-BR"/>
        </w:rPr>
        <w:t>- N­íc ta n»m ë khu vùc nhiÖt ®íi giã mïa  kh«ng bÞ ¸p cao ngù trÞ th­êng xuyªn, nöa n¨m ®­îc giã mïa nãng Èm tõ biÓn thæi vµo vµ ®em theo l­îng m­a lín.</w:t>
      </w:r>
    </w:p>
    <w:p w:rsidR="00854176" w:rsidRPr="00237F68" w:rsidRDefault="00854176" w:rsidP="00237F68">
      <w:pPr>
        <w:tabs>
          <w:tab w:val="left" w:pos="990"/>
        </w:tabs>
        <w:spacing w:line="276" w:lineRule="auto"/>
        <w:jc w:val="both"/>
        <w:rPr>
          <w:b/>
          <w:i/>
          <w:color w:val="000000"/>
          <w:szCs w:val="28"/>
          <w:lang w:val="pt-BR"/>
        </w:rPr>
      </w:pPr>
      <w:r w:rsidRPr="00237F68">
        <w:rPr>
          <w:b/>
          <w:color w:val="000000"/>
          <w:szCs w:val="28"/>
          <w:u w:val="single"/>
          <w:lang w:val="pt-BR"/>
        </w:rPr>
        <w:t>C©u 2:</w:t>
      </w:r>
      <w:r w:rsidRPr="00237F68">
        <w:rPr>
          <w:color w:val="000000"/>
          <w:szCs w:val="28"/>
          <w:lang w:val="pt-BR"/>
        </w:rPr>
        <w:t xml:space="preserve"> </w:t>
      </w:r>
      <w:r w:rsidRPr="00237F68">
        <w:rPr>
          <w:b/>
          <w:i/>
          <w:color w:val="000000"/>
          <w:szCs w:val="28"/>
          <w:lang w:val="pt-BR"/>
        </w:rPr>
        <w:t>Gi¶i thÝch t¹i sao l­îng m­a tËp trung nhiÒu nhÊt ë xÝch ®¹o, nhiÒu ë vïng «n ®íi, t­¬ng ®èi Ýt ë 2 vïng chÝ tuyÕn B¾c vµ Nam, cµng Ýt khi vÒ 2 cùc?</w:t>
      </w:r>
    </w:p>
    <w:p w:rsidR="00854176" w:rsidRPr="00237F68" w:rsidRDefault="00854176" w:rsidP="00237F68">
      <w:pPr>
        <w:tabs>
          <w:tab w:val="left" w:pos="990"/>
        </w:tabs>
        <w:spacing w:line="276" w:lineRule="auto"/>
        <w:jc w:val="both"/>
        <w:rPr>
          <w:b/>
          <w:color w:val="000000"/>
          <w:szCs w:val="28"/>
          <w:u w:val="single"/>
          <w:lang w:val="pt-BR"/>
        </w:rPr>
      </w:pPr>
      <w:r w:rsidRPr="00237F68">
        <w:rPr>
          <w:b/>
          <w:color w:val="000000"/>
          <w:szCs w:val="28"/>
          <w:u w:val="single"/>
          <w:lang w:val="pt-BR"/>
        </w:rPr>
        <w:t xml:space="preserve">TL: </w:t>
      </w:r>
    </w:p>
    <w:p w:rsidR="00854176" w:rsidRPr="00237F68" w:rsidRDefault="00854176" w:rsidP="00237F68">
      <w:pPr>
        <w:tabs>
          <w:tab w:val="left" w:pos="990"/>
        </w:tabs>
        <w:spacing w:line="276" w:lineRule="auto"/>
        <w:jc w:val="both"/>
        <w:rPr>
          <w:color w:val="000000"/>
          <w:szCs w:val="28"/>
          <w:lang w:val="pt-BR"/>
        </w:rPr>
      </w:pPr>
      <w:r w:rsidRPr="00237F68">
        <w:rPr>
          <w:color w:val="000000"/>
          <w:szCs w:val="28"/>
          <w:lang w:val="pt-BR"/>
        </w:rPr>
        <w:t>- Khu vùc xÝch ®¹o mua nhiÒu nhÊt do ¸p thÊp, nhiÖp ®é cao, khu vùc nµy chñ yÕu lµ ®¹i d­¬ng vµ rõng xÝch ®¹o Èm ­ít, n­íc bèc h¬i m¹nh.</w:t>
      </w:r>
    </w:p>
    <w:p w:rsidR="00854176" w:rsidRPr="00237F68" w:rsidRDefault="00854176" w:rsidP="00237F68">
      <w:pPr>
        <w:tabs>
          <w:tab w:val="left" w:pos="990"/>
        </w:tabs>
        <w:spacing w:line="276" w:lineRule="auto"/>
        <w:jc w:val="both"/>
        <w:rPr>
          <w:color w:val="000000"/>
          <w:szCs w:val="28"/>
          <w:lang w:val="pt-BR"/>
        </w:rPr>
      </w:pPr>
      <w:r w:rsidRPr="00237F68">
        <w:rPr>
          <w:color w:val="000000"/>
          <w:szCs w:val="28"/>
          <w:lang w:val="pt-BR"/>
        </w:rPr>
        <w:t>- 2 khu vùc chÝ tuyÕn m­a Ýtlµ do khÝ ¸p cao, tØ lÖ diÖn tÝch lôc ®Þa t­¬ng ®èi lín.</w:t>
      </w:r>
    </w:p>
    <w:p w:rsidR="00854176" w:rsidRPr="00237F68" w:rsidRDefault="00854176" w:rsidP="00237F68">
      <w:pPr>
        <w:tabs>
          <w:tab w:val="left" w:pos="990"/>
        </w:tabs>
        <w:spacing w:line="276" w:lineRule="auto"/>
        <w:jc w:val="both"/>
        <w:rPr>
          <w:color w:val="000000"/>
          <w:szCs w:val="28"/>
          <w:lang w:val="pt-BR"/>
        </w:rPr>
      </w:pPr>
      <w:r w:rsidRPr="00237F68">
        <w:rPr>
          <w:color w:val="000000"/>
          <w:szCs w:val="28"/>
          <w:lang w:val="pt-BR"/>
        </w:rPr>
        <w:t>- 2 khu vùc «n ®íi cã l­îng mua trung b×nh do cã khÝ ¸p thÊp, cã giã t©y «n ®íi tõ biÓn thæi vµo.</w:t>
      </w:r>
    </w:p>
    <w:p w:rsidR="00854176" w:rsidRPr="00237F68" w:rsidRDefault="00854176" w:rsidP="00237F68">
      <w:pPr>
        <w:tabs>
          <w:tab w:val="left" w:pos="990"/>
        </w:tabs>
        <w:spacing w:line="276" w:lineRule="auto"/>
        <w:jc w:val="both"/>
        <w:rPr>
          <w:color w:val="000000"/>
          <w:szCs w:val="28"/>
          <w:lang w:val="pt-BR"/>
        </w:rPr>
      </w:pPr>
      <w:r w:rsidRPr="00237F68">
        <w:rPr>
          <w:color w:val="000000"/>
          <w:szCs w:val="28"/>
          <w:lang w:val="pt-BR"/>
        </w:rPr>
        <w:t>- 2 khu vùc ®Þa cùc m­a Ýt nhÊt do khÝ ¸p cao ngù trÞ, do kh«ng khÝ l¹nh l­îng n­íc kh«ng bèc h¬i ®­îc.</w:t>
      </w:r>
    </w:p>
    <w:p w:rsidR="00854176" w:rsidRPr="00237F68" w:rsidRDefault="00854176" w:rsidP="00237F68">
      <w:pPr>
        <w:tabs>
          <w:tab w:val="left" w:pos="990"/>
        </w:tabs>
        <w:spacing w:line="276" w:lineRule="auto"/>
        <w:jc w:val="both"/>
        <w:rPr>
          <w:i/>
          <w:color w:val="000000"/>
          <w:szCs w:val="28"/>
          <w:lang w:val="pt-BR"/>
        </w:rPr>
      </w:pPr>
      <w:r w:rsidRPr="00237F68">
        <w:rPr>
          <w:b/>
          <w:color w:val="000000"/>
          <w:szCs w:val="28"/>
          <w:u w:val="single"/>
          <w:lang w:val="pt-BR"/>
        </w:rPr>
        <w:t>C©u 3:</w:t>
      </w:r>
      <w:r w:rsidRPr="00237F68">
        <w:rPr>
          <w:color w:val="000000"/>
          <w:szCs w:val="28"/>
          <w:lang w:val="pt-BR"/>
        </w:rPr>
        <w:t xml:space="preserve"> </w:t>
      </w:r>
      <w:r w:rsidRPr="00237F68">
        <w:rPr>
          <w:i/>
          <w:color w:val="000000"/>
          <w:szCs w:val="28"/>
          <w:lang w:val="pt-BR"/>
        </w:rPr>
        <w:t>TÝnh tØ sè giíi tÝnh cña d©n sè Vn n¨m 2001. BiÕt d©n sè VN n¨m 2001 lµ 78,7 triÖu ng­êi, trong ®ã sè nam lµ 38,7 triÖu ng­êi, sè n÷ lµ 40,0 triÖu ng­êi?</w:t>
      </w:r>
    </w:p>
    <w:p w:rsidR="00854176" w:rsidRPr="00237F68" w:rsidRDefault="00854176" w:rsidP="00237F68">
      <w:pPr>
        <w:tabs>
          <w:tab w:val="left" w:pos="990"/>
        </w:tabs>
        <w:spacing w:line="276" w:lineRule="auto"/>
        <w:jc w:val="both"/>
        <w:rPr>
          <w:b/>
          <w:color w:val="000000"/>
          <w:szCs w:val="28"/>
          <w:u w:val="single"/>
          <w:lang w:val="pt-BR"/>
        </w:rPr>
      </w:pPr>
      <w:r w:rsidRPr="00237F68">
        <w:rPr>
          <w:b/>
          <w:color w:val="000000"/>
          <w:szCs w:val="28"/>
          <w:u w:val="single"/>
          <w:lang w:val="pt-BR"/>
        </w:rPr>
        <w:t xml:space="preserve">TL: </w:t>
      </w:r>
    </w:p>
    <w:p w:rsidR="00854176" w:rsidRPr="00237F68" w:rsidRDefault="00854176" w:rsidP="00237F68">
      <w:pPr>
        <w:tabs>
          <w:tab w:val="left" w:pos="990"/>
        </w:tabs>
        <w:spacing w:line="276" w:lineRule="auto"/>
        <w:jc w:val="both"/>
        <w:rPr>
          <w:color w:val="000000"/>
          <w:szCs w:val="28"/>
          <w:lang w:val="pt-BR"/>
        </w:rPr>
      </w:pPr>
      <w:r w:rsidRPr="00237F68">
        <w:rPr>
          <w:color w:val="000000"/>
          <w:szCs w:val="28"/>
          <w:lang w:val="pt-BR"/>
        </w:rPr>
        <w:t xml:space="preserve">- </w:t>
      </w:r>
      <w:r w:rsidRPr="00237F68">
        <w:rPr>
          <w:rFonts w:ascii=".VnTimeH" w:hAnsi=".VnTimeH"/>
          <w:color w:val="000000"/>
          <w:szCs w:val="28"/>
          <w:lang w:val="pt-BR"/>
        </w:rPr>
        <w:t>T</w:t>
      </w:r>
      <w:r w:rsidRPr="00237F68">
        <w:rPr>
          <w:color w:val="000000"/>
          <w:szCs w:val="28"/>
          <w:lang w:val="pt-BR"/>
        </w:rPr>
        <w:t>NN = (38,7 triÖu : 40,0 triÖu) x 100% = 96,8%</w:t>
      </w:r>
    </w:p>
    <w:p w:rsidR="00854176" w:rsidRPr="00237F68" w:rsidRDefault="00854176" w:rsidP="00237F68">
      <w:pPr>
        <w:tabs>
          <w:tab w:val="left" w:pos="990"/>
        </w:tabs>
        <w:spacing w:line="276" w:lineRule="auto"/>
        <w:jc w:val="both"/>
        <w:rPr>
          <w:color w:val="000000"/>
          <w:szCs w:val="28"/>
          <w:lang w:val="pt-BR"/>
        </w:rPr>
      </w:pPr>
      <w:r w:rsidRPr="00237F68">
        <w:rPr>
          <w:color w:val="000000"/>
          <w:szCs w:val="28"/>
          <w:lang w:val="pt-BR"/>
        </w:rPr>
        <w:t>- TØ lÖ giíi tÝnh Tnam = (38,7  triÖu : 78,7 triÖu)  x 100% = 49,2%</w:t>
      </w:r>
    </w:p>
    <w:p w:rsidR="00854176" w:rsidRPr="00237F68" w:rsidRDefault="00854176" w:rsidP="00237F68">
      <w:pPr>
        <w:tabs>
          <w:tab w:val="left" w:pos="990"/>
        </w:tabs>
        <w:spacing w:line="276" w:lineRule="auto"/>
        <w:jc w:val="both"/>
        <w:rPr>
          <w:color w:val="000000"/>
          <w:szCs w:val="28"/>
          <w:lang w:val="pt-BR"/>
        </w:rPr>
      </w:pPr>
      <w:r w:rsidRPr="00237F68">
        <w:rPr>
          <w:color w:val="000000"/>
          <w:szCs w:val="28"/>
          <w:lang w:val="pt-BR"/>
        </w:rPr>
        <w:t>=&gt; Cho biÕt:  + Cø trong 100 n÷ cã 96,8 nam.</w:t>
      </w:r>
    </w:p>
    <w:p w:rsidR="00854176" w:rsidRPr="00237F68" w:rsidRDefault="00854176" w:rsidP="00237F68">
      <w:pPr>
        <w:tabs>
          <w:tab w:val="left" w:pos="990"/>
        </w:tabs>
        <w:spacing w:line="276" w:lineRule="auto"/>
        <w:jc w:val="both"/>
        <w:rPr>
          <w:color w:val="000000"/>
          <w:szCs w:val="28"/>
          <w:lang w:val="pt-BR"/>
        </w:rPr>
      </w:pPr>
      <w:r w:rsidRPr="00237F68">
        <w:rPr>
          <w:color w:val="000000"/>
          <w:szCs w:val="28"/>
          <w:lang w:val="pt-BR"/>
        </w:rPr>
        <w:t xml:space="preserve">                       + D©n sè nam chiÕm 49,2% trong tæng sè d©n.        </w:t>
      </w:r>
    </w:p>
    <w:p w:rsidR="00854176" w:rsidRPr="00237F68" w:rsidRDefault="00854176" w:rsidP="00237F68">
      <w:pPr>
        <w:tabs>
          <w:tab w:val="left" w:pos="990"/>
        </w:tabs>
        <w:spacing w:line="276" w:lineRule="auto"/>
        <w:jc w:val="both"/>
        <w:rPr>
          <w:b/>
          <w:i/>
          <w:color w:val="000000"/>
          <w:szCs w:val="28"/>
          <w:lang w:val="pt-BR"/>
        </w:rPr>
      </w:pPr>
      <w:r w:rsidRPr="00237F68">
        <w:rPr>
          <w:b/>
          <w:color w:val="000000"/>
          <w:szCs w:val="28"/>
          <w:u w:val="single"/>
          <w:lang w:val="pt-BR"/>
        </w:rPr>
        <w:t>C©u 4:</w:t>
      </w:r>
      <w:r w:rsidRPr="00237F68">
        <w:rPr>
          <w:color w:val="000000"/>
          <w:szCs w:val="28"/>
          <w:lang w:val="pt-BR"/>
        </w:rPr>
        <w:t xml:space="preserve"> </w:t>
      </w:r>
      <w:r w:rsidRPr="00237F68">
        <w:rPr>
          <w:b/>
          <w:i/>
          <w:color w:val="000000"/>
          <w:szCs w:val="28"/>
          <w:lang w:val="pt-BR"/>
        </w:rPr>
        <w:t>Nªu ¶nh h­ëng tÝch cùc vµ tiªu cùc cña ®« thÞ ho¸ ®Õn ph¸t triÓn kinh tÕ - x· héi vµ m«i tr­êng?</w:t>
      </w:r>
    </w:p>
    <w:p w:rsidR="00854176" w:rsidRPr="00237F68" w:rsidRDefault="00854176" w:rsidP="00237F68">
      <w:pPr>
        <w:tabs>
          <w:tab w:val="left" w:pos="990"/>
        </w:tabs>
        <w:spacing w:line="276" w:lineRule="auto"/>
        <w:jc w:val="both"/>
        <w:rPr>
          <w:b/>
          <w:i/>
          <w:color w:val="000000"/>
          <w:szCs w:val="28"/>
          <w:u w:val="single"/>
        </w:rPr>
      </w:pPr>
      <w:r w:rsidRPr="00237F68">
        <w:rPr>
          <w:b/>
          <w:i/>
          <w:color w:val="000000"/>
          <w:szCs w:val="28"/>
          <w:u w:val="single"/>
        </w:rPr>
        <w:t xml:space="preserve">TL: </w:t>
      </w:r>
    </w:p>
    <w:p w:rsidR="00854176" w:rsidRPr="00237F68" w:rsidRDefault="00854176" w:rsidP="00237F68">
      <w:pPr>
        <w:tabs>
          <w:tab w:val="left" w:pos="990"/>
        </w:tabs>
        <w:spacing w:line="276" w:lineRule="auto"/>
        <w:jc w:val="both"/>
        <w:rPr>
          <w:i/>
          <w:color w:val="000000"/>
          <w:szCs w:val="28"/>
          <w:u w:val="single"/>
        </w:rPr>
      </w:pP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3600"/>
        <w:gridCol w:w="4140"/>
      </w:tblGrid>
      <w:tr w:rsidR="00854176" w:rsidRPr="00394F4A" w:rsidTr="00394F4A">
        <w:tc>
          <w:tcPr>
            <w:tcW w:w="1800" w:type="dxa"/>
            <w:shd w:val="clear" w:color="auto" w:fill="auto"/>
          </w:tcPr>
          <w:p w:rsidR="00854176" w:rsidRPr="00394F4A" w:rsidRDefault="00854176" w:rsidP="00394F4A">
            <w:pPr>
              <w:tabs>
                <w:tab w:val="left" w:pos="990"/>
              </w:tabs>
              <w:spacing w:line="276" w:lineRule="auto"/>
              <w:jc w:val="both"/>
              <w:rPr>
                <w:color w:val="000000"/>
                <w:szCs w:val="28"/>
              </w:rPr>
            </w:pPr>
            <w:r w:rsidRPr="00394F4A">
              <w:rPr>
                <w:color w:val="000000"/>
                <w:szCs w:val="28"/>
              </w:rPr>
              <w:t>C¸c khÝa c¹nh</w:t>
            </w:r>
          </w:p>
        </w:tc>
        <w:tc>
          <w:tcPr>
            <w:tcW w:w="3600" w:type="dxa"/>
            <w:shd w:val="clear" w:color="auto" w:fill="auto"/>
          </w:tcPr>
          <w:p w:rsidR="00854176" w:rsidRPr="00394F4A" w:rsidRDefault="00854176" w:rsidP="00394F4A">
            <w:pPr>
              <w:tabs>
                <w:tab w:val="left" w:pos="990"/>
              </w:tabs>
              <w:spacing w:line="276" w:lineRule="auto"/>
              <w:jc w:val="both"/>
              <w:rPr>
                <w:color w:val="000000"/>
                <w:szCs w:val="28"/>
              </w:rPr>
            </w:pPr>
            <w:r w:rsidRPr="00394F4A">
              <w:rPr>
                <w:color w:val="000000"/>
                <w:szCs w:val="28"/>
              </w:rPr>
              <w:t>Nh÷ng ¶nh h­ëng tÝch cùc</w:t>
            </w:r>
          </w:p>
        </w:tc>
        <w:tc>
          <w:tcPr>
            <w:tcW w:w="4140" w:type="dxa"/>
            <w:shd w:val="clear" w:color="auto" w:fill="auto"/>
          </w:tcPr>
          <w:p w:rsidR="00854176" w:rsidRPr="00394F4A" w:rsidRDefault="00854176" w:rsidP="00394F4A">
            <w:pPr>
              <w:tabs>
                <w:tab w:val="left" w:pos="990"/>
              </w:tabs>
              <w:spacing w:line="276" w:lineRule="auto"/>
              <w:jc w:val="both"/>
              <w:rPr>
                <w:color w:val="000000"/>
                <w:szCs w:val="28"/>
              </w:rPr>
            </w:pPr>
            <w:r w:rsidRPr="00394F4A">
              <w:rPr>
                <w:color w:val="000000"/>
                <w:szCs w:val="28"/>
              </w:rPr>
              <w:t>Nh÷ng ¶nh h­ëng tiªu cùc</w:t>
            </w:r>
          </w:p>
        </w:tc>
      </w:tr>
      <w:tr w:rsidR="00854176" w:rsidRPr="00394F4A" w:rsidTr="00394F4A">
        <w:tc>
          <w:tcPr>
            <w:tcW w:w="1800" w:type="dxa"/>
            <w:shd w:val="clear" w:color="auto" w:fill="auto"/>
          </w:tcPr>
          <w:p w:rsidR="00854176" w:rsidRPr="00394F4A" w:rsidRDefault="00854176" w:rsidP="00394F4A">
            <w:pPr>
              <w:tabs>
                <w:tab w:val="left" w:pos="990"/>
              </w:tabs>
              <w:spacing w:line="276" w:lineRule="auto"/>
              <w:jc w:val="both"/>
              <w:rPr>
                <w:color w:val="000000"/>
                <w:szCs w:val="28"/>
              </w:rPr>
            </w:pPr>
          </w:p>
          <w:p w:rsidR="00854176" w:rsidRPr="00394F4A" w:rsidRDefault="00854176" w:rsidP="00394F4A">
            <w:pPr>
              <w:spacing w:line="276" w:lineRule="auto"/>
              <w:jc w:val="both"/>
              <w:rPr>
                <w:color w:val="000000"/>
                <w:szCs w:val="28"/>
              </w:rPr>
            </w:pPr>
          </w:p>
          <w:p w:rsidR="00854176" w:rsidRPr="00394F4A" w:rsidRDefault="00854176" w:rsidP="00394F4A">
            <w:pPr>
              <w:spacing w:line="276" w:lineRule="auto"/>
              <w:jc w:val="both"/>
              <w:rPr>
                <w:color w:val="000000"/>
                <w:szCs w:val="28"/>
              </w:rPr>
            </w:pPr>
          </w:p>
          <w:p w:rsidR="00854176" w:rsidRPr="00394F4A" w:rsidRDefault="00854176" w:rsidP="00394F4A">
            <w:pPr>
              <w:spacing w:line="276" w:lineRule="auto"/>
              <w:jc w:val="both"/>
              <w:rPr>
                <w:color w:val="000000"/>
                <w:szCs w:val="28"/>
              </w:rPr>
            </w:pPr>
          </w:p>
          <w:p w:rsidR="00854176" w:rsidRPr="00394F4A" w:rsidRDefault="00854176" w:rsidP="00394F4A">
            <w:pPr>
              <w:spacing w:line="276" w:lineRule="auto"/>
              <w:jc w:val="both"/>
              <w:rPr>
                <w:color w:val="000000"/>
                <w:szCs w:val="28"/>
              </w:rPr>
            </w:pPr>
            <w:r w:rsidRPr="00394F4A">
              <w:rPr>
                <w:color w:val="000000"/>
                <w:szCs w:val="28"/>
              </w:rPr>
              <w:t>Kinh tÕ - x· héi</w:t>
            </w:r>
          </w:p>
        </w:tc>
        <w:tc>
          <w:tcPr>
            <w:tcW w:w="3600" w:type="dxa"/>
            <w:shd w:val="clear" w:color="auto" w:fill="auto"/>
          </w:tcPr>
          <w:p w:rsidR="00854176" w:rsidRPr="00394F4A" w:rsidRDefault="00854176" w:rsidP="00394F4A">
            <w:pPr>
              <w:tabs>
                <w:tab w:val="left" w:pos="990"/>
              </w:tabs>
              <w:spacing w:line="276" w:lineRule="auto"/>
              <w:jc w:val="both"/>
              <w:rPr>
                <w:color w:val="000000"/>
                <w:szCs w:val="28"/>
              </w:rPr>
            </w:pPr>
            <w:r w:rsidRPr="00394F4A">
              <w:rPr>
                <w:color w:val="000000"/>
                <w:szCs w:val="28"/>
              </w:rPr>
              <w:lastRenderedPageBreak/>
              <w:t xml:space="preserve">- ChuyÓn dÞch c¬ cÊu d©n sè </w:t>
            </w:r>
            <w:r w:rsidRPr="00394F4A">
              <w:rPr>
                <w:color w:val="000000"/>
                <w:szCs w:val="28"/>
              </w:rPr>
              <w:lastRenderedPageBreak/>
              <w:t>ho¹t ®éng kinh tÕ tõ khu vùc 1 sang khu vùc 2 vµ 3, thay ®æi c¬ cÊu ngµnh kinh tÕ, ®Èy m¹nh nhanh tèc ®é t¨ng tr­ëng kinh tÕ.</w:t>
            </w:r>
          </w:p>
          <w:p w:rsidR="00854176" w:rsidRPr="00394F4A" w:rsidRDefault="00854176" w:rsidP="00394F4A">
            <w:pPr>
              <w:tabs>
                <w:tab w:val="left" w:pos="990"/>
              </w:tabs>
              <w:spacing w:line="276" w:lineRule="auto"/>
              <w:jc w:val="both"/>
              <w:rPr>
                <w:color w:val="000000"/>
                <w:szCs w:val="28"/>
              </w:rPr>
            </w:pPr>
            <w:r w:rsidRPr="00394F4A">
              <w:rPr>
                <w:color w:val="000000"/>
                <w:szCs w:val="28"/>
              </w:rPr>
              <w:t>- Phæ biÕn lèi sèng thµnh thÞ, d©n c­ ®­îc tiÕp cËn víi v¨n minh ®« thÞ.</w:t>
            </w:r>
          </w:p>
          <w:p w:rsidR="00854176" w:rsidRPr="00394F4A" w:rsidRDefault="00854176" w:rsidP="00394F4A">
            <w:pPr>
              <w:tabs>
                <w:tab w:val="left" w:pos="990"/>
              </w:tabs>
              <w:spacing w:line="276" w:lineRule="auto"/>
              <w:jc w:val="both"/>
              <w:rPr>
                <w:color w:val="000000"/>
                <w:szCs w:val="28"/>
                <w:lang w:val="pt-BR"/>
              </w:rPr>
            </w:pPr>
            <w:r w:rsidRPr="00394F4A">
              <w:rPr>
                <w:color w:val="000000"/>
                <w:szCs w:val="28"/>
                <w:lang w:val="pt-BR"/>
              </w:rPr>
              <w:t>- Thay ®æi s©u s¾c møc sinh, tö vµ h«n nh©n.</w:t>
            </w:r>
          </w:p>
        </w:tc>
        <w:tc>
          <w:tcPr>
            <w:tcW w:w="4140" w:type="dxa"/>
            <w:shd w:val="clear" w:color="auto" w:fill="auto"/>
          </w:tcPr>
          <w:p w:rsidR="00854176" w:rsidRPr="00394F4A" w:rsidRDefault="00854176" w:rsidP="00394F4A">
            <w:pPr>
              <w:tabs>
                <w:tab w:val="left" w:pos="990"/>
              </w:tabs>
              <w:spacing w:line="276" w:lineRule="auto"/>
              <w:jc w:val="both"/>
              <w:rPr>
                <w:color w:val="000000"/>
                <w:szCs w:val="28"/>
                <w:lang w:val="pt-BR"/>
              </w:rPr>
            </w:pPr>
            <w:r w:rsidRPr="00394F4A">
              <w:rPr>
                <w:color w:val="000000"/>
                <w:szCs w:val="28"/>
                <w:lang w:val="pt-BR"/>
              </w:rPr>
              <w:lastRenderedPageBreak/>
              <w:t xml:space="preserve">- Khã kh¨n rÊt lín trong viÖc ®¸p </w:t>
            </w:r>
            <w:r w:rsidRPr="00394F4A">
              <w:rPr>
                <w:color w:val="000000"/>
                <w:szCs w:val="28"/>
                <w:lang w:val="pt-BR"/>
              </w:rPr>
              <w:lastRenderedPageBreak/>
              <w:t>øng c¬ cÊu h¹ tÇng ®« thÞ (giao th«ng, ®iÖn, n­íc, c«ng viªn, c©y xanh…).</w:t>
            </w:r>
          </w:p>
          <w:p w:rsidR="00854176" w:rsidRPr="00394F4A" w:rsidRDefault="00854176" w:rsidP="00394F4A">
            <w:pPr>
              <w:tabs>
                <w:tab w:val="left" w:pos="990"/>
              </w:tabs>
              <w:spacing w:line="276" w:lineRule="auto"/>
              <w:jc w:val="both"/>
              <w:rPr>
                <w:color w:val="000000"/>
                <w:szCs w:val="28"/>
                <w:lang w:val="pt-BR"/>
              </w:rPr>
            </w:pPr>
            <w:r w:rsidRPr="00394F4A">
              <w:rPr>
                <w:color w:val="000000"/>
                <w:szCs w:val="28"/>
                <w:lang w:val="pt-BR"/>
              </w:rPr>
              <w:t>- BÊt cËp vÒ vÊn ®Ò viÖc lµm.</w:t>
            </w:r>
          </w:p>
          <w:p w:rsidR="00854176" w:rsidRPr="00394F4A" w:rsidRDefault="00854176" w:rsidP="00394F4A">
            <w:pPr>
              <w:tabs>
                <w:tab w:val="left" w:pos="990"/>
              </w:tabs>
              <w:spacing w:line="276" w:lineRule="auto"/>
              <w:jc w:val="both"/>
              <w:rPr>
                <w:color w:val="000000"/>
                <w:szCs w:val="28"/>
                <w:lang w:val="pt-BR"/>
              </w:rPr>
            </w:pPr>
            <w:r w:rsidRPr="00394F4A">
              <w:rPr>
                <w:color w:val="000000"/>
                <w:szCs w:val="28"/>
                <w:lang w:val="pt-BR"/>
              </w:rPr>
              <w:t>- Søc Ðp vÒ nhµ ë.</w:t>
            </w:r>
          </w:p>
        </w:tc>
      </w:tr>
      <w:tr w:rsidR="00854176" w:rsidRPr="00394F4A" w:rsidTr="00394F4A">
        <w:tc>
          <w:tcPr>
            <w:tcW w:w="1800" w:type="dxa"/>
            <w:shd w:val="clear" w:color="auto" w:fill="auto"/>
          </w:tcPr>
          <w:p w:rsidR="00854176" w:rsidRPr="00394F4A" w:rsidRDefault="00854176" w:rsidP="00394F4A">
            <w:pPr>
              <w:tabs>
                <w:tab w:val="left" w:pos="990"/>
              </w:tabs>
              <w:spacing w:line="276" w:lineRule="auto"/>
              <w:jc w:val="both"/>
              <w:rPr>
                <w:color w:val="000000"/>
                <w:szCs w:val="28"/>
                <w:lang w:val="pt-BR"/>
              </w:rPr>
            </w:pPr>
          </w:p>
          <w:p w:rsidR="00854176" w:rsidRPr="00394F4A" w:rsidRDefault="00854176" w:rsidP="00394F4A">
            <w:pPr>
              <w:tabs>
                <w:tab w:val="left" w:pos="990"/>
              </w:tabs>
              <w:spacing w:line="276" w:lineRule="auto"/>
              <w:jc w:val="both"/>
              <w:rPr>
                <w:color w:val="000000"/>
                <w:szCs w:val="28"/>
              </w:rPr>
            </w:pPr>
            <w:r w:rsidRPr="00394F4A">
              <w:rPr>
                <w:color w:val="000000"/>
                <w:szCs w:val="28"/>
              </w:rPr>
              <w:t>M«i tr­êng</w:t>
            </w:r>
          </w:p>
        </w:tc>
        <w:tc>
          <w:tcPr>
            <w:tcW w:w="3600" w:type="dxa"/>
            <w:shd w:val="clear" w:color="auto" w:fill="auto"/>
          </w:tcPr>
          <w:p w:rsidR="00854176" w:rsidRPr="00394F4A" w:rsidRDefault="00854176" w:rsidP="00394F4A">
            <w:pPr>
              <w:tabs>
                <w:tab w:val="left" w:pos="990"/>
              </w:tabs>
              <w:spacing w:line="276" w:lineRule="auto"/>
              <w:jc w:val="both"/>
              <w:rPr>
                <w:color w:val="000000"/>
                <w:szCs w:val="28"/>
              </w:rPr>
            </w:pPr>
          </w:p>
          <w:p w:rsidR="00854176" w:rsidRPr="00394F4A" w:rsidRDefault="00854176" w:rsidP="00394F4A">
            <w:pPr>
              <w:tabs>
                <w:tab w:val="left" w:pos="990"/>
              </w:tabs>
              <w:spacing w:line="276" w:lineRule="auto"/>
              <w:jc w:val="both"/>
              <w:rPr>
                <w:color w:val="000000"/>
                <w:szCs w:val="28"/>
              </w:rPr>
            </w:pPr>
            <w:r w:rsidRPr="00394F4A">
              <w:rPr>
                <w:color w:val="000000"/>
                <w:szCs w:val="28"/>
              </w:rPr>
              <w:t>- H×nh thµnh m«i tr­êng ®« thÞ.</w:t>
            </w:r>
          </w:p>
        </w:tc>
        <w:tc>
          <w:tcPr>
            <w:tcW w:w="4140" w:type="dxa"/>
            <w:shd w:val="clear" w:color="auto" w:fill="auto"/>
          </w:tcPr>
          <w:p w:rsidR="00854176" w:rsidRPr="00394F4A" w:rsidRDefault="00854176" w:rsidP="00394F4A">
            <w:pPr>
              <w:tabs>
                <w:tab w:val="left" w:pos="990"/>
              </w:tabs>
              <w:spacing w:line="276" w:lineRule="auto"/>
              <w:jc w:val="both"/>
              <w:rPr>
                <w:color w:val="000000"/>
                <w:szCs w:val="28"/>
              </w:rPr>
            </w:pPr>
            <w:r w:rsidRPr="00394F4A">
              <w:rPr>
                <w:color w:val="000000"/>
                <w:szCs w:val="28"/>
              </w:rPr>
              <w:t>- ChÊt l­îng m«i tr­êng ®« thÞ kh«ng ®¶m b¶o vµ bÞ xuèng cÊp (« nhiÔm, bôi, tiÕng ån, r¸c th¶i, nguån n­íc), tÖ n¹n x· héi.</w:t>
            </w:r>
          </w:p>
        </w:tc>
      </w:tr>
    </w:tbl>
    <w:p w:rsidR="00854176" w:rsidRPr="00237F68" w:rsidRDefault="00854176" w:rsidP="00237F68">
      <w:pPr>
        <w:tabs>
          <w:tab w:val="left" w:pos="990"/>
        </w:tabs>
        <w:spacing w:line="276" w:lineRule="auto"/>
        <w:jc w:val="both"/>
        <w:rPr>
          <w:color w:val="000000"/>
          <w:szCs w:val="28"/>
        </w:rPr>
      </w:pPr>
    </w:p>
    <w:p w:rsidR="001E3260" w:rsidRPr="00237F68" w:rsidRDefault="001E3260" w:rsidP="00237F68">
      <w:pPr>
        <w:spacing w:line="276" w:lineRule="auto"/>
        <w:jc w:val="both"/>
        <w:rPr>
          <w:rFonts w:ascii="Times New Roman" w:hAnsi="Times New Roman"/>
          <w:bCs/>
          <w:szCs w:val="28"/>
          <w:lang w:val="pt-BR"/>
        </w:rPr>
      </w:pPr>
    </w:p>
    <w:p w:rsidR="00424512" w:rsidRPr="00237F68" w:rsidRDefault="00424512" w:rsidP="00237F68">
      <w:pPr>
        <w:spacing w:line="276" w:lineRule="auto"/>
        <w:jc w:val="both"/>
        <w:rPr>
          <w:rFonts w:ascii="Times New Roman" w:hAnsi="Times New Roman"/>
          <w:b/>
          <w:bCs/>
          <w:caps/>
          <w:szCs w:val="28"/>
        </w:rPr>
      </w:pPr>
      <w:r w:rsidRPr="00237F68">
        <w:rPr>
          <w:rFonts w:ascii="Times New Roman" w:hAnsi="Times New Roman"/>
          <w:b/>
          <w:bCs/>
          <w:caps/>
          <w:szCs w:val="28"/>
        </w:rPr>
        <w:t>ĐỊa lí tỰ nhiên ViỆt Nam</w:t>
      </w:r>
    </w:p>
    <w:p w:rsidR="00424512" w:rsidRPr="00237F68" w:rsidRDefault="00424512" w:rsidP="00237F68">
      <w:pPr>
        <w:tabs>
          <w:tab w:val="left" w:pos="990"/>
          <w:tab w:val="left" w:pos="2993"/>
          <w:tab w:val="center" w:pos="4776"/>
        </w:tabs>
        <w:spacing w:line="276" w:lineRule="auto"/>
        <w:jc w:val="both"/>
        <w:rPr>
          <w:b/>
          <w:i/>
          <w:szCs w:val="28"/>
          <w:lang w:val="pt-BR"/>
        </w:rPr>
      </w:pPr>
      <w:r w:rsidRPr="00237F68">
        <w:rPr>
          <w:b/>
          <w:i/>
          <w:szCs w:val="28"/>
          <w:lang w:val="pt-BR"/>
        </w:rPr>
        <w:t>(1</w:t>
      </w:r>
      <w:r w:rsidR="007951E3" w:rsidRPr="00237F68">
        <w:rPr>
          <w:b/>
          <w:i/>
          <w:szCs w:val="28"/>
          <w:lang w:val="pt-BR"/>
        </w:rPr>
        <w:t>8</w:t>
      </w:r>
      <w:r w:rsidRPr="00237F68">
        <w:rPr>
          <w:b/>
          <w:i/>
          <w:szCs w:val="28"/>
          <w:lang w:val="pt-BR"/>
        </w:rPr>
        <w:t xml:space="preserve"> tiÕt)</w:t>
      </w:r>
    </w:p>
    <w:p w:rsidR="00424512" w:rsidRPr="00237F68" w:rsidRDefault="00424512" w:rsidP="00237F68">
      <w:pPr>
        <w:spacing w:line="276" w:lineRule="auto"/>
        <w:ind w:firstLine="360"/>
        <w:jc w:val="both"/>
        <w:rPr>
          <w:rFonts w:ascii="Times New Roman" w:hAnsi="Times New Roman"/>
          <w:bCs/>
          <w:szCs w:val="28"/>
        </w:rPr>
      </w:pPr>
    </w:p>
    <w:p w:rsidR="00424512" w:rsidRPr="00237F68" w:rsidRDefault="00424512" w:rsidP="00237F68">
      <w:pPr>
        <w:spacing w:line="276" w:lineRule="auto"/>
        <w:jc w:val="both"/>
        <w:rPr>
          <w:rFonts w:ascii="Times New Roman" w:hAnsi="Times New Roman"/>
          <w:b/>
          <w:bCs/>
          <w:szCs w:val="28"/>
        </w:rPr>
      </w:pPr>
      <w:r w:rsidRPr="00237F68">
        <w:rPr>
          <w:rFonts w:ascii="Times New Roman" w:hAnsi="Times New Roman"/>
          <w:b/>
          <w:bCs/>
          <w:szCs w:val="28"/>
        </w:rPr>
        <w:t>1. Vị trí, giới hạn, hình dạng lãnh thổ Việt Nam</w:t>
      </w:r>
    </w:p>
    <w:p w:rsidR="00424512" w:rsidRPr="00237F68" w:rsidRDefault="00424512" w:rsidP="00237F68">
      <w:pPr>
        <w:spacing w:line="276" w:lineRule="auto"/>
        <w:ind w:firstLine="360"/>
        <w:jc w:val="both"/>
        <w:rPr>
          <w:rFonts w:ascii="Times New Roman" w:hAnsi="Times New Roman"/>
          <w:i/>
          <w:szCs w:val="28"/>
        </w:rPr>
      </w:pPr>
      <w:r w:rsidRPr="00237F68">
        <w:rPr>
          <w:rFonts w:ascii="Times New Roman" w:hAnsi="Times New Roman"/>
          <w:i/>
          <w:szCs w:val="28"/>
        </w:rPr>
        <w:t>Phần đất liề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Diện tích 329.247km</w:t>
      </w:r>
      <w:r w:rsidRPr="00237F68">
        <w:rPr>
          <w:rFonts w:ascii="Times New Roman" w:hAnsi="Times New Roman"/>
          <w:szCs w:val="28"/>
          <w:vertAlign w:val="superscript"/>
        </w:rPr>
        <w:t>2</w:t>
      </w:r>
      <w:r w:rsidRPr="00237F68">
        <w:rPr>
          <w:rFonts w:ascii="Times New Roman" w:hAnsi="Times New Roman"/>
          <w:szCs w:val="28"/>
        </w:rPr>
        <w:t>, kéo dài 15 vĩ độ, hẹp ngang. Chiều dài Bắc – Nam 1650km, nơi hẹp nhất theo chiều Tây – Đông khoảng 50km ( tỉnh Quảng Bình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Nằm trọn trong múi giờ thứ 7 theo giờ GMT</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Giáp biển với chiều dài đường bờ biển 3260k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Đường biên giới trên đất liền dài 4550k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Nằm trong vòng đai nhiệt đới nửa cầu Bắc</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Các điểm cực nằm trên phần đất liền:</w:t>
      </w:r>
    </w:p>
    <w:p w:rsidR="00424512" w:rsidRPr="00237F68" w:rsidRDefault="00424512"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rPr>
      </w:pPr>
      <w:r w:rsidRPr="00237F68">
        <w:rPr>
          <w:rFonts w:ascii="Times New Roman" w:hAnsi="Times New Roman"/>
          <w:szCs w:val="28"/>
        </w:rPr>
        <w:t>+ Điểm cực Bắc: Lũng Cú, Đồng Văn, Hà Giang</w:t>
      </w:r>
      <w:r w:rsidRPr="00237F68">
        <w:rPr>
          <w:rFonts w:ascii="Times New Roman" w:hAnsi="Times New Roman"/>
          <w:szCs w:val="28"/>
        </w:rPr>
        <w:tab/>
      </w:r>
      <w:r w:rsidRPr="00237F68">
        <w:rPr>
          <w:rFonts w:ascii="Times New Roman" w:hAnsi="Times New Roman"/>
          <w:szCs w:val="28"/>
        </w:rPr>
        <w:tab/>
        <w:t>23</w:t>
      </w:r>
      <w:r w:rsidRPr="00237F68">
        <w:rPr>
          <w:rFonts w:ascii="Times New Roman" w:hAnsi="Times New Roman"/>
          <w:szCs w:val="28"/>
          <w:vertAlign w:val="superscript"/>
        </w:rPr>
        <w:t>0</w:t>
      </w:r>
      <w:r w:rsidRPr="00237F68">
        <w:rPr>
          <w:rFonts w:ascii="Times New Roman" w:hAnsi="Times New Roman"/>
          <w:szCs w:val="28"/>
        </w:rPr>
        <w:t>23’B – 105</w:t>
      </w:r>
      <w:r w:rsidRPr="00237F68">
        <w:rPr>
          <w:rFonts w:ascii="Times New Roman" w:hAnsi="Times New Roman"/>
          <w:szCs w:val="28"/>
          <w:vertAlign w:val="superscript"/>
        </w:rPr>
        <w:t>0</w:t>
      </w:r>
      <w:r w:rsidRPr="00237F68">
        <w:rPr>
          <w:rFonts w:ascii="Times New Roman" w:hAnsi="Times New Roman"/>
          <w:szCs w:val="28"/>
        </w:rPr>
        <w:t>20Đ.</w:t>
      </w:r>
    </w:p>
    <w:p w:rsidR="00424512" w:rsidRPr="00237F68" w:rsidRDefault="00424512"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rPr>
      </w:pPr>
      <w:r w:rsidRPr="00237F68">
        <w:rPr>
          <w:rFonts w:ascii="Times New Roman" w:hAnsi="Times New Roman"/>
          <w:szCs w:val="28"/>
        </w:rPr>
        <w:t>+ Điểm cực Nam: Đất Mũi, Ngọc Hiển, Cà Mau</w:t>
      </w:r>
      <w:r w:rsidRPr="00237F68">
        <w:rPr>
          <w:rFonts w:ascii="Times New Roman" w:hAnsi="Times New Roman"/>
          <w:szCs w:val="28"/>
        </w:rPr>
        <w:tab/>
      </w:r>
      <w:r w:rsidRPr="00237F68">
        <w:rPr>
          <w:rFonts w:ascii="Times New Roman" w:hAnsi="Times New Roman"/>
          <w:szCs w:val="28"/>
        </w:rPr>
        <w:tab/>
        <w:t>8</w:t>
      </w:r>
      <w:r w:rsidRPr="00237F68">
        <w:rPr>
          <w:rFonts w:ascii="Times New Roman" w:hAnsi="Times New Roman"/>
          <w:szCs w:val="28"/>
          <w:vertAlign w:val="superscript"/>
        </w:rPr>
        <w:t>0</w:t>
      </w:r>
      <w:r w:rsidRPr="00237F68">
        <w:rPr>
          <w:rFonts w:ascii="Times New Roman" w:hAnsi="Times New Roman"/>
          <w:szCs w:val="28"/>
        </w:rPr>
        <w:t>34’B – 104</w:t>
      </w:r>
      <w:r w:rsidRPr="00237F68">
        <w:rPr>
          <w:rFonts w:ascii="Times New Roman" w:hAnsi="Times New Roman"/>
          <w:szCs w:val="28"/>
          <w:vertAlign w:val="superscript"/>
        </w:rPr>
        <w:t>0</w:t>
      </w:r>
      <w:r w:rsidRPr="00237F68">
        <w:rPr>
          <w:rFonts w:ascii="Times New Roman" w:hAnsi="Times New Roman"/>
          <w:szCs w:val="28"/>
        </w:rPr>
        <w:t>40’Đ</w:t>
      </w:r>
    </w:p>
    <w:p w:rsidR="00424512" w:rsidRPr="00237F68" w:rsidRDefault="00424512"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rPr>
      </w:pPr>
      <w:r w:rsidRPr="00237F68">
        <w:rPr>
          <w:rFonts w:ascii="Times New Roman" w:hAnsi="Times New Roman"/>
          <w:szCs w:val="28"/>
        </w:rPr>
        <w:t>+ Điểm cực Tây: Sín Thầu, Mường Nhé, Điện Biên</w:t>
      </w:r>
      <w:r w:rsidRPr="00237F68">
        <w:rPr>
          <w:rFonts w:ascii="Times New Roman" w:hAnsi="Times New Roman"/>
          <w:szCs w:val="28"/>
        </w:rPr>
        <w:tab/>
      </w:r>
      <w:r w:rsidRPr="00237F68">
        <w:rPr>
          <w:rFonts w:ascii="Times New Roman" w:hAnsi="Times New Roman"/>
          <w:szCs w:val="28"/>
        </w:rPr>
        <w:tab/>
        <w:t>22</w:t>
      </w:r>
      <w:r w:rsidRPr="00237F68">
        <w:rPr>
          <w:rFonts w:ascii="Times New Roman" w:hAnsi="Times New Roman"/>
          <w:szCs w:val="28"/>
          <w:vertAlign w:val="superscript"/>
        </w:rPr>
        <w:t>0</w:t>
      </w:r>
      <w:r w:rsidRPr="00237F68">
        <w:rPr>
          <w:rFonts w:ascii="Times New Roman" w:hAnsi="Times New Roman"/>
          <w:szCs w:val="28"/>
        </w:rPr>
        <w:t>22’B – 102</w:t>
      </w:r>
      <w:r w:rsidRPr="00237F68">
        <w:rPr>
          <w:rFonts w:ascii="Times New Roman" w:hAnsi="Times New Roman"/>
          <w:szCs w:val="28"/>
          <w:vertAlign w:val="superscript"/>
        </w:rPr>
        <w:t>0</w:t>
      </w:r>
      <w:r w:rsidRPr="00237F68">
        <w:rPr>
          <w:rFonts w:ascii="Times New Roman" w:hAnsi="Times New Roman"/>
          <w:szCs w:val="28"/>
        </w:rPr>
        <w:t>10’Đ</w:t>
      </w:r>
    </w:p>
    <w:p w:rsidR="00424512" w:rsidRPr="00237F68" w:rsidRDefault="00424512"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rPr>
      </w:pPr>
      <w:r w:rsidRPr="00237F68">
        <w:rPr>
          <w:rFonts w:ascii="Times New Roman" w:hAnsi="Times New Roman"/>
          <w:szCs w:val="28"/>
        </w:rPr>
        <w:t>+ Điểm cực Đông: Vạn Thạnh, Vạn Ninh, Khánh Hoà</w:t>
      </w:r>
      <w:r w:rsidRPr="00237F68">
        <w:rPr>
          <w:rFonts w:ascii="Times New Roman" w:hAnsi="Times New Roman"/>
          <w:szCs w:val="28"/>
        </w:rPr>
        <w:tab/>
        <w:t xml:space="preserve">          23</w:t>
      </w:r>
      <w:r w:rsidRPr="00237F68">
        <w:rPr>
          <w:rFonts w:ascii="Times New Roman" w:hAnsi="Times New Roman"/>
          <w:szCs w:val="28"/>
          <w:vertAlign w:val="superscript"/>
        </w:rPr>
        <w:t>0</w:t>
      </w:r>
      <w:r w:rsidRPr="00237F68">
        <w:rPr>
          <w:rFonts w:ascii="Times New Roman" w:hAnsi="Times New Roman"/>
          <w:szCs w:val="28"/>
        </w:rPr>
        <w:t>23’B – 105</w:t>
      </w:r>
      <w:r w:rsidRPr="00237F68">
        <w:rPr>
          <w:rFonts w:ascii="Times New Roman" w:hAnsi="Times New Roman"/>
          <w:szCs w:val="28"/>
          <w:vertAlign w:val="superscript"/>
        </w:rPr>
        <w:t>0</w:t>
      </w:r>
      <w:r w:rsidRPr="00237F68">
        <w:rPr>
          <w:rFonts w:ascii="Times New Roman" w:hAnsi="Times New Roman"/>
          <w:szCs w:val="28"/>
        </w:rPr>
        <w:t>20’Đ</w:t>
      </w:r>
    </w:p>
    <w:p w:rsidR="00424512" w:rsidRPr="00237F68" w:rsidRDefault="00424512"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i/>
          <w:szCs w:val="28"/>
        </w:rPr>
      </w:pPr>
      <w:r w:rsidRPr="00237F68">
        <w:rPr>
          <w:rFonts w:ascii="Times New Roman" w:hAnsi="Times New Roman"/>
          <w:i/>
          <w:szCs w:val="28"/>
        </w:rPr>
        <w:t>Phần biển:</w:t>
      </w:r>
    </w:p>
    <w:p w:rsidR="00424512" w:rsidRPr="00237F68" w:rsidRDefault="00424512"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rPr>
      </w:pPr>
      <w:r w:rsidRPr="00237F68">
        <w:rPr>
          <w:rFonts w:ascii="Times New Roman" w:hAnsi="Times New Roman"/>
          <w:szCs w:val="28"/>
        </w:rPr>
        <w:t>- Diện tích khoảng 1 triệu km</w:t>
      </w:r>
      <w:r w:rsidRPr="00237F68">
        <w:rPr>
          <w:rFonts w:ascii="Times New Roman" w:hAnsi="Times New Roman"/>
          <w:szCs w:val="28"/>
          <w:vertAlign w:val="superscript"/>
        </w:rPr>
        <w:t>2</w:t>
      </w:r>
      <w:r w:rsidRPr="00237F68">
        <w:rPr>
          <w:rFonts w:ascii="Times New Roman" w:hAnsi="Times New Roman"/>
          <w:szCs w:val="28"/>
        </w:rPr>
        <w:t>, có hơn 3000 đảo</w:t>
      </w:r>
    </w:p>
    <w:p w:rsidR="00424512" w:rsidRPr="00237F68" w:rsidRDefault="00424512"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rPr>
      </w:pPr>
      <w:r w:rsidRPr="00237F68">
        <w:rPr>
          <w:rFonts w:ascii="Times New Roman" w:hAnsi="Times New Roman"/>
          <w:szCs w:val="28"/>
        </w:rPr>
        <w:t>Những đặc điểm của vị trí địa lí về mặt tự nhiên</w:t>
      </w:r>
    </w:p>
    <w:p w:rsidR="00424512" w:rsidRPr="00237F68" w:rsidRDefault="00424512"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rPr>
      </w:pPr>
      <w:r w:rsidRPr="00237F68">
        <w:rPr>
          <w:rFonts w:ascii="Times New Roman" w:hAnsi="Times New Roman"/>
          <w:szCs w:val="28"/>
        </w:rPr>
        <w:t>- Vị trí nội chí tuyến</w:t>
      </w:r>
    </w:p>
    <w:p w:rsidR="00424512" w:rsidRPr="00237F68" w:rsidRDefault="00424512"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rPr>
      </w:pPr>
      <w:r w:rsidRPr="00237F68">
        <w:rPr>
          <w:rFonts w:ascii="Times New Roman" w:hAnsi="Times New Roman"/>
          <w:szCs w:val="28"/>
        </w:rPr>
        <w:t>- Vị trí gần trung tâm khu vực Đông Nam Á.</w:t>
      </w:r>
    </w:p>
    <w:p w:rsidR="00424512" w:rsidRPr="00237F68" w:rsidRDefault="00424512"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rPr>
      </w:pPr>
      <w:r w:rsidRPr="00237F68">
        <w:rPr>
          <w:rFonts w:ascii="Times New Roman" w:hAnsi="Times New Roman"/>
          <w:szCs w:val="28"/>
        </w:rPr>
        <w:t>- Vị trí cầu nối giữa đất liền và biển, giữa các nước ĐNÁ đất liền và ĐNÁ hải đảo.</w:t>
      </w:r>
    </w:p>
    <w:p w:rsidR="00424512" w:rsidRPr="00237F68" w:rsidRDefault="00424512"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rPr>
      </w:pPr>
      <w:r w:rsidRPr="00237F68">
        <w:rPr>
          <w:rFonts w:ascii="Times New Roman" w:hAnsi="Times New Roman"/>
          <w:szCs w:val="28"/>
        </w:rPr>
        <w:t>- Vị trí tiếp xúc của các luồng gió mùa và các luồng sinh vật</w:t>
      </w:r>
    </w:p>
    <w:p w:rsidR="00424512" w:rsidRPr="00237F68" w:rsidRDefault="00424512" w:rsidP="00237F68">
      <w:pPr>
        <w:spacing w:line="276" w:lineRule="auto"/>
        <w:jc w:val="both"/>
        <w:rPr>
          <w:rFonts w:ascii="Times New Roman" w:hAnsi="Times New Roman"/>
          <w:b/>
          <w:bCs/>
          <w:szCs w:val="28"/>
          <w:u w:val="single"/>
        </w:rPr>
      </w:pPr>
      <w:r w:rsidRPr="00237F68">
        <w:rPr>
          <w:rFonts w:ascii="Times New Roman" w:hAnsi="Times New Roman"/>
          <w:b/>
          <w:bCs/>
          <w:szCs w:val="28"/>
        </w:rPr>
        <w:t>2. Đặc điểm địa hình Việt Na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Ba đặc điểm cơ bản:</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lastRenderedPageBreak/>
        <w:t>2.1. Đa dạng, nhiều kiểu loại: địa hình đôì núi, địa hình đồng bằng, địa hình bờ biển và thềm lục địa.</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Đồi núi: là bộ phận quan trọng của nhất của cấu trúc địa hình Việt Nam. Núi chiếm ¾ diện tích phân đất liền, nhưng chủ yếu là đồi núi thấp dưới 1000m chiếm 85%. Núi kéo dài hơn 1000km, từ biên giới Tây Bắc tơí Đông Nam Bộ, tạo thành một cánh cung lớn hướng ra biển đông. Nhiều nơi lan ra sát biển hoặc chia cắt bờ biển, hoặc bị biển nhấn chìm tạo thành các đảo, quần đảo ( Vùng biển Quảng Ninh)</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Đ/bằng: chỉ chiếm ¼ diện tích, bị đồi núi chia cắt thành nhiều ô nhỏ, nhiều khu vực.</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2.2. Địa hình nước ta được tân kiến tạo nâng lên và trẻ lại, tạo thành nhiều bậc địa hình kế tiếp nhau: đồi núi, đồng bằng, thềm lục địa với hướng chủ yếu là hướng TB-ĐN và hướng vòng cu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rải qua hàng chục triệu năm không được nâng lên, cùng các vùng núi bị ngoại lực bào mòn, phá huỷ tạo nên những bề mặt san bằng cổ, thấp và thoải.</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Đến Tân kiến tạo, vận động tạo núi Hy-ma-lay-a đã làm cho địa hình nước ta nâng cao và phân thành nhiều bậc kế tiếp nhau: đồi núi, đồng bằng, thềm lục địa…Địa hình thấp dần từ nội địa ra biển, trùng với hướng tây bắc-đông nam và được thể hiện rõ qua hướng chảy của các dòng sông lớ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rong từng bậc địa hình lớn như đồi núi, đồng bằng, bờ biển, còn có các bậc địa hình nhỏ như các bề mặt san bằng, các cao nguyên xếp tầng, các bậc thềm sông, thềm biển…đánh dấu sự nâng lên của địa hình nước ta thời kỳ tân kiến tạo.</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2.3. Địa hình nước ta luôn biến đổi do tác động của môi trường nhiệt đới gió mùa và tác động của con người.</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Cùng với Tân kiến tạo, hoạt động ngoại lực của khí hậu, của dòng nước và của con người là những nhân tố chủ yếu và trực tiếp hình thành đại hình hiện tại của nước ta.</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rong môi trường nóng ẩm, gió mùa, đất đá bị phong hoá mạnh mẽ. Lượng mưa lớn và tập trung theo mùa đã nhanh chóng xói mòn, cắt xẻ, xâm thực các khối núi lớ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Các dạng địa hình nhân tạo xuất hiện ngày càng nhiều trên đất nước ta như các công trình kiến trúc đô thị, hầm mỏ, giao thông, đê, đập, kênh rạch, hồ chứa nước…</w:t>
      </w:r>
    </w:p>
    <w:p w:rsidR="00424512" w:rsidRPr="00237F68" w:rsidRDefault="00424512" w:rsidP="00237F68">
      <w:pPr>
        <w:spacing w:line="276" w:lineRule="auto"/>
        <w:jc w:val="both"/>
        <w:rPr>
          <w:rFonts w:ascii="Times New Roman" w:hAnsi="Times New Roman"/>
          <w:b/>
          <w:bCs/>
          <w:szCs w:val="28"/>
        </w:rPr>
      </w:pPr>
      <w:r w:rsidRPr="00237F68">
        <w:rPr>
          <w:rFonts w:ascii="Times New Roman" w:hAnsi="Times New Roman"/>
          <w:b/>
          <w:bCs/>
          <w:szCs w:val="28"/>
        </w:rPr>
        <w:t xml:space="preserve">3. Đặc điểm các khu vực địa hình </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3.1 Khu vực đồi núi: Vùng núi Đông Bắc. Vùng núi Tây Bắc. Vùng núi Trường Sơn Bắc. Vùng núi và cao nguyên Trường Sơn Nam.  Địa hình bán bình nguyên Đông Nam Bộ và vùng đồi trung du Bắc Bộ</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75"/>
        <w:gridCol w:w="4965"/>
      </w:tblGrid>
      <w:tr w:rsidR="00424512" w:rsidRPr="00394F4A" w:rsidTr="00394F4A">
        <w:tc>
          <w:tcPr>
            <w:tcW w:w="4575" w:type="dxa"/>
            <w:tcBorders>
              <w:top w:val="single" w:sz="4" w:space="0" w:color="auto"/>
              <w:left w:val="single" w:sz="4" w:space="0" w:color="auto"/>
              <w:bottom w:val="double" w:sz="4" w:space="0" w:color="auto"/>
              <w:right w:val="single" w:sz="4" w:space="0" w:color="auto"/>
            </w:tcBorders>
            <w:shd w:val="clear" w:color="auto" w:fill="auto"/>
          </w:tcPr>
          <w:p w:rsidR="00424512" w:rsidRPr="00394F4A" w:rsidRDefault="00424512" w:rsidP="00394F4A">
            <w:pPr>
              <w:spacing w:line="276" w:lineRule="auto"/>
              <w:ind w:firstLine="360"/>
              <w:jc w:val="both"/>
              <w:rPr>
                <w:rFonts w:ascii="Times New Roman" w:hAnsi="Times New Roman"/>
                <w:b/>
                <w:bCs/>
                <w:szCs w:val="28"/>
              </w:rPr>
            </w:pPr>
            <w:r w:rsidRPr="00394F4A">
              <w:rPr>
                <w:rFonts w:ascii="Times New Roman" w:hAnsi="Times New Roman"/>
                <w:b/>
                <w:bCs/>
                <w:szCs w:val="28"/>
              </w:rPr>
              <w:t>Vùng núi Đông Bắc</w:t>
            </w:r>
          </w:p>
        </w:tc>
        <w:tc>
          <w:tcPr>
            <w:tcW w:w="4965" w:type="dxa"/>
            <w:tcBorders>
              <w:top w:val="single" w:sz="4" w:space="0" w:color="auto"/>
              <w:left w:val="single" w:sz="4" w:space="0" w:color="auto"/>
              <w:bottom w:val="double" w:sz="4" w:space="0" w:color="auto"/>
              <w:right w:val="single" w:sz="4" w:space="0" w:color="auto"/>
            </w:tcBorders>
            <w:shd w:val="clear" w:color="auto" w:fill="auto"/>
          </w:tcPr>
          <w:p w:rsidR="00424512" w:rsidRPr="00394F4A" w:rsidRDefault="00424512" w:rsidP="00394F4A">
            <w:pPr>
              <w:spacing w:line="276" w:lineRule="auto"/>
              <w:ind w:firstLine="360"/>
              <w:jc w:val="both"/>
              <w:rPr>
                <w:rFonts w:ascii="Times New Roman" w:hAnsi="Times New Roman"/>
                <w:b/>
                <w:bCs/>
                <w:szCs w:val="28"/>
              </w:rPr>
            </w:pPr>
            <w:r w:rsidRPr="00394F4A">
              <w:rPr>
                <w:rFonts w:ascii="Times New Roman" w:hAnsi="Times New Roman"/>
                <w:b/>
                <w:bCs/>
                <w:szCs w:val="28"/>
              </w:rPr>
              <w:t>Vùng núi Tây Bắc</w:t>
            </w:r>
          </w:p>
        </w:tc>
      </w:tr>
      <w:tr w:rsidR="00424512" w:rsidRPr="00394F4A" w:rsidTr="00394F4A">
        <w:tc>
          <w:tcPr>
            <w:tcW w:w="4575" w:type="dxa"/>
            <w:tcBorders>
              <w:top w:val="double" w:sz="4" w:space="0" w:color="auto"/>
              <w:left w:val="single" w:sz="4" w:space="0" w:color="auto"/>
              <w:bottom w:val="doub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xml:space="preserve"> - Là một vùng núi thấp, nằm ở tả ngạn sông Hồng, đi từ dãy Con Voi đến vùng đồi ven biển Quảng Ninh</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Gồm các dãy núi thấp và vùng đồi trung du phát triển rộng</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Núi cao nhất: Tây Côn Lĩnh (2419m)</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Hướng núi: Vòng cung</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xml:space="preserve">- Các dãy núi chính: Các cánh cung </w:t>
            </w:r>
            <w:r w:rsidRPr="00394F4A">
              <w:rPr>
                <w:rFonts w:ascii="Times New Roman" w:hAnsi="Times New Roman"/>
                <w:szCs w:val="28"/>
              </w:rPr>
              <w:lastRenderedPageBreak/>
              <w:t>Đông Triều, Bắc Sơn, Ngân Sơn, Sông Gâm</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Địa hình đón gió mùa đông bắc, có mùa đông lạnh nhất nước, thời tiết hay nhiễu động</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Vành đai nhiệt xuống thấp vào mùa đông.</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Địa hình các-xtơ phổ biến.</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Cảnh đẹp: Hạ Long, Ba Bể</w:t>
            </w:r>
          </w:p>
        </w:tc>
        <w:tc>
          <w:tcPr>
            <w:tcW w:w="4965" w:type="dxa"/>
            <w:tcBorders>
              <w:top w:val="double" w:sz="4" w:space="0" w:color="auto"/>
              <w:left w:val="single" w:sz="4" w:space="0" w:color="auto"/>
              <w:bottom w:val="doub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lastRenderedPageBreak/>
              <w:t>- Nằm giữa sông Hồng và sông Cả</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Gồm các dãy núi cao( 1500-2500m) xen kẻ với sơn nguyên, thung lũng, bồn địa</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Núi cao nhất: Phan-xi-păng(3143m)</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Hướng núi: Tây Bắc – Đông Nam.</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Các dãy núi chính: Hoàng Liên Sơn, sơn nguyên đá vôi dọc sông Đà, các dãy núi ven biên giới Việt – Lào</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lastRenderedPageBreak/>
              <w:t>- Địa hình chắn gió đông bắc, chịu ảnh hưởng của gió Tây khô nóng.</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Nhiều vành đai tự nhiên theo độ cao</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Địa hình các-xtơ phổ biến.</w:t>
            </w:r>
          </w:p>
          <w:p w:rsidR="00424512" w:rsidRPr="00394F4A" w:rsidRDefault="00424512" w:rsidP="00394F4A">
            <w:pPr>
              <w:spacing w:line="276" w:lineRule="auto"/>
              <w:jc w:val="both"/>
              <w:rPr>
                <w:rFonts w:ascii="Times New Roman" w:hAnsi="Times New Roman"/>
                <w:szCs w:val="28"/>
                <w:lang w:val="it-IT"/>
              </w:rPr>
            </w:pPr>
            <w:r w:rsidRPr="00394F4A">
              <w:rPr>
                <w:rFonts w:ascii="Times New Roman" w:hAnsi="Times New Roman"/>
                <w:szCs w:val="28"/>
                <w:lang w:val="it-IT"/>
              </w:rPr>
              <w:t>- Cảnh đẹp: Sapa, Mai Châu</w:t>
            </w:r>
          </w:p>
        </w:tc>
      </w:tr>
      <w:tr w:rsidR="00424512" w:rsidRPr="00394F4A" w:rsidTr="00394F4A">
        <w:tc>
          <w:tcPr>
            <w:tcW w:w="4575" w:type="dxa"/>
            <w:tcBorders>
              <w:top w:val="double" w:sz="4" w:space="0" w:color="auto"/>
              <w:left w:val="single" w:sz="4" w:space="0" w:color="auto"/>
              <w:bottom w:val="doub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
                <w:bCs/>
                <w:szCs w:val="28"/>
                <w:lang w:val="fr-FR"/>
              </w:rPr>
            </w:pPr>
            <w:r w:rsidRPr="00394F4A">
              <w:rPr>
                <w:rFonts w:ascii="Times New Roman" w:hAnsi="Times New Roman"/>
                <w:b/>
                <w:bCs/>
                <w:szCs w:val="28"/>
                <w:lang w:val="fr-FR"/>
              </w:rPr>
              <w:lastRenderedPageBreak/>
              <w:t>Vùng núi Trường Sơn Bắc</w:t>
            </w:r>
          </w:p>
        </w:tc>
        <w:tc>
          <w:tcPr>
            <w:tcW w:w="4965" w:type="dxa"/>
            <w:tcBorders>
              <w:top w:val="double" w:sz="4" w:space="0" w:color="auto"/>
              <w:left w:val="single" w:sz="4" w:space="0" w:color="auto"/>
              <w:bottom w:val="doub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
                <w:bCs/>
                <w:szCs w:val="28"/>
                <w:lang w:val="fr-FR"/>
              </w:rPr>
            </w:pPr>
            <w:r w:rsidRPr="00394F4A">
              <w:rPr>
                <w:rFonts w:ascii="Times New Roman" w:hAnsi="Times New Roman"/>
                <w:b/>
                <w:bCs/>
                <w:szCs w:val="28"/>
                <w:lang w:val="fr-FR"/>
              </w:rPr>
              <w:t>Vùng núi và cao Nguyên Trương Sơn Nam</w:t>
            </w:r>
          </w:p>
        </w:tc>
      </w:tr>
      <w:tr w:rsidR="00424512" w:rsidRPr="00394F4A" w:rsidTr="00394F4A">
        <w:tc>
          <w:tcPr>
            <w:tcW w:w="4575" w:type="dxa"/>
            <w:tcBorders>
              <w:top w:val="doub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lang w:val="fr-FR"/>
              </w:rPr>
            </w:pPr>
            <w:r w:rsidRPr="00394F4A">
              <w:rPr>
                <w:rFonts w:ascii="Times New Roman" w:hAnsi="Times New Roman"/>
                <w:szCs w:val="28"/>
                <w:lang w:val="fr-FR"/>
              </w:rPr>
              <w:t>- Từ phía Nam sông Cả đến dãy núi Bạch Mã, dài khoảng 600km</w:t>
            </w:r>
          </w:p>
          <w:p w:rsidR="00424512" w:rsidRPr="00394F4A" w:rsidRDefault="00424512" w:rsidP="00394F4A">
            <w:pPr>
              <w:spacing w:line="276" w:lineRule="auto"/>
              <w:jc w:val="both"/>
              <w:rPr>
                <w:rFonts w:ascii="Times New Roman" w:hAnsi="Times New Roman"/>
                <w:szCs w:val="28"/>
                <w:lang w:val="fr-FR"/>
              </w:rPr>
            </w:pPr>
            <w:r w:rsidRPr="00394F4A">
              <w:rPr>
                <w:rFonts w:ascii="Times New Roman" w:hAnsi="Times New Roman"/>
                <w:szCs w:val="28"/>
                <w:lang w:val="fr-FR"/>
              </w:rPr>
              <w:t>- Đây là vùng núi thấp, có hai sườn không cân xứng, sườn Đông hẹp, dốc, nhiều đèo, thông sang Lào ( Keo Nưa, Mụ Gia…), nhiều nhánh núi nằm ngang chia cắt đồng bằng duyên hải Trung Bộ.</w:t>
            </w:r>
          </w:p>
          <w:p w:rsidR="00424512" w:rsidRPr="00394F4A" w:rsidRDefault="00424512" w:rsidP="00394F4A">
            <w:pPr>
              <w:spacing w:line="276" w:lineRule="auto"/>
              <w:jc w:val="both"/>
              <w:rPr>
                <w:rFonts w:ascii="Times New Roman" w:hAnsi="Times New Roman"/>
                <w:szCs w:val="28"/>
                <w:lang w:val="fr-FR"/>
              </w:rPr>
            </w:pPr>
            <w:r w:rsidRPr="00394F4A">
              <w:rPr>
                <w:rFonts w:ascii="Times New Roman" w:hAnsi="Times New Roman"/>
                <w:szCs w:val="28"/>
                <w:lang w:val="fr-FR"/>
              </w:rPr>
              <w:t>- Hướng núi tây bắc-đông nam</w:t>
            </w:r>
          </w:p>
          <w:p w:rsidR="00424512" w:rsidRPr="00394F4A" w:rsidRDefault="00424512" w:rsidP="00394F4A">
            <w:pPr>
              <w:spacing w:line="276" w:lineRule="auto"/>
              <w:jc w:val="both"/>
              <w:rPr>
                <w:rFonts w:ascii="Times New Roman" w:hAnsi="Times New Roman"/>
                <w:szCs w:val="28"/>
                <w:lang w:val="fr-FR"/>
              </w:rPr>
            </w:pPr>
            <w:r w:rsidRPr="00394F4A">
              <w:rPr>
                <w:rFonts w:ascii="Times New Roman" w:hAnsi="Times New Roman"/>
                <w:szCs w:val="28"/>
                <w:lang w:val="fr-FR"/>
              </w:rPr>
              <w:t>- Núi cao nhất: Pu-sai-lai-leng(2711m)</w:t>
            </w:r>
          </w:p>
          <w:p w:rsidR="00424512" w:rsidRPr="00394F4A" w:rsidRDefault="00424512" w:rsidP="00394F4A">
            <w:pPr>
              <w:spacing w:line="276" w:lineRule="auto"/>
              <w:jc w:val="both"/>
              <w:rPr>
                <w:rFonts w:ascii="Times New Roman" w:hAnsi="Times New Roman"/>
                <w:szCs w:val="28"/>
                <w:lang w:val="fr-FR"/>
              </w:rPr>
            </w:pPr>
            <w:r w:rsidRPr="00394F4A">
              <w:rPr>
                <w:rFonts w:ascii="Times New Roman" w:hAnsi="Times New Roman"/>
                <w:szCs w:val="28"/>
                <w:lang w:val="fr-FR"/>
              </w:rPr>
              <w:t>- Địa hình chắn gió Tây Nam tạo ra gió phơn khô nóng thổi xuống đồng bằng ven biển</w:t>
            </w:r>
          </w:p>
          <w:p w:rsidR="00424512" w:rsidRPr="00394F4A" w:rsidRDefault="00424512" w:rsidP="00394F4A">
            <w:pPr>
              <w:spacing w:line="276" w:lineRule="auto"/>
              <w:jc w:val="both"/>
              <w:rPr>
                <w:rFonts w:ascii="Times New Roman" w:hAnsi="Times New Roman"/>
                <w:szCs w:val="28"/>
                <w:lang w:val="fr-FR"/>
              </w:rPr>
            </w:pPr>
            <w:r w:rsidRPr="00394F4A">
              <w:rPr>
                <w:rFonts w:ascii="Times New Roman" w:hAnsi="Times New Roman"/>
                <w:szCs w:val="28"/>
                <w:lang w:val="fr-FR"/>
              </w:rPr>
              <w:t>- Cảnh đẹp: Phong Nha, Kẻ Bàng.</w:t>
            </w:r>
          </w:p>
        </w:tc>
        <w:tc>
          <w:tcPr>
            <w:tcW w:w="4965" w:type="dxa"/>
            <w:tcBorders>
              <w:top w:val="doub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lang w:val="fr-FR"/>
              </w:rPr>
            </w:pPr>
            <w:r w:rsidRPr="00394F4A">
              <w:rPr>
                <w:rFonts w:ascii="Times New Roman" w:hAnsi="Times New Roman"/>
                <w:szCs w:val="28"/>
                <w:lang w:val="fr-FR"/>
              </w:rPr>
              <w:t>- Từ phía Nam dãy Bạch Mã đến ĐNB.</w:t>
            </w:r>
          </w:p>
          <w:p w:rsidR="00424512" w:rsidRPr="00394F4A" w:rsidRDefault="00424512" w:rsidP="00394F4A">
            <w:pPr>
              <w:spacing w:line="276" w:lineRule="auto"/>
              <w:jc w:val="both"/>
              <w:rPr>
                <w:rFonts w:ascii="Times New Roman" w:hAnsi="Times New Roman"/>
                <w:szCs w:val="28"/>
                <w:lang w:val="fr-FR"/>
              </w:rPr>
            </w:pPr>
            <w:r w:rsidRPr="00394F4A">
              <w:rPr>
                <w:rFonts w:ascii="Times New Roman" w:hAnsi="Times New Roman"/>
                <w:szCs w:val="28"/>
                <w:lang w:val="fr-FR"/>
              </w:rPr>
              <w:t>- Là vùng núi, cao nguyên hùng vĩ và với các cao nguyên xếp tầng rộng lớn: Kom Tum, Gia Lai, Đắc Lắk, Lâm Viêng, Di Linh, Mơ Nông. Các cao nguyên bề mặt có phủ badan, xếp tầng có độ cao 400m, 800m, 1000m</w:t>
            </w:r>
          </w:p>
          <w:p w:rsidR="00424512" w:rsidRPr="00394F4A" w:rsidRDefault="00424512" w:rsidP="00394F4A">
            <w:pPr>
              <w:spacing w:line="276" w:lineRule="auto"/>
              <w:jc w:val="both"/>
              <w:rPr>
                <w:rFonts w:ascii="Times New Roman" w:hAnsi="Times New Roman"/>
                <w:szCs w:val="28"/>
                <w:lang w:val="fr-FR"/>
              </w:rPr>
            </w:pPr>
            <w:r w:rsidRPr="00394F4A">
              <w:rPr>
                <w:rFonts w:ascii="Times New Roman" w:hAnsi="Times New Roman"/>
                <w:szCs w:val="28"/>
                <w:lang w:val="fr-FR"/>
              </w:rPr>
              <w:t>- Núi, cao nguyên làm thành cung lớn quay lưng ra Biển Đông.</w:t>
            </w:r>
          </w:p>
          <w:p w:rsidR="00424512" w:rsidRPr="00394F4A" w:rsidRDefault="00424512" w:rsidP="00394F4A">
            <w:pPr>
              <w:spacing w:line="276" w:lineRule="auto"/>
              <w:jc w:val="both"/>
              <w:rPr>
                <w:rFonts w:ascii="Times New Roman" w:hAnsi="Times New Roman"/>
                <w:szCs w:val="28"/>
                <w:lang w:val="fr-FR"/>
              </w:rPr>
            </w:pPr>
            <w:r w:rsidRPr="00394F4A">
              <w:rPr>
                <w:rFonts w:ascii="Times New Roman" w:hAnsi="Times New Roman"/>
                <w:szCs w:val="28"/>
                <w:lang w:val="fr-FR"/>
              </w:rPr>
              <w:t>- Núi cao nhất: Ngọc Linh (2598m )</w:t>
            </w:r>
          </w:p>
          <w:p w:rsidR="00424512" w:rsidRPr="00394F4A" w:rsidRDefault="00424512" w:rsidP="00394F4A">
            <w:pPr>
              <w:spacing w:line="276" w:lineRule="auto"/>
              <w:jc w:val="both"/>
              <w:rPr>
                <w:rFonts w:ascii="Times New Roman" w:hAnsi="Times New Roman"/>
                <w:szCs w:val="28"/>
                <w:lang w:val="fr-FR"/>
              </w:rPr>
            </w:pPr>
            <w:r w:rsidRPr="00394F4A">
              <w:rPr>
                <w:rFonts w:ascii="Times New Roman" w:hAnsi="Times New Roman"/>
                <w:szCs w:val="28"/>
                <w:lang w:val="fr-FR"/>
              </w:rPr>
              <w:t>- Là nóc nhà của phía Nam bán đảo Đông Dương, nơi bắt nguồn nhiều dòng chảy về phía Đông, phía Nam, Phía tây</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Cảnh đẹp: Đà Lạt</w:t>
            </w:r>
          </w:p>
        </w:tc>
      </w:tr>
    </w:tbl>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Địa hình bán bình nguyên Đông Nam Bộ và vùng đồi trung du Bắc Bộ phần lớn là những thềm phù sa cổ có nơi cao tới 200m, mang tính chất chuyển tiếp giữa miền núi và miền đồng bằng.</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3.2. Khu vực đồng bằng: Đồng bằng hạ lưu châu thổ các sông lớn: Đồng bằng sông Cửu Long và đồng bằng sông Hồng. Đồng bằng duyên hải Trung Bộ</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ĐB SCL: Cao TB 2-3m so với mực nước biển có DT khoảng 40.000km</w:t>
      </w:r>
      <w:r w:rsidRPr="00237F68">
        <w:rPr>
          <w:rFonts w:ascii="Times New Roman" w:hAnsi="Times New Roman"/>
          <w:szCs w:val="28"/>
          <w:vertAlign w:val="superscript"/>
        </w:rPr>
        <w:t>2</w:t>
      </w:r>
      <w:r w:rsidRPr="00237F68">
        <w:rPr>
          <w:rFonts w:ascii="Times New Roman" w:hAnsi="Times New Roman"/>
          <w:szCs w:val="28"/>
        </w:rPr>
        <w:t>, do phù sa S MêKông bồi đắp. Có cá đê bao trong phạm vi hẹp, có nhiều vùng trũng rộng lớn: Đồng Tháp Mười, khu Tứ Giác Long Xuyên. DT đất mặn, đất chua mặn rất lớn. ĐB SCL là vùng trọng điểm lúa số 1 nước ta.</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ĐB SH: có DT khoảng 15.000km</w:t>
      </w:r>
      <w:r w:rsidRPr="00237F68">
        <w:rPr>
          <w:rFonts w:ascii="Times New Roman" w:hAnsi="Times New Roman"/>
          <w:szCs w:val="28"/>
          <w:vertAlign w:val="superscript"/>
        </w:rPr>
        <w:t>2</w:t>
      </w:r>
      <w:r w:rsidRPr="00237F68">
        <w:rPr>
          <w:rFonts w:ascii="Times New Roman" w:hAnsi="Times New Roman"/>
          <w:szCs w:val="28"/>
        </w:rPr>
        <w:t xml:space="preserve"> do phù sa S Hồng và S TBình bồi đắp. Có hệ thống đê chống lũ vững chắc dài 2700km. Các ô trũng thấp hơn mực nước ngoài đê 3 đến 7m. Có lịch sử khai thác lâu đời, là vùng trọng điểm lương thực, thực phẩm thứ 2 của cả nước.</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Các đồng bằng duyên hải Trung Bộ: Có tổng diện tích khoảng 15.000km</w:t>
      </w:r>
      <w:r w:rsidRPr="00237F68">
        <w:rPr>
          <w:rFonts w:ascii="Times New Roman" w:hAnsi="Times New Roman"/>
          <w:szCs w:val="28"/>
          <w:vertAlign w:val="superscript"/>
        </w:rPr>
        <w:t>2</w:t>
      </w:r>
      <w:r w:rsidRPr="00237F68">
        <w:rPr>
          <w:rFonts w:ascii="Times New Roman" w:hAnsi="Times New Roman"/>
          <w:szCs w:val="28"/>
        </w:rPr>
        <w:t xml:space="preserve"> và chia thành hiều đồng bằng nhỏ, rộng nhất là đồng bằng Thanh Hoá ( 3100km</w:t>
      </w:r>
      <w:r w:rsidRPr="00237F68">
        <w:rPr>
          <w:rFonts w:ascii="Times New Roman" w:hAnsi="Times New Roman"/>
          <w:szCs w:val="28"/>
          <w:vertAlign w:val="superscript"/>
        </w:rPr>
        <w:t>2</w:t>
      </w:r>
      <w:r w:rsidRPr="00237F68">
        <w:rPr>
          <w:rFonts w:ascii="Times New Roman" w:hAnsi="Times New Roman"/>
          <w:szCs w:val="28"/>
        </w:rPr>
        <w:t xml:space="preserve"> ). Do núi vùng duyên hải T/Bộ núi phát triển đâm ra sát biển, hẹp ngang, lượng mưa lớn tập trung theo mùa, lũ lên nhanh và rút nhanh  nên các đồng bằng ở đây đều nhỏ hẹp và kém phì nhiêu.</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lastRenderedPageBreak/>
        <w:t>3.3. Địa hình bờ biển và thềm lục địa</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Bờ biển: Dài 3260km, chia thành nhiều đoạn khác nhau. Bờ biển ở các đồng bằng châu thổ có nhiều bãi bùn, bãi triều, rừng ngập mặn, thuận lợi cho việc nuôi trồng thuỷ sản, khai thác muối. Bờ biển ở các vùng chân núi, hải đảo khúc khuỷu, có nhiều vũng, vịnh sâu thuận lợi xây dựng hải cảng, nhiều bãi cát đẹp thích hợp cho du lịch tắm biể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hềm lục địa: rộng khoảng nửa triệu km</w:t>
      </w:r>
      <w:r w:rsidRPr="00237F68">
        <w:rPr>
          <w:rFonts w:ascii="Times New Roman" w:hAnsi="Times New Roman"/>
          <w:szCs w:val="28"/>
          <w:vertAlign w:val="superscript"/>
        </w:rPr>
        <w:t>2</w:t>
      </w:r>
      <w:r w:rsidRPr="00237F68">
        <w:rPr>
          <w:rFonts w:ascii="Times New Roman" w:hAnsi="Times New Roman"/>
          <w:szCs w:val="28"/>
        </w:rPr>
        <w:t>, độ sâu TB 50-100m. Mở rộng ở vịnh BBộ, vùng biển NBộ, thu hẹp ở vùng biển TBộ. Có nhiều bể trầm tích dầu khí, k/sản kim loại…</w:t>
      </w:r>
    </w:p>
    <w:p w:rsidR="00424512" w:rsidRPr="00237F68" w:rsidRDefault="00424512" w:rsidP="00237F68">
      <w:pPr>
        <w:spacing w:line="276" w:lineRule="auto"/>
        <w:jc w:val="both"/>
        <w:rPr>
          <w:rFonts w:ascii="Times New Roman" w:hAnsi="Times New Roman"/>
          <w:b/>
          <w:bCs/>
          <w:szCs w:val="28"/>
        </w:rPr>
      </w:pPr>
      <w:r w:rsidRPr="00237F68">
        <w:rPr>
          <w:rFonts w:ascii="Times New Roman" w:hAnsi="Times New Roman"/>
          <w:b/>
          <w:bCs/>
          <w:szCs w:val="28"/>
        </w:rPr>
        <w:t>4. Đặc điểm khí hậu Việt Na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i/>
          <w:iCs/>
          <w:szCs w:val="28"/>
        </w:rPr>
        <w:t>-  Các nhân tố hình thành khí hậu VN:</w:t>
      </w:r>
      <w:r w:rsidRPr="00237F68">
        <w:rPr>
          <w:rFonts w:ascii="Times New Roman" w:hAnsi="Times New Roman"/>
          <w:szCs w:val="28"/>
        </w:rPr>
        <w:t xml:space="preserve"> Vị trí địa lí. Hoàn lưu gió mùa.  Bề mặt địa hình</w:t>
      </w:r>
    </w:p>
    <w:p w:rsidR="00424512" w:rsidRPr="00237F68" w:rsidRDefault="00424512" w:rsidP="00237F68">
      <w:pPr>
        <w:spacing w:line="276" w:lineRule="auto"/>
        <w:ind w:firstLine="360"/>
        <w:jc w:val="both"/>
        <w:rPr>
          <w:rFonts w:ascii="Times New Roman" w:hAnsi="Times New Roman"/>
          <w:i/>
          <w:iCs/>
          <w:szCs w:val="28"/>
        </w:rPr>
      </w:pPr>
      <w:r w:rsidRPr="00237F68">
        <w:rPr>
          <w:rFonts w:ascii="Times New Roman" w:hAnsi="Times New Roman"/>
          <w:i/>
          <w:iCs/>
          <w:szCs w:val="28"/>
        </w:rPr>
        <w:t>- Đặc điểm chung của khí hậu Việt nam:</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 xml:space="preserve">4.1. Tính chất nhiệt đới gió mùa ẩm: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ính nhiệt đới: Bình quân 1m</w:t>
      </w:r>
      <w:r w:rsidRPr="00237F68">
        <w:rPr>
          <w:rFonts w:ascii="Times New Roman" w:hAnsi="Times New Roman"/>
          <w:szCs w:val="28"/>
          <w:vertAlign w:val="superscript"/>
        </w:rPr>
        <w:t>2</w:t>
      </w:r>
      <w:r w:rsidRPr="00237F68">
        <w:rPr>
          <w:rFonts w:ascii="Times New Roman" w:hAnsi="Times New Roman"/>
          <w:szCs w:val="28"/>
        </w:rPr>
        <w:t xml:space="preserve"> lãnh thổ nhận được 1 triệu kilô calo/năm, số giờ nắng đạt từ 1400 – 3000giờ/năm. Nhiệt độ TB trên 21</w:t>
      </w:r>
      <w:r w:rsidRPr="00237F68">
        <w:rPr>
          <w:rFonts w:ascii="Times New Roman" w:hAnsi="Times New Roman"/>
          <w:szCs w:val="28"/>
          <w:vertAlign w:val="superscript"/>
        </w:rPr>
        <w:t>0</w:t>
      </w:r>
      <w:r w:rsidRPr="00237F68">
        <w:rPr>
          <w:rFonts w:ascii="Times New Roman" w:hAnsi="Times New Roman"/>
          <w:szCs w:val="28"/>
        </w:rPr>
        <w:t>C và tăng dần từ Bắc vào Na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Gió mùa: có hai mùa khí hậu phù hợp với hai mùa gió là mùa đông lạnh với gió mùa Đông Bắc và mùa hạ nóng ẩm với gió mùa Tây Na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ính ẩm: Lượng mưa TB năm đạt từ 1500-2000mm/năm. Một số nơi do điều kiện địa hình, lượng mưa hàng năm tăng lên rất cao như Bắc Quang(Hà Giang) 4802mm, Hoàng Liên Sơn(Lào Cai) 3552mm, Huế 2568mm và Hòn Ba(Quảng Nam)3752mm. Độ ẩm không khí trên 80%.</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4.2. Tính đa dạng và thất thườ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Tính đa dạng: Khí hậu nước ta phân hoá mạnh mẽ theo không gian và theo thời gia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Theo không gian: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Miền khí hậu phía Bắc, từ Hoành Sơn(Vĩ tuyến 18</w:t>
      </w:r>
      <w:r w:rsidRPr="00237F68">
        <w:rPr>
          <w:rFonts w:ascii="Times New Roman" w:hAnsi="Times New Roman"/>
          <w:szCs w:val="28"/>
          <w:vertAlign w:val="superscript"/>
        </w:rPr>
        <w:t>0</w:t>
      </w:r>
      <w:r w:rsidRPr="00237F68">
        <w:rPr>
          <w:rFonts w:ascii="Times New Roman" w:hAnsi="Times New Roman"/>
          <w:szCs w:val="28"/>
        </w:rPr>
        <w:t>B) trở ra, có mùa đông lạnh, tương đối ít mưa và nửa cuối mùa đông rất ẩm ướt. Mùa hè nóng và mưa nhiều.</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Miền khí hậu Đông Trường Sơn bao gồm phần lãnh thổ T Bộ phía Đ  dãy Trường Sơn, từ Hoành Sơn đến Mũi Dinh (Vĩ tuyến 110B) có mùa mưa lệch hẳn về thu đô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Miền khí hậu phía Nam bao gồm Nam Bộ và Tây Nguyên có khí hậu cận xích đạo, nhiệt dộ cao quanh năm, với một mùa mưa và một mùa khô tương phản sâu sắc.</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Miền khí hậu Biển Đông Việt Nam mang tính chất gió mùa nhiệt đới hải dươ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Ngoài ra sự đa dạng của địa hình nước ta đã góp phần hình thành nhiều vùng khí hậu, nhiều kiểu khí hậu khác nhau. Sườn núi đón gió Tây Nam mưa nhiều, sườn khuất gió khô hạn. Các vùng núi quanh năm mát hơn vùng đồng bằ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heo thời gian: Phía Bắc có mùa đông lạnh mưa ít, mùa hạ nóng ẩm mưa nhiều. Phía Nam có một mùa mưa và một mùa khô.</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Tính thất thường: Năm mưa nhiều, năm mưa ít, năm rét sớn, năm rét muộn, năm bão nhiều, năm ít bão…</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Sự thất thường trong chế đọ nhiệt chủ yếu diễn ra ở miền Bắc, do ảnh hưởng của gió mùa đông bắc hoạt động không điều hoà. Các hiện tượng En-ni-nô và La-ni-na trong những năm gần đây đã làm tăng tính thất thường của thời tiết, khí hậu nước ta.</w:t>
      </w:r>
    </w:p>
    <w:p w:rsidR="00424512" w:rsidRPr="00237F68" w:rsidRDefault="00424512" w:rsidP="00237F68">
      <w:pPr>
        <w:spacing w:line="276" w:lineRule="auto"/>
        <w:jc w:val="both"/>
        <w:rPr>
          <w:rFonts w:ascii="Times New Roman" w:hAnsi="Times New Roman"/>
          <w:b/>
          <w:bCs/>
          <w:szCs w:val="28"/>
        </w:rPr>
      </w:pPr>
      <w:r w:rsidRPr="00237F68">
        <w:rPr>
          <w:rFonts w:ascii="Times New Roman" w:hAnsi="Times New Roman"/>
          <w:b/>
          <w:bCs/>
          <w:szCs w:val="28"/>
        </w:rPr>
        <w:t xml:space="preserve">6. Các mùa khí hậu và thời tiết ở nước ta </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6.1. Mùa gió Đông Bắc từ tháng 11 đến tháng 4 ( Mùa đông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lastRenderedPageBreak/>
        <w:t>Đây là thời kỳ thịnh hành của gió đông bắc và xen kẻ là những đợt gió đông nam. Trong thời kỳ này thời tiết-khí hậu trên các miền của nước ta khác nhau rõ rệt.</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Miền Bắc: chịu ảnh hưởng trực tiếp của gió mùa ĐB từ vùng áp cao ở lục địa phương Bắc tràn xuống từng đợt, mang lại một mùa đông không thuần nhất. Đầu mùa đông lạnh khô, cuối đông có mưa phùn ẩm ướt, nhiệt độ TB tháng nhiều nơi xuống dưới 15</w:t>
      </w:r>
      <w:r w:rsidRPr="00237F68">
        <w:rPr>
          <w:rFonts w:ascii="Times New Roman" w:hAnsi="Times New Roman"/>
          <w:szCs w:val="28"/>
          <w:vertAlign w:val="superscript"/>
        </w:rPr>
        <w:t>0</w:t>
      </w:r>
      <w:r w:rsidRPr="00237F68">
        <w:rPr>
          <w:rFonts w:ascii="Times New Roman" w:hAnsi="Times New Roman"/>
          <w:szCs w:val="28"/>
        </w:rPr>
        <w:t>C. Trên các miền núi cao có thể xuất hiện sương giá, sương muối, tuyết rơi.</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Duyên hải Trung Bộ: cómưa rất lớn vào các tháng cuối năm.</w:t>
      </w:r>
    </w:p>
    <w:p w:rsidR="00424512" w:rsidRPr="00237F68" w:rsidRDefault="00424512" w:rsidP="00237F68">
      <w:pPr>
        <w:spacing w:line="276" w:lineRule="auto"/>
        <w:ind w:firstLine="360"/>
        <w:jc w:val="both"/>
        <w:rPr>
          <w:rFonts w:ascii="Times New Roman" w:hAnsi="Times New Roman"/>
          <w:b/>
          <w:szCs w:val="28"/>
        </w:rPr>
      </w:pPr>
      <w:r w:rsidRPr="00237F68">
        <w:rPr>
          <w:rFonts w:ascii="Times New Roman" w:hAnsi="Times New Roman"/>
          <w:szCs w:val="28"/>
        </w:rPr>
        <w:t>-  Nam Bộ và Tây Nguyên: thời tiết khô, nóng, ổn định suốt mùa.</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6.2. Gió mùa Tây Nam từ tháng 5 đến tháng 10 ( Mùa hạ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Đây là thời kỳ thịnh hành của gió Tây Nam trên cả nước. Ngoài ra, Tín phong nửa cầu Bắc vẫn hoạt động xen kẻ và thổi theo hướng đông na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Nhiệt độ cao đều trên toàn quốc, đạt trên 25</w:t>
      </w:r>
      <w:r w:rsidRPr="00237F68">
        <w:rPr>
          <w:rFonts w:ascii="Times New Roman" w:hAnsi="Times New Roman"/>
          <w:szCs w:val="28"/>
          <w:vertAlign w:val="superscript"/>
        </w:rPr>
        <w:t>0</w:t>
      </w:r>
      <w:r w:rsidRPr="00237F68">
        <w:rPr>
          <w:rFonts w:ascii="Times New Roman" w:hAnsi="Times New Roman"/>
          <w:szCs w:val="28"/>
        </w:rPr>
        <w:t>C ở các vùng thấp. Tập trung trên 80% lượng mưa cả nă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Kiểu thời tiết phổ biến: Trời nhiều mây, thjường có mưa rào, mưa dô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Vùng Tây Bắc và Duyên hải Miền Trung chịu tác đông của gió Tây khô nóng, gây hạn hán vào các tháng 6, 7, 8.</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Đồng bằng Bắc Bộ có mưa ngâu kéo dài gây úng ngập.</w:t>
      </w:r>
    </w:p>
    <w:p w:rsidR="00424512" w:rsidRPr="00237F68" w:rsidRDefault="00424512" w:rsidP="00237F68">
      <w:pPr>
        <w:spacing w:line="276" w:lineRule="auto"/>
        <w:ind w:firstLine="360"/>
        <w:jc w:val="both"/>
        <w:rPr>
          <w:rFonts w:ascii="Times New Roman" w:hAnsi="Times New Roman"/>
          <w:b/>
          <w:szCs w:val="28"/>
        </w:rPr>
      </w:pPr>
      <w:r w:rsidRPr="00237F68">
        <w:rPr>
          <w:rFonts w:ascii="Times New Roman" w:hAnsi="Times New Roman"/>
          <w:szCs w:val="28"/>
        </w:rPr>
        <w:t>+ Vùng đồng bằng ven biển thường bị ảnh hưởng của áp thấp nhiệt đới, bão mang lại một lượng mưa đáng kể.</w:t>
      </w:r>
      <w:r w:rsidRPr="00237F68">
        <w:rPr>
          <w:rFonts w:ascii="Times New Roman" w:hAnsi="Times New Roman"/>
          <w:szCs w:val="28"/>
        </w:rPr>
        <w:tab/>
      </w:r>
      <w:r w:rsidRPr="00237F68">
        <w:rPr>
          <w:rFonts w:ascii="Times New Roman" w:hAnsi="Times New Roman"/>
          <w:b/>
          <w:szCs w:val="28"/>
        </w:rPr>
        <w:tab/>
      </w:r>
    </w:p>
    <w:p w:rsidR="00424512" w:rsidRPr="00237F68" w:rsidRDefault="00424512" w:rsidP="00237F68">
      <w:pPr>
        <w:spacing w:line="276" w:lineRule="auto"/>
        <w:ind w:firstLine="360"/>
        <w:jc w:val="both"/>
        <w:rPr>
          <w:rFonts w:ascii="Times New Roman" w:hAnsi="Times New Roman"/>
          <w:bCs/>
          <w:szCs w:val="28"/>
        </w:rPr>
      </w:pPr>
      <w:r w:rsidRPr="00237F68">
        <w:rPr>
          <w:rFonts w:ascii="Times New Roman" w:hAnsi="Times New Roman"/>
          <w:bCs/>
          <w:i/>
          <w:szCs w:val="28"/>
        </w:rPr>
        <w:t>6.3. Những thuận lợi và khó khăn do khí hậu mang lại</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huận lợi:   +  Sinh vật phát triển quanh năm</w:t>
      </w:r>
    </w:p>
    <w:p w:rsidR="00424512" w:rsidRPr="00237F68" w:rsidRDefault="00424512" w:rsidP="00237F68">
      <w:pPr>
        <w:spacing w:line="276" w:lineRule="auto"/>
        <w:jc w:val="both"/>
        <w:rPr>
          <w:rFonts w:ascii="Times New Roman" w:hAnsi="Times New Roman"/>
          <w:szCs w:val="28"/>
        </w:rPr>
      </w:pPr>
      <w:r w:rsidRPr="00237F68">
        <w:rPr>
          <w:rFonts w:ascii="Times New Roman" w:hAnsi="Times New Roman"/>
          <w:szCs w:val="28"/>
        </w:rPr>
        <w:t xml:space="preserve">                           + Có điều kiện thực hiện các biện pháp thâm canh, tăng vụ, xen canh, gối vụ, luân canh…trong sản xuất nông nghiệp.</w:t>
      </w:r>
    </w:p>
    <w:p w:rsidR="00424512" w:rsidRPr="00237F68" w:rsidRDefault="00424512" w:rsidP="00237F68">
      <w:pPr>
        <w:spacing w:line="276" w:lineRule="auto"/>
        <w:jc w:val="both"/>
        <w:rPr>
          <w:rFonts w:ascii="Times New Roman" w:hAnsi="Times New Roman"/>
          <w:szCs w:val="28"/>
        </w:rPr>
      </w:pPr>
      <w:r w:rsidRPr="00237F68">
        <w:rPr>
          <w:rFonts w:ascii="Times New Roman" w:hAnsi="Times New Roman"/>
          <w:szCs w:val="28"/>
        </w:rPr>
        <w:t xml:space="preserve">                           + Phát triển giao thông, di lịch quanh nă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Khó khăn:</w:t>
      </w:r>
      <w:r w:rsidRPr="00237F68">
        <w:rPr>
          <w:rFonts w:ascii="Times New Roman" w:hAnsi="Times New Roman"/>
          <w:szCs w:val="28"/>
        </w:rPr>
        <w:tab/>
        <w:t>+ Nhiều tai biến thiên nhiên: bão, lũ lụt, hạn …</w:t>
      </w:r>
    </w:p>
    <w:p w:rsidR="00424512" w:rsidRPr="00237F68" w:rsidRDefault="00424512" w:rsidP="00237F68">
      <w:pPr>
        <w:spacing w:line="276" w:lineRule="auto"/>
        <w:jc w:val="both"/>
        <w:rPr>
          <w:rFonts w:ascii="Times New Roman" w:hAnsi="Times New Roman"/>
          <w:szCs w:val="28"/>
        </w:rPr>
      </w:pPr>
      <w:r w:rsidRPr="00237F68">
        <w:rPr>
          <w:rFonts w:ascii="Times New Roman" w:hAnsi="Times New Roman"/>
          <w:szCs w:val="28"/>
        </w:rPr>
        <w:t xml:space="preserve">    + Nấm mốc, sâu bệnh phát triển ảnh hưởng đến đời sống sản xuất.</w:t>
      </w:r>
    </w:p>
    <w:p w:rsidR="00424512" w:rsidRPr="00237F68" w:rsidRDefault="00424512" w:rsidP="00237F68">
      <w:pPr>
        <w:spacing w:line="276" w:lineRule="auto"/>
        <w:jc w:val="both"/>
        <w:rPr>
          <w:rFonts w:ascii="Times New Roman" w:hAnsi="Times New Roman"/>
          <w:szCs w:val="28"/>
        </w:rPr>
      </w:pPr>
      <w:r w:rsidRPr="00237F68">
        <w:rPr>
          <w:rFonts w:ascii="Times New Roman" w:hAnsi="Times New Roman"/>
          <w:szCs w:val="28"/>
        </w:rPr>
        <w:t xml:space="preserve">    + Quá trình xâm thực, xói mòn diễn ra mạnh mẽ vào màu mưa ở các vùng đồi núi.</w:t>
      </w:r>
    </w:p>
    <w:p w:rsidR="00424512" w:rsidRPr="00237F68" w:rsidRDefault="00424512" w:rsidP="00237F68">
      <w:pPr>
        <w:spacing w:line="276" w:lineRule="auto"/>
        <w:jc w:val="both"/>
        <w:rPr>
          <w:rFonts w:ascii="Times New Roman" w:hAnsi="Times New Roman"/>
          <w:b/>
          <w:bCs/>
          <w:szCs w:val="28"/>
        </w:rPr>
      </w:pPr>
      <w:r w:rsidRPr="00237F68">
        <w:rPr>
          <w:rFonts w:ascii="Times New Roman" w:hAnsi="Times New Roman"/>
          <w:b/>
          <w:bCs/>
          <w:szCs w:val="28"/>
        </w:rPr>
        <w:t xml:space="preserve">7. Đặc điểm sông ngòi Việt Nam </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7. 1. Đặc điểm chung</w:t>
      </w:r>
    </w:p>
    <w:p w:rsidR="00424512" w:rsidRPr="00237F68" w:rsidRDefault="00424512" w:rsidP="00237F68">
      <w:pPr>
        <w:spacing w:line="276" w:lineRule="auto"/>
        <w:ind w:firstLine="360"/>
        <w:jc w:val="both"/>
        <w:rPr>
          <w:rFonts w:ascii="Times New Roman" w:hAnsi="Times New Roman"/>
          <w:i/>
          <w:iCs/>
          <w:szCs w:val="28"/>
        </w:rPr>
      </w:pPr>
      <w:r w:rsidRPr="00237F68">
        <w:rPr>
          <w:rFonts w:ascii="Times New Roman" w:hAnsi="Times New Roman"/>
          <w:i/>
          <w:iCs/>
          <w:szCs w:val="28"/>
        </w:rPr>
        <w:t>* Nước ta có mạng lưới sông ngòi dày đặc, phân bố rộng khắp trên cả nước</w:t>
      </w:r>
    </w:p>
    <w:p w:rsidR="00424512" w:rsidRPr="00237F68" w:rsidRDefault="00424512" w:rsidP="00237F68">
      <w:pPr>
        <w:spacing w:line="276" w:lineRule="auto"/>
        <w:jc w:val="both"/>
        <w:rPr>
          <w:rFonts w:ascii="Times New Roman" w:hAnsi="Times New Roman"/>
          <w:szCs w:val="28"/>
        </w:rPr>
      </w:pPr>
      <w:r w:rsidRPr="00237F68">
        <w:rPr>
          <w:rFonts w:ascii="Times New Roman" w:hAnsi="Times New Roman"/>
          <w:szCs w:val="28"/>
        </w:rPr>
        <w:t xml:space="preserve"> - Do lượng mưa TB trên lãnh thổ nước ta lớn trên 1500mm/năm. Nên mạng lưới S/ngòi nước ta dày đặc và phân bố rộng khắp trên cả nước. Theo thống kê, nước ta có tới 2360 con sông dài trên 10km, trong đó 93% là các sông nhỏ và ngắn (DT lưu vực dưới 500km</w:t>
      </w:r>
      <w:r w:rsidRPr="00237F68">
        <w:rPr>
          <w:rFonts w:ascii="Times New Roman" w:hAnsi="Times New Roman"/>
          <w:szCs w:val="28"/>
          <w:vertAlign w:val="superscript"/>
        </w:rPr>
        <w:t>2</w:t>
      </w:r>
      <w:r w:rsidRPr="00237F68">
        <w:rPr>
          <w:rFonts w:ascii="Times New Roman" w:hAnsi="Times New Roman"/>
          <w:szCs w:val="28"/>
        </w:rPr>
        <w:t>).</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uy nhiên các sông ở nước ta phần lớn là những sông nhỏ, ngắn và dốc. Lãnh thổ đất liền kéo dài theo chiều kinh tuyến, hẹp ngang, phía Đông giáp biển, phía tây phần lớn là núi, nơi bắt nguồn của nhiều sông nên đại bộ phận sông ngòi nước ta nhỏ, ngắn và dốc. Riêng Bắc Bộ và Nam Bộ có chiều ngang rộng hơn nên có một số sông lớn.</w:t>
      </w:r>
    </w:p>
    <w:p w:rsidR="00424512" w:rsidRPr="00237F68" w:rsidRDefault="00424512" w:rsidP="00237F68">
      <w:pPr>
        <w:spacing w:line="276" w:lineRule="auto"/>
        <w:ind w:firstLine="360"/>
        <w:jc w:val="both"/>
        <w:rPr>
          <w:rFonts w:ascii="Times New Roman" w:hAnsi="Times New Roman"/>
          <w:b/>
          <w:i/>
          <w:iCs/>
          <w:szCs w:val="28"/>
        </w:rPr>
      </w:pPr>
      <w:r w:rsidRPr="00237F68">
        <w:rPr>
          <w:rFonts w:ascii="Times New Roman" w:hAnsi="Times New Roman"/>
          <w:i/>
          <w:iCs/>
          <w:szCs w:val="28"/>
        </w:rPr>
        <w:t>* Sông ngòi nước ta chảy theo hai hướng chính là TB – ĐN và hướng vòng cung</w:t>
      </w:r>
      <w:r w:rsidRPr="00237F68">
        <w:rPr>
          <w:rFonts w:ascii="Times New Roman" w:hAnsi="Times New Roman"/>
          <w:b/>
          <w:i/>
          <w:iCs/>
          <w:szCs w:val="28"/>
        </w:rPr>
        <w:t>.</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Địa hình cao về phía Tây Bắc và thấp dần về phía Đông Nam, các dãy núi có hai hướng chính là tây bắc đông nam và hướng vòng cu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lastRenderedPageBreak/>
        <w:t>- Các sông điển hình cho hướng TB – ĐN: S Hồng, S Đà, S Tiền, S Hậu…Các sông chảy theo hướng vòng cung: S Cầu, S Lô, S Thương, S Gâm, S lục Nam</w:t>
      </w:r>
    </w:p>
    <w:p w:rsidR="00424512" w:rsidRPr="00237F68" w:rsidRDefault="00424512" w:rsidP="00237F68">
      <w:pPr>
        <w:spacing w:line="276" w:lineRule="auto"/>
        <w:ind w:firstLine="360"/>
        <w:jc w:val="both"/>
        <w:rPr>
          <w:rFonts w:ascii="Times New Roman" w:hAnsi="Times New Roman"/>
          <w:i/>
          <w:iCs/>
          <w:szCs w:val="28"/>
        </w:rPr>
      </w:pPr>
      <w:r w:rsidRPr="00237F68">
        <w:rPr>
          <w:rFonts w:ascii="Times New Roman" w:hAnsi="Times New Roman"/>
          <w:i/>
          <w:iCs/>
          <w:szCs w:val="28"/>
        </w:rPr>
        <w:t>* Sông ngòi nước ta có hai mùa nước: mùa lũ và mùa cạn khác nhau rõ rệt</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Chế độ nước của sông ngòi phụ thuộc chặt chẽ vào chế độ mưa của khí hậu. Khí hậu nước ta chia làm hai mùa, một mùa mưa và một mùa khô khác nhau. Mùa lũ trùng với mùa gió tây nam -mùa hạ có lượng mưa lớn chiếm 80% lượng mưa cả nă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uy nhiên sự phân bố lượng mưa không đồng nhất trên cả nước nên mùa lũ và mùa cạn của sông ngòi có sự khác nhau giữa các miền: Ở BBộ và Nam Bộ lũ về mùa hạ, cạn về mùa đông. Riêng ở Trung Bộ lũ về mùa đông từ tháng 9-12 do mùa này nhiều mưa.</w:t>
      </w:r>
    </w:p>
    <w:p w:rsidR="00424512" w:rsidRPr="00237F68" w:rsidRDefault="00424512" w:rsidP="00237F68">
      <w:pPr>
        <w:spacing w:line="276" w:lineRule="auto"/>
        <w:ind w:firstLine="360"/>
        <w:jc w:val="both"/>
        <w:rPr>
          <w:rFonts w:ascii="Times New Roman" w:hAnsi="Times New Roman"/>
          <w:i/>
          <w:iCs/>
          <w:szCs w:val="28"/>
        </w:rPr>
      </w:pPr>
      <w:r w:rsidRPr="00237F68">
        <w:rPr>
          <w:rFonts w:ascii="Times New Roman" w:hAnsi="Times New Roman"/>
          <w:i/>
          <w:iCs/>
          <w:szCs w:val="28"/>
        </w:rPr>
        <w:t>* Sông ngòi nước ta có hàm lượng phù sa lớ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Hàng năm sông ngòi vận chuyển tới 839 tỉ m</w:t>
      </w:r>
      <w:r w:rsidRPr="00237F68">
        <w:rPr>
          <w:rFonts w:ascii="Times New Roman" w:hAnsi="Times New Roman"/>
          <w:szCs w:val="28"/>
          <w:vertAlign w:val="superscript"/>
        </w:rPr>
        <w:t>3</w:t>
      </w:r>
      <w:r w:rsidRPr="00237F68">
        <w:rPr>
          <w:rFonts w:ascii="Times New Roman" w:hAnsi="Times New Roman"/>
          <w:szCs w:val="28"/>
        </w:rPr>
        <w:t xml:space="preserve"> nước cùng với hàng triệu tấn phù sa.</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Bình quân mỗi mét khối nước sông có 223 gam cát bùn và chất hoà tan khác. Tổng lượng phù sa trôi theo dòng nước tới trên 200triệu tấn/nă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Do khí hậu nhiệt đới ẩm làm cho các chất hữu cơ phân huỷ nhanh, lượng mưa lớn tập trung theo mùa.</w:t>
      </w:r>
    </w:p>
    <w:p w:rsidR="00424512" w:rsidRPr="00237F68" w:rsidRDefault="00424512" w:rsidP="00237F68">
      <w:pPr>
        <w:spacing w:line="276" w:lineRule="auto"/>
        <w:ind w:firstLine="360"/>
        <w:jc w:val="both"/>
        <w:rPr>
          <w:rFonts w:ascii="Times New Roman" w:hAnsi="Times New Roman"/>
          <w:bCs/>
          <w:szCs w:val="28"/>
        </w:rPr>
      </w:pPr>
      <w:r w:rsidRPr="00237F68">
        <w:rPr>
          <w:rFonts w:ascii="Times New Roman" w:hAnsi="Times New Roman"/>
          <w:bCs/>
          <w:szCs w:val="28"/>
        </w:rPr>
        <w:t>7.2. Giá trị của sông ngòi</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ạo ra các châu thổ màu mỡ ( châu thổ sông Hồng, sông Cửu Long…), quá trình bồi đắp vẫn còn tiếp diễn ở nhiều vùng cửa sông, ven biển và trong nội địa.</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Cung cấp nước cho sinh hoạt, sản xuất nông nghiệp, công nghiệp</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Phát triển giao thông đường thuỷ, du lịch ( sông Hồng, sông Cửu Lo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Khai thác và nuôi trồng thuỷ sả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ây dựng các công trình thuỷ điện: Hoà Bình trên sông Đà, YaLy trên sông Sê San, Trị An trên sông Đồng Nai…</w:t>
      </w:r>
    </w:p>
    <w:p w:rsidR="00424512" w:rsidRPr="00237F68" w:rsidRDefault="00424512" w:rsidP="00237F68">
      <w:pPr>
        <w:spacing w:line="276" w:lineRule="auto"/>
        <w:jc w:val="both"/>
        <w:rPr>
          <w:rFonts w:ascii="Times New Roman" w:hAnsi="Times New Roman"/>
          <w:b/>
          <w:bCs/>
          <w:szCs w:val="28"/>
        </w:rPr>
      </w:pPr>
      <w:r w:rsidRPr="00237F68">
        <w:rPr>
          <w:rFonts w:ascii="Times New Roman" w:hAnsi="Times New Roman"/>
          <w:b/>
          <w:bCs/>
          <w:szCs w:val="28"/>
        </w:rPr>
        <w:t xml:space="preserve">8. Các hệ thống sông lớn ở nước ta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Đặc điểm các hệ thống sông lớn ở nước ta</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8.1 Sông ngòi Bắc Bộ</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Chế độ nước rất thất thường. Mùa lũ kéo dài 5 tháng và cao nhất vào tháng 8</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Các sông ở đây có dạng nan quạt nên lũ tập trung nhanh và kéo dài. Một số sông nhánh chảy giữa các cánh cung núi, quy tụ về đỉnh tam giác châu sông Hồ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iêu biểu cho khu vực sông ngòi Bắc Bộ là hệ thống S Hồng. Hệ thống S Hồng gồm ba sông chính là S Hồng(sông Thao), S Lô và S Đà hợp lưu ở gần Việt Trì.</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bCs/>
          <w:i/>
          <w:szCs w:val="28"/>
        </w:rPr>
        <w:t>8.2 Sông ngòi Trung Bộ</w:t>
      </w:r>
      <w:r w:rsidRPr="00237F68">
        <w:rPr>
          <w:rFonts w:ascii="Times New Roman" w:hAnsi="Times New Roman"/>
          <w:bCs/>
          <w:szCs w:val="28"/>
        </w:rPr>
        <w:t xml:space="preserve"> </w:t>
      </w:r>
      <w:r w:rsidRPr="00237F68">
        <w:rPr>
          <w:rFonts w:ascii="Times New Roman" w:hAnsi="Times New Roman"/>
          <w:iCs/>
          <w:szCs w:val="28"/>
        </w:rPr>
        <w:t>( Sông Mã, sông Cả, sông Thu Bồn, Sông Ba</w:t>
      </w:r>
      <w:r w:rsidRPr="00237F68">
        <w:rPr>
          <w:rFonts w:ascii="Times New Roman" w:hAnsi="Times New Roman"/>
          <w:iCs/>
          <w:szCs w:val="28"/>
        </w:rPr>
        <w:sym w:font="Wingdings 3" w:char="F022"/>
      </w:r>
      <w:r w:rsidRPr="00237F68">
        <w:rPr>
          <w:rFonts w:ascii="Times New Roman" w:hAnsi="Times New Roman"/>
          <w:iCs/>
          <w:szCs w:val="28"/>
        </w:rPr>
        <w:t>Đà Rằ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hường ngắn và dốc phân thành nhiều khu vực nhỏ độc lập. Lũ lên nhanh và đột ngột, nhất là khi gặp mưa và bão lớn. Do lãnh thổ Trung Bộ hẹp ngang, núi ở phía Tây, nhiều dãy núi phát triển đâm ra sát biể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Mùa lũ tập trung vào những tháng cuối năm( tháng 9 đến 12) do chế độ mưa.</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8.3 Sông ngòi Nam Bộ</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Thường có lượng nước chảy lớn, chế độ nước cũng theo mùa nhưng điều hoà. Do lòng sông rộng và sâu, độ dốc nhỏ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Do lòng sông rộng và sâu, ảnh hưởng của thuỷ triều lớn, rất thuận lợi cho giao thông vận tải.</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lastRenderedPageBreak/>
        <w:t>- Có hai hệ thống sôg lớn là sông Mê Công và sông Đồng Nai.</w:t>
      </w:r>
    </w:p>
    <w:p w:rsidR="00424512" w:rsidRPr="00237F68" w:rsidRDefault="00680165" w:rsidP="00237F68">
      <w:pPr>
        <w:spacing w:line="276" w:lineRule="auto"/>
        <w:jc w:val="both"/>
        <w:rPr>
          <w:rFonts w:ascii="Times New Roman" w:hAnsi="Times New Roman"/>
          <w:b/>
          <w:bCs/>
          <w:szCs w:val="28"/>
        </w:rPr>
      </w:pPr>
      <w:r>
        <w:rPr>
          <w:rFonts w:ascii="Times New Roman" w:hAnsi="Times New Roman"/>
          <w:bCs/>
          <w:noProof/>
          <w:szCs w:val="28"/>
          <w:vertAlign w:val="superscript"/>
        </w:rPr>
        <mc:AlternateContent>
          <mc:Choice Requires="wps">
            <w:drawing>
              <wp:anchor distT="0" distB="0" distL="114300" distR="114300" simplePos="0" relativeHeight="251640832" behindDoc="0" locked="0" layoutInCell="1" allowOverlap="1">
                <wp:simplePos x="0" y="0"/>
                <wp:positionH relativeFrom="column">
                  <wp:posOffset>0</wp:posOffset>
                </wp:positionH>
                <wp:positionV relativeFrom="paragraph">
                  <wp:posOffset>196850</wp:posOffset>
                </wp:positionV>
                <wp:extent cx="685800" cy="342900"/>
                <wp:effectExtent l="9525" t="6350" r="9525" b="12700"/>
                <wp:wrapNone/>
                <wp:docPr id="346" name="Line 3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6"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5.5pt" to="54pt,4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BKBeGQIAADAEAAAOAAAAZHJzL2Uyb0RvYy54bWysU82O2jAQvlfqO1i+QxIIFCLCqkqgl22L tNsHMLZDrDq2ZRsCqvruHZtAS3upqubgzHhmvvnmx6uncyfRiVsntCpxNk4x4opqJtShxF9et6MF Rs4TxYjUipf4wh1+Wr99s+pNwSe61ZJxiwBEuaI3JW69N0WSONryjrixNlyBsdG2Ix5Ue0iYJT2g dzKZpOk86bVlxmrKnYPb+mrE64jfNJz6z03juEeyxMDNx9PGcx/OZL0ixcES0wo60CD/wKIjQkHS O1RNPEFHK/6A6gS12unGj6nuEt00gvJYA1STpb9V89ISw2Mt0Bxn7m1y/w+WfjrtLBKsxNN8jpEi HQzpWSiOgg7d6Y0rwKlSOxvqo2f1Yp41/eqQ0lVL1IFHlq8XA4FZiEgeQoLiDOTY9x81Ax9y9Dq2 6tzYLkBCE9A5TuRynwg/e0Thcr6YLVKYGwXTNJ8sQQ4ZSHELNtb5D1x3KAgllsA8gpPTs/NX15tL yKX0VkgJ96SQCvUlXs4msxjgtBQsGIPN2cO+khadSFib+A15H9ysPioWwVpO2GaQPRHyKgNPqQIe lAN0Bum6F9+W6XKz2CzyUT6Zb0Z5Wtej99sqH8232btZPa2rqs6+B2pZXrSCMa4Cu9uOZvnf7cDw Wq7bdd/SexuSR/TYWiB7+0fScZ5hhNdl2Gt22dnQ2jBaWMvoPDyhsPe/6tHr50Nf/wAAAP//AwBQ SwMEFAAGAAgAAAAhAJ/JsanbAAAABgEAAA8AAABkcnMvZG93bnJldi54bWxMj0FPwzAMhe9I/IfI SFwmlmwTqCp1JwT0xoUNxNVrTFvROF2TbYVfT3aCk5/1rPc+F+vJ9erIY+i8ICzmBhRL7W0nDcLb trrJQIVIYqn3wgjfHGBdXl4UlFt/klc+bmKjUoiEnBDaGIdc61C37CjM/cCSvE8/OoppHRttRzql cNfrpTF32lEnqaGlgR9brr82B4cQqnfeVz+zemY+Vo3n5f7p5ZkQr6+mh3tQkaf4dwxn/IQOZWLa +YPYoHqE9EhEWC3SPLsmS2KHkN0a0GWh/+OXvwAAAP//AwBQSwECLQAUAAYACAAAACEAtoM4kv4A AADhAQAAEwAAAAAAAAAAAAAAAAAAAAAAW0NvbnRlbnRfVHlwZXNdLnhtbFBLAQItABQABgAIAAAA IQA4/SH/1gAAAJQBAAALAAAAAAAAAAAAAAAAAC8BAABfcmVscy8ucmVsc1BLAQItABQABgAIAAAA IQCNBKBeGQIAADAEAAAOAAAAAAAAAAAAAAAAAC4CAABkcnMvZTJvRG9jLnhtbFBLAQItABQABgAI AAAAIQCfybGp2wAAAAYBAAAPAAAAAAAAAAAAAAAAAHMEAABkcnMvZG93bnJldi54bWxQSwUGAAAA AAQABADzAAAAewUAAAAA "/>
            </w:pict>
          </mc:Fallback>
        </mc:AlternateContent>
      </w:r>
      <w:r w:rsidR="00424512" w:rsidRPr="00237F68">
        <w:rPr>
          <w:rFonts w:ascii="Times New Roman" w:hAnsi="Times New Roman"/>
          <w:b/>
          <w:bCs/>
          <w:szCs w:val="28"/>
        </w:rPr>
        <w:t xml:space="preserve">9. Các miền địa lí tự nhiê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8"/>
        <w:gridCol w:w="2750"/>
        <w:gridCol w:w="2940"/>
        <w:gridCol w:w="2792"/>
      </w:tblGrid>
      <w:tr w:rsidR="00424512" w:rsidRPr="00394F4A" w:rsidTr="00394F4A">
        <w:tc>
          <w:tcPr>
            <w:tcW w:w="1058"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360"/>
              <w:jc w:val="both"/>
              <w:rPr>
                <w:rFonts w:ascii="Times New Roman" w:hAnsi="Times New Roman"/>
                <w:b/>
                <w:szCs w:val="28"/>
                <w:vertAlign w:val="superscript"/>
              </w:rPr>
            </w:pPr>
            <w:r w:rsidRPr="00394F4A">
              <w:rPr>
                <w:rFonts w:ascii="Times New Roman" w:hAnsi="Times New Roman"/>
                <w:b/>
                <w:bCs/>
                <w:szCs w:val="28"/>
                <w:vertAlign w:val="superscript"/>
              </w:rPr>
              <w:t>Miền</w:t>
            </w:r>
            <w:r w:rsidRPr="00394F4A">
              <w:rPr>
                <w:rFonts w:ascii="Times New Roman" w:hAnsi="Times New Roman"/>
                <w:b/>
                <w:szCs w:val="28"/>
              </w:rPr>
              <w:t xml:space="preserve">              </w:t>
            </w:r>
            <w:r w:rsidRPr="00394F4A">
              <w:rPr>
                <w:rFonts w:ascii="Times New Roman" w:hAnsi="Times New Roman"/>
                <w:b/>
                <w:szCs w:val="28"/>
                <w:vertAlign w:val="superscript"/>
              </w:rPr>
              <w:t xml:space="preserve">  </w:t>
            </w:r>
            <w:r w:rsidRPr="00394F4A">
              <w:rPr>
                <w:rFonts w:ascii="Times New Roman" w:hAnsi="Times New Roman"/>
                <w:b/>
                <w:bCs/>
                <w:szCs w:val="28"/>
                <w:vertAlign w:val="superscript"/>
              </w:rPr>
              <w:t>Yếu tố</w:t>
            </w:r>
          </w:p>
        </w:tc>
        <w:tc>
          <w:tcPr>
            <w:tcW w:w="275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360"/>
              <w:jc w:val="both"/>
              <w:rPr>
                <w:rFonts w:ascii="Times New Roman" w:hAnsi="Times New Roman"/>
                <w:b/>
                <w:bCs/>
                <w:szCs w:val="28"/>
              </w:rPr>
            </w:pPr>
            <w:r w:rsidRPr="00394F4A">
              <w:rPr>
                <w:rFonts w:ascii="Times New Roman" w:hAnsi="Times New Roman"/>
                <w:b/>
                <w:bCs/>
                <w:szCs w:val="28"/>
              </w:rPr>
              <w:t>Miền Bắc và Đông Bắc Bắc Bộ</w:t>
            </w:r>
          </w:p>
        </w:tc>
        <w:tc>
          <w:tcPr>
            <w:tcW w:w="294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360"/>
              <w:jc w:val="both"/>
              <w:rPr>
                <w:rFonts w:ascii="Times New Roman" w:hAnsi="Times New Roman"/>
                <w:b/>
                <w:bCs/>
                <w:szCs w:val="28"/>
              </w:rPr>
            </w:pPr>
            <w:r w:rsidRPr="00394F4A">
              <w:rPr>
                <w:rFonts w:ascii="Times New Roman" w:hAnsi="Times New Roman"/>
                <w:b/>
                <w:bCs/>
                <w:szCs w:val="28"/>
              </w:rPr>
              <w:t>Miền Tây Bắc</w:t>
            </w:r>
          </w:p>
          <w:p w:rsidR="00424512" w:rsidRPr="00394F4A" w:rsidRDefault="00424512" w:rsidP="00394F4A">
            <w:pPr>
              <w:spacing w:line="276" w:lineRule="auto"/>
              <w:ind w:firstLine="360"/>
              <w:jc w:val="both"/>
              <w:rPr>
                <w:rFonts w:ascii="Times New Roman" w:hAnsi="Times New Roman"/>
                <w:b/>
                <w:bCs/>
                <w:szCs w:val="28"/>
              </w:rPr>
            </w:pPr>
            <w:r w:rsidRPr="00394F4A">
              <w:rPr>
                <w:rFonts w:ascii="Times New Roman" w:hAnsi="Times New Roman"/>
                <w:b/>
                <w:bCs/>
                <w:szCs w:val="28"/>
              </w:rPr>
              <w:t>và Bắc Trung Bộ</w:t>
            </w:r>
          </w:p>
        </w:tc>
        <w:tc>
          <w:tcPr>
            <w:tcW w:w="279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360"/>
              <w:jc w:val="both"/>
              <w:rPr>
                <w:rFonts w:ascii="Times New Roman" w:hAnsi="Times New Roman"/>
                <w:b/>
                <w:bCs/>
                <w:szCs w:val="28"/>
                <w:lang w:val="sv-SE"/>
              </w:rPr>
            </w:pPr>
            <w:r w:rsidRPr="00394F4A">
              <w:rPr>
                <w:rFonts w:ascii="Times New Roman" w:hAnsi="Times New Roman"/>
                <w:b/>
                <w:bCs/>
                <w:szCs w:val="28"/>
                <w:lang w:val="sv-SE"/>
              </w:rPr>
              <w:t>Miền Nam Trung Bộ và Nam Bộ</w:t>
            </w:r>
          </w:p>
        </w:tc>
      </w:tr>
      <w:tr w:rsidR="00424512" w:rsidRPr="00394F4A" w:rsidTr="00394F4A">
        <w:tc>
          <w:tcPr>
            <w:tcW w:w="1058"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360"/>
              <w:jc w:val="both"/>
              <w:rPr>
                <w:rFonts w:ascii="Times New Roman" w:hAnsi="Times New Roman"/>
                <w:bCs/>
                <w:szCs w:val="28"/>
                <w:lang w:val="sv-SE"/>
              </w:rPr>
            </w:pPr>
          </w:p>
          <w:p w:rsidR="00424512" w:rsidRPr="00394F4A" w:rsidRDefault="00424512" w:rsidP="00394F4A">
            <w:pPr>
              <w:spacing w:line="276" w:lineRule="auto"/>
              <w:ind w:firstLine="360"/>
              <w:jc w:val="both"/>
              <w:rPr>
                <w:rFonts w:ascii="Times New Roman" w:hAnsi="Times New Roman"/>
                <w:bCs/>
                <w:szCs w:val="28"/>
                <w:lang w:val="sv-SE"/>
              </w:rPr>
            </w:pPr>
          </w:p>
          <w:p w:rsidR="00424512" w:rsidRPr="00394F4A" w:rsidRDefault="00424512" w:rsidP="00394F4A">
            <w:pPr>
              <w:tabs>
                <w:tab w:val="left" w:pos="0"/>
                <w:tab w:val="left" w:pos="840"/>
              </w:tabs>
              <w:spacing w:line="276" w:lineRule="auto"/>
              <w:jc w:val="both"/>
              <w:rPr>
                <w:rFonts w:ascii="Times New Roman" w:hAnsi="Times New Roman"/>
                <w:bCs/>
                <w:szCs w:val="28"/>
              </w:rPr>
            </w:pPr>
            <w:r w:rsidRPr="00394F4A">
              <w:rPr>
                <w:rFonts w:ascii="Times New Roman" w:hAnsi="Times New Roman"/>
                <w:bCs/>
                <w:szCs w:val="28"/>
              </w:rPr>
              <w:t>Vị trí địa lí</w:t>
            </w:r>
          </w:p>
        </w:tc>
        <w:tc>
          <w:tcPr>
            <w:tcW w:w="275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Nằm sát chí tuyến Bắc và á nhiệt đới Hoa Nam</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Chịu ảnh hưởng trực tiếp của nhiều đợt gió mùa đông bắc lạnh và khô.</w:t>
            </w:r>
          </w:p>
        </w:tc>
        <w:tc>
          <w:tcPr>
            <w:tcW w:w="294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Thuộc hữu ngạn sông Hồng, từ Lai Châu đến Thừa Thiên-Huế</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Chịu ảnh hưởng của gió nóng tây nam vào mùa hạ</w:t>
            </w:r>
          </w:p>
        </w:tc>
        <w:tc>
          <w:tcPr>
            <w:tcW w:w="279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xml:space="preserve">- Từ Đà Nẳng </w:t>
            </w:r>
            <w:r w:rsidRPr="00394F4A">
              <w:rPr>
                <w:rFonts w:ascii="Times New Roman" w:hAnsi="Times New Roman"/>
                <w:position w:val="-6"/>
                <w:szCs w:val="28"/>
              </w:rPr>
              <w:object w:dxaOrig="300" w:dyaOrig="220">
                <v:shape id="_x0000_i1035" type="#_x0000_t75" style="width:15.05pt;height:11.25pt">
                  <v:imagedata r:id="rId23" o:title=""/>
                </v:shape>
              </w:object>
            </w:r>
            <w:r w:rsidRPr="00394F4A">
              <w:rPr>
                <w:rFonts w:ascii="Times New Roman" w:hAnsi="Times New Roman"/>
                <w:szCs w:val="28"/>
              </w:rPr>
              <w:t>Cà</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Mau, chiếm diện tích lớn .</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Chịu ảnh hưởng của gió tây nam và tín phong đông bắc</w:t>
            </w:r>
          </w:p>
        </w:tc>
      </w:tr>
      <w:tr w:rsidR="00424512" w:rsidRPr="00394F4A" w:rsidTr="00394F4A">
        <w:tc>
          <w:tcPr>
            <w:tcW w:w="1058"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jc w:val="both"/>
              <w:rPr>
                <w:rFonts w:ascii="Times New Roman" w:hAnsi="Times New Roman"/>
                <w:bCs/>
                <w:szCs w:val="28"/>
              </w:rPr>
            </w:pPr>
            <w:r w:rsidRPr="00394F4A">
              <w:rPr>
                <w:rFonts w:ascii="Times New Roman" w:hAnsi="Times New Roman"/>
                <w:bCs/>
                <w:szCs w:val="28"/>
              </w:rPr>
              <w:t>Địa chất,</w:t>
            </w:r>
          </w:p>
          <w:p w:rsidR="00424512" w:rsidRPr="00394F4A" w:rsidRDefault="00424512" w:rsidP="00394F4A">
            <w:pPr>
              <w:spacing w:line="276" w:lineRule="auto"/>
              <w:jc w:val="both"/>
              <w:rPr>
                <w:rFonts w:ascii="Times New Roman" w:hAnsi="Times New Roman"/>
                <w:bCs/>
                <w:szCs w:val="28"/>
              </w:rPr>
            </w:pPr>
            <w:r w:rsidRPr="00394F4A">
              <w:rPr>
                <w:rFonts w:ascii="Times New Roman" w:hAnsi="Times New Roman"/>
                <w:bCs/>
                <w:szCs w:val="28"/>
              </w:rPr>
              <w:t>địa hình</w:t>
            </w:r>
          </w:p>
        </w:tc>
        <w:tc>
          <w:tcPr>
            <w:tcW w:w="275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Miền nền cổ núi thấp, hướng vòng cung là chính</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Địa hình phần lớn là đồi núi thấp với nhiều cánh cung núimở rộng về phía Bắc và quy tụ ở Tam Đảo</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Đồng bằng sông Hồng</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Đảo và quần đảo trong vịnh Bắc Bộ.</w:t>
            </w:r>
          </w:p>
        </w:tc>
        <w:tc>
          <w:tcPr>
            <w:tcW w:w="294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Miền địa máng, núi cao hướng Tây Bắc - Đông Nam là chính</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Địa hình cao nhất nước ta: đây là vùng núi non trùng đẹp, nhiều núi cao, thung lũng sâu (Hoàng Liên Sơn với đỉnh Phanxipăng 3143m  Pu-đen-Đinh…), nhiều dãy núi đâm ra sát biển như Hoành Sơn, Bạch Mã…)</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Đ.bằng ven biển nhỏ hẹp bị chia cắt thành nhiều ô nhỏ. Lớn nhất là đ.bằng Thanh-Nghệ</w:t>
            </w:r>
          </w:p>
          <w:p w:rsidR="00424512" w:rsidRPr="00394F4A" w:rsidRDefault="00424512" w:rsidP="00394F4A">
            <w:pPr>
              <w:spacing w:line="276" w:lineRule="auto"/>
              <w:ind w:firstLine="83"/>
              <w:jc w:val="both"/>
              <w:rPr>
                <w:rFonts w:ascii="Times New Roman" w:hAnsi="Times New Roman"/>
                <w:szCs w:val="28"/>
              </w:rPr>
            </w:pPr>
          </w:p>
        </w:tc>
        <w:tc>
          <w:tcPr>
            <w:tcW w:w="279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Miền nền cổ, núi và cao nguyên hình khối, nhiều hướng.</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Trường Sơn Nam là khu vực núi, cao nguyên rộng lớn được hình thành trên nền cổ Kontum</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Nhiều đỉnh cao trên 2000m: Ngọc Linh 2598m, Vọng Phu 2051m…</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Các cao nguyên xếp tàng có phủ badan</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Phía Nam là đồng bằng Nam bộ rộng lớn</w:t>
            </w:r>
          </w:p>
        </w:tc>
      </w:tr>
      <w:tr w:rsidR="00424512" w:rsidRPr="00394F4A" w:rsidTr="00394F4A">
        <w:tc>
          <w:tcPr>
            <w:tcW w:w="1058"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jc w:val="both"/>
              <w:rPr>
                <w:rFonts w:ascii="Times New Roman" w:hAnsi="Times New Roman"/>
                <w:b/>
                <w:bCs/>
                <w:szCs w:val="28"/>
              </w:rPr>
            </w:pPr>
            <w:r w:rsidRPr="00394F4A">
              <w:rPr>
                <w:rFonts w:ascii="Times New Roman" w:hAnsi="Times New Roman"/>
                <w:b/>
                <w:bCs/>
                <w:szCs w:val="28"/>
              </w:rPr>
              <w:t>Khí hậu, thuỷ văn</w:t>
            </w:r>
          </w:p>
        </w:tc>
        <w:tc>
          <w:tcPr>
            <w:tcW w:w="275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Tc nhiệt đới bị giảm sút mạnh, mùa đông lạnh và kéo dài nhất nước.</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Mùa đông đến sớm và kết thúc muộn. To có thể xuống 00C ở miền núi và dưới 50C ở đồng bằng .</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xml:space="preserve">- Mùa hạ nóng ẩm và mưa nhiều. Có mưa </w:t>
            </w:r>
            <w:r w:rsidRPr="00394F4A">
              <w:rPr>
                <w:rFonts w:ascii="Times New Roman" w:hAnsi="Times New Roman"/>
                <w:szCs w:val="28"/>
              </w:rPr>
              <w:lastRenderedPageBreak/>
              <w:t>ngâu vào giữa hạ.</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Nhiều sông ngòi, hệ thống sông Hồng và sông Thái bình, hướng chảy TB- ĐN và vòng cung. Có 2 mùa nước rõ rệt</w:t>
            </w:r>
          </w:p>
        </w:tc>
        <w:tc>
          <w:tcPr>
            <w:tcW w:w="294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lastRenderedPageBreak/>
              <w:t>- Khí hậu đặc biệt do tác đông của địa hình: mùa đông đến muộn và kết thúc sớm</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Mùa hạ gió tây nam vượt qua các dãy núi cao ở biên giới Việt -Lào bị biến tính trở nên nóng và khô ảnh hưởng mạnh đến chế độ mưa của miền .</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lastRenderedPageBreak/>
              <w:t>- Sông ngòi ngắn, dốc, lũ lên nhanh và đột ngột. Theo sát mùa mưa, mùa lũ chậm dần từ Bắc vào Nam.</w:t>
            </w:r>
          </w:p>
        </w:tc>
        <w:tc>
          <w:tcPr>
            <w:tcW w:w="279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lastRenderedPageBreak/>
              <w:t>- Miền nhiệt đới gió mùa nóng quanh năm, có mùa khô sâu sắc</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Nhiệt độ trung bình năm từ 25-270C</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Mùa khô kéo dài 6 tháng dễ gây hạn hán và cháy rừng</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xml:space="preserve">- Gió tín phong đông bắc và gió tây nam nóng ẩm thổi thường </w:t>
            </w:r>
            <w:r w:rsidRPr="00394F4A">
              <w:rPr>
                <w:rFonts w:ascii="Times New Roman" w:hAnsi="Times New Roman"/>
                <w:szCs w:val="28"/>
              </w:rPr>
              <w:lastRenderedPageBreak/>
              <w:t>xuyên</w:t>
            </w:r>
          </w:p>
        </w:tc>
      </w:tr>
      <w:tr w:rsidR="00424512" w:rsidRPr="00394F4A" w:rsidTr="00394F4A">
        <w:tc>
          <w:tcPr>
            <w:tcW w:w="1058"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jc w:val="both"/>
              <w:rPr>
                <w:rFonts w:ascii="Times New Roman" w:hAnsi="Times New Roman"/>
                <w:b/>
                <w:bCs/>
                <w:szCs w:val="28"/>
              </w:rPr>
            </w:pPr>
            <w:r w:rsidRPr="00394F4A">
              <w:rPr>
                <w:rFonts w:ascii="Times New Roman" w:hAnsi="Times New Roman"/>
                <w:b/>
                <w:bCs/>
                <w:szCs w:val="28"/>
              </w:rPr>
              <w:t>Đất, sinh vật</w:t>
            </w:r>
          </w:p>
        </w:tc>
        <w:tc>
          <w:tcPr>
            <w:tcW w:w="275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Đất feralit ở vùng đồi núi, vùng đồng bằng có đất phù sa</w:t>
            </w:r>
          </w:p>
        </w:tc>
        <w:tc>
          <w:tcPr>
            <w:tcW w:w="294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Đất feralit và đất badan ở vùng đồi núi, vùng đồng bằng có đất phù sa</w:t>
            </w:r>
          </w:p>
        </w:tc>
        <w:tc>
          <w:tcPr>
            <w:tcW w:w="279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Đất badan ở Tây nguyên, đồng bằng có đất phù sa, đặc biệt là đồng bằng Nam Bộ</w:t>
            </w:r>
          </w:p>
        </w:tc>
      </w:tr>
      <w:tr w:rsidR="00424512" w:rsidRPr="00394F4A" w:rsidTr="00394F4A">
        <w:tc>
          <w:tcPr>
            <w:tcW w:w="1058"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jc w:val="both"/>
              <w:rPr>
                <w:rFonts w:ascii="Times New Roman" w:hAnsi="Times New Roman"/>
                <w:b/>
                <w:bCs/>
                <w:szCs w:val="28"/>
              </w:rPr>
            </w:pPr>
            <w:r w:rsidRPr="00394F4A">
              <w:rPr>
                <w:rFonts w:ascii="Times New Roman" w:hAnsi="Times New Roman"/>
                <w:b/>
                <w:bCs/>
                <w:szCs w:val="28"/>
              </w:rPr>
              <w:t>Bảo vệ môi trường</w:t>
            </w:r>
          </w:p>
        </w:tc>
        <w:tc>
          <w:tcPr>
            <w:tcW w:w="275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Chống rét đậm, rét hại, hạn, bão</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Xói mòn đất, trồng cây gây rừng</w:t>
            </w:r>
          </w:p>
        </w:tc>
        <w:tc>
          <w:tcPr>
            <w:tcW w:w="294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Bảo vệ rừng đầu nguồn tại các sườn núi cao và dốc.</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Chủ động phòng chống thiên tai.</w:t>
            </w:r>
          </w:p>
        </w:tc>
        <w:tc>
          <w:tcPr>
            <w:tcW w:w="279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Bảo vệ rừng, hạn chế ô nhiễm nước của các dòng sông</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Chống bão, lũ, hạn vào mùa khô</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Chống mặn, phèn, cháy rừng</w:t>
            </w:r>
          </w:p>
        </w:tc>
      </w:tr>
    </w:tbl>
    <w:p w:rsidR="00424512" w:rsidRPr="00237F68" w:rsidRDefault="00424512" w:rsidP="00237F68">
      <w:pPr>
        <w:spacing w:line="276" w:lineRule="auto"/>
        <w:jc w:val="both"/>
        <w:rPr>
          <w:rFonts w:ascii="Times New Roman" w:hAnsi="Times New Roman"/>
          <w:b/>
          <w:bCs/>
          <w:szCs w:val="28"/>
        </w:rPr>
      </w:pPr>
      <w:r w:rsidRPr="00237F68">
        <w:rPr>
          <w:rFonts w:ascii="Times New Roman" w:hAnsi="Times New Roman"/>
          <w:b/>
          <w:bCs/>
          <w:szCs w:val="28"/>
        </w:rPr>
        <w:t xml:space="preserve">10. Đặc điểm chung của tự nhiên Việt Nam </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10.1. Việt Nam là một nước nhiệt đới gió mùa ẩ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Biểu hiện của tính chất nhiệt đới gió mùa ẩm trong cảnh quan tự nhiên nước ta:</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Địa hình: </w:t>
      </w:r>
      <w:r w:rsidRPr="00237F68">
        <w:rPr>
          <w:rFonts w:ascii="Times New Roman" w:hAnsi="Times New Roman"/>
          <w:szCs w:val="28"/>
        </w:rPr>
        <w:tab/>
        <w:t>+ Quá trình phong hoá diễn ra mạnh mẽ, lớp vỏ phong hoá dày.</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ab/>
      </w:r>
      <w:r w:rsidRPr="00237F68">
        <w:rPr>
          <w:rFonts w:ascii="Times New Roman" w:hAnsi="Times New Roman"/>
          <w:szCs w:val="28"/>
        </w:rPr>
        <w:tab/>
      </w:r>
      <w:r w:rsidRPr="00237F68">
        <w:rPr>
          <w:rFonts w:ascii="Times New Roman" w:hAnsi="Times New Roman"/>
          <w:szCs w:val="28"/>
        </w:rPr>
        <w:tab/>
        <w:t>+ Quá trình xâm thực mạnh mẽ ở vùng đồi núi đi đôi với quá trình bồi tụ ở các đồng bằ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Khí hậu: nóng ẩm, phân hoá theo mùa rõ rệt</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Sông ngòi: Dày đặc, nhiều nước, thuỷ chế theo mùa, không bị đóng bă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hổ nhưỡng: Feralit là quá trình hình thành đất chủ yếu ở vùng đồi núi</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hảm thực vật: Đặc trưng là rừng nhiệt đới gió mùa, nhiều tầng, tán, nhiều thành phần loài, xanh quanh năm.</w:t>
      </w:r>
    </w:p>
    <w:p w:rsidR="00424512" w:rsidRPr="00237F68" w:rsidRDefault="00424512" w:rsidP="00237F68">
      <w:pPr>
        <w:spacing w:line="276" w:lineRule="auto"/>
        <w:ind w:firstLine="360"/>
        <w:jc w:val="both"/>
        <w:rPr>
          <w:rFonts w:ascii="Times New Roman" w:hAnsi="Times New Roman"/>
          <w:i/>
          <w:szCs w:val="28"/>
        </w:rPr>
      </w:pPr>
      <w:r w:rsidRPr="00237F68">
        <w:rPr>
          <w:rFonts w:ascii="Times New Roman" w:hAnsi="Times New Roman"/>
          <w:i/>
          <w:szCs w:val="28"/>
        </w:rPr>
        <w:t>* Những thuận lợi và khó khă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huận lợi:</w:t>
      </w:r>
      <w:r w:rsidRPr="00237F68">
        <w:rPr>
          <w:rFonts w:ascii="Times New Roman" w:hAnsi="Times New Roman"/>
          <w:szCs w:val="28"/>
        </w:rPr>
        <w:tab/>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ài nguyên thiên nhiên đa dạng là cơ sở để xây dựng và phát triển nền kinh tế với cơ cấu đa dạ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huận lợi để phát triển nền nông nghiệp nhiệt đới thâm canh, đa dạng về cơ cấu cây trồng, vật nuôi</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Khó khăn: Môi trường sinh thái dễ bị biến đổi, mất cân bằng. Thiên tai thường xảy ra: bão lụt, hạn hán, lũ quét.…gây nhiều thiệt hại cho sản xuất và đời sống.</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10.2. Việt Nam là nước ven biể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Ảnh hưởng của biển rất mạnh mẽ, sâu sắc, tăng cường tính nóng ẩm gió mùa của thiên nhiên Việt Na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Cứ 1km</w:t>
      </w:r>
      <w:r w:rsidRPr="00237F68">
        <w:rPr>
          <w:rFonts w:ascii="Times New Roman" w:hAnsi="Times New Roman"/>
          <w:szCs w:val="28"/>
          <w:vertAlign w:val="superscript"/>
        </w:rPr>
        <w:t>2</w:t>
      </w:r>
      <w:r w:rsidRPr="00237F68">
        <w:rPr>
          <w:rFonts w:ascii="Times New Roman" w:hAnsi="Times New Roman"/>
          <w:szCs w:val="28"/>
        </w:rPr>
        <w:t xml:space="preserve"> đất liền tương ứng với 3,03km</w:t>
      </w:r>
      <w:r w:rsidRPr="00237F68">
        <w:rPr>
          <w:rFonts w:ascii="Times New Roman" w:hAnsi="Times New Roman"/>
          <w:szCs w:val="28"/>
          <w:vertAlign w:val="superscript"/>
        </w:rPr>
        <w:t>2</w:t>
      </w:r>
      <w:r w:rsidRPr="00237F68">
        <w:rPr>
          <w:rFonts w:ascii="Times New Roman" w:hAnsi="Times New Roman"/>
          <w:szCs w:val="28"/>
        </w:rPr>
        <w:t xml:space="preserve"> mặt biển(1.000.000: 330.000=3.03)</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lastRenderedPageBreak/>
        <w:t>- Địa hình phần đất liền kéo dài, hẹp ngang biển ảnh hưởng sâu vào đất liền làm cho nước ta không khô hạn như những nước có cùng vĩ độ như Tây Nam A, Châu Phi…</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10.3. Việt Nam là xứ sở của cảnh quan đồi núi</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Nước ta có nhiều đồi núi( đồi núi chiếm ¾ diện tích phần đất liề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Địa hình đa dạng tạo nên sự phân hoá mạnh của các cảnh quan tự nhiê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Cảnh quan đồi núi chiếm ưu thế trong cảnh quan tự nhiên và thay đổi nhanh chóng theo đai cao.</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Vùng núi nước ta chứa nhiều tài nguyên khoáng sản, lâm sản, du lịch, thuỷ văn…</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10.4. Thiên nhiên nước ta đa dạng, phức tạp</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Cảnh quan thay đổi từ đông sang tây: xa dần ảnh hưởng của biển, càng về phía Tây cảnh quan mang tính chất đồi núi</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Cảnh quan thay đổi từ thấp lên cao</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Cảnh quan thay đổi từ Nam ra Bắc</w:t>
      </w:r>
    </w:p>
    <w:p w:rsidR="00424512" w:rsidRPr="00237F68" w:rsidRDefault="00424512" w:rsidP="00237F68">
      <w:pPr>
        <w:spacing w:line="276" w:lineRule="auto"/>
        <w:ind w:firstLine="360"/>
        <w:jc w:val="both"/>
        <w:rPr>
          <w:rFonts w:ascii="Times New Roman" w:hAnsi="Times New Roman"/>
          <w:b/>
          <w:bCs/>
          <w:i/>
          <w:szCs w:val="28"/>
        </w:rPr>
      </w:pPr>
      <w:r w:rsidRPr="00237F68">
        <w:rPr>
          <w:rFonts w:ascii="Times New Roman" w:hAnsi="Times New Roman"/>
          <w:b/>
          <w:bCs/>
          <w:i/>
          <w:szCs w:val="28"/>
        </w:rPr>
        <w:t xml:space="preserve">Bài 33: </w:t>
      </w:r>
      <w:r w:rsidRPr="00237F68">
        <w:rPr>
          <w:rFonts w:ascii="Times New Roman" w:hAnsi="Times New Roman"/>
          <w:b/>
          <w:bCs/>
          <w:i/>
          <w:iCs/>
          <w:szCs w:val="28"/>
        </w:rPr>
        <w:t>Đặc điểm sông ngòi Việt Na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b/>
          <w:i/>
          <w:iCs/>
          <w:szCs w:val="28"/>
        </w:rPr>
        <w:t xml:space="preserve"> </w:t>
      </w:r>
      <w:r w:rsidRPr="00237F68">
        <w:rPr>
          <w:rFonts w:ascii="Times New Roman" w:hAnsi="Times New Roman"/>
          <w:i/>
          <w:iCs/>
          <w:szCs w:val="28"/>
        </w:rPr>
        <w:t>Hoạt động 1</w:t>
      </w:r>
      <w:r w:rsidR="00AA52EE" w:rsidRPr="00237F68">
        <w:rPr>
          <w:rFonts w:ascii="Times New Roman" w:hAnsi="Times New Roman"/>
          <w:i/>
          <w:iCs/>
          <w:szCs w:val="28"/>
        </w:rPr>
        <w:t xml:space="preserve"> </w:t>
      </w:r>
      <w:r w:rsidRPr="00237F68">
        <w:rPr>
          <w:rFonts w:ascii="Times New Roman" w:hAnsi="Times New Roman"/>
          <w:szCs w:val="28"/>
        </w:rPr>
        <w:t xml:space="preserve">( </w:t>
      </w:r>
      <w:r w:rsidRPr="00237F68">
        <w:rPr>
          <w:rFonts w:ascii="Times New Roman" w:hAnsi="Times New Roman"/>
          <w:i/>
          <w:iCs/>
          <w:szCs w:val="28"/>
        </w:rPr>
        <w:t>trọng tâm</w:t>
      </w:r>
      <w:r w:rsidRPr="00237F68">
        <w:rPr>
          <w:rFonts w:ascii="Times New Roman" w:hAnsi="Times New Roman"/>
          <w:szCs w:val="28"/>
        </w:rPr>
        <w:t xml:space="preserve">): </w:t>
      </w:r>
      <w:r w:rsidRPr="00237F68">
        <w:rPr>
          <w:rFonts w:ascii="Times New Roman" w:hAnsi="Times New Roman"/>
          <w:i/>
          <w:iCs/>
          <w:szCs w:val="28"/>
        </w:rPr>
        <w:t>Đặc điểm chu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Muốn tạo được kĩ năng nhận biết, phân tích các mối liên hệ địa lí thì yêu cầu hs phải tự chuẩn bị bài ở nhà, đồng thời kết hợp dựa trên những đơn vị kiến thức đã được học ở những bài trước, lớp trước( yêu cầu học sinh học đến đâu  phải nắm bài, nắm chắc kiến thức đến đấy- “ tạo vốn”ngay từ ban đầu) thì mới có thể làm tốt được kĩ năng này).</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Mục tiêu của hoạt động này sau bài học, học sinh phải: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Nắm được đặc điểm chung của sông ngòi Việt Nam(4 đặc điể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Rèn kĩ năng đọc, phân tích bản đồ, tìm mối quan hệ giữa các yếu tố địa hình với mạng lưới sông, khí hậu với thuỷ chế của sông ngòi.</w:t>
      </w:r>
    </w:p>
    <w:p w:rsidR="00424512" w:rsidRPr="00237F68" w:rsidRDefault="00424512" w:rsidP="00237F68">
      <w:pPr>
        <w:spacing w:line="276" w:lineRule="auto"/>
        <w:ind w:firstLine="360"/>
        <w:jc w:val="both"/>
        <w:rPr>
          <w:rFonts w:ascii="Times New Roman" w:hAnsi="Times New Roman"/>
          <w:i/>
          <w:iCs/>
          <w:szCs w:val="28"/>
        </w:rPr>
      </w:pPr>
      <w:r w:rsidRPr="00237F68">
        <w:rPr>
          <w:rFonts w:ascii="Times New Roman" w:hAnsi="Times New Roman"/>
          <w:szCs w:val="28"/>
          <w:u w:val="single"/>
        </w:rPr>
        <w:t>Đăc điểm 1</w:t>
      </w:r>
      <w:r w:rsidRPr="00237F68">
        <w:rPr>
          <w:rFonts w:ascii="Times New Roman" w:hAnsi="Times New Roman"/>
          <w:szCs w:val="28"/>
        </w:rPr>
        <w:t xml:space="preserve"> : </w:t>
      </w:r>
      <w:r w:rsidRPr="00237F68">
        <w:rPr>
          <w:rFonts w:ascii="Times New Roman" w:hAnsi="Times New Roman"/>
          <w:i/>
          <w:iCs/>
          <w:szCs w:val="28"/>
        </w:rPr>
        <w:t>mạng lưới sô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Giáo viên (Gv): Nhận xét đặc điểm mạng lưới sông ngòi nước ta?</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Học sinh (Hs): Quan sát bản đồ (sông ngòi hoặc tự nhiên Việt Nam ) nhận xét: mạng lưới sông  ngòi  nước ta dày đặc  phân bố rộng khắp cả nước.</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u w:val="single"/>
        </w:rPr>
        <w:t>Hs</w:t>
      </w:r>
      <w:r w:rsidRPr="00237F68">
        <w:rPr>
          <w:rFonts w:ascii="Times New Roman" w:hAnsi="Times New Roman"/>
          <w:szCs w:val="28"/>
        </w:rPr>
        <w:t>: đọc SGK + thực tế  c/m cho nhận xét trên ( số lượng sông 2360 con sông dài trên 10 km, trong đó 93% là các con sông nhỏ, ngắn và dốc (DT lưu vực dưới 500m</w:t>
      </w:r>
      <w:r w:rsidRPr="00237F68">
        <w:rPr>
          <w:rFonts w:ascii="Times New Roman" w:hAnsi="Times New Roman"/>
          <w:szCs w:val="28"/>
          <w:vertAlign w:val="superscript"/>
        </w:rPr>
        <w:t>2</w:t>
      </w:r>
      <w:r w:rsidRPr="00237F68">
        <w:rPr>
          <w:rFonts w:ascii="Times New Roman" w:hAnsi="Times New Roman"/>
          <w:szCs w:val="28"/>
        </w:rPr>
        <w:t>,…)</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u w:val="single"/>
        </w:rPr>
        <w:t>Gv</w:t>
      </w:r>
      <w:r w:rsidRPr="00237F68">
        <w:rPr>
          <w:rFonts w:ascii="Times New Roman" w:hAnsi="Times New Roman"/>
          <w:szCs w:val="28"/>
        </w:rPr>
        <w:t>: Vì sao nước ta có rất nhiều sông suối, song phần lớn lại là các sông ngắn nhỏ và dốc(  93% là sông nhỏ, ngắn; diện tích lưu vực dưới 500 km</w:t>
      </w:r>
      <w:r w:rsidRPr="00237F68">
        <w:rPr>
          <w:rFonts w:ascii="Times New Roman" w:hAnsi="Times New Roman"/>
          <w:szCs w:val="28"/>
          <w:vertAlign w:val="superscript"/>
        </w:rPr>
        <w:t>2</w:t>
      </w:r>
      <w:r w:rsidRPr="00237F68">
        <w:rPr>
          <w:rFonts w:ascii="Times New Roman" w:hAnsi="Times New Roman"/>
          <w:szCs w:val="28"/>
        </w:rPr>
        <w:t>)?</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u w:val="single"/>
        </w:rPr>
        <w:t>Hs</w:t>
      </w:r>
      <w:r w:rsidRPr="00237F68">
        <w:rPr>
          <w:rFonts w:ascii="Times New Roman" w:hAnsi="Times New Roman"/>
          <w:szCs w:val="28"/>
        </w:rPr>
        <w:t xml:space="preserve"> :  - Nhiều sông suối vì:                   + Địa hình 3/4 diện tích là đồi núi</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 Lượng mưa nhiều(1500-2000 mm/nă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 Sông nhỏ, ngắn và dốc vì:        + 3/4 diện tích nước ta là đồi núi</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 Đồi núi lan ra sát biể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 Chiều ngang lãnh thổ hẹp</w:t>
      </w:r>
    </w:p>
    <w:p w:rsidR="00424512" w:rsidRPr="00237F68" w:rsidRDefault="00424512" w:rsidP="00237F68">
      <w:pPr>
        <w:spacing w:line="276" w:lineRule="auto"/>
        <w:ind w:firstLine="360"/>
        <w:jc w:val="both"/>
        <w:rPr>
          <w:rFonts w:ascii="Times New Roman" w:hAnsi="Times New Roman"/>
          <w:szCs w:val="28"/>
          <w:u w:val="single"/>
        </w:rPr>
      </w:pPr>
      <w:r w:rsidRPr="00237F68">
        <w:rPr>
          <w:rFonts w:ascii="Times New Roman" w:hAnsi="Times New Roman"/>
          <w:szCs w:val="28"/>
        </w:rPr>
        <w:t xml:space="preserve">                                                             + Sông chảy theo hướng TB-ĐN</w:t>
      </w:r>
    </w:p>
    <w:p w:rsidR="00424512" w:rsidRPr="00237F68" w:rsidRDefault="00424512" w:rsidP="00237F68">
      <w:pPr>
        <w:spacing w:line="276" w:lineRule="auto"/>
        <w:ind w:firstLine="360"/>
        <w:jc w:val="both"/>
        <w:rPr>
          <w:rFonts w:ascii="Times New Roman" w:hAnsi="Times New Roman"/>
          <w:i/>
          <w:iCs/>
          <w:szCs w:val="28"/>
        </w:rPr>
      </w:pPr>
      <w:r w:rsidRPr="00237F68">
        <w:rPr>
          <w:rFonts w:ascii="Times New Roman" w:hAnsi="Times New Roman"/>
          <w:szCs w:val="28"/>
        </w:rPr>
        <w:t xml:space="preserve">Như vậy, học sinh đã xác lập được </w:t>
      </w:r>
      <w:r w:rsidRPr="00237F68">
        <w:rPr>
          <w:rFonts w:ascii="Times New Roman" w:hAnsi="Times New Roman"/>
          <w:i/>
          <w:iCs/>
          <w:szCs w:val="28"/>
        </w:rPr>
        <w:t xml:space="preserve">mối quan hệ địa lí đầu tiên của bài: ảnh hưởng của đặc điểm địa hình tới mạng lưới sông </w:t>
      </w:r>
      <w:r w:rsidRPr="00237F68">
        <w:rPr>
          <w:rFonts w:ascii="Times New Roman" w:hAnsi="Times New Roman"/>
          <w:szCs w:val="28"/>
        </w:rPr>
        <w:t>và  đã phân  tích được mối quan hệ địa lí này</w:t>
      </w:r>
      <w:r w:rsidRPr="00237F68">
        <w:rPr>
          <w:rFonts w:ascii="Times New Roman" w:hAnsi="Times New Roman"/>
          <w:i/>
          <w:iCs/>
          <w:szCs w:val="28"/>
        </w:rPr>
        <w:t>.</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lastRenderedPageBreak/>
        <w:t xml:space="preserve">Để xác lập được mối quan hệ này học sinh phải nhớ lại kiến thức. </w:t>
      </w:r>
      <w:r w:rsidRPr="00237F68">
        <w:rPr>
          <w:rFonts w:ascii="Times New Roman" w:hAnsi="Times New Roman"/>
          <w:i/>
          <w:iCs/>
          <w:szCs w:val="28"/>
        </w:rPr>
        <w:t>Bài 28: Đặc điểm địa hình</w:t>
      </w:r>
      <w:r w:rsidRPr="00237F68">
        <w:rPr>
          <w:rFonts w:ascii="Times New Roman" w:hAnsi="Times New Roman"/>
          <w:szCs w:val="28"/>
        </w:rPr>
        <w:t xml:space="preserve"> </w:t>
      </w:r>
      <w:r w:rsidRPr="00237F68">
        <w:rPr>
          <w:rFonts w:ascii="Times New Roman" w:hAnsi="Times New Roman"/>
          <w:i/>
          <w:iCs/>
          <w:szCs w:val="28"/>
        </w:rPr>
        <w:t>Việt Nam</w:t>
      </w:r>
      <w:r w:rsidRPr="00237F68">
        <w:rPr>
          <w:rFonts w:ascii="Times New Roman" w:hAnsi="Times New Roman"/>
          <w:szCs w:val="28"/>
        </w:rPr>
        <w:t>-đồi núi là bộ phận quan trọng nhất của cấu trúc địa hình Việt Nam (3/4 diện tích lãnh thổ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Nếu học sinh nào ham tìm hiểu các em sẽ nhớ lại khái niệm lưu vực sông: </w:t>
      </w:r>
      <w:r w:rsidRPr="00237F68">
        <w:rPr>
          <w:rFonts w:ascii="Times New Roman" w:hAnsi="Times New Roman"/>
          <w:i/>
          <w:iCs/>
          <w:szCs w:val="28"/>
        </w:rPr>
        <w:t>là diện tích đất đai</w:t>
      </w:r>
      <w:r w:rsidRPr="00237F68">
        <w:rPr>
          <w:rFonts w:ascii="Times New Roman" w:hAnsi="Times New Roman"/>
          <w:szCs w:val="28"/>
        </w:rPr>
        <w:t xml:space="preserve"> </w:t>
      </w:r>
      <w:r w:rsidRPr="00237F68">
        <w:rPr>
          <w:rFonts w:ascii="Times New Roman" w:hAnsi="Times New Roman"/>
          <w:i/>
          <w:iCs/>
          <w:szCs w:val="28"/>
        </w:rPr>
        <w:t>cung cấp nước thường xuyên cho một con sông</w:t>
      </w:r>
      <w:r w:rsidRPr="00237F68">
        <w:rPr>
          <w:rFonts w:ascii="Times New Roman" w:hAnsi="Times New Roman"/>
          <w:szCs w:val="28"/>
        </w:rPr>
        <w:t>- (địa lí 6 ) và  học sinh sẽ nhớ lại lưu vực sông Hồng 170000 km</w:t>
      </w:r>
      <w:r w:rsidRPr="00237F68">
        <w:rPr>
          <w:rFonts w:ascii="Times New Roman" w:hAnsi="Times New Roman"/>
          <w:szCs w:val="28"/>
          <w:vertAlign w:val="superscript"/>
        </w:rPr>
        <w:t>2</w:t>
      </w:r>
      <w:r w:rsidRPr="00237F68">
        <w:rPr>
          <w:rFonts w:ascii="Times New Roman" w:hAnsi="Times New Roman"/>
          <w:szCs w:val="28"/>
        </w:rPr>
        <w:t>; lưu vực sông Mê Công 795000 km</w:t>
      </w:r>
      <w:r w:rsidRPr="00237F68">
        <w:rPr>
          <w:rFonts w:ascii="Times New Roman" w:hAnsi="Times New Roman"/>
          <w:szCs w:val="28"/>
          <w:vertAlign w:val="superscript"/>
        </w:rPr>
        <w:t>2</w:t>
      </w:r>
      <w:r w:rsidRPr="00237F68">
        <w:rPr>
          <w:rFonts w:ascii="Times New Roman" w:hAnsi="Times New Roman"/>
          <w:szCs w:val="28"/>
        </w:rPr>
        <w:t xml:space="preserve"> để nắm chắc đặc điểm này hơ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u w:val="single"/>
        </w:rPr>
        <w:t>Đặc điểm 2</w:t>
      </w:r>
      <w:r w:rsidRPr="00237F68">
        <w:rPr>
          <w:rFonts w:ascii="Times New Roman" w:hAnsi="Times New Roman"/>
          <w:szCs w:val="28"/>
        </w:rPr>
        <w:t xml:space="preserve"> : </w:t>
      </w:r>
      <w:r w:rsidRPr="00237F68">
        <w:rPr>
          <w:rFonts w:ascii="Times New Roman" w:hAnsi="Times New Roman"/>
          <w:i/>
          <w:iCs/>
          <w:szCs w:val="28"/>
        </w:rPr>
        <w:t>hướng chảy</w:t>
      </w:r>
      <w:r w:rsidRPr="00237F68">
        <w:rPr>
          <w:rFonts w:ascii="Times New Roman" w:hAnsi="Times New Roman"/>
          <w:szCs w:val="28"/>
        </w:rPr>
        <w:t>.</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u w:val="single"/>
        </w:rPr>
        <w:t>Gv</w:t>
      </w:r>
      <w:r w:rsidRPr="00237F68">
        <w:rPr>
          <w:rFonts w:ascii="Times New Roman" w:hAnsi="Times New Roman"/>
          <w:szCs w:val="28"/>
        </w:rPr>
        <w:t>: Cho 2 nhóm học sinh xác định lần lượt vị trí ( tìm nơi bắt nguồn, nơi đổ về của một số con sông)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Nhóm 1: sông Đà, sông Hồng, sông Tiền, sông Hậu, sông Cả, sông Mã, sông Ba,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Nhóm 2: sông Lô, sông Gâm, sông Cầu , sông Thương, sông Lục Na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Từ đó Gv yêu cầu Hs nhận xét:  Hướng chảy của sông ngòi Việt Nam?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Nhóm 1: Hướng TB- Đ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Nhóm 2: Hướng vòng cu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u w:val="single"/>
        </w:rPr>
        <w:t>Gv</w:t>
      </w:r>
      <w:r w:rsidRPr="00237F68">
        <w:rPr>
          <w:rFonts w:ascii="Times New Roman" w:hAnsi="Times New Roman"/>
          <w:szCs w:val="28"/>
        </w:rPr>
        <w:t>: Giải thích vì sao đại bộ phận sông ngòi Việt Nam lại chảy theo hai hướng chính đó ( và hầu hết tất cả  các cửa sông đều đổ ra biển Đô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u w:val="single"/>
        </w:rPr>
        <w:t>Hs</w:t>
      </w:r>
      <w:r w:rsidRPr="00237F68">
        <w:rPr>
          <w:rFonts w:ascii="Times New Roman" w:hAnsi="Times New Roman"/>
          <w:szCs w:val="28"/>
        </w:rPr>
        <w:t xml:space="preserve">: Tiếp tục nhớ, </w:t>
      </w:r>
      <w:r w:rsidRPr="00237F68">
        <w:rPr>
          <w:rFonts w:ascii="Times New Roman" w:hAnsi="Times New Roman"/>
          <w:i/>
          <w:iCs/>
          <w:szCs w:val="28"/>
        </w:rPr>
        <w:t>huy động</w:t>
      </w:r>
      <w:r w:rsidRPr="00237F68">
        <w:rPr>
          <w:rFonts w:ascii="Times New Roman" w:hAnsi="Times New Roman"/>
          <w:szCs w:val="28"/>
        </w:rPr>
        <w:t xml:space="preserve"> lại kiến thức bài 28 </w:t>
      </w:r>
      <w:r w:rsidRPr="00237F68">
        <w:rPr>
          <w:rFonts w:ascii="Times New Roman" w:hAnsi="Times New Roman"/>
          <w:i/>
          <w:iCs/>
          <w:szCs w:val="28"/>
        </w:rPr>
        <w:t>Đ/điểm đ/hình V/ Nam</w:t>
      </w:r>
      <w:r w:rsidRPr="00237F68">
        <w:rPr>
          <w:rFonts w:ascii="Times New Roman" w:hAnsi="Times New Roman"/>
          <w:szCs w:val="28"/>
        </w:rPr>
        <w:t xml:space="preserve"> để giải thích:</w:t>
      </w:r>
    </w:p>
    <w:p w:rsidR="00424512" w:rsidRPr="00237F68" w:rsidRDefault="00424512" w:rsidP="00237F68">
      <w:pPr>
        <w:spacing w:line="276" w:lineRule="auto"/>
        <w:jc w:val="both"/>
        <w:rPr>
          <w:rFonts w:ascii="Times New Roman" w:hAnsi="Times New Roman"/>
          <w:szCs w:val="28"/>
        </w:rPr>
      </w:pPr>
      <w:r w:rsidRPr="00237F68">
        <w:rPr>
          <w:rFonts w:ascii="Times New Roman" w:hAnsi="Times New Roman"/>
          <w:szCs w:val="28"/>
        </w:rPr>
        <w:t>+ Vì trong cấu trúc của địa hình VN thì đồi núi là bộ phận quan trọng nhất (</w:t>
      </w:r>
      <w:r w:rsidRPr="00237F68">
        <w:rPr>
          <w:rFonts w:ascii="Times New Roman" w:hAnsi="Times New Roman"/>
          <w:i/>
          <w:iCs/>
          <w:szCs w:val="28"/>
        </w:rPr>
        <w:t>đặc điểm một</w:t>
      </w:r>
      <w:r w:rsidRPr="00237F68">
        <w:rPr>
          <w:rFonts w:ascii="Times New Roman" w:hAnsi="Times New Roman"/>
          <w:szCs w:val="28"/>
        </w:rPr>
        <w:t xml:space="preserve">). </w:t>
      </w:r>
    </w:p>
    <w:p w:rsidR="00424512" w:rsidRPr="00237F68" w:rsidRDefault="00424512" w:rsidP="00237F68">
      <w:pPr>
        <w:spacing w:line="276" w:lineRule="auto"/>
        <w:jc w:val="both"/>
        <w:rPr>
          <w:rFonts w:ascii="Times New Roman" w:hAnsi="Times New Roman"/>
          <w:szCs w:val="28"/>
        </w:rPr>
      </w:pPr>
      <w:r w:rsidRPr="00237F68">
        <w:rPr>
          <w:rFonts w:ascii="Times New Roman" w:hAnsi="Times New Roman"/>
          <w:szCs w:val="28"/>
        </w:rPr>
        <w:t>+ Địa hình nước ta được Tân kiến tạo nâng lên và tạo thành nhiều bậc kế tiếp nhau</w:t>
      </w:r>
      <w:r w:rsidRPr="00237F68">
        <w:rPr>
          <w:rFonts w:ascii="Times New Roman" w:hAnsi="Times New Roman"/>
          <w:i/>
          <w:iCs/>
          <w:szCs w:val="28"/>
        </w:rPr>
        <w:t>(đặc điểm hai),</w:t>
      </w:r>
      <w:r w:rsidRPr="00237F68">
        <w:rPr>
          <w:rFonts w:ascii="Times New Roman" w:hAnsi="Times New Roman"/>
          <w:szCs w:val="28"/>
        </w:rPr>
        <w:t xml:space="preserve"> vì vậy, địa thế thấp dần từ TB xuống ĐN (phân bố của các bậc địa hình như đồi núi =&gt;đồng bằng =&gt;thềm lục địa; thấp dần từ nội địa ra biển(qua phân tích các sơ đồ lát cắt “khu HLSơn ; khu vực VBắc”; địa hình nước ta có 2 hướng chính(TB-ĐN; vòng cung)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Để rèn kĩ năng tốt ở đặc điểm hai này, yêu cầu học  sinh phải nắm chắc kiến thức bài 28 </w:t>
      </w:r>
      <w:r w:rsidRPr="00237F68">
        <w:rPr>
          <w:rFonts w:ascii="Times New Roman" w:hAnsi="Times New Roman"/>
          <w:i/>
          <w:iCs/>
          <w:szCs w:val="28"/>
        </w:rPr>
        <w:t xml:space="preserve">Đặc điểm địa hình Việt Nam. </w:t>
      </w:r>
      <w:r w:rsidRPr="00237F68">
        <w:rPr>
          <w:rFonts w:ascii="Times New Roman" w:hAnsi="Times New Roman"/>
          <w:szCs w:val="28"/>
        </w:rPr>
        <w:t>Nếu các em không tích luỹ vốn ngay từ đầu thì sẽ rất khó khăn cho việc phân tích mối quan hệ địa lí này. Như vậy, học sinh sẽ hiểu rằng hướng chảy của sông ngòi chịu ảnh hưởng từ địa hình.</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u w:val="single"/>
        </w:rPr>
        <w:t>Đặc điểm 3</w:t>
      </w:r>
      <w:r w:rsidRPr="00237F68">
        <w:rPr>
          <w:rFonts w:ascii="Times New Roman" w:hAnsi="Times New Roman"/>
          <w:i/>
          <w:iCs/>
          <w:szCs w:val="28"/>
        </w:rPr>
        <w:t>:chế độ nước ( mùa nước)</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u w:val="single"/>
        </w:rPr>
        <w:t>Gv</w:t>
      </w:r>
      <w:r w:rsidRPr="00237F68">
        <w:rPr>
          <w:rFonts w:ascii="Times New Roman" w:hAnsi="Times New Roman"/>
          <w:szCs w:val="28"/>
        </w:rPr>
        <w:t>: Đặc điểm mùa nước sông ngòi Việt Nam như thế nào?</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u w:val="single"/>
        </w:rPr>
        <w:t xml:space="preserve">Hs </w:t>
      </w:r>
      <w:r w:rsidRPr="00237F68">
        <w:rPr>
          <w:rFonts w:ascii="Times New Roman" w:hAnsi="Times New Roman"/>
          <w:szCs w:val="28"/>
        </w:rPr>
        <w:t>:Đọc SGK kết hợp với kiến thức thực tế sẽ trả lời chính xác :sông ngòi nước ta có 2 mùa nước: mùa lũ và mùa cạn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Để tiếp tục rèn kĩ năng tiếp theo, </w:t>
      </w:r>
      <w:r w:rsidRPr="00237F68">
        <w:rPr>
          <w:rFonts w:ascii="Times New Roman" w:hAnsi="Times New Roman"/>
          <w:i/>
          <w:iCs/>
          <w:szCs w:val="28"/>
        </w:rPr>
        <w:t>Gv sẽ khéo léo đưa ra câu hỏi có vấn đề</w:t>
      </w:r>
      <w:r w:rsidRPr="00237F68">
        <w:rPr>
          <w:rFonts w:ascii="Times New Roman" w:hAnsi="Times New Roman"/>
          <w:szCs w:val="28"/>
        </w:rPr>
        <w:t xml:space="preserve"> để kích thích sự suy nghĩ,  tìm tòi, sáng tạo  của học sinh Vì sao sông ngòi nước ta lại có hai mùa  nước khác nhau rõ rệt?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Hs:Sẽ suy ngay ra được, </w:t>
      </w:r>
      <w:r w:rsidRPr="00237F68">
        <w:rPr>
          <w:rFonts w:ascii="Times New Roman" w:hAnsi="Times New Roman"/>
          <w:i/>
          <w:iCs/>
          <w:szCs w:val="28"/>
        </w:rPr>
        <w:t>chế độ nước sẽ liên quan đến chế độ mưa</w:t>
      </w:r>
      <w:r w:rsidRPr="00237F68">
        <w:rPr>
          <w:rFonts w:ascii="Times New Roman" w:hAnsi="Times New Roman"/>
          <w:szCs w:val="28"/>
        </w:rPr>
        <w:t xml:space="preserve"> (khí hậu điều hoà=&gt;chế độ nước điêù hoà).</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Từ việc lưu nhớ lại kiến thức của bài cũ Hs giải thích dựa vào hai bảng số liệu là bảng 31.1 và bảng 33.1</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Gv yêu cầu H đọc, quan sát bảng 33.1 .Mùa lũ trên các lưu vực sông</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15"/>
        <w:gridCol w:w="519"/>
        <w:gridCol w:w="519"/>
        <w:gridCol w:w="519"/>
        <w:gridCol w:w="521"/>
        <w:gridCol w:w="523"/>
        <w:gridCol w:w="534"/>
        <w:gridCol w:w="574"/>
        <w:gridCol w:w="523"/>
        <w:gridCol w:w="602"/>
        <w:gridCol w:w="610"/>
        <w:gridCol w:w="540"/>
      </w:tblGrid>
      <w:tr w:rsidR="00424512" w:rsidRPr="00394F4A" w:rsidTr="00394F4A">
        <w:tc>
          <w:tcPr>
            <w:tcW w:w="3168"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Tháng</w:t>
            </w:r>
          </w:p>
        </w:tc>
        <w:tc>
          <w:tcPr>
            <w:tcW w:w="515"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1</w:t>
            </w:r>
          </w:p>
        </w:tc>
        <w:tc>
          <w:tcPr>
            <w:tcW w:w="519"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2</w:t>
            </w:r>
          </w:p>
        </w:tc>
        <w:tc>
          <w:tcPr>
            <w:tcW w:w="519"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3</w:t>
            </w:r>
          </w:p>
        </w:tc>
        <w:tc>
          <w:tcPr>
            <w:tcW w:w="519"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4</w:t>
            </w:r>
          </w:p>
        </w:tc>
        <w:tc>
          <w:tcPr>
            <w:tcW w:w="521"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5</w:t>
            </w:r>
          </w:p>
        </w:tc>
        <w:tc>
          <w:tcPr>
            <w:tcW w:w="523"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6</w:t>
            </w:r>
          </w:p>
        </w:tc>
        <w:tc>
          <w:tcPr>
            <w:tcW w:w="534"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7</w:t>
            </w:r>
          </w:p>
        </w:tc>
        <w:tc>
          <w:tcPr>
            <w:tcW w:w="574"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8</w:t>
            </w:r>
          </w:p>
        </w:tc>
        <w:tc>
          <w:tcPr>
            <w:tcW w:w="523"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9</w:t>
            </w:r>
          </w:p>
        </w:tc>
        <w:tc>
          <w:tcPr>
            <w:tcW w:w="60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10</w:t>
            </w:r>
          </w:p>
        </w:tc>
        <w:tc>
          <w:tcPr>
            <w:tcW w:w="61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11</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12</w:t>
            </w:r>
          </w:p>
        </w:tc>
      </w:tr>
      <w:tr w:rsidR="00424512" w:rsidRPr="00394F4A" w:rsidTr="00394F4A">
        <w:tc>
          <w:tcPr>
            <w:tcW w:w="3168"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Các sông ở Bắc Bộ</w:t>
            </w:r>
          </w:p>
        </w:tc>
        <w:tc>
          <w:tcPr>
            <w:tcW w:w="515"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19"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19"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19"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21"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23"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c>
          <w:tcPr>
            <w:tcW w:w="534"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c>
          <w:tcPr>
            <w:tcW w:w="574"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c>
          <w:tcPr>
            <w:tcW w:w="523"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c>
          <w:tcPr>
            <w:tcW w:w="60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c>
          <w:tcPr>
            <w:tcW w:w="61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r>
      <w:tr w:rsidR="00424512" w:rsidRPr="00394F4A" w:rsidTr="00394F4A">
        <w:tc>
          <w:tcPr>
            <w:tcW w:w="3168"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lastRenderedPageBreak/>
              <w:t>Các sông ở Trung Bộ</w:t>
            </w:r>
          </w:p>
        </w:tc>
        <w:tc>
          <w:tcPr>
            <w:tcW w:w="515"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19"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19"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19"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21"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23"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34"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74"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23"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c>
          <w:tcPr>
            <w:tcW w:w="60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c>
          <w:tcPr>
            <w:tcW w:w="61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r>
      <w:tr w:rsidR="00424512" w:rsidRPr="00394F4A" w:rsidTr="00394F4A">
        <w:tc>
          <w:tcPr>
            <w:tcW w:w="3168"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Các sông ở Nam Bộ</w:t>
            </w:r>
          </w:p>
        </w:tc>
        <w:tc>
          <w:tcPr>
            <w:tcW w:w="515"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19"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19"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19"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21"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23"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34"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c>
          <w:tcPr>
            <w:tcW w:w="574"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c>
          <w:tcPr>
            <w:tcW w:w="523"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c>
          <w:tcPr>
            <w:tcW w:w="60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c>
          <w:tcPr>
            <w:tcW w:w="61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r>
    </w:tbl>
    <w:p w:rsidR="00424512" w:rsidRPr="00237F68" w:rsidRDefault="00424512" w:rsidP="00237F68">
      <w:pPr>
        <w:spacing w:line="276" w:lineRule="auto"/>
        <w:ind w:firstLine="360"/>
        <w:jc w:val="both"/>
        <w:rPr>
          <w:rFonts w:ascii="Times New Roman" w:hAnsi="Times New Roman"/>
          <w:i/>
          <w:iCs/>
          <w:szCs w:val="28"/>
        </w:rPr>
      </w:pPr>
      <w:r w:rsidRPr="00237F68">
        <w:rPr>
          <w:rFonts w:ascii="Times New Roman" w:hAnsi="Times New Roman"/>
          <w:i/>
          <w:iCs/>
          <w:szCs w:val="28"/>
        </w:rPr>
        <w:t>Ghi chú: tháng lũ: + ; tháng lũ cao nhất: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Hs: Quan sát bảng 31.1.Nhiệt độ và lượng mưa các trạm khí tượng Hà Nội , Huế  và thành phố Hồ Chí Minh  nhận xét được mùa lũ trên các lưu vực sông không trùng nhau ( giống nhau) .</w:t>
      </w:r>
    </w:p>
    <w:tbl>
      <w:tblPr>
        <w:tblW w:w="1026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648"/>
        <w:gridCol w:w="720"/>
        <w:gridCol w:w="612"/>
        <w:gridCol w:w="720"/>
        <w:gridCol w:w="720"/>
        <w:gridCol w:w="720"/>
        <w:gridCol w:w="720"/>
        <w:gridCol w:w="720"/>
        <w:gridCol w:w="720"/>
        <w:gridCol w:w="720"/>
        <w:gridCol w:w="720"/>
        <w:gridCol w:w="720"/>
        <w:gridCol w:w="720"/>
      </w:tblGrid>
      <w:tr w:rsidR="00424512" w:rsidRPr="00394F4A" w:rsidTr="00394F4A">
        <w:tc>
          <w:tcPr>
            <w:tcW w:w="1728" w:type="dxa"/>
            <w:gridSpan w:val="2"/>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szCs w:val="28"/>
              </w:rPr>
            </w:pPr>
            <w:r w:rsidRPr="00394F4A">
              <w:rPr>
                <w:rFonts w:ascii="Times New Roman" w:hAnsi="Times New Roman"/>
                <w:bCs/>
                <w:szCs w:val="28"/>
              </w:rPr>
              <w:t xml:space="preserve">           Tháng                                      </w:t>
            </w:r>
          </w:p>
          <w:p w:rsidR="00424512" w:rsidRPr="00394F4A" w:rsidRDefault="00424512" w:rsidP="00394F4A">
            <w:pPr>
              <w:spacing w:line="276" w:lineRule="auto"/>
              <w:jc w:val="both"/>
              <w:rPr>
                <w:rFonts w:ascii="Times New Roman" w:hAnsi="Times New Roman"/>
                <w:bCs/>
                <w:szCs w:val="28"/>
              </w:rPr>
            </w:pPr>
            <w:r w:rsidRPr="00394F4A">
              <w:rPr>
                <w:rFonts w:ascii="Times New Roman" w:hAnsi="Times New Roman"/>
                <w:bCs/>
                <w:szCs w:val="28"/>
              </w:rPr>
              <w:t xml:space="preserve"> </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szCs w:val="28"/>
              </w:rPr>
            </w:pPr>
            <w:r w:rsidRPr="00394F4A">
              <w:rPr>
                <w:rFonts w:ascii="Times New Roman" w:hAnsi="Times New Roman"/>
                <w:bCs/>
                <w:szCs w:val="28"/>
              </w:rPr>
              <w:t>1</w:t>
            </w:r>
          </w:p>
        </w:tc>
        <w:tc>
          <w:tcPr>
            <w:tcW w:w="61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i/>
                <w:iCs/>
                <w:szCs w:val="28"/>
              </w:rPr>
            </w:pPr>
            <w:r w:rsidRPr="00394F4A">
              <w:rPr>
                <w:rFonts w:ascii="Times New Roman" w:hAnsi="Times New Roman"/>
                <w:bCs/>
                <w:i/>
                <w:iCs/>
                <w:szCs w:val="28"/>
              </w:rPr>
              <w:t>2</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i/>
                <w:iCs/>
                <w:szCs w:val="28"/>
              </w:rPr>
            </w:pPr>
            <w:r w:rsidRPr="00394F4A">
              <w:rPr>
                <w:rFonts w:ascii="Times New Roman" w:hAnsi="Times New Roman"/>
                <w:bCs/>
                <w:i/>
                <w:iCs/>
                <w:szCs w:val="28"/>
              </w:rPr>
              <w:t>3</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i/>
                <w:iCs/>
                <w:szCs w:val="28"/>
              </w:rPr>
            </w:pPr>
            <w:r w:rsidRPr="00394F4A">
              <w:rPr>
                <w:rFonts w:ascii="Times New Roman" w:hAnsi="Times New Roman"/>
                <w:bCs/>
                <w:i/>
                <w:iCs/>
                <w:szCs w:val="28"/>
              </w:rPr>
              <w:t>4</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i/>
                <w:iCs/>
                <w:szCs w:val="28"/>
              </w:rPr>
            </w:pPr>
            <w:r w:rsidRPr="00394F4A">
              <w:rPr>
                <w:rFonts w:ascii="Times New Roman" w:hAnsi="Times New Roman"/>
                <w:bCs/>
                <w:i/>
                <w:iCs/>
                <w:szCs w:val="28"/>
              </w:rPr>
              <w:t>5</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i/>
                <w:iCs/>
                <w:szCs w:val="28"/>
              </w:rPr>
            </w:pPr>
            <w:r w:rsidRPr="00394F4A">
              <w:rPr>
                <w:rFonts w:ascii="Times New Roman" w:hAnsi="Times New Roman"/>
                <w:bCs/>
                <w:i/>
                <w:iCs/>
                <w:szCs w:val="28"/>
              </w:rPr>
              <w:t>6</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i/>
                <w:iCs/>
                <w:szCs w:val="28"/>
              </w:rPr>
            </w:pPr>
            <w:r w:rsidRPr="00394F4A">
              <w:rPr>
                <w:rFonts w:ascii="Times New Roman" w:hAnsi="Times New Roman"/>
                <w:bCs/>
                <w:i/>
                <w:iCs/>
                <w:szCs w:val="28"/>
              </w:rPr>
              <w:t>7</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i/>
                <w:iCs/>
                <w:szCs w:val="28"/>
              </w:rPr>
            </w:pPr>
            <w:r w:rsidRPr="00394F4A">
              <w:rPr>
                <w:rFonts w:ascii="Times New Roman" w:hAnsi="Times New Roman"/>
                <w:bCs/>
                <w:i/>
                <w:iCs/>
                <w:szCs w:val="28"/>
              </w:rPr>
              <w:t>8</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i/>
                <w:iCs/>
                <w:szCs w:val="28"/>
              </w:rPr>
            </w:pPr>
            <w:r w:rsidRPr="00394F4A">
              <w:rPr>
                <w:rFonts w:ascii="Times New Roman" w:hAnsi="Times New Roman"/>
                <w:bCs/>
                <w:i/>
                <w:iCs/>
                <w:szCs w:val="28"/>
              </w:rPr>
              <w:t>9</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i/>
                <w:iCs/>
                <w:szCs w:val="28"/>
              </w:rPr>
            </w:pPr>
            <w:r w:rsidRPr="00394F4A">
              <w:rPr>
                <w:rFonts w:ascii="Times New Roman" w:hAnsi="Times New Roman"/>
                <w:bCs/>
                <w:i/>
                <w:iCs/>
                <w:szCs w:val="28"/>
              </w:rPr>
              <w:t>10</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i/>
                <w:iCs/>
                <w:szCs w:val="28"/>
              </w:rPr>
            </w:pPr>
            <w:r w:rsidRPr="00394F4A">
              <w:rPr>
                <w:rFonts w:ascii="Times New Roman" w:hAnsi="Times New Roman"/>
                <w:bCs/>
                <w:i/>
                <w:iCs/>
                <w:szCs w:val="28"/>
              </w:rPr>
              <w:t>11</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szCs w:val="28"/>
              </w:rPr>
            </w:pPr>
            <w:r w:rsidRPr="00394F4A">
              <w:rPr>
                <w:rFonts w:ascii="Times New Roman" w:hAnsi="Times New Roman"/>
                <w:bCs/>
                <w:i/>
                <w:iCs/>
                <w:szCs w:val="28"/>
              </w:rPr>
              <w:t>12</w:t>
            </w:r>
          </w:p>
        </w:tc>
      </w:tr>
      <w:tr w:rsidR="00424512" w:rsidRPr="00394F4A" w:rsidTr="00394F4A">
        <w:tc>
          <w:tcPr>
            <w:tcW w:w="108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Hà Nội</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Độcao: 5m</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Vĩ độ :</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21</w:t>
            </w:r>
            <w:r w:rsidRPr="00394F4A">
              <w:rPr>
                <w:rFonts w:ascii="Times New Roman" w:hAnsi="Times New Roman"/>
                <w:szCs w:val="28"/>
                <w:vertAlign w:val="superscript"/>
              </w:rPr>
              <w:t xml:space="preserve">0 </w:t>
            </w:r>
            <w:r w:rsidRPr="00394F4A">
              <w:rPr>
                <w:rFonts w:ascii="Times New Roman" w:hAnsi="Times New Roman"/>
                <w:szCs w:val="28"/>
              </w:rPr>
              <w:t>01</w:t>
            </w:r>
            <w:r w:rsidRPr="00394F4A">
              <w:rPr>
                <w:rFonts w:ascii="Times New Roman" w:hAnsi="Times New Roman"/>
                <w:szCs w:val="28"/>
                <w:vertAlign w:val="superscript"/>
              </w:rPr>
              <w:t>/</w:t>
            </w:r>
            <w:r w:rsidRPr="00394F4A">
              <w:rPr>
                <w:rFonts w:ascii="Times New Roman" w:hAnsi="Times New Roman"/>
                <w:szCs w:val="28"/>
              </w:rPr>
              <w:t>B</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Kinhđộ:</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105</w:t>
            </w:r>
            <w:r w:rsidRPr="00394F4A">
              <w:rPr>
                <w:rFonts w:ascii="Times New Roman" w:hAnsi="Times New Roman"/>
                <w:szCs w:val="28"/>
                <w:vertAlign w:val="superscript"/>
              </w:rPr>
              <w:t>0</w:t>
            </w:r>
            <w:r w:rsidRPr="00394F4A">
              <w:rPr>
                <w:rFonts w:ascii="Times New Roman" w:hAnsi="Times New Roman"/>
                <w:szCs w:val="28"/>
              </w:rPr>
              <w:t>48</w:t>
            </w:r>
            <w:r w:rsidRPr="00394F4A">
              <w:rPr>
                <w:rFonts w:ascii="Times New Roman" w:hAnsi="Times New Roman"/>
                <w:szCs w:val="28"/>
                <w:vertAlign w:val="superscript"/>
              </w:rPr>
              <w:t>/</w:t>
            </w:r>
          </w:p>
        </w:tc>
        <w:tc>
          <w:tcPr>
            <w:tcW w:w="648"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szCs w:val="28"/>
              </w:rPr>
              <w:t>Lượng                                              mưa                                     (mm)</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18,6</w:t>
            </w:r>
          </w:p>
        </w:tc>
        <w:tc>
          <w:tcPr>
            <w:tcW w:w="61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26,2</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43,8</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90,1</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188,5</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239,9</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288,2</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318</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265,4</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130,7</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43,4</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23,4</w:t>
            </w:r>
          </w:p>
        </w:tc>
      </w:tr>
      <w:tr w:rsidR="00424512" w:rsidRPr="00394F4A" w:rsidTr="00394F4A">
        <w:tc>
          <w:tcPr>
            <w:tcW w:w="108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lang w:val="pt-BR"/>
              </w:rPr>
            </w:pPr>
          </w:p>
        </w:tc>
        <w:tc>
          <w:tcPr>
            <w:tcW w:w="648"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szCs w:val="28"/>
              </w:rPr>
              <w:t>Lượng                                              mưa                                     (mm)</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161,3</w:t>
            </w:r>
          </w:p>
        </w:tc>
        <w:tc>
          <w:tcPr>
            <w:tcW w:w="61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62,2</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47,1</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51,6</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82,1</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116,7</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95,3</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104</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473,4</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795,6</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580,6</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297,4</w:t>
            </w:r>
          </w:p>
        </w:tc>
      </w:tr>
      <w:tr w:rsidR="00424512" w:rsidRPr="00394F4A" w:rsidTr="00394F4A">
        <w:trPr>
          <w:gridAfter w:val="13"/>
          <w:wAfter w:w="9180" w:type="dxa"/>
          <w:trHeight w:val="370"/>
        </w:trPr>
        <w:tc>
          <w:tcPr>
            <w:tcW w:w="1080" w:type="dxa"/>
            <w:vMerge w:val="restart"/>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TpHCM     Nhiệt độ  (</w:t>
            </w:r>
            <w:r w:rsidRPr="00394F4A">
              <w:rPr>
                <w:rFonts w:ascii="Times New Roman" w:hAnsi="Times New Roman"/>
                <w:szCs w:val="28"/>
                <w:vertAlign w:val="superscript"/>
              </w:rPr>
              <w:t>0</w:t>
            </w:r>
            <w:r w:rsidRPr="00394F4A">
              <w:rPr>
                <w:rFonts w:ascii="Times New Roman" w:hAnsi="Times New Roman"/>
                <w:szCs w:val="28"/>
              </w:rPr>
              <w:t>C)</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Độ cao:</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11m</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Vĩ độ :</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10</w:t>
            </w:r>
            <w:r w:rsidRPr="00394F4A">
              <w:rPr>
                <w:rFonts w:ascii="Times New Roman" w:hAnsi="Times New Roman"/>
                <w:szCs w:val="28"/>
                <w:vertAlign w:val="superscript"/>
              </w:rPr>
              <w:t>0</w:t>
            </w:r>
            <w:r w:rsidRPr="00394F4A">
              <w:rPr>
                <w:rFonts w:ascii="Times New Roman" w:hAnsi="Times New Roman"/>
                <w:szCs w:val="28"/>
              </w:rPr>
              <w:t>47</w:t>
            </w:r>
            <w:r w:rsidRPr="00394F4A">
              <w:rPr>
                <w:rFonts w:ascii="Times New Roman" w:hAnsi="Times New Roman"/>
                <w:szCs w:val="28"/>
                <w:vertAlign w:val="superscript"/>
              </w:rPr>
              <w:t>’</w:t>
            </w:r>
            <w:r w:rsidRPr="00394F4A">
              <w:rPr>
                <w:rFonts w:ascii="Times New Roman" w:hAnsi="Times New Roman"/>
                <w:szCs w:val="28"/>
              </w:rPr>
              <w:t>B</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Kinhđộ:</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106</w:t>
            </w:r>
            <w:r w:rsidRPr="00394F4A">
              <w:rPr>
                <w:rFonts w:ascii="Times New Roman" w:hAnsi="Times New Roman"/>
                <w:szCs w:val="28"/>
                <w:vertAlign w:val="superscript"/>
              </w:rPr>
              <w:t>0</w:t>
            </w:r>
            <w:r w:rsidRPr="00394F4A">
              <w:rPr>
                <w:rFonts w:ascii="Times New Roman" w:hAnsi="Times New Roman"/>
                <w:szCs w:val="28"/>
              </w:rPr>
              <w:t>40</w:t>
            </w:r>
            <w:r w:rsidRPr="00394F4A">
              <w:rPr>
                <w:rFonts w:ascii="Times New Roman" w:hAnsi="Times New Roman"/>
                <w:szCs w:val="28"/>
                <w:vertAlign w:val="superscript"/>
              </w:rPr>
              <w:t>’</w:t>
            </w:r>
            <w:r w:rsidRPr="00394F4A">
              <w:rPr>
                <w:rFonts w:ascii="Times New Roman" w:hAnsi="Times New Roman"/>
                <w:szCs w:val="28"/>
              </w:rPr>
              <w:t>Đ</w:t>
            </w:r>
          </w:p>
        </w:tc>
      </w:tr>
      <w:tr w:rsidR="00424512" w:rsidRPr="00394F4A" w:rsidTr="00394F4A">
        <w:trPr>
          <w:gridAfter w:val="13"/>
          <w:wAfter w:w="9180" w:type="dxa"/>
          <w:trHeight w:val="370"/>
        </w:trPr>
        <w:tc>
          <w:tcPr>
            <w:tcW w:w="1080" w:type="dxa"/>
            <w:vMerge/>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lang w:val="pt-BR"/>
              </w:rPr>
            </w:pPr>
          </w:p>
        </w:tc>
      </w:tr>
      <w:tr w:rsidR="00424512" w:rsidRPr="00394F4A" w:rsidTr="00394F4A">
        <w:trPr>
          <w:trHeight w:val="1457"/>
        </w:trPr>
        <w:tc>
          <w:tcPr>
            <w:tcW w:w="1080" w:type="dxa"/>
            <w:vMerge/>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szCs w:val="28"/>
                <w:lang w:val="pt-BR"/>
              </w:rPr>
            </w:pPr>
          </w:p>
        </w:tc>
        <w:tc>
          <w:tcPr>
            <w:tcW w:w="648"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szCs w:val="28"/>
              </w:rPr>
              <w:t>Lượng                                              mưa                                     (mm)</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13,8</w:t>
            </w:r>
          </w:p>
        </w:tc>
        <w:tc>
          <w:tcPr>
            <w:tcW w:w="61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4,1</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10,5</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50,4</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218,4</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311,7</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293,7</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269,8</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327,0</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266,7</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116,5</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48,3</w:t>
            </w:r>
          </w:p>
        </w:tc>
      </w:tr>
    </w:tbl>
    <w:p w:rsidR="00AA52EE" w:rsidRPr="00237F68" w:rsidRDefault="00AA52EE" w:rsidP="00237F68">
      <w:pPr>
        <w:spacing w:line="276" w:lineRule="auto"/>
        <w:ind w:firstLine="360"/>
        <w:jc w:val="both"/>
        <w:rPr>
          <w:rFonts w:ascii="Times New Roman" w:hAnsi="Times New Roman"/>
          <w:szCs w:val="28"/>
        </w:rPr>
      </w:pP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Mùa lũ của sông sẽ trùng với  mùa gió Tây Nam ( mùa hạ): có lượng mưa lớn chiếm 80% lượng mưa cả nă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lastRenderedPageBreak/>
        <w:t>VD: Lượng mưa trung bình tháng 7(m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 Bắc Bộ ( Hà Nội): 288,2mm=&gt;mưa rào</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 Trung Bộ (Huế):95,3mm=&gt; mưa rất ít (gió Tây khô nóng ,bão)</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 Nam Bộ ( thành phố Hồ Chí Minh):293,7mm=&gt; mưa rào</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Mùa cạn của sông sẽ trùng với  mùa gió Đông Bắc( mùa đông): có lượng mưa rất ít.</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VD: Lượng mưa trung bình tháng 1(m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 Bắc Bộ( Hà Nội): 18,6mm=&gt;mưa phù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Trung Bộ(Huế): 161,3 mm=&gt;mưa lớn ( mưa phù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 Nam Bộ( thành phố Hồ Chí Minh): 13,8mm  =&gt;mưa rất ít vì nắng , nóng , khô hạ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Như vậy, chế độ nước sông phụ thuộc vào chế độ mưa ( chế độ mưa gió mùa)</w:t>
      </w:r>
    </w:p>
    <w:p w:rsidR="00424512" w:rsidRPr="00237F68" w:rsidRDefault="00424512" w:rsidP="00237F68">
      <w:pPr>
        <w:spacing w:line="276" w:lineRule="auto"/>
        <w:ind w:firstLine="360"/>
        <w:jc w:val="both"/>
        <w:rPr>
          <w:rFonts w:ascii="Times New Roman" w:hAnsi="Times New Roman"/>
          <w:i/>
          <w:iCs/>
          <w:szCs w:val="28"/>
        </w:rPr>
      </w:pPr>
      <w:r w:rsidRPr="00237F68">
        <w:rPr>
          <w:rFonts w:ascii="Times New Roman" w:hAnsi="Times New Roman"/>
          <w:szCs w:val="28"/>
        </w:rPr>
        <w:t xml:space="preserve">Gv yêu cầu Hs : Giải thích vì sao có sự khác biệt ấy? </w:t>
      </w:r>
      <w:r w:rsidRPr="00237F68">
        <w:rPr>
          <w:rFonts w:ascii="Times New Roman" w:hAnsi="Times New Roman"/>
          <w:i/>
          <w:iCs/>
          <w:szCs w:val="28"/>
        </w:rPr>
        <w:t>H phân tích tiếp mối quan hệ địa lí giữa mùa lũ trên các lưu vực sông với yếu tố khí hậu</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Vì chế độ mưa trên mỗi lưu vực( mỗi khu vực ) một khác:</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Bắc Bộ(Hà Nội): mưa nhiều tháng 5=&gt; tháng 10 (tháng 8: 318mm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rung Bộ + Đông Trường Sơn: mưa nhiều từ tháng 9 =&gt;tháng 12(tháng10: 795,6 m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Nam Bộ + Tây Nguyên: mưa nhiều tháng 5, tháng 6=&gt; tháng 11(tháng 9:327,0mm)</w:t>
      </w:r>
    </w:p>
    <w:p w:rsidR="00424512" w:rsidRPr="00237F68" w:rsidRDefault="00424512" w:rsidP="00237F68">
      <w:pPr>
        <w:numPr>
          <w:ilvl w:val="0"/>
          <w:numId w:val="14"/>
        </w:numPr>
        <w:spacing w:line="276" w:lineRule="auto"/>
        <w:ind w:left="0" w:firstLine="360"/>
        <w:jc w:val="both"/>
        <w:rPr>
          <w:rFonts w:ascii="Times New Roman" w:hAnsi="Times New Roman"/>
          <w:szCs w:val="28"/>
        </w:rPr>
      </w:pPr>
      <w:r w:rsidRPr="00237F68">
        <w:rPr>
          <w:rFonts w:ascii="Times New Roman" w:hAnsi="Times New Roman"/>
          <w:szCs w:val="28"/>
        </w:rPr>
        <w:t>Mùa lũ có xu hướng chậm dần từ Bắc vào Na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Gv đưa ra kết luận </w:t>
      </w:r>
      <w:r w:rsidRPr="00237F68">
        <w:rPr>
          <w:rFonts w:ascii="Times New Roman" w:hAnsi="Times New Roman"/>
          <w:i/>
          <w:iCs/>
          <w:szCs w:val="28"/>
        </w:rPr>
        <w:t>sông ngòi là hàm số của khí hậu</w:t>
      </w:r>
      <w:r w:rsidRPr="00237F68">
        <w:rPr>
          <w:rFonts w:ascii="Times New Roman" w:hAnsi="Times New Roman"/>
          <w:szCs w:val="28"/>
        </w:rPr>
        <w:t xml:space="preserve"> - đây có thể coi là một kết luận rất tiêu biểu minh chứng cho mối quan hệ  địa lí chặt chẽ giữa sông ngòi và khí hậu.</w:t>
      </w:r>
    </w:p>
    <w:p w:rsidR="00424512" w:rsidRPr="00237F68" w:rsidRDefault="00424512" w:rsidP="00237F68">
      <w:pPr>
        <w:spacing w:line="276" w:lineRule="auto"/>
        <w:ind w:firstLine="360"/>
        <w:jc w:val="both"/>
        <w:rPr>
          <w:rFonts w:ascii="Times New Roman" w:hAnsi="Times New Roman"/>
          <w:i/>
          <w:iCs/>
          <w:szCs w:val="28"/>
        </w:rPr>
      </w:pPr>
      <w:r w:rsidRPr="00237F68">
        <w:rPr>
          <w:rFonts w:ascii="Times New Roman" w:hAnsi="Times New Roman"/>
          <w:szCs w:val="28"/>
          <w:u w:val="single"/>
        </w:rPr>
        <w:t xml:space="preserve">Đặc điểm 4 </w:t>
      </w:r>
      <w:r w:rsidRPr="00237F68">
        <w:rPr>
          <w:rFonts w:ascii="Times New Roman" w:hAnsi="Times New Roman"/>
          <w:szCs w:val="28"/>
        </w:rPr>
        <w:t xml:space="preserve">: </w:t>
      </w:r>
      <w:r w:rsidRPr="00237F68">
        <w:rPr>
          <w:rFonts w:ascii="Times New Roman" w:hAnsi="Times New Roman"/>
          <w:i/>
          <w:iCs/>
          <w:szCs w:val="28"/>
        </w:rPr>
        <w:t xml:space="preserve">Phù sa sông ngòi </w:t>
      </w:r>
    </w:p>
    <w:p w:rsidR="00424512" w:rsidRPr="00237F68" w:rsidRDefault="00424512" w:rsidP="00237F68">
      <w:pPr>
        <w:spacing w:line="276" w:lineRule="auto"/>
        <w:ind w:firstLine="360"/>
        <w:jc w:val="both"/>
        <w:rPr>
          <w:rFonts w:ascii="Times New Roman" w:hAnsi="Times New Roman"/>
          <w:i/>
          <w:iCs/>
          <w:szCs w:val="28"/>
        </w:rPr>
      </w:pPr>
      <w:r w:rsidRPr="00237F68">
        <w:rPr>
          <w:rFonts w:ascii="Times New Roman" w:hAnsi="Times New Roman"/>
          <w:szCs w:val="28"/>
        </w:rPr>
        <w:t xml:space="preserve">Gv yêu cầu H đọc SGK kết hợp với vốn hiểu biết </w:t>
      </w:r>
      <w:r w:rsidRPr="00237F68">
        <w:rPr>
          <w:rFonts w:ascii="Times New Roman" w:hAnsi="Times New Roman"/>
          <w:i/>
          <w:iCs/>
          <w:szCs w:val="28"/>
        </w:rPr>
        <w:t>nhận xét về hàm lượng phù sa của sông ngòi nước ta?</w:t>
      </w:r>
    </w:p>
    <w:p w:rsidR="00424512" w:rsidRPr="00237F68" w:rsidRDefault="00424512" w:rsidP="00237F68">
      <w:pPr>
        <w:spacing w:line="276" w:lineRule="auto"/>
        <w:ind w:firstLine="360"/>
        <w:jc w:val="both"/>
        <w:rPr>
          <w:rFonts w:ascii="Times New Roman" w:hAnsi="Times New Roman"/>
          <w:i/>
          <w:iCs/>
          <w:szCs w:val="28"/>
        </w:rPr>
      </w:pPr>
      <w:r w:rsidRPr="00237F68">
        <w:rPr>
          <w:rFonts w:ascii="Times New Roman" w:hAnsi="Times New Roman"/>
          <w:i/>
          <w:iCs/>
          <w:szCs w:val="28"/>
        </w:rPr>
        <w:t xml:space="preserve">Hs:  </w:t>
      </w:r>
      <w:r w:rsidRPr="00237F68">
        <w:rPr>
          <w:rFonts w:ascii="Times New Roman" w:hAnsi="Times New Roman"/>
          <w:szCs w:val="28"/>
        </w:rPr>
        <w:t xml:space="preserve"> -</w:t>
      </w:r>
      <w:r w:rsidRPr="00237F68">
        <w:rPr>
          <w:rFonts w:ascii="Times New Roman" w:hAnsi="Times New Roman"/>
          <w:i/>
          <w:iCs/>
          <w:szCs w:val="28"/>
        </w:rPr>
        <w:t xml:space="preserve"> </w:t>
      </w:r>
      <w:r w:rsidRPr="00237F68">
        <w:rPr>
          <w:rFonts w:ascii="Times New Roman" w:hAnsi="Times New Roman"/>
          <w:szCs w:val="28"/>
        </w:rPr>
        <w:t>Hàm lượng phù sa : lớn (trung bình có 223g/m</w:t>
      </w:r>
      <w:r w:rsidRPr="00237F68">
        <w:rPr>
          <w:rFonts w:ascii="Times New Roman" w:hAnsi="Times New Roman"/>
          <w:szCs w:val="28"/>
          <w:vertAlign w:val="superscript"/>
        </w:rPr>
        <w:t>3</w:t>
      </w:r>
      <w:r w:rsidRPr="00237F68">
        <w:rPr>
          <w:rFonts w:ascii="Times New Roman" w:hAnsi="Times New Roman"/>
          <w:szCs w:val="28"/>
        </w:rPr>
        <w:t>)</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 Tổng lượng phù sa trôi theo dòng nước trên:200 triệu tấn / năm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Cái đích của hoạt động 1 sắp đạt được, nhờ vào khâu tổ chức khéo léo của G mà H lại tiếp tục bị cuốn vào bài học, mặc dù các em đã có rất nhiều thao tác rèn kĩ năng địa lí như : nhận xét, liên hệ; lưu nhớ kiến thức cũ, phân tích, so sánh, tổng hợp,…Và đến với đặc điểm cuối này H sẽ phát huy khả năng sáng tạo, tìm tòi, sự nhanh trí của mình trên cơ sở những kiến thức đã học kết hợp với kiến thức của bài 3- </w:t>
      </w:r>
      <w:r w:rsidRPr="00237F68">
        <w:rPr>
          <w:rFonts w:ascii="Times New Roman" w:hAnsi="Times New Roman"/>
          <w:i/>
          <w:iCs/>
          <w:szCs w:val="28"/>
        </w:rPr>
        <w:t>Sông ngòi và cảnh quan châu Á</w:t>
      </w:r>
      <w:r w:rsidRPr="00237F68">
        <w:rPr>
          <w:rFonts w:ascii="Times New Roman" w:hAnsi="Times New Roman"/>
          <w:szCs w:val="28"/>
        </w:rPr>
        <w:t>-Hàm lượng phù sa cúa sông lớn là do ảnh hưởng từ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độ dốc của địa hình</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độ che phủ của rừng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gt; độ xâm thực lớ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Qua đó, H</w:t>
      </w:r>
      <w:r w:rsidR="007951E3" w:rsidRPr="00237F68">
        <w:rPr>
          <w:rFonts w:ascii="Times New Roman" w:hAnsi="Times New Roman"/>
          <w:szCs w:val="28"/>
        </w:rPr>
        <w:t>S</w:t>
      </w:r>
      <w:r w:rsidRPr="00237F68">
        <w:rPr>
          <w:rFonts w:ascii="Times New Roman" w:hAnsi="Times New Roman"/>
          <w:szCs w:val="28"/>
        </w:rPr>
        <w:t xml:space="preserve"> sẽ lí giải được một cách dễ dàng mối quan hệ địa lí giữa hàm lượng phù sa của sông với địa hình và mật độ che phủ của rừng.</w:t>
      </w:r>
    </w:p>
    <w:p w:rsidR="00424512" w:rsidRPr="00237F68" w:rsidRDefault="00424512" w:rsidP="00237F68">
      <w:pPr>
        <w:spacing w:line="276" w:lineRule="auto"/>
        <w:ind w:firstLine="360"/>
        <w:jc w:val="both"/>
        <w:rPr>
          <w:rFonts w:ascii="Times New Roman" w:hAnsi="Times New Roman"/>
          <w:i/>
          <w:iCs/>
          <w:szCs w:val="28"/>
        </w:rPr>
      </w:pPr>
      <w:r w:rsidRPr="00237F68">
        <w:rPr>
          <w:rFonts w:ascii="Times New Roman" w:hAnsi="Times New Roman"/>
          <w:szCs w:val="28"/>
        </w:rPr>
        <w:t xml:space="preserve">Gv: </w:t>
      </w:r>
      <w:r w:rsidRPr="00237F68">
        <w:rPr>
          <w:rFonts w:ascii="Times New Roman" w:hAnsi="Times New Roman"/>
          <w:i/>
          <w:iCs/>
          <w:szCs w:val="28"/>
        </w:rPr>
        <w:t>Hàm lượng phù sa lớn như vậy đã có những tác động như thế nào tới thiên nhiên và đời  sống dân cư  đồng bằng châu thổ sông Hồng và sông Cửu Long?(có cả thuận lợi và có cả khó khăn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Hs: lưu nhớ kiến thức đã học từ  lớp 6- Bài 23: Sông và hồ và kiến thức thực tế   để giải  thích điều này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lastRenderedPageBreak/>
        <w:t>*Thuận lợi :</w:t>
      </w:r>
    </w:p>
    <w:p w:rsidR="00424512" w:rsidRPr="00237F68" w:rsidRDefault="00424512" w:rsidP="00237F68">
      <w:pPr>
        <w:numPr>
          <w:ilvl w:val="0"/>
          <w:numId w:val="15"/>
        </w:numPr>
        <w:spacing w:line="276" w:lineRule="auto"/>
        <w:ind w:left="0" w:firstLine="360"/>
        <w:jc w:val="both"/>
        <w:rPr>
          <w:rFonts w:ascii="Times New Roman" w:hAnsi="Times New Roman"/>
          <w:szCs w:val="28"/>
        </w:rPr>
      </w:pPr>
      <w:r w:rsidRPr="00237F68">
        <w:rPr>
          <w:rFonts w:ascii="Times New Roman" w:hAnsi="Times New Roman"/>
          <w:szCs w:val="28"/>
        </w:rPr>
        <w:t>Thiên nhiên  : bồi đắp phù sa tạo ra các đồng bằng châu thổ, mở rộng diện tích đồng bằng, bồi đắp phù sa màu mỡ,…</w:t>
      </w:r>
    </w:p>
    <w:p w:rsidR="00424512" w:rsidRPr="00237F68" w:rsidRDefault="00424512" w:rsidP="00237F68">
      <w:pPr>
        <w:numPr>
          <w:ilvl w:val="0"/>
          <w:numId w:val="15"/>
        </w:numPr>
        <w:spacing w:line="276" w:lineRule="auto"/>
        <w:ind w:left="0" w:firstLine="360"/>
        <w:jc w:val="both"/>
        <w:rPr>
          <w:rFonts w:ascii="Times New Roman" w:hAnsi="Times New Roman"/>
          <w:szCs w:val="28"/>
        </w:rPr>
      </w:pPr>
      <w:r w:rsidRPr="00237F68">
        <w:rPr>
          <w:rFonts w:ascii="Times New Roman" w:hAnsi="Times New Roman"/>
          <w:szCs w:val="28"/>
        </w:rPr>
        <w:t>Đời sống nhân dân : xuất hiện phong tục, tập quán, lịch canh tác và sản xuất nông nghiệp (đặc biệt là nghề thâm canh trồng lúa nước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Khó khăn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Hàm lượng phù sa của sông ngòi nước ta lớn như vậy còn chứng tỏ một điều, đó là do độ che phủ của rừng nước ta đang  báo động; chỉ có chặt phá, khai thác một cách bừa bãi không có kế hoạch,…như vậy đã làm cho đất đá từ các vùng thượng nguồn theo các dòng sông chảy về hạ lưa là rất lớ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Từ đó đặt ra vấn đề, chúng ta phải làm gì để hạn chế bớt khó khăn trên?( Mặc dù chúng ta biết rằng hàm lượng phù sa của sông lớn đem lại giá trị không nhỏ cho việc phát triển kinh tế –xã hội ở nước ta.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Có rất nhiều kĩ năng xác lập, nhận xét, phân tích, giải thích,…các mối quan hệ địa lí trong  </w:t>
      </w:r>
      <w:r w:rsidRPr="00237F68">
        <w:rPr>
          <w:rFonts w:ascii="Times New Roman" w:hAnsi="Times New Roman"/>
          <w:i/>
          <w:iCs/>
          <w:szCs w:val="28"/>
        </w:rPr>
        <w:t>hoạt</w:t>
      </w:r>
      <w:r w:rsidRPr="00237F68">
        <w:rPr>
          <w:rFonts w:ascii="Times New Roman" w:hAnsi="Times New Roman"/>
          <w:szCs w:val="28"/>
        </w:rPr>
        <w:t xml:space="preserve"> </w:t>
      </w:r>
      <w:r w:rsidRPr="00237F68">
        <w:rPr>
          <w:rFonts w:ascii="Times New Roman" w:hAnsi="Times New Roman"/>
          <w:i/>
          <w:iCs/>
          <w:szCs w:val="28"/>
        </w:rPr>
        <w:t>động 1 -</w:t>
      </w:r>
      <w:r w:rsidRPr="00237F68">
        <w:rPr>
          <w:rFonts w:ascii="Times New Roman" w:hAnsi="Times New Roman"/>
          <w:szCs w:val="28"/>
        </w:rPr>
        <w:t xml:space="preserve"> Đặc điểm chung của bài 33- Đặc điểm sông ngòi Việt Nam nhưng nói tóm lại, thông các kĩ năng đó học sinh đã được tiếp thu kiến thức mới của bài học, cụ thể là sông ngòi Việt nam có 4 đặc điểm chính:</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1. Mạng lưới sông: dày đặc, phân bố rộ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2. Hướng chảy: có 2 hướng chính:  Tây Bắc- Đông Nam ; vòng cu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3. Mùa nước: có 2 mùa lũ và cạ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4. Hàm lượng phù sa:lớn</w:t>
      </w:r>
    </w:p>
    <w:p w:rsidR="00424512" w:rsidRPr="00237F68" w:rsidRDefault="00424512" w:rsidP="00237F68">
      <w:pPr>
        <w:spacing w:line="276" w:lineRule="auto"/>
        <w:ind w:firstLine="360"/>
        <w:jc w:val="both"/>
        <w:rPr>
          <w:rFonts w:ascii="Times New Roman" w:hAnsi="Times New Roman"/>
          <w:szCs w:val="28"/>
          <w:lang w:val="fr-FR"/>
        </w:rPr>
      </w:pPr>
      <w:r w:rsidRPr="00237F68">
        <w:rPr>
          <w:rFonts w:ascii="Times New Roman" w:hAnsi="Times New Roman"/>
          <w:szCs w:val="28"/>
        </w:rPr>
        <w:t xml:space="preserve">    </w:t>
      </w:r>
      <w:r w:rsidRPr="00237F68">
        <w:rPr>
          <w:rFonts w:ascii="Times New Roman" w:hAnsi="Times New Roman"/>
          <w:szCs w:val="28"/>
          <w:lang w:val="fr-FR"/>
        </w:rPr>
        <w:t>Tìm hiểu được bốn đặc điểm chung của sông ngòi Việt Nam học sinh đã được rèn kĩ năng quan trọng không kém phần  chỉ bản đồ, xác định các đối tượng địa lí, phân tích các đối tượng địa lí trên bản đồ, lược đồ,  sơ đồ… Đó là kĩ năng phát hiện,  phân tích, giải thích các mối quan hệ điạ lí.</w:t>
      </w:r>
    </w:p>
    <w:p w:rsidR="00424512" w:rsidRPr="00237F68" w:rsidRDefault="00424512" w:rsidP="00237F68">
      <w:pPr>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Dựa trên phần tìm hiểu đặc điểm chung của sông ngòi Việt Nam học sinh vừa tiếp thu kiến thức mới, vừa được củng cố kiến thức cũ của các bài học trước, của các lớp trước.</w:t>
      </w:r>
    </w:p>
    <w:p w:rsidR="00424512" w:rsidRPr="00237F68" w:rsidRDefault="00424512" w:rsidP="00237F68">
      <w:pPr>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VD: + Bài 23: Sông và hồ ( Địa lí 6)</w:t>
      </w:r>
    </w:p>
    <w:p w:rsidR="00424512" w:rsidRPr="00237F68" w:rsidRDefault="00424512" w:rsidP="00237F68">
      <w:pPr>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 Bài   3: Sông ngòi và cảnh quan châu Á (Địa lí 8).</w:t>
      </w:r>
    </w:p>
    <w:p w:rsidR="00424512" w:rsidRPr="00237F68" w:rsidRDefault="00424512" w:rsidP="00237F68">
      <w:pPr>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 Bài 14: Đông Nam Á- Đất liền và hải đảo (Địa lí 8).</w:t>
      </w:r>
    </w:p>
    <w:p w:rsidR="00424512" w:rsidRPr="00237F68" w:rsidRDefault="00424512" w:rsidP="00237F68">
      <w:pPr>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 Bài 25: Lịch sử phát triển của tự nhiên Việt Nam (Địa lí 8).</w:t>
      </w:r>
    </w:p>
    <w:p w:rsidR="00424512" w:rsidRPr="00237F68" w:rsidRDefault="00424512" w:rsidP="00237F68">
      <w:pPr>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 Bài 28: Đặc điểm địa hình Việt Nam (Địa lí 8).</w:t>
      </w:r>
    </w:p>
    <w:p w:rsidR="00424512" w:rsidRPr="00237F68" w:rsidRDefault="00424512" w:rsidP="00237F68">
      <w:pPr>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 Bài 31: Đặc điểm khí hậu Việt Nam (Địa lí 8).</w:t>
      </w:r>
    </w:p>
    <w:p w:rsidR="00424512" w:rsidRPr="00237F68" w:rsidRDefault="00424512" w:rsidP="00237F68">
      <w:pPr>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 Bài 32: Các mùa khí hậu và thời tiết ở nước ta (Điạ lí 8),...</w:t>
      </w:r>
    </w:p>
    <w:p w:rsidR="00424512" w:rsidRPr="00237F68" w:rsidRDefault="00424512" w:rsidP="00237F68">
      <w:pPr>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Từ việc tìm hiểu đặc điểm chung của sông ngòi Việt Nam học sinh đã “ </w:t>
      </w:r>
      <w:r w:rsidRPr="00237F68">
        <w:rPr>
          <w:rFonts w:ascii="Times New Roman" w:hAnsi="Times New Roman"/>
          <w:i/>
          <w:iCs/>
          <w:szCs w:val="28"/>
          <w:lang w:val="fr-FR"/>
        </w:rPr>
        <w:t>chụp ảnh</w:t>
      </w:r>
      <w:r w:rsidRPr="00237F68">
        <w:rPr>
          <w:rFonts w:ascii="Times New Roman" w:hAnsi="Times New Roman"/>
          <w:szCs w:val="28"/>
          <w:lang w:val="fr-FR"/>
        </w:rPr>
        <w:t>”được kiến thức: sông ngòi Việt Nam sẽ mang những đặc điểm chung của sông ngòi châu Á; sông ngòi khu vực Đông Nam Á và cũng sẽ nhận thấy đó là “ bản sao” của địa lí châu cũng như khu vực mà Việt Nam là một quốc gia thành viên.</w:t>
      </w:r>
    </w:p>
    <w:p w:rsidR="001E3260" w:rsidRPr="00237F68" w:rsidRDefault="007951E3" w:rsidP="00237F68">
      <w:pPr>
        <w:spacing w:line="276" w:lineRule="auto"/>
        <w:jc w:val="both"/>
        <w:rPr>
          <w:b/>
          <w:color w:val="000000"/>
          <w:szCs w:val="28"/>
          <w:lang w:val="pt-BR"/>
        </w:rPr>
      </w:pPr>
      <w:r w:rsidRPr="00237F68">
        <w:rPr>
          <w:b/>
          <w:color w:val="000000"/>
          <w:szCs w:val="28"/>
          <w:lang w:val="pt-BR"/>
        </w:rPr>
        <w:t>Gîi ý tr¶ lêi mét sè c©u hái</w:t>
      </w:r>
    </w:p>
    <w:p w:rsidR="007951E3" w:rsidRPr="00237F68" w:rsidRDefault="007951E3" w:rsidP="00237F68">
      <w:pPr>
        <w:spacing w:line="276" w:lineRule="auto"/>
        <w:jc w:val="both"/>
        <w:rPr>
          <w:rFonts w:ascii="Times New Roman" w:hAnsi="Times New Roman"/>
          <w:b/>
          <w:szCs w:val="28"/>
        </w:rPr>
      </w:pPr>
      <w:r w:rsidRPr="00237F68">
        <w:rPr>
          <w:rFonts w:ascii="Times New Roman" w:hAnsi="Times New Roman"/>
          <w:b/>
          <w:szCs w:val="28"/>
          <w:u w:val="single"/>
        </w:rPr>
        <w:t>Câu 1</w:t>
      </w:r>
      <w:r w:rsidRPr="00237F68">
        <w:rPr>
          <w:rFonts w:ascii="Times New Roman" w:hAnsi="Times New Roman"/>
          <w:b/>
          <w:szCs w:val="28"/>
        </w:rPr>
        <w:t xml:space="preserve">: </w:t>
      </w:r>
      <w:r w:rsidRPr="00237F68">
        <w:rPr>
          <w:rFonts w:ascii="Times New Roman" w:hAnsi="Times New Roman"/>
          <w:i/>
          <w:szCs w:val="28"/>
        </w:rPr>
        <w:t>Nêu mục tiêu tổng quát  của chiến lược 10 năm phát triển kinh tế (2001-2010) của nước ta?</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i/>
          <w:szCs w:val="28"/>
        </w:rPr>
        <w:lastRenderedPageBreak/>
        <w:t xml:space="preserve">   - </w:t>
      </w:r>
      <w:r w:rsidRPr="00237F68">
        <w:rPr>
          <w:rFonts w:ascii="Times New Roman" w:hAnsi="Times New Roman"/>
          <w:szCs w:val="28"/>
        </w:rPr>
        <w:t>Đưa nước ta  ra khỏi tình trạng kém phát triển</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Nâng cao đời sống vật chất văn hoá tinh thần của nhân dân</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Tạo nền tảng đến năm 2020 nước ta cơ bản trở thành một nước công nghiệp theo hướng hiện đại</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b/>
          <w:szCs w:val="28"/>
          <w:u w:val="single"/>
        </w:rPr>
        <w:t>Câu 2</w:t>
      </w:r>
      <w:r w:rsidRPr="00237F68">
        <w:rPr>
          <w:rFonts w:ascii="Times New Roman" w:hAnsi="Times New Roman"/>
          <w:b/>
          <w:szCs w:val="28"/>
        </w:rPr>
        <w:t xml:space="preserve">: </w:t>
      </w:r>
      <w:r w:rsidRPr="00237F68">
        <w:rPr>
          <w:rFonts w:ascii="Times New Roman" w:hAnsi="Times New Roman"/>
          <w:i/>
          <w:szCs w:val="28"/>
        </w:rPr>
        <w:t>Vị trí địa lí và hình dạng của lãnh thổ Việt Nam có những thuận lợi và khó khăn gì cho công cuộc xây dựng và bảo vệ tổ quốc nước ta hiện nay?</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i/>
          <w:szCs w:val="28"/>
        </w:rPr>
        <w:t xml:space="preserve">   - </w:t>
      </w:r>
      <w:r w:rsidRPr="00237F68">
        <w:rPr>
          <w:rFonts w:ascii="Times New Roman" w:hAnsi="Times New Roman"/>
          <w:szCs w:val="28"/>
        </w:rPr>
        <w:t>Thuận lợi:</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Vị trí địa lí và hình dạng lãnh thổ làm cho thiên nhiên nước ta phân hoá đa dạng tạo điều kiện phát triển một nền kinh tế toàn diện</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Hội nhập giao lưu với các nước trong và ngoài khu vực</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Khó khăn:</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Giặc ngoại xâm thường xuyên dòm ngó.</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Vùng có nhiều thiên tai:bão,lũ lụt,hạn hán…</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b/>
          <w:szCs w:val="28"/>
          <w:u w:val="single"/>
        </w:rPr>
        <w:t>Câu 3</w:t>
      </w:r>
      <w:r w:rsidRPr="00237F68">
        <w:rPr>
          <w:rFonts w:ascii="Times New Roman" w:hAnsi="Times New Roman"/>
          <w:b/>
          <w:szCs w:val="28"/>
        </w:rPr>
        <w:t>:</w:t>
      </w:r>
      <w:r w:rsidRPr="00237F68">
        <w:rPr>
          <w:rFonts w:ascii="Times New Roman" w:hAnsi="Times New Roman"/>
          <w:i/>
          <w:szCs w:val="28"/>
        </w:rPr>
        <w:t>Vùng biển nước ta mang tính chất nhiệt đới gió mùa, em hãy chứng minh điều đó qua các tính chất của khí hậu biển?</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i/>
          <w:szCs w:val="28"/>
        </w:rPr>
        <w:t xml:space="preserve">  - </w:t>
      </w:r>
      <w:r w:rsidRPr="00237F68">
        <w:rPr>
          <w:rFonts w:ascii="Times New Roman" w:hAnsi="Times New Roman"/>
          <w:szCs w:val="28"/>
        </w:rPr>
        <w:t>Chế độ gió: gió trên biển mạnh hơn so với đất liền</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Tháng 10 – tháng 4:gió mùa đông bắc lạnh khô, ít mưa.</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Tháng 5 – tháng 9 : gió mùa tây nam nóng ẩm mưa nhiều.</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Chế độ mưa:lượng mưa trên biển ít hơn so với đất liền đạt từ 1100 – 1300 mm/năm</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szCs w:val="28"/>
        </w:rPr>
        <w:t xml:space="preserve"> - Chế độ nhiệt : nhiệt độ trung bình của nước biển tầng mặt trên 23 </w:t>
      </w:r>
      <w:r w:rsidRPr="00237F68">
        <w:rPr>
          <w:rFonts w:ascii="Times New Roman" w:hAnsi="Times New Roman"/>
          <w:szCs w:val="28"/>
          <w:vertAlign w:val="superscript"/>
        </w:rPr>
        <w:t>0</w:t>
      </w:r>
      <w:r w:rsidRPr="00237F68">
        <w:rPr>
          <w:rFonts w:ascii="Times New Roman" w:hAnsi="Times New Roman"/>
          <w:szCs w:val="28"/>
        </w:rPr>
        <w:t xml:space="preserve"> C</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b/>
          <w:szCs w:val="28"/>
          <w:u w:val="single"/>
        </w:rPr>
        <w:t>Câu 4:</w:t>
      </w:r>
      <w:r w:rsidRPr="00237F68">
        <w:rPr>
          <w:rFonts w:ascii="Times New Roman" w:hAnsi="Times New Roman"/>
          <w:b/>
          <w:szCs w:val="28"/>
        </w:rPr>
        <w:t xml:space="preserve"> </w:t>
      </w:r>
      <w:r w:rsidRPr="00237F68">
        <w:rPr>
          <w:rFonts w:ascii="Times New Roman" w:hAnsi="Times New Roman"/>
          <w:i/>
          <w:szCs w:val="28"/>
        </w:rPr>
        <w:t>Biển nước ta đem lại những thuận lợi và khó khăn gì đối với đời sống kinh tế và tự nhiên của nước ta?</w:t>
      </w:r>
    </w:p>
    <w:p w:rsidR="007951E3" w:rsidRPr="00237F68" w:rsidRDefault="007951E3" w:rsidP="00237F68">
      <w:pPr>
        <w:numPr>
          <w:ilvl w:val="0"/>
          <w:numId w:val="18"/>
        </w:numPr>
        <w:spacing w:line="276" w:lineRule="auto"/>
        <w:ind w:left="0"/>
        <w:jc w:val="both"/>
        <w:rPr>
          <w:rFonts w:ascii="Times New Roman" w:hAnsi="Times New Roman"/>
          <w:i/>
          <w:szCs w:val="28"/>
        </w:rPr>
      </w:pPr>
      <w:r w:rsidRPr="00237F68">
        <w:rPr>
          <w:rFonts w:ascii="Times New Roman" w:hAnsi="Times New Roman"/>
          <w:i/>
          <w:szCs w:val="28"/>
        </w:rPr>
        <w:t>Thuận lợi:</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Về tự nhiên: điều hoà khí hậu và tạo nhiều cảnh quan tự nhiên đẹp.</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Về kinh tế : Vùng biển nước ta nhiều tài nguyên khoáng sản thuận lợi cho sự phát triển nhiều ngành kinh tế:</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khoáng sản có nhiều dầu khí, ti tan,muối thuận lợi phát triển ngành công nghiệp khai thác và chế biến nguyên liệu, nhiên liệu.</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Hải sản phong phú:cá,tôm,cua,rong biển…thuận lợi phát triển ngành công nghiệp khai thác và chế biến thuỷ sản.</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Mặt biển có các tuyến đường giao thông trong và ngoài nước thuận lợi phát triển giao thông hàng hải</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nhiều phong cảnh đẹp,bãi tắm đẹp (Vịnh Hạ Long, Cát Bà,  Đồ Sơn,  Mũi Né, nha Trang…)thuận lợi phát triển ngành du lịch biển</w:t>
      </w:r>
    </w:p>
    <w:p w:rsidR="007951E3" w:rsidRPr="00237F68" w:rsidRDefault="007951E3" w:rsidP="00237F68">
      <w:pPr>
        <w:numPr>
          <w:ilvl w:val="0"/>
          <w:numId w:val="18"/>
        </w:numPr>
        <w:spacing w:line="276" w:lineRule="auto"/>
        <w:ind w:left="0"/>
        <w:jc w:val="both"/>
        <w:rPr>
          <w:rFonts w:ascii="Times New Roman" w:hAnsi="Times New Roman"/>
          <w:i/>
          <w:szCs w:val="28"/>
        </w:rPr>
      </w:pPr>
      <w:r w:rsidRPr="00237F68">
        <w:rPr>
          <w:rFonts w:ascii="Times New Roman" w:hAnsi="Times New Roman"/>
          <w:i/>
          <w:szCs w:val="28"/>
        </w:rPr>
        <w:t>Khó khăn:</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Nguồn lợi thuỷ sản có chiều hướng giảm sút</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Môi trường một số vùng biển ven bờ bị ô nhiễm</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Thiên tai thường xuyên xảy ra</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b/>
          <w:szCs w:val="28"/>
        </w:rPr>
        <w:t xml:space="preserve"> </w:t>
      </w:r>
      <w:r w:rsidRPr="00237F68">
        <w:rPr>
          <w:rFonts w:ascii="Times New Roman" w:hAnsi="Times New Roman"/>
          <w:b/>
          <w:szCs w:val="28"/>
          <w:u w:val="single"/>
        </w:rPr>
        <w:t>Câu 5</w:t>
      </w:r>
      <w:r w:rsidRPr="00237F68">
        <w:rPr>
          <w:rFonts w:ascii="Times New Roman" w:hAnsi="Times New Roman"/>
          <w:b/>
          <w:szCs w:val="28"/>
        </w:rPr>
        <w:t xml:space="preserve">: </w:t>
      </w:r>
      <w:r w:rsidRPr="00237F68">
        <w:rPr>
          <w:rFonts w:ascii="Times New Roman" w:hAnsi="Times New Roman"/>
          <w:i/>
          <w:szCs w:val="28"/>
        </w:rPr>
        <w:t>Nêu ý nghĩa của giai đoạn tân Kiến Tạo đối với sự phát triển lãnh thổ nước ta hiện nay ? Một số trận động đất xảy ra gần đây ở Lai Châu, Điện Biên… điều đó chứng tỏ điều gì?</w:t>
      </w:r>
    </w:p>
    <w:p w:rsidR="007951E3" w:rsidRPr="00237F68" w:rsidRDefault="007951E3" w:rsidP="00237F68">
      <w:pPr>
        <w:numPr>
          <w:ilvl w:val="0"/>
          <w:numId w:val="19"/>
        </w:numPr>
        <w:spacing w:line="276" w:lineRule="auto"/>
        <w:ind w:left="0"/>
        <w:jc w:val="both"/>
        <w:rPr>
          <w:rFonts w:ascii="Times New Roman" w:hAnsi="Times New Roman"/>
          <w:i/>
          <w:szCs w:val="28"/>
        </w:rPr>
      </w:pPr>
      <w:r w:rsidRPr="00237F68">
        <w:rPr>
          <w:rFonts w:ascii="Times New Roman" w:hAnsi="Times New Roman"/>
          <w:i/>
          <w:szCs w:val="28"/>
        </w:rPr>
        <w:lastRenderedPageBreak/>
        <w:t>Ý nghĩa của giai đoạn Tân Kiến Tạo:</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Đây là giai đoạn rất ngắn nhưng có ý nghĩa rất quan trọng đối với nước ta:</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Quá trình nâng cao địa hình làm cho sông ngòi trẻ lại và hoạt động mạnh mẽ. đồi núi cổ được nâng cao và mở rộng</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Quá trình mở rộng Biển Đông và tạo các bể dầu khí ở thềm lục địa và đồng bằng châu thổ (đồng bằng Sông Hồng, đồng bằng Sông Cửu Long)</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szCs w:val="28"/>
        </w:rPr>
        <w:t>- Quá trình hình thành các cao nguyên badan và đồng bằng phù sa trẻ</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Quá trình tiến hoá của giới sinh vật</w:t>
      </w:r>
    </w:p>
    <w:p w:rsidR="007951E3" w:rsidRPr="00237F68" w:rsidRDefault="007951E3" w:rsidP="00237F68">
      <w:pPr>
        <w:numPr>
          <w:ilvl w:val="0"/>
          <w:numId w:val="19"/>
        </w:numPr>
        <w:spacing w:line="276" w:lineRule="auto"/>
        <w:ind w:left="0"/>
        <w:jc w:val="both"/>
        <w:rPr>
          <w:rFonts w:ascii="Times New Roman" w:hAnsi="Times New Roman"/>
          <w:szCs w:val="28"/>
        </w:rPr>
      </w:pPr>
      <w:r w:rsidRPr="00237F68">
        <w:rPr>
          <w:rFonts w:ascii="Times New Roman" w:hAnsi="Times New Roman"/>
          <w:i/>
          <w:szCs w:val="28"/>
        </w:rPr>
        <w:t>Một số trận động đất xảy ra gần đây ở Điện Biên, Lai Châu chứng tỏ rằng giai đoạn Tân Kiến Tạo vẫn còn đang diễn ra</w:t>
      </w:r>
      <w:r w:rsidRPr="00237F68">
        <w:rPr>
          <w:rFonts w:ascii="Times New Roman" w:hAnsi="Times New Roman"/>
          <w:szCs w:val="28"/>
        </w:rPr>
        <w:t>.</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b/>
          <w:szCs w:val="28"/>
        </w:rPr>
        <w:t xml:space="preserve"> </w:t>
      </w:r>
      <w:r w:rsidRPr="00237F68">
        <w:rPr>
          <w:rFonts w:ascii="Times New Roman" w:hAnsi="Times New Roman"/>
          <w:b/>
          <w:szCs w:val="28"/>
          <w:u w:val="single"/>
        </w:rPr>
        <w:t>Câu 6</w:t>
      </w:r>
      <w:r w:rsidRPr="00237F68">
        <w:rPr>
          <w:rFonts w:ascii="Times New Roman" w:hAnsi="Times New Roman"/>
          <w:b/>
          <w:szCs w:val="28"/>
        </w:rPr>
        <w:t xml:space="preserve">: </w:t>
      </w:r>
      <w:r w:rsidRPr="00237F68">
        <w:rPr>
          <w:rFonts w:ascii="Times New Roman" w:hAnsi="Times New Roman"/>
          <w:i/>
          <w:szCs w:val="28"/>
        </w:rPr>
        <w:t>Nêu một số nguyên nhân làm cạn kiệt nguồn tài nguyên khoáng sản ở nước ta?</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Quản lí tài nguyên lỏng lẻo,khai thác bừa bãi.</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Kĩ thuật khai thác lạc hậu, hàm lượng quặng còn nhiều trong chất thải</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Thăm dò , đánh giá không chính xác về hàm lượng, trữ lượng làm cho việc khai thác khó khăn, đầu tư lãng phí.</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b/>
          <w:szCs w:val="28"/>
        </w:rPr>
        <w:t xml:space="preserve"> </w:t>
      </w:r>
      <w:r w:rsidRPr="00237F68">
        <w:rPr>
          <w:rFonts w:ascii="Times New Roman" w:hAnsi="Times New Roman"/>
          <w:b/>
          <w:szCs w:val="28"/>
          <w:u w:val="single"/>
        </w:rPr>
        <w:t>Câu 7</w:t>
      </w:r>
      <w:r w:rsidRPr="00237F68">
        <w:rPr>
          <w:rFonts w:ascii="Times New Roman" w:hAnsi="Times New Roman"/>
          <w:i/>
          <w:szCs w:val="28"/>
        </w:rPr>
        <w:t>: Nêu đặc điểm chung của địa hình nước ta?</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Đồi núi là bộ phận quan trọng trong cấu trúc địa hình nước ta.</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Địa hình nước ta được Tân kiến Tạo nâng lên mạnh mẽ và tạo thành nhiều bậc kế tiếp nhau</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Địa hình nước ta mang tính chất nhiệt đới gió mùa và chịu sự tác động mạnh mẽ của con người</w:t>
      </w:r>
    </w:p>
    <w:p w:rsidR="007951E3" w:rsidRPr="00237F68" w:rsidRDefault="007951E3" w:rsidP="00237F68">
      <w:pPr>
        <w:spacing w:line="276" w:lineRule="auto"/>
        <w:jc w:val="both"/>
        <w:rPr>
          <w:rFonts w:ascii="Times New Roman" w:hAnsi="Times New Roman"/>
          <w:b/>
          <w:szCs w:val="28"/>
        </w:rPr>
      </w:pPr>
      <w:r w:rsidRPr="00237F68">
        <w:rPr>
          <w:rFonts w:ascii="Times New Roman" w:hAnsi="Times New Roman"/>
          <w:b/>
          <w:szCs w:val="28"/>
          <w:u w:val="single"/>
        </w:rPr>
        <w:t>Câu 8</w:t>
      </w:r>
      <w:r w:rsidRPr="00237F68">
        <w:rPr>
          <w:rFonts w:ascii="Times New Roman" w:hAnsi="Times New Roman"/>
          <w:b/>
          <w:szCs w:val="28"/>
        </w:rPr>
        <w:t xml:space="preserve">: </w:t>
      </w:r>
      <w:r w:rsidRPr="00237F68">
        <w:rPr>
          <w:rFonts w:ascii="Times New Roman" w:hAnsi="Times New Roman"/>
          <w:i/>
          <w:szCs w:val="28"/>
        </w:rPr>
        <w:t>Địa hình nước ta chia thành mấy khu vực ? Đó là những khu vực nào?</w:t>
      </w:r>
      <w:r w:rsidRPr="00237F68">
        <w:rPr>
          <w:rFonts w:ascii="Times New Roman" w:hAnsi="Times New Roman"/>
          <w:b/>
          <w:szCs w:val="28"/>
        </w:rPr>
        <w:t xml:space="preserve">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i/>
          <w:szCs w:val="28"/>
        </w:rPr>
        <w:t xml:space="preserve"> </w:t>
      </w:r>
      <w:r w:rsidRPr="00237F68">
        <w:rPr>
          <w:rFonts w:ascii="Times New Roman" w:hAnsi="Times New Roman"/>
          <w:szCs w:val="28"/>
        </w:rPr>
        <w:t>Ba khu vực:</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Khu vực đồi núi.</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Khu vực đồng bằng.</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Bờ biển và thềm lục địa.</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b/>
          <w:szCs w:val="28"/>
          <w:u w:val="single"/>
        </w:rPr>
        <w:t>Câu 9</w:t>
      </w:r>
      <w:r w:rsidRPr="00237F68">
        <w:rPr>
          <w:rFonts w:ascii="Times New Roman" w:hAnsi="Times New Roman"/>
          <w:b/>
          <w:szCs w:val="28"/>
        </w:rPr>
        <w:t xml:space="preserve">: </w:t>
      </w:r>
      <w:r w:rsidRPr="00237F68">
        <w:rPr>
          <w:rFonts w:ascii="Times New Roman" w:hAnsi="Times New Roman"/>
          <w:i/>
          <w:szCs w:val="28"/>
        </w:rPr>
        <w:t>Hãy so sánh địa hình của hai vùng Đồng Bằng Sông Hồng và Đồng Bằng Sông Cửu Long?</w:t>
      </w:r>
    </w:p>
    <w:p w:rsidR="007951E3" w:rsidRPr="00237F68" w:rsidRDefault="00680165" w:rsidP="00237F68">
      <w:pPr>
        <w:spacing w:line="276" w:lineRule="auto"/>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41856" behindDoc="0" locked="0" layoutInCell="1" allowOverlap="1">
                <wp:simplePos x="0" y="0"/>
                <wp:positionH relativeFrom="column">
                  <wp:posOffset>3543300</wp:posOffset>
                </wp:positionH>
                <wp:positionV relativeFrom="paragraph">
                  <wp:posOffset>146685</wp:posOffset>
                </wp:positionV>
                <wp:extent cx="0" cy="685800"/>
                <wp:effectExtent l="9525" t="13335" r="9525" b="5715"/>
                <wp:wrapNone/>
                <wp:docPr id="345" name="Line 3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7"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1.55pt" to="279pt,65.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GkvtFQIAACsEAAAOAAAAZHJzL2Uyb0RvYy54bWysU8GO2jAQvVfqP1i+QxIILESEVUWgF9pF 2u0HGNshVh3bsg0BVf33jh1AbHupqubgjO2ZN2/mjRfP51aiE7dOaFXibJhixBXVTKhDib+9bQYz jJwnihGpFS/xhTv8vPz4YdGZgo90oyXjFgGIckVnStx4b4okcbThLXFDbbiCy1rblnjY2kPCLOkA vZXJKE2nSactM1ZT7hycVv0lXkb8uubUv9S14x7JEgM3H1cb131Yk+WCFAdLTCPolQb5BxYtEQqS 3qEq4gk6WvEHVCuo1U7Xfkh1m+i6FpTHGqCaLP2tmteGGB5rgeY4c2+T+3+w9OtpZ5FgJR7nE4wU aUGkrVAcjfOn0J3OuAKcVmpnQ330rF7NVtPvDim9aog68Mjy7WIgMAsRybuQsHEGcuy7L5qBDzl6 HVt1rm0bIKEJ6BwVudwV4WePaH9I4XQ6m8zSKFZCilucsc5/5rpFwSixBNIRl5y2zgcepLi5hDRK b4SUUW+pUFfi+WQ0iQFOS8HCZXBz9rBfSYtOJExM/GJRcPPoZvVRsQjWcMLWV9sTIXsbkksV8KAS oHO1+pH4MU/n69l6lg/y0XQ9yNOqGnzarPLBdJM9TapxtVpV2c9ALcuLRjDGVWB3G88s/zv5rw+l H6z7gN7bkLxHj/0Csrd/JB2lDOr1c7DX7LKzN4lhIqPz9fWEkX/cg/34xpe/AAAA//8DAFBLAwQU AAYACAAAACEAbVDS0d0AAAAKAQAADwAAAGRycy9kb3ducmV2LnhtbEyPTU/DMAyG70j8h8hIXCaW fmhoKk0nBPTGhQHi6jWmrWicrsm2wq/HiAMcbT96/bzlZnaDOtIUes8G0mUCirjxtufWwMtzfbUG FSKyxcEzGfikAJvq/KzEwvoTP9FxG1slIRwKNNDFOBZah6Yjh2HpR2K5vfvJYZRxarWd8CThbtBZ klxrhz3Lhw5Huuuo+dgenIFQv9K+/lo0i+Qtbz1l+/vHBzTm8mK+vQEVaY5/MPzoizpU4rTzB7ZB DQZWq7V0iQayPAUlwO9iJ2SepqCrUv+vUH0DAAD//wMAUEsBAi0AFAAGAAgAAAAhALaDOJL+AAAA 4QEAABMAAAAAAAAAAAAAAAAAAAAAAFtDb250ZW50X1R5cGVzXS54bWxQSwECLQAUAAYACAAAACEA OP0h/9YAAACUAQAACwAAAAAAAAAAAAAAAAAvAQAAX3JlbHMvLnJlbHNQSwECLQAUAAYACAAAACEA QhpL7RUCAAArBAAADgAAAAAAAAAAAAAAAAAuAgAAZHJzL2Uyb0RvYy54bWxQSwECLQAUAAYACAAA ACEAbVDS0d0AAAAKAQAADwAAAAAAAAAAAAAAAABvBAAAZHJzL2Rvd25yZXYueG1sUEsFBgAAAAAE AAQA8wAAAHkFAAAAAA== "/>
            </w:pict>
          </mc:Fallback>
        </mc:AlternateContent>
      </w:r>
      <w:r w:rsidR="007951E3" w:rsidRPr="00237F68">
        <w:rPr>
          <w:rFonts w:ascii="Times New Roman" w:hAnsi="Times New Roman"/>
          <w:szCs w:val="28"/>
        </w:rPr>
        <w:t xml:space="preserve">      </w:t>
      </w:r>
      <w:r w:rsidR="007951E3" w:rsidRPr="00237F68">
        <w:rPr>
          <w:rFonts w:ascii="Times New Roman" w:hAnsi="Times New Roman"/>
          <w:szCs w:val="28"/>
          <w:u w:val="single"/>
        </w:rPr>
        <w:t>Đồng Bằng Sông Hồng</w:t>
      </w:r>
      <w:r w:rsidR="007951E3" w:rsidRPr="00237F68">
        <w:rPr>
          <w:rFonts w:ascii="Times New Roman" w:hAnsi="Times New Roman"/>
          <w:szCs w:val="28"/>
        </w:rPr>
        <w:tab/>
      </w:r>
      <w:r w:rsidR="007951E3" w:rsidRPr="00237F68">
        <w:rPr>
          <w:rFonts w:ascii="Times New Roman" w:hAnsi="Times New Roman"/>
          <w:szCs w:val="28"/>
        </w:rPr>
        <w:tab/>
      </w:r>
      <w:r w:rsidR="007951E3" w:rsidRPr="00237F68">
        <w:rPr>
          <w:rFonts w:ascii="Times New Roman" w:hAnsi="Times New Roman"/>
          <w:szCs w:val="28"/>
        </w:rPr>
        <w:tab/>
        <w:t xml:space="preserve">  </w:t>
      </w:r>
      <w:r w:rsidR="007951E3" w:rsidRPr="00237F68">
        <w:rPr>
          <w:rFonts w:ascii="Times New Roman" w:hAnsi="Times New Roman"/>
          <w:szCs w:val="28"/>
        </w:rPr>
        <w:tab/>
        <w:t xml:space="preserve">     </w:t>
      </w:r>
      <w:r w:rsidR="007951E3" w:rsidRPr="00237F68">
        <w:rPr>
          <w:rFonts w:ascii="Times New Roman" w:hAnsi="Times New Roman"/>
          <w:szCs w:val="28"/>
          <w:u w:val="single"/>
        </w:rPr>
        <w:t>Đồng Bằng Sông Cửu Long</w:t>
      </w:r>
    </w:p>
    <w:p w:rsidR="007951E3" w:rsidRPr="00237F68" w:rsidRDefault="007951E3" w:rsidP="00237F68">
      <w:pPr>
        <w:tabs>
          <w:tab w:val="left" w:pos="5760"/>
        </w:tabs>
        <w:spacing w:line="276" w:lineRule="auto"/>
        <w:jc w:val="both"/>
        <w:rPr>
          <w:rFonts w:ascii="Times New Roman" w:hAnsi="Times New Roman"/>
          <w:szCs w:val="28"/>
        </w:rPr>
      </w:pPr>
      <w:r w:rsidRPr="00237F68">
        <w:rPr>
          <w:rFonts w:ascii="Times New Roman" w:hAnsi="Times New Roman"/>
          <w:szCs w:val="28"/>
        </w:rPr>
        <w:t>- Nhiều ô trũng, thấp hơn mực nước sông 3-7 m</w:t>
      </w:r>
      <w:r w:rsidRPr="00237F68">
        <w:rPr>
          <w:rFonts w:ascii="Times New Roman" w:hAnsi="Times New Roman"/>
          <w:szCs w:val="28"/>
        </w:rPr>
        <w:tab/>
        <w:t>- Cao hơn mực nước biển 2-3 m</w:t>
      </w:r>
    </w:p>
    <w:p w:rsidR="007951E3" w:rsidRPr="00237F68" w:rsidRDefault="007951E3" w:rsidP="00237F68">
      <w:pPr>
        <w:tabs>
          <w:tab w:val="left" w:pos="5760"/>
        </w:tabs>
        <w:spacing w:line="276" w:lineRule="auto"/>
        <w:jc w:val="both"/>
        <w:rPr>
          <w:rFonts w:ascii="Times New Roman" w:hAnsi="Times New Roman"/>
          <w:szCs w:val="28"/>
        </w:rPr>
      </w:pPr>
      <w:r w:rsidRPr="00237F68">
        <w:rPr>
          <w:rFonts w:ascii="Times New Roman" w:hAnsi="Times New Roman"/>
          <w:szCs w:val="28"/>
        </w:rPr>
        <w:t>- Hệ thống đê lớn dài 2700 km</w:t>
      </w:r>
      <w:r w:rsidRPr="00237F68">
        <w:rPr>
          <w:rFonts w:ascii="Times New Roman" w:hAnsi="Times New Roman"/>
          <w:szCs w:val="28"/>
        </w:rPr>
        <w:tab/>
        <w:t>- Không có đê lớn bị ngập lũ hang năm</w:t>
      </w:r>
    </w:p>
    <w:p w:rsidR="007951E3" w:rsidRPr="00237F68" w:rsidRDefault="007951E3" w:rsidP="00237F68">
      <w:pPr>
        <w:tabs>
          <w:tab w:val="left" w:pos="5760"/>
        </w:tabs>
        <w:spacing w:line="276" w:lineRule="auto"/>
        <w:jc w:val="both"/>
        <w:rPr>
          <w:rFonts w:ascii="Times New Roman" w:hAnsi="Times New Roman"/>
          <w:szCs w:val="28"/>
        </w:rPr>
      </w:pPr>
      <w:r w:rsidRPr="00237F68">
        <w:rPr>
          <w:rFonts w:ascii="Times New Roman" w:hAnsi="Times New Roman"/>
          <w:szCs w:val="28"/>
        </w:rPr>
        <w:t>- Đắp đê ngăn lũ vững chắc</w:t>
      </w:r>
      <w:r w:rsidRPr="00237F68">
        <w:rPr>
          <w:rFonts w:ascii="Times New Roman" w:hAnsi="Times New Roman"/>
          <w:szCs w:val="28"/>
        </w:rPr>
        <w:tab/>
        <w:t>- Sống chung với lũ cải tạo đất</w:t>
      </w:r>
    </w:p>
    <w:p w:rsidR="007951E3" w:rsidRPr="00237F68" w:rsidRDefault="007951E3" w:rsidP="00237F68">
      <w:pPr>
        <w:tabs>
          <w:tab w:val="left" w:pos="5760"/>
        </w:tabs>
        <w:spacing w:line="276" w:lineRule="auto"/>
        <w:jc w:val="both"/>
        <w:rPr>
          <w:rFonts w:ascii="Times New Roman" w:hAnsi="Times New Roman"/>
          <w:b/>
          <w:szCs w:val="28"/>
          <w:u w:val="single"/>
        </w:rPr>
      </w:pPr>
    </w:p>
    <w:p w:rsidR="007951E3" w:rsidRPr="00237F68" w:rsidRDefault="007951E3" w:rsidP="00237F68">
      <w:pPr>
        <w:tabs>
          <w:tab w:val="left" w:pos="5760"/>
        </w:tabs>
        <w:spacing w:line="276" w:lineRule="auto"/>
        <w:jc w:val="both"/>
        <w:rPr>
          <w:rFonts w:ascii="Times New Roman" w:hAnsi="Times New Roman"/>
          <w:i/>
          <w:szCs w:val="28"/>
        </w:rPr>
      </w:pPr>
      <w:r w:rsidRPr="00237F68">
        <w:rPr>
          <w:rFonts w:ascii="Times New Roman" w:hAnsi="Times New Roman"/>
          <w:b/>
          <w:szCs w:val="28"/>
          <w:u w:val="single"/>
        </w:rPr>
        <w:t>Câu 10</w:t>
      </w:r>
      <w:r w:rsidRPr="00237F68">
        <w:rPr>
          <w:rFonts w:ascii="Times New Roman" w:hAnsi="Times New Roman"/>
          <w:b/>
          <w:szCs w:val="28"/>
        </w:rPr>
        <w:t xml:space="preserve">: </w:t>
      </w:r>
      <w:r w:rsidRPr="00237F68">
        <w:rPr>
          <w:rFonts w:ascii="Times New Roman" w:hAnsi="Times New Roman"/>
          <w:i/>
          <w:szCs w:val="28"/>
        </w:rPr>
        <w:t>Đặc điểm chung của khí hậu nước ta là gì? Nét độc đáo của khí hậu nước ta thể hiện ỏ những mặt nào?</w:t>
      </w:r>
    </w:p>
    <w:p w:rsidR="007951E3" w:rsidRPr="00237F68" w:rsidRDefault="007951E3" w:rsidP="00237F68">
      <w:pPr>
        <w:numPr>
          <w:ilvl w:val="0"/>
          <w:numId w:val="17"/>
        </w:numPr>
        <w:tabs>
          <w:tab w:val="left" w:pos="5760"/>
        </w:tabs>
        <w:spacing w:line="276" w:lineRule="auto"/>
        <w:ind w:left="0"/>
        <w:jc w:val="both"/>
        <w:rPr>
          <w:rFonts w:ascii="Times New Roman" w:hAnsi="Times New Roman"/>
          <w:szCs w:val="28"/>
        </w:rPr>
      </w:pPr>
      <w:r w:rsidRPr="00237F68">
        <w:rPr>
          <w:rFonts w:ascii="Times New Roman" w:hAnsi="Times New Roman"/>
          <w:szCs w:val="28"/>
        </w:rPr>
        <w:t>Đặc điểm chung của khí hậu nước ta:</w:t>
      </w:r>
    </w:p>
    <w:p w:rsidR="007951E3" w:rsidRPr="00237F68" w:rsidRDefault="007951E3" w:rsidP="00237F68">
      <w:pPr>
        <w:tabs>
          <w:tab w:val="left" w:pos="5760"/>
        </w:tabs>
        <w:spacing w:line="276" w:lineRule="auto"/>
        <w:jc w:val="both"/>
        <w:rPr>
          <w:rFonts w:ascii="Times New Roman" w:hAnsi="Times New Roman"/>
          <w:szCs w:val="28"/>
        </w:rPr>
      </w:pPr>
      <w:r w:rsidRPr="00237F68">
        <w:rPr>
          <w:rFonts w:ascii="Times New Roman" w:hAnsi="Times New Roman"/>
          <w:szCs w:val="28"/>
        </w:rPr>
        <w:t xml:space="preserve"> + Tính chất nhiệt đới gió mùa ẩm</w:t>
      </w:r>
    </w:p>
    <w:p w:rsidR="007951E3" w:rsidRPr="00237F68" w:rsidRDefault="007951E3" w:rsidP="00237F68">
      <w:pPr>
        <w:tabs>
          <w:tab w:val="left" w:pos="5760"/>
        </w:tabs>
        <w:spacing w:line="276" w:lineRule="auto"/>
        <w:jc w:val="both"/>
        <w:rPr>
          <w:rFonts w:ascii="Times New Roman" w:hAnsi="Times New Roman"/>
          <w:szCs w:val="28"/>
        </w:rPr>
      </w:pPr>
      <w:r w:rsidRPr="00237F68">
        <w:rPr>
          <w:rFonts w:ascii="Times New Roman" w:hAnsi="Times New Roman"/>
          <w:szCs w:val="28"/>
        </w:rPr>
        <w:t xml:space="preserve"> + Tính chất đa dạng và thất thường.</w:t>
      </w:r>
    </w:p>
    <w:p w:rsidR="007951E3" w:rsidRPr="00237F68" w:rsidRDefault="007951E3" w:rsidP="00237F68">
      <w:pPr>
        <w:numPr>
          <w:ilvl w:val="0"/>
          <w:numId w:val="17"/>
        </w:numPr>
        <w:tabs>
          <w:tab w:val="left" w:pos="5760"/>
        </w:tabs>
        <w:spacing w:line="276" w:lineRule="auto"/>
        <w:ind w:left="0"/>
        <w:jc w:val="both"/>
        <w:rPr>
          <w:rFonts w:ascii="Times New Roman" w:hAnsi="Times New Roman"/>
          <w:szCs w:val="28"/>
        </w:rPr>
      </w:pPr>
      <w:r w:rsidRPr="00237F68">
        <w:rPr>
          <w:rFonts w:ascii="Times New Roman" w:hAnsi="Times New Roman"/>
          <w:szCs w:val="28"/>
        </w:rPr>
        <w:t>Nét độc đáo của khí hậu nước ta là :</w:t>
      </w:r>
    </w:p>
    <w:p w:rsidR="007951E3" w:rsidRPr="00237F68" w:rsidRDefault="007951E3" w:rsidP="00237F68">
      <w:pPr>
        <w:tabs>
          <w:tab w:val="left" w:pos="5760"/>
        </w:tabs>
        <w:spacing w:line="276" w:lineRule="auto"/>
        <w:jc w:val="both"/>
        <w:rPr>
          <w:rFonts w:ascii="Times New Roman" w:hAnsi="Times New Roman"/>
          <w:szCs w:val="28"/>
        </w:rPr>
      </w:pPr>
      <w:r w:rsidRPr="00237F68">
        <w:rPr>
          <w:rFonts w:ascii="Times New Roman" w:hAnsi="Times New Roman"/>
          <w:szCs w:val="28"/>
        </w:rPr>
        <w:t xml:space="preserve"> + Có lượng mưa lứon theo mùa và trong nămở miền bắc xcó mùa Đông lạnh (từ vĩ tuyến 18</w:t>
      </w:r>
      <w:r w:rsidRPr="00237F68">
        <w:rPr>
          <w:rFonts w:ascii="Times New Roman" w:hAnsi="Times New Roman"/>
          <w:szCs w:val="28"/>
          <w:vertAlign w:val="superscript"/>
        </w:rPr>
        <w:t>0</w:t>
      </w:r>
      <w:r w:rsidRPr="00237F68">
        <w:rPr>
          <w:rFonts w:ascii="Times New Roman" w:hAnsi="Times New Roman"/>
          <w:szCs w:val="28"/>
        </w:rPr>
        <w:t>B trở ra)</w:t>
      </w:r>
    </w:p>
    <w:p w:rsidR="007951E3" w:rsidRPr="00237F68" w:rsidRDefault="007951E3" w:rsidP="00237F68">
      <w:pPr>
        <w:tabs>
          <w:tab w:val="left" w:pos="5760"/>
        </w:tabs>
        <w:spacing w:line="276" w:lineRule="auto"/>
        <w:jc w:val="both"/>
        <w:rPr>
          <w:rFonts w:ascii="Times New Roman" w:hAnsi="Times New Roman"/>
          <w:szCs w:val="28"/>
        </w:rPr>
      </w:pPr>
      <w:r w:rsidRPr="00237F68">
        <w:rPr>
          <w:rFonts w:ascii="Times New Roman" w:hAnsi="Times New Roman"/>
          <w:szCs w:val="28"/>
        </w:rPr>
        <w:lastRenderedPageBreak/>
        <w:t xml:space="preserve"> + Chế độ gió mùa, độ cao và hướng một số dãy núi lớn đã làm cho thời tiết , khí hậu nước ta đa dạng và thất thường.</w:t>
      </w:r>
    </w:p>
    <w:p w:rsidR="007951E3" w:rsidRPr="00237F68" w:rsidRDefault="007951E3" w:rsidP="00237F68">
      <w:pPr>
        <w:tabs>
          <w:tab w:val="left" w:pos="5760"/>
        </w:tabs>
        <w:spacing w:line="276" w:lineRule="auto"/>
        <w:jc w:val="both"/>
        <w:rPr>
          <w:rFonts w:ascii="Times New Roman" w:hAnsi="Times New Roman"/>
          <w:b/>
          <w:szCs w:val="28"/>
        </w:rPr>
      </w:pPr>
      <w:r w:rsidRPr="00237F68">
        <w:rPr>
          <w:rFonts w:ascii="Times New Roman" w:hAnsi="Times New Roman"/>
          <w:b/>
          <w:szCs w:val="28"/>
          <w:u w:val="single"/>
        </w:rPr>
        <w:t>Câu 11</w:t>
      </w:r>
      <w:r w:rsidRPr="00237F68">
        <w:rPr>
          <w:rFonts w:ascii="Times New Roman" w:hAnsi="Times New Roman"/>
          <w:b/>
          <w:szCs w:val="28"/>
        </w:rPr>
        <w:t xml:space="preserve">: </w:t>
      </w:r>
      <w:r w:rsidRPr="00237F68">
        <w:rPr>
          <w:rFonts w:ascii="Times New Roman" w:hAnsi="Times New Roman"/>
          <w:i/>
          <w:szCs w:val="28"/>
        </w:rPr>
        <w:t>Nước ta có mấy miền khí hậu? Nêu đặc điểm chung của từng miền?</w:t>
      </w:r>
    </w:p>
    <w:p w:rsidR="007951E3" w:rsidRPr="00237F68" w:rsidRDefault="007951E3" w:rsidP="00237F68">
      <w:pPr>
        <w:tabs>
          <w:tab w:val="left" w:pos="5760"/>
        </w:tabs>
        <w:spacing w:line="276" w:lineRule="auto"/>
        <w:jc w:val="both"/>
        <w:rPr>
          <w:rFonts w:ascii="Times New Roman" w:hAnsi="Times New Roman"/>
          <w:szCs w:val="28"/>
        </w:rPr>
      </w:pPr>
      <w:r w:rsidRPr="00237F68">
        <w:rPr>
          <w:rFonts w:ascii="Times New Roman" w:hAnsi="Times New Roman"/>
          <w:szCs w:val="28"/>
        </w:rPr>
        <w:t>* Nước ta có bốn miền khí hậu</w:t>
      </w:r>
    </w:p>
    <w:p w:rsidR="007951E3" w:rsidRPr="00237F68" w:rsidRDefault="007951E3" w:rsidP="00237F68">
      <w:pPr>
        <w:tabs>
          <w:tab w:val="left" w:pos="5760"/>
        </w:tabs>
        <w:spacing w:line="276" w:lineRule="auto"/>
        <w:jc w:val="both"/>
        <w:rPr>
          <w:rFonts w:ascii="Times New Roman" w:hAnsi="Times New Roman"/>
          <w:szCs w:val="28"/>
        </w:rPr>
      </w:pPr>
      <w:r w:rsidRPr="00237F68">
        <w:rPr>
          <w:rFonts w:ascii="Times New Roman" w:hAnsi="Times New Roman"/>
          <w:szCs w:val="28"/>
        </w:rPr>
        <w:t>* Đặc điểm chung:</w:t>
      </w:r>
    </w:p>
    <w:p w:rsidR="007951E3" w:rsidRPr="00237F68" w:rsidRDefault="007951E3" w:rsidP="00237F68">
      <w:pPr>
        <w:tabs>
          <w:tab w:val="left" w:pos="5760"/>
        </w:tabs>
        <w:spacing w:line="276" w:lineRule="auto"/>
        <w:jc w:val="both"/>
        <w:rPr>
          <w:rFonts w:ascii="Times New Roman" w:hAnsi="Times New Roman"/>
          <w:szCs w:val="28"/>
        </w:rPr>
      </w:pPr>
      <w:r w:rsidRPr="00237F68">
        <w:rPr>
          <w:rFonts w:ascii="Times New Roman" w:hAnsi="Times New Roman"/>
          <w:szCs w:val="28"/>
        </w:rPr>
        <w:t>- Miền khí  hậu phía Bắc: Từ dãy Hoành Sơn (vĩ tuyến 18</w:t>
      </w:r>
      <w:r w:rsidRPr="00237F68">
        <w:rPr>
          <w:rFonts w:ascii="Times New Roman" w:hAnsi="Times New Roman"/>
          <w:szCs w:val="28"/>
          <w:vertAlign w:val="superscript"/>
        </w:rPr>
        <w:t>0</w:t>
      </w:r>
      <w:r w:rsidRPr="00237F68">
        <w:rPr>
          <w:rFonts w:ascii="Times New Roman" w:hAnsi="Times New Roman"/>
          <w:szCs w:val="28"/>
        </w:rPr>
        <w:t>B ) trở ra: có mùa đông lạnh, ít mưa; mùa hạ nóng ẩm,mưa nhiều.</w:t>
      </w:r>
    </w:p>
    <w:p w:rsidR="007951E3" w:rsidRPr="00237F68" w:rsidRDefault="007951E3" w:rsidP="00237F68">
      <w:pPr>
        <w:tabs>
          <w:tab w:val="left" w:pos="5760"/>
        </w:tabs>
        <w:spacing w:line="276" w:lineRule="auto"/>
        <w:jc w:val="both"/>
        <w:rPr>
          <w:rFonts w:ascii="Times New Roman" w:hAnsi="Times New Roman"/>
          <w:szCs w:val="28"/>
        </w:rPr>
      </w:pPr>
      <w:r w:rsidRPr="00237F68">
        <w:rPr>
          <w:rFonts w:ascii="Times New Roman" w:hAnsi="Times New Roman"/>
          <w:szCs w:val="28"/>
        </w:rPr>
        <w:t>- Miền khí hậu Đông Trường Sơn:Từ dãy Hoành Sơn (VT 18</w:t>
      </w:r>
      <w:r w:rsidRPr="00237F68">
        <w:rPr>
          <w:rFonts w:ascii="Times New Roman" w:hAnsi="Times New Roman"/>
          <w:szCs w:val="28"/>
          <w:vertAlign w:val="superscript"/>
        </w:rPr>
        <w:t>0</w:t>
      </w:r>
      <w:r w:rsidRPr="00237F68">
        <w:rPr>
          <w:rFonts w:ascii="Times New Roman" w:hAnsi="Times New Roman"/>
          <w:szCs w:val="28"/>
        </w:rPr>
        <w:t xml:space="preserve"> B) trở vào mũi Dinh(VT 11</w:t>
      </w:r>
      <w:r w:rsidRPr="00237F68">
        <w:rPr>
          <w:rFonts w:ascii="Times New Roman" w:hAnsi="Times New Roman"/>
          <w:szCs w:val="28"/>
          <w:vertAlign w:val="superscript"/>
        </w:rPr>
        <w:t>0</w:t>
      </w:r>
      <w:r w:rsidRPr="00237F68">
        <w:rPr>
          <w:rFonts w:ascii="Times New Roman" w:hAnsi="Times New Roman"/>
          <w:szCs w:val="28"/>
        </w:rPr>
        <w:t xml:space="preserve"> B).Có mùa mưa lệch hẳn về thu đông.</w:t>
      </w:r>
    </w:p>
    <w:p w:rsidR="007951E3" w:rsidRPr="00237F68" w:rsidRDefault="007951E3" w:rsidP="00237F68">
      <w:pPr>
        <w:tabs>
          <w:tab w:val="left" w:pos="5760"/>
        </w:tabs>
        <w:spacing w:line="276" w:lineRule="auto"/>
        <w:jc w:val="both"/>
        <w:rPr>
          <w:rFonts w:ascii="Times New Roman" w:hAnsi="Times New Roman"/>
          <w:i/>
          <w:szCs w:val="28"/>
        </w:rPr>
      </w:pPr>
      <w:r w:rsidRPr="00237F68">
        <w:rPr>
          <w:rFonts w:ascii="Times New Roman" w:hAnsi="Times New Roman"/>
          <w:szCs w:val="28"/>
        </w:rPr>
        <w:t>- Miền khí hậu Biển Đông: Nằm ở vùng biển nước ta, mang tính chất nhioệt đới gió mùa hải dương</w:t>
      </w:r>
      <w:r w:rsidRPr="00237F68">
        <w:rPr>
          <w:rFonts w:ascii="Times New Roman" w:hAnsi="Times New Roman"/>
          <w:i/>
          <w:szCs w:val="28"/>
        </w:rPr>
        <w:t>.</w:t>
      </w:r>
    </w:p>
    <w:p w:rsidR="007951E3" w:rsidRPr="00237F68" w:rsidRDefault="007951E3" w:rsidP="00237F68">
      <w:pPr>
        <w:spacing w:line="276" w:lineRule="auto"/>
        <w:jc w:val="both"/>
        <w:rPr>
          <w:rFonts w:ascii="Times New Roman" w:hAnsi="Times New Roman"/>
          <w:b/>
          <w:szCs w:val="28"/>
        </w:rPr>
      </w:pPr>
      <w:r w:rsidRPr="00237F68">
        <w:rPr>
          <w:rFonts w:ascii="Times New Roman" w:hAnsi="Times New Roman"/>
          <w:b/>
          <w:szCs w:val="28"/>
          <w:u w:val="single"/>
        </w:rPr>
        <w:t>Câu 12</w:t>
      </w:r>
      <w:r w:rsidRPr="00237F68">
        <w:rPr>
          <w:rFonts w:ascii="Times New Roman" w:hAnsi="Times New Roman"/>
          <w:b/>
          <w:szCs w:val="28"/>
        </w:rPr>
        <w:t xml:space="preserve">: </w:t>
      </w:r>
      <w:r w:rsidRPr="00237F68">
        <w:rPr>
          <w:rFonts w:ascii="Times New Roman" w:hAnsi="Times New Roman"/>
          <w:i/>
          <w:szCs w:val="28"/>
        </w:rPr>
        <w:t>Trong gió mùa đông bắc thời tiết , khí hậu Bắc Bộ, Trung bộ và Nam Bộ có giống nhau không? Vì sao?</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a) Trong gió mùa đông bắc thời tiết , khí hậu Bắc Bộ, Trung bộ và Nam Bộ khác nhau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Bắc Bộ: Thời tiết lạnh khô vào đầu mùa, lạnh ẩm vào cuối mùa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Bắc Trung Bộ lạnh vừa,ít có mưa phùn; Trung, Nam Trung Bộ nóng, mưa nhiều vào đầu mùa đông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Nam Bộ thời tiết nóng khô, ổn định suốt mùa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b) </w:t>
      </w:r>
      <w:r w:rsidRPr="00237F68">
        <w:rPr>
          <w:rFonts w:ascii="Times New Roman" w:hAnsi="Times New Roman"/>
          <w:szCs w:val="28"/>
          <w:u w:val="single"/>
        </w:rPr>
        <w:t>Nguyên nhân sự khác nhau</w:t>
      </w:r>
      <w:r w:rsidRPr="00237F68">
        <w:rPr>
          <w:rFonts w:ascii="Times New Roman" w:hAnsi="Times New Roman"/>
          <w:szCs w:val="28"/>
        </w:rPr>
        <w:t>:</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Gió mùa đông lạnh (hướng Đông Bắc) chỉ ảnh hưởng ở Bắc Bộ và Bắc Trung Bộ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Gió Đông Bắc ( tín phong) ảnh hưởng tới Trung, Nam Trung Bộ và Nam Bộ.</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b/>
          <w:szCs w:val="28"/>
          <w:u w:val="single"/>
        </w:rPr>
        <w:t>Câu 13</w:t>
      </w:r>
      <w:r w:rsidRPr="00237F68">
        <w:rPr>
          <w:rFonts w:ascii="Times New Roman" w:hAnsi="Times New Roman"/>
          <w:b/>
          <w:szCs w:val="28"/>
        </w:rPr>
        <w:t xml:space="preserve">: </w:t>
      </w:r>
      <w:r w:rsidRPr="00237F68">
        <w:rPr>
          <w:rFonts w:ascii="Times New Roman" w:hAnsi="Times New Roman"/>
          <w:i/>
          <w:szCs w:val="28"/>
        </w:rPr>
        <w:t>So sánh ba nhóm đất chính ở nước ta về đặc tính ,sự phân bố và giá trị sử dụng?</w:t>
      </w:r>
    </w:p>
    <w:tbl>
      <w:tblPr>
        <w:tblpPr w:leftFromText="180" w:rightFromText="180" w:vertAnchor="text" w:horzAnchor="margin" w:tblpXSpec="center" w:tblpY="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1"/>
        <w:gridCol w:w="2842"/>
        <w:gridCol w:w="2507"/>
        <w:gridCol w:w="2507"/>
      </w:tblGrid>
      <w:tr w:rsidR="007951E3" w:rsidRPr="00394F4A" w:rsidTr="00394F4A">
        <w:trPr>
          <w:trHeight w:val="743"/>
        </w:trPr>
        <w:tc>
          <w:tcPr>
            <w:tcW w:w="2171" w:type="dxa"/>
            <w:shd w:val="clear" w:color="auto" w:fill="auto"/>
          </w:tcPr>
          <w:p w:rsidR="007951E3" w:rsidRPr="00394F4A" w:rsidRDefault="00680165" w:rsidP="00394F4A">
            <w:pPr>
              <w:spacing w:line="276" w:lineRule="auto"/>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42880" behindDoc="0" locked="0" layoutInCell="1" allowOverlap="1">
                      <wp:simplePos x="0" y="0"/>
                      <wp:positionH relativeFrom="column">
                        <wp:posOffset>-27940</wp:posOffset>
                      </wp:positionH>
                      <wp:positionV relativeFrom="paragraph">
                        <wp:posOffset>17145</wp:posOffset>
                      </wp:positionV>
                      <wp:extent cx="1371600" cy="342900"/>
                      <wp:effectExtent l="10160" t="7620" r="8890" b="11430"/>
                      <wp:wrapNone/>
                      <wp:docPr id="344" name="Line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8"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pt,1.35pt" to="105.8pt,2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ry/ZGwIAADEEAAAOAAAAZHJzL2Uyb0RvYy54bWysU8GO2jAQvVfqP1i+QxIILESEVUWgF9pF 2u0HGNshVh3bsg0BVf33jh2gpb1UVXNwxvbMmzczz4vncyvRiVsntCpxNkwx4opqJtShxF/eNoMZ Rs4TxYjUipf4wh1+Xr5/t+hMwUe60ZJxiwBEuaIzJW68N0WSONrwlrihNlzBZa1tSzxs7SFhlnSA 3spklKbTpNOWGaspdw5Oq/4SLyN+XXPqX+racY9kiYGbj6uN6z6syXJBioMlphH0SoP8A4uWCAVJ 71AV8QQdrfgDqhXUaqdrP6S6TXRdC8pjDVBNlv5WzWtDDI+1QHOcubfJ/T9Y+vm0s0iwEo/zHCNF WhjSViiOxvksdKczrgCnldrZUB89q1ez1fSrQ0qvGqIOPLJ8uxgIzEJE8hASNs5Ajn33STPwIUev Y6vOtW0DJDQBneNELveJ8LNHFA6z8VM2TWFwFO7G+WgOdkhBilu0sc5/5LpFwSixBOoRnZy2zveu N5eQTOmNkBLOSSEV6ko8n4wmMcBpKVi4DHfOHvYradGJBN3E75r3wc3qo2IRrOGEra+2J0L2NvCU KuBBPUDnavXC+DZP5+vZepYP8tF0PcjTqhp82KzywXSTPU2qcbVaVdn3QC3Li0YwxlVgdxNplv+d CK7PpZfXXab3NiSP6LG1QPb2j6TjQMMMezXsNbvsbGhtmC3oMjpf31AQ/q/76PXzpS9/AAAA//8D AFBLAwQUAAYACAAAACEA5ZJ3mt0AAAAHAQAADwAAAGRycy9kb3ducmV2LnhtbEyOQU+DQBCF7yb+ h82YeGnaBazUIENjVG5erBqvUxiByM5Sdttif73bkx5f3sv3vnw9mV4deHSdFYR4EYFiqWzdSYPw /lbO70A5T1JTb4URftjBuri8yCmr7VFe+bDxjQoQcRkhtN4PmdauatmQW9iBJXRfdjTkQxwbXY90 DHDT6ySKUm2ok/DQ0sCPLVffm71BcOUH78rTrJpFnzeN5WT39PJMiNdX08M9KM+T/xvDWT+oQxGc tnYvtVM9wny5DEuEZAUq1Ekcp6C2CLfpCnSR6//+xS8AAAD//wMAUEsBAi0AFAAGAAgAAAAhALaD OJL+AAAA4QEAABMAAAAAAAAAAAAAAAAAAAAAAFtDb250ZW50X1R5cGVzXS54bWxQSwECLQAUAAYA CAAAACEAOP0h/9YAAACUAQAACwAAAAAAAAAAAAAAAAAvAQAAX3JlbHMvLnJlbHNQSwECLQAUAAYA CAAAACEAEa8v2RsCAAAxBAAADgAAAAAAAAAAAAAAAAAuAgAAZHJzL2Uyb0RvYy54bWxQSwECLQAU AAYACAAAACEA5ZJ3mt0AAAAHAQAADwAAAAAAAAAAAAAAAAB1BAAAZHJzL2Rvd25yZXYueG1sUEsF BgAAAAAEAAQA8wAAAH8FAAAAAA== "/>
                  </w:pict>
                </mc:Fallback>
              </mc:AlternateContent>
            </w:r>
            <w:r w:rsidR="007951E3" w:rsidRPr="00394F4A">
              <w:rPr>
                <w:rFonts w:ascii="Times New Roman" w:hAnsi="Times New Roman"/>
                <w:szCs w:val="28"/>
              </w:rPr>
              <w:t>yếu tố</w:t>
            </w:r>
          </w:p>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Nhóm đất</w:t>
            </w:r>
          </w:p>
        </w:tc>
        <w:tc>
          <w:tcPr>
            <w:tcW w:w="2842" w:type="dxa"/>
            <w:shd w:val="clear" w:color="auto" w:fill="auto"/>
            <w:vAlign w:val="center"/>
          </w:tcPr>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Đặc tính</w:t>
            </w:r>
          </w:p>
        </w:tc>
        <w:tc>
          <w:tcPr>
            <w:tcW w:w="2507" w:type="dxa"/>
            <w:shd w:val="clear" w:color="auto" w:fill="auto"/>
            <w:vAlign w:val="center"/>
          </w:tcPr>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Nơi phân bố</w:t>
            </w:r>
          </w:p>
        </w:tc>
        <w:tc>
          <w:tcPr>
            <w:tcW w:w="2507" w:type="dxa"/>
            <w:shd w:val="clear" w:color="auto" w:fill="auto"/>
            <w:vAlign w:val="center"/>
          </w:tcPr>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Giá trị sử dụng</w:t>
            </w:r>
          </w:p>
        </w:tc>
      </w:tr>
      <w:tr w:rsidR="007951E3" w:rsidRPr="00394F4A" w:rsidTr="00394F4A">
        <w:trPr>
          <w:trHeight w:val="363"/>
        </w:trPr>
        <w:tc>
          <w:tcPr>
            <w:tcW w:w="2171" w:type="dxa"/>
            <w:shd w:val="clear" w:color="auto" w:fill="auto"/>
            <w:vAlign w:val="center"/>
          </w:tcPr>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Đất Feralit</w:t>
            </w:r>
          </w:p>
        </w:tc>
        <w:tc>
          <w:tcPr>
            <w:tcW w:w="2842" w:type="dxa"/>
            <w:shd w:val="clear" w:color="auto" w:fill="auto"/>
          </w:tcPr>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 Chua , nghèo mùn, nhiều sét</w:t>
            </w:r>
          </w:p>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 Có màu đỏ ,vàng do có nhiều hợp chất sắt , nhôm</w:t>
            </w:r>
          </w:p>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 Dễ bị kết von thành đá ong</w:t>
            </w:r>
          </w:p>
        </w:tc>
        <w:tc>
          <w:tcPr>
            <w:tcW w:w="2507" w:type="dxa"/>
            <w:shd w:val="clear" w:color="auto" w:fill="auto"/>
          </w:tcPr>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 Vùng núi đá vôi phía Bắc</w:t>
            </w:r>
          </w:p>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 đông Nam Bộ và Tây Nguyên</w:t>
            </w:r>
          </w:p>
        </w:tc>
        <w:tc>
          <w:tcPr>
            <w:tcW w:w="2507" w:type="dxa"/>
            <w:shd w:val="clear" w:color="auto" w:fill="auto"/>
          </w:tcPr>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 xml:space="preserve"> Thích hợp trồng cây công nghiệp. Đặc biệt là cây công nghiệp lâu năm như cà phê, cao su…</w:t>
            </w:r>
          </w:p>
        </w:tc>
      </w:tr>
      <w:tr w:rsidR="007951E3" w:rsidRPr="00394F4A" w:rsidTr="00394F4A">
        <w:trPr>
          <w:trHeight w:val="363"/>
        </w:trPr>
        <w:tc>
          <w:tcPr>
            <w:tcW w:w="2171" w:type="dxa"/>
            <w:shd w:val="clear" w:color="auto" w:fill="auto"/>
            <w:vAlign w:val="center"/>
          </w:tcPr>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Đất Mùn núi cao</w:t>
            </w:r>
          </w:p>
        </w:tc>
        <w:tc>
          <w:tcPr>
            <w:tcW w:w="2842" w:type="dxa"/>
            <w:shd w:val="clear" w:color="auto" w:fill="auto"/>
          </w:tcPr>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 Xốp, giàu mùn</w:t>
            </w:r>
          </w:p>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 Màu đen hoặc nâu</w:t>
            </w:r>
          </w:p>
        </w:tc>
        <w:tc>
          <w:tcPr>
            <w:tcW w:w="2507" w:type="dxa"/>
            <w:shd w:val="clear" w:color="auto" w:fill="auto"/>
          </w:tcPr>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Địa hình núi cao trên 2000m</w:t>
            </w:r>
          </w:p>
        </w:tc>
        <w:tc>
          <w:tcPr>
            <w:tcW w:w="2507" w:type="dxa"/>
            <w:shd w:val="clear" w:color="auto" w:fill="auto"/>
          </w:tcPr>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Phát triển lâm nghiệp và bảo vệ rừng đầu nguồn</w:t>
            </w:r>
          </w:p>
        </w:tc>
      </w:tr>
      <w:tr w:rsidR="007951E3" w:rsidRPr="00394F4A" w:rsidTr="00394F4A">
        <w:trPr>
          <w:trHeight w:val="380"/>
        </w:trPr>
        <w:tc>
          <w:tcPr>
            <w:tcW w:w="2171" w:type="dxa"/>
            <w:shd w:val="clear" w:color="auto" w:fill="auto"/>
            <w:vAlign w:val="center"/>
          </w:tcPr>
          <w:p w:rsidR="007951E3" w:rsidRPr="00394F4A" w:rsidRDefault="007951E3" w:rsidP="00394F4A">
            <w:pPr>
              <w:spacing w:line="276" w:lineRule="auto"/>
              <w:jc w:val="both"/>
              <w:rPr>
                <w:rFonts w:ascii="Times New Roman" w:hAnsi="Times New Roman"/>
                <w:szCs w:val="28"/>
                <w:lang w:val="fr-FR"/>
              </w:rPr>
            </w:pPr>
            <w:r w:rsidRPr="00394F4A">
              <w:rPr>
                <w:rFonts w:ascii="Times New Roman" w:hAnsi="Times New Roman"/>
                <w:szCs w:val="28"/>
                <w:lang w:val="fr-FR"/>
              </w:rPr>
              <w:t>Đất bồi tụ phù sa</w:t>
            </w:r>
          </w:p>
        </w:tc>
        <w:tc>
          <w:tcPr>
            <w:tcW w:w="2842" w:type="dxa"/>
            <w:shd w:val="clear" w:color="auto" w:fill="auto"/>
          </w:tcPr>
          <w:p w:rsidR="007951E3" w:rsidRPr="00394F4A" w:rsidRDefault="007951E3" w:rsidP="00394F4A">
            <w:pPr>
              <w:spacing w:line="276" w:lineRule="auto"/>
              <w:jc w:val="both"/>
              <w:rPr>
                <w:rFonts w:ascii="Times New Roman" w:hAnsi="Times New Roman"/>
                <w:szCs w:val="28"/>
                <w:lang w:val="fr-FR"/>
              </w:rPr>
            </w:pPr>
            <w:r w:rsidRPr="00394F4A">
              <w:rPr>
                <w:rFonts w:ascii="Times New Roman" w:hAnsi="Times New Roman"/>
                <w:szCs w:val="28"/>
                <w:lang w:val="fr-FR"/>
              </w:rPr>
              <w:t>- Tơi xốp, ít chua, giàu mùn</w:t>
            </w:r>
          </w:p>
          <w:p w:rsidR="007951E3" w:rsidRPr="00394F4A" w:rsidRDefault="007951E3" w:rsidP="00394F4A">
            <w:pPr>
              <w:spacing w:line="276" w:lineRule="auto"/>
              <w:jc w:val="both"/>
              <w:rPr>
                <w:rFonts w:ascii="Times New Roman" w:hAnsi="Times New Roman"/>
                <w:szCs w:val="28"/>
                <w:lang w:val="fr-FR"/>
              </w:rPr>
            </w:pPr>
            <w:r w:rsidRPr="00394F4A">
              <w:rPr>
                <w:rFonts w:ascii="Times New Roman" w:hAnsi="Times New Roman"/>
                <w:szCs w:val="28"/>
                <w:lang w:val="fr-FR"/>
              </w:rPr>
              <w:t>- Độ phì cao, dễ canh tác</w:t>
            </w:r>
          </w:p>
        </w:tc>
        <w:tc>
          <w:tcPr>
            <w:tcW w:w="2507" w:type="dxa"/>
            <w:shd w:val="clear" w:color="auto" w:fill="auto"/>
          </w:tcPr>
          <w:p w:rsidR="007951E3" w:rsidRPr="00394F4A" w:rsidRDefault="007951E3" w:rsidP="00394F4A">
            <w:pPr>
              <w:spacing w:line="276" w:lineRule="auto"/>
              <w:jc w:val="both"/>
              <w:rPr>
                <w:rFonts w:ascii="Times New Roman" w:hAnsi="Times New Roman"/>
                <w:szCs w:val="28"/>
                <w:lang w:val="fr-FR"/>
              </w:rPr>
            </w:pPr>
            <w:r w:rsidRPr="00394F4A">
              <w:rPr>
                <w:rFonts w:ascii="Times New Roman" w:hAnsi="Times New Roman"/>
                <w:szCs w:val="28"/>
                <w:lang w:val="fr-FR"/>
              </w:rPr>
              <w:t>- Tập trung nhiều ở ĐBSH, ĐBSCL</w:t>
            </w:r>
          </w:p>
          <w:p w:rsidR="007951E3" w:rsidRPr="00394F4A" w:rsidRDefault="007951E3" w:rsidP="00394F4A">
            <w:pPr>
              <w:spacing w:line="276" w:lineRule="auto"/>
              <w:jc w:val="both"/>
              <w:rPr>
                <w:rFonts w:ascii="Times New Roman" w:hAnsi="Times New Roman"/>
                <w:szCs w:val="28"/>
                <w:lang w:val="fr-FR"/>
              </w:rPr>
            </w:pPr>
            <w:r w:rsidRPr="00394F4A">
              <w:rPr>
                <w:rFonts w:ascii="Times New Roman" w:hAnsi="Times New Roman"/>
                <w:szCs w:val="28"/>
                <w:lang w:val="fr-FR"/>
              </w:rPr>
              <w:t>- các đồng bằng nhỏ khác</w:t>
            </w:r>
          </w:p>
        </w:tc>
        <w:tc>
          <w:tcPr>
            <w:tcW w:w="2507" w:type="dxa"/>
            <w:shd w:val="clear" w:color="auto" w:fill="auto"/>
          </w:tcPr>
          <w:p w:rsidR="007951E3" w:rsidRPr="00394F4A" w:rsidRDefault="007951E3" w:rsidP="00394F4A">
            <w:pPr>
              <w:spacing w:line="276" w:lineRule="auto"/>
              <w:jc w:val="both"/>
              <w:rPr>
                <w:rFonts w:ascii="Times New Roman" w:hAnsi="Times New Roman"/>
                <w:szCs w:val="28"/>
                <w:lang w:val="fr-FR"/>
              </w:rPr>
            </w:pPr>
            <w:r w:rsidRPr="00394F4A">
              <w:rPr>
                <w:rFonts w:ascii="Times New Roman" w:hAnsi="Times New Roman"/>
                <w:szCs w:val="28"/>
                <w:lang w:val="fr-FR"/>
              </w:rPr>
              <w:t>Phát triển nông nghiệp ,đặc biệt là cây lúa</w:t>
            </w:r>
          </w:p>
        </w:tc>
      </w:tr>
    </w:tbl>
    <w:p w:rsidR="007951E3" w:rsidRPr="00237F68" w:rsidRDefault="007951E3" w:rsidP="00237F68">
      <w:pPr>
        <w:spacing w:line="276" w:lineRule="auto"/>
        <w:jc w:val="both"/>
        <w:rPr>
          <w:rFonts w:ascii="Times New Roman" w:hAnsi="Times New Roman"/>
          <w:szCs w:val="28"/>
          <w:lang w:val="fr-FR"/>
        </w:rPr>
      </w:pPr>
    </w:p>
    <w:p w:rsidR="007951E3" w:rsidRPr="00237F68" w:rsidRDefault="007951E3" w:rsidP="00237F68">
      <w:pPr>
        <w:spacing w:line="276" w:lineRule="auto"/>
        <w:jc w:val="both"/>
        <w:rPr>
          <w:rFonts w:ascii="Times New Roman" w:hAnsi="Times New Roman"/>
          <w:b/>
          <w:szCs w:val="28"/>
          <w:lang w:val="fr-FR"/>
        </w:rPr>
      </w:pPr>
      <w:r w:rsidRPr="00237F68">
        <w:rPr>
          <w:rFonts w:ascii="Times New Roman" w:hAnsi="Times New Roman"/>
          <w:b/>
          <w:szCs w:val="28"/>
          <w:u w:val="single"/>
          <w:lang w:val="fr-FR"/>
        </w:rPr>
        <w:t>Câu 14</w:t>
      </w:r>
      <w:r w:rsidRPr="00237F68">
        <w:rPr>
          <w:rFonts w:ascii="Times New Roman" w:hAnsi="Times New Roman"/>
          <w:b/>
          <w:szCs w:val="28"/>
          <w:lang w:val="fr-FR"/>
        </w:rPr>
        <w:t xml:space="preserve">: </w:t>
      </w:r>
      <w:r w:rsidRPr="00237F68">
        <w:rPr>
          <w:rFonts w:ascii="Times New Roman" w:hAnsi="Times New Roman"/>
          <w:i/>
          <w:szCs w:val="28"/>
          <w:lang w:val="fr-FR"/>
        </w:rPr>
        <w:t>Chứng minh tài nguyên sinh vật nước ta có giá trị to lớn trên các mặt sau: Phát triển kinh tế, nâng cao đời sống và bảo vệ môi trường sinh thái ?</w:t>
      </w:r>
    </w:p>
    <w:p w:rsidR="007951E3" w:rsidRPr="00237F68" w:rsidRDefault="007951E3" w:rsidP="00237F68">
      <w:pPr>
        <w:spacing w:line="276" w:lineRule="auto"/>
        <w:jc w:val="both"/>
        <w:rPr>
          <w:rFonts w:ascii="Times New Roman" w:hAnsi="Times New Roman"/>
          <w:i/>
          <w:szCs w:val="28"/>
          <w:lang w:val="fr-FR"/>
        </w:rPr>
      </w:pPr>
      <w:r w:rsidRPr="00237F68">
        <w:rPr>
          <w:rFonts w:ascii="Times New Roman" w:hAnsi="Times New Roman"/>
          <w:i/>
          <w:szCs w:val="28"/>
          <w:lang w:val="fr-FR"/>
        </w:rPr>
        <w:lastRenderedPageBreak/>
        <w:t>a) Về kinh tế:</w:t>
      </w:r>
    </w:p>
    <w:p w:rsidR="007951E3" w:rsidRPr="00237F68" w:rsidRDefault="007951E3" w:rsidP="00237F68">
      <w:pPr>
        <w:spacing w:line="276" w:lineRule="auto"/>
        <w:jc w:val="both"/>
        <w:rPr>
          <w:rFonts w:ascii="Times New Roman" w:hAnsi="Times New Roman"/>
          <w:szCs w:val="28"/>
          <w:lang w:val="fr-FR"/>
        </w:rPr>
      </w:pPr>
      <w:r w:rsidRPr="00237F68">
        <w:rPr>
          <w:rFonts w:ascii="Times New Roman" w:hAnsi="Times New Roman"/>
          <w:szCs w:val="28"/>
          <w:lang w:val="fr-FR"/>
        </w:rPr>
        <w:t>- Cung cấp nguyên liệu cho công nghiệp chế biến và xuất khẩu gỗ</w:t>
      </w:r>
    </w:p>
    <w:p w:rsidR="007951E3" w:rsidRPr="00237F68" w:rsidRDefault="007951E3" w:rsidP="00237F68">
      <w:pPr>
        <w:spacing w:line="276" w:lineRule="auto"/>
        <w:jc w:val="both"/>
        <w:rPr>
          <w:rFonts w:ascii="Times New Roman" w:hAnsi="Times New Roman"/>
          <w:szCs w:val="28"/>
          <w:lang w:val="fr-FR"/>
        </w:rPr>
      </w:pPr>
      <w:r w:rsidRPr="00237F68">
        <w:rPr>
          <w:rFonts w:ascii="Times New Roman" w:hAnsi="Times New Roman"/>
          <w:szCs w:val="28"/>
          <w:lang w:val="fr-FR"/>
        </w:rPr>
        <w:t>- Cung cấp thực phẩm cho nhân dân</w:t>
      </w:r>
    </w:p>
    <w:p w:rsidR="007951E3" w:rsidRPr="00237F68" w:rsidRDefault="007951E3" w:rsidP="00237F68">
      <w:pPr>
        <w:spacing w:line="276" w:lineRule="auto"/>
        <w:jc w:val="both"/>
        <w:rPr>
          <w:rFonts w:ascii="Times New Roman" w:hAnsi="Times New Roman"/>
          <w:szCs w:val="28"/>
          <w:lang w:val="fr-FR"/>
        </w:rPr>
      </w:pPr>
      <w:r w:rsidRPr="00237F68">
        <w:rPr>
          <w:rFonts w:ascii="Times New Roman" w:hAnsi="Times New Roman"/>
          <w:szCs w:val="28"/>
          <w:lang w:val="fr-FR"/>
        </w:rPr>
        <w:t>- Dùng làm dược liệu</w:t>
      </w:r>
    </w:p>
    <w:p w:rsidR="007951E3" w:rsidRPr="00237F68" w:rsidRDefault="007951E3" w:rsidP="00237F68">
      <w:pPr>
        <w:spacing w:line="276" w:lineRule="auto"/>
        <w:jc w:val="both"/>
        <w:rPr>
          <w:rFonts w:ascii="Times New Roman" w:hAnsi="Times New Roman"/>
          <w:i/>
          <w:szCs w:val="28"/>
          <w:lang w:val="fr-FR"/>
        </w:rPr>
      </w:pPr>
      <w:r w:rsidRPr="00237F68">
        <w:rPr>
          <w:rFonts w:ascii="Times New Roman" w:hAnsi="Times New Roman"/>
          <w:i/>
          <w:szCs w:val="28"/>
          <w:lang w:val="fr-FR"/>
        </w:rPr>
        <w:t>b) Về văn hoá-xã hội-du lịch:</w:t>
      </w:r>
    </w:p>
    <w:p w:rsidR="007951E3" w:rsidRPr="00237F68" w:rsidRDefault="007951E3" w:rsidP="00237F68">
      <w:pPr>
        <w:spacing w:line="276" w:lineRule="auto"/>
        <w:jc w:val="both"/>
        <w:rPr>
          <w:rFonts w:ascii="Times New Roman" w:hAnsi="Times New Roman"/>
          <w:szCs w:val="28"/>
          <w:lang w:val="fr-FR"/>
        </w:rPr>
      </w:pPr>
      <w:r w:rsidRPr="00237F68">
        <w:rPr>
          <w:rFonts w:ascii="Times New Roman" w:hAnsi="Times New Roman"/>
          <w:szCs w:val="28"/>
          <w:lang w:val="fr-FR"/>
        </w:rPr>
        <w:t>- Tạo nhiều khu vực đẹp (các loại cây cảnh dung làm trang trí,trưng bày trong gia đình,các ngày lễ hội)</w:t>
      </w:r>
    </w:p>
    <w:p w:rsidR="007951E3" w:rsidRPr="00237F68" w:rsidRDefault="007951E3" w:rsidP="00237F68">
      <w:pPr>
        <w:spacing w:line="276" w:lineRule="auto"/>
        <w:jc w:val="both"/>
        <w:rPr>
          <w:rFonts w:ascii="Times New Roman" w:hAnsi="Times New Roman"/>
          <w:szCs w:val="28"/>
          <w:lang w:val="fr-FR"/>
        </w:rPr>
      </w:pPr>
      <w:r w:rsidRPr="00237F68">
        <w:rPr>
          <w:rFonts w:ascii="Times New Roman" w:hAnsi="Times New Roman"/>
          <w:szCs w:val="28"/>
          <w:lang w:val="fr-FR"/>
        </w:rPr>
        <w:t>-  Nghiên cứu khoa học</w:t>
      </w:r>
    </w:p>
    <w:p w:rsidR="007951E3" w:rsidRPr="00237F68" w:rsidRDefault="007951E3" w:rsidP="00237F68">
      <w:pPr>
        <w:spacing w:line="276" w:lineRule="auto"/>
        <w:jc w:val="both"/>
        <w:rPr>
          <w:rFonts w:ascii="Times New Roman" w:hAnsi="Times New Roman"/>
          <w:szCs w:val="28"/>
          <w:lang w:val="fr-FR"/>
        </w:rPr>
      </w:pPr>
      <w:r w:rsidRPr="00237F68">
        <w:rPr>
          <w:rFonts w:ascii="Times New Roman" w:hAnsi="Times New Roman"/>
          <w:szCs w:val="28"/>
          <w:lang w:val="fr-FR"/>
        </w:rPr>
        <w:t>- Là nơi vui chơi giải trí,an dưỡng ,nghỉ mát</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i/>
          <w:szCs w:val="28"/>
        </w:rPr>
        <w:t>c) Về môi trường sinh thái:</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Cung cấp o xi, điều hoà khí hậu</w:t>
      </w:r>
    </w:p>
    <w:p w:rsidR="007951E3" w:rsidRPr="00237F68" w:rsidRDefault="007951E3" w:rsidP="00237F68">
      <w:pPr>
        <w:spacing w:line="276" w:lineRule="auto"/>
        <w:jc w:val="both"/>
        <w:rPr>
          <w:rFonts w:ascii="Times New Roman" w:hAnsi="Times New Roman"/>
          <w:b/>
          <w:szCs w:val="28"/>
        </w:rPr>
      </w:pPr>
      <w:r w:rsidRPr="00237F68">
        <w:rPr>
          <w:rFonts w:ascii="Times New Roman" w:hAnsi="Times New Roman"/>
          <w:szCs w:val="28"/>
        </w:rPr>
        <w:t>- Phòng chống thiên tai ,bảo vệ môi trường</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b/>
          <w:szCs w:val="28"/>
          <w:u w:val="single"/>
        </w:rPr>
        <w:t>Câu 15</w:t>
      </w:r>
      <w:r w:rsidRPr="00237F68">
        <w:rPr>
          <w:rFonts w:ascii="Times New Roman" w:hAnsi="Times New Roman"/>
          <w:b/>
          <w:szCs w:val="28"/>
        </w:rPr>
        <w:t xml:space="preserve"> :  </w:t>
      </w:r>
      <w:r w:rsidRPr="00237F68">
        <w:rPr>
          <w:rFonts w:ascii="Times New Roman" w:hAnsi="Times New Roman"/>
          <w:i/>
          <w:szCs w:val="28"/>
        </w:rPr>
        <w:t>Nguyên nhân nào làm cho tự nhiên Việt Nam có tính chất nhiệt đới gió mùa ẩm, tính chất này được thể hiện như thế nào trong thành phần tự nhiên nước ta. Nó ảnh hưởng như thế nào đến sản xuất và dời sống ?</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szCs w:val="28"/>
        </w:rPr>
        <w:t xml:space="preserve">a) </w:t>
      </w:r>
      <w:r w:rsidRPr="00237F68">
        <w:rPr>
          <w:rFonts w:ascii="Times New Roman" w:hAnsi="Times New Roman"/>
          <w:szCs w:val="28"/>
          <w:u w:val="single"/>
        </w:rPr>
        <w:t>Nguyên Nhân</w:t>
      </w:r>
      <w:r w:rsidRPr="00237F68">
        <w:rPr>
          <w:rFonts w:ascii="Times New Roman" w:hAnsi="Times New Roman"/>
          <w:szCs w:val="28"/>
        </w:rPr>
        <w:t xml:space="preserve">: Do nằm trong vành đai nhiệt đới, ở khu vực Đông Nam Á và tiếp giáp với Thái Bình Dương </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szCs w:val="28"/>
        </w:rPr>
        <w:t xml:space="preserve">b) </w:t>
      </w:r>
      <w:r w:rsidRPr="00237F68">
        <w:rPr>
          <w:rFonts w:ascii="Times New Roman" w:hAnsi="Times New Roman"/>
          <w:szCs w:val="28"/>
          <w:u w:val="single"/>
        </w:rPr>
        <w:t>Biểu hiện</w:t>
      </w:r>
      <w:r w:rsidRPr="00237F68">
        <w:rPr>
          <w:rFonts w:ascii="Times New Roman" w:hAnsi="Times New Roman"/>
          <w:szCs w:val="28"/>
        </w:rPr>
        <w:t xml:space="preserve">: </w:t>
      </w:r>
    </w:p>
    <w:p w:rsidR="007951E3" w:rsidRPr="00237F68" w:rsidRDefault="007951E3" w:rsidP="00237F68">
      <w:pPr>
        <w:numPr>
          <w:ilvl w:val="0"/>
          <w:numId w:val="16"/>
        </w:numPr>
        <w:spacing w:line="276" w:lineRule="auto"/>
        <w:ind w:left="0"/>
        <w:jc w:val="both"/>
        <w:rPr>
          <w:rFonts w:ascii="Times New Roman" w:hAnsi="Times New Roman"/>
          <w:szCs w:val="28"/>
        </w:rPr>
      </w:pPr>
      <w:r w:rsidRPr="00237F68">
        <w:rPr>
          <w:rFonts w:ascii="Times New Roman" w:hAnsi="Times New Roman"/>
          <w:szCs w:val="28"/>
        </w:rPr>
        <w:t>Khí hậu : Nhận được nguồn nhiệt năng lớn, nhiệt độ TB năm cao trên 21</w:t>
      </w:r>
      <w:r w:rsidRPr="00237F68">
        <w:rPr>
          <w:rFonts w:ascii="Times New Roman" w:hAnsi="Times New Roman"/>
          <w:szCs w:val="28"/>
          <w:vertAlign w:val="superscript"/>
        </w:rPr>
        <w:t>0</w:t>
      </w:r>
      <w:r w:rsidRPr="00237F68">
        <w:rPr>
          <w:rFonts w:ascii="Times New Roman" w:hAnsi="Times New Roman"/>
          <w:szCs w:val="28"/>
        </w:rPr>
        <w:t>C, lượng mưa lớn từ 1500 đến 2000 mm/năm, chia làm hai mùa rõ rệt .</w:t>
      </w:r>
    </w:p>
    <w:p w:rsidR="007951E3" w:rsidRPr="00237F68" w:rsidRDefault="007951E3" w:rsidP="00237F68">
      <w:pPr>
        <w:numPr>
          <w:ilvl w:val="0"/>
          <w:numId w:val="16"/>
        </w:numPr>
        <w:spacing w:line="276" w:lineRule="auto"/>
        <w:ind w:left="0"/>
        <w:jc w:val="both"/>
        <w:rPr>
          <w:rFonts w:ascii="Times New Roman" w:hAnsi="Times New Roman"/>
          <w:szCs w:val="28"/>
        </w:rPr>
      </w:pPr>
      <w:r w:rsidRPr="00237F68">
        <w:rPr>
          <w:rFonts w:ascii="Times New Roman" w:hAnsi="Times New Roman"/>
          <w:szCs w:val="28"/>
        </w:rPr>
        <w:t>Địa hình: quá trình phong hóa diễn ra mạnh mẽ, lớp võ phong hóa dày.</w:t>
      </w:r>
    </w:p>
    <w:p w:rsidR="007951E3" w:rsidRPr="00237F68" w:rsidRDefault="007951E3" w:rsidP="00237F68">
      <w:pPr>
        <w:numPr>
          <w:ilvl w:val="0"/>
          <w:numId w:val="16"/>
        </w:numPr>
        <w:spacing w:line="276" w:lineRule="auto"/>
        <w:ind w:left="0"/>
        <w:jc w:val="both"/>
        <w:rPr>
          <w:rFonts w:ascii="Times New Roman" w:hAnsi="Times New Roman"/>
          <w:szCs w:val="28"/>
        </w:rPr>
      </w:pPr>
      <w:r w:rsidRPr="00237F68">
        <w:rPr>
          <w:rFonts w:ascii="Times New Roman" w:hAnsi="Times New Roman"/>
          <w:szCs w:val="28"/>
        </w:rPr>
        <w:t>Sông ngòi: có hai mùa nước( mùa lũ và mùa cạn), sông không đóng băng.</w:t>
      </w:r>
    </w:p>
    <w:p w:rsidR="007951E3" w:rsidRPr="00237F68" w:rsidRDefault="007951E3" w:rsidP="00237F68">
      <w:pPr>
        <w:numPr>
          <w:ilvl w:val="0"/>
          <w:numId w:val="16"/>
        </w:numPr>
        <w:spacing w:line="276" w:lineRule="auto"/>
        <w:ind w:left="0"/>
        <w:jc w:val="both"/>
        <w:rPr>
          <w:rFonts w:ascii="Times New Roman" w:hAnsi="Times New Roman"/>
          <w:szCs w:val="28"/>
        </w:rPr>
      </w:pPr>
      <w:r w:rsidRPr="00237F68">
        <w:rPr>
          <w:rFonts w:ascii="Times New Roman" w:hAnsi="Times New Roman"/>
          <w:szCs w:val="28"/>
        </w:rPr>
        <w:t xml:space="preserve">Đất đai: Đất Feralit đỏ vàng </w:t>
      </w:r>
    </w:p>
    <w:p w:rsidR="007951E3" w:rsidRPr="00237F68" w:rsidRDefault="007951E3" w:rsidP="00237F68">
      <w:pPr>
        <w:numPr>
          <w:ilvl w:val="0"/>
          <w:numId w:val="16"/>
        </w:numPr>
        <w:spacing w:line="276" w:lineRule="auto"/>
        <w:ind w:left="0"/>
        <w:jc w:val="both"/>
        <w:rPr>
          <w:rFonts w:ascii="Times New Roman" w:hAnsi="Times New Roman"/>
          <w:szCs w:val="28"/>
        </w:rPr>
      </w:pPr>
      <w:r w:rsidRPr="00237F68">
        <w:rPr>
          <w:rFonts w:ascii="Times New Roman" w:hAnsi="Times New Roman"/>
          <w:szCs w:val="28"/>
        </w:rPr>
        <w:t>Sinh vật: Hệ sinh thái rừng nhiệt đới phát triển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c)</w:t>
      </w:r>
      <w:r w:rsidRPr="00237F68">
        <w:rPr>
          <w:rFonts w:ascii="Times New Roman" w:hAnsi="Times New Roman"/>
          <w:szCs w:val="28"/>
          <w:u w:val="single"/>
        </w:rPr>
        <w:t>Ảnh hưởng</w:t>
      </w:r>
      <w:r w:rsidRPr="00237F68">
        <w:rPr>
          <w:rFonts w:ascii="Times New Roman" w:hAnsi="Times New Roman"/>
          <w:szCs w:val="28"/>
        </w:rPr>
        <w:t>:</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Thuận lợi:</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Sản phẩm nông nghiệp chủ yếu là nông sản nhiệt đới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Cây trồng,vật nuôi phát triển quanh năm tạo điều kiện tăng năng suất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Khó khăn: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Sâu bệnh phát triển gây hại cho nông nghiệp.</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Làm cho nhiều loại sản phẩm của nhiều ngành sản xuất bị hư hỏng do ẩm móc, oxi hóa …</w:t>
      </w:r>
    </w:p>
    <w:p w:rsidR="007951E3" w:rsidRPr="00237F68" w:rsidRDefault="007951E3" w:rsidP="00237F68">
      <w:pPr>
        <w:spacing w:line="276" w:lineRule="auto"/>
        <w:jc w:val="both"/>
        <w:rPr>
          <w:rFonts w:ascii="Times New Roman" w:hAnsi="Times New Roman"/>
          <w:b/>
          <w:szCs w:val="28"/>
        </w:rPr>
      </w:pPr>
      <w:r w:rsidRPr="00237F68">
        <w:rPr>
          <w:rFonts w:ascii="Times New Roman" w:hAnsi="Times New Roman"/>
          <w:b/>
          <w:szCs w:val="28"/>
          <w:u w:val="single"/>
        </w:rPr>
        <w:t>Câu 16</w:t>
      </w:r>
      <w:r w:rsidRPr="00237F68">
        <w:rPr>
          <w:rFonts w:ascii="Times New Roman" w:hAnsi="Times New Roman"/>
          <w:b/>
          <w:szCs w:val="28"/>
        </w:rPr>
        <w:t xml:space="preserve">: </w:t>
      </w:r>
      <w:r w:rsidRPr="00237F68">
        <w:rPr>
          <w:rFonts w:ascii="Times New Roman" w:hAnsi="Times New Roman"/>
          <w:i/>
          <w:szCs w:val="28"/>
        </w:rPr>
        <w:t>Sự phân hóa đa dạng, phức tạp của cảnh quan tự nhiên tạo ra những thuận lợi và khó khăn gì cho sự phát triển kinh tế xã hội ở nước ta? Cho ví dụ.</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a)</w:t>
      </w:r>
      <w:r w:rsidRPr="00237F68">
        <w:rPr>
          <w:rFonts w:ascii="Times New Roman" w:hAnsi="Times New Roman"/>
          <w:szCs w:val="28"/>
          <w:u w:val="single"/>
        </w:rPr>
        <w:t>Thuận lợi</w:t>
      </w:r>
      <w:r w:rsidRPr="00237F68">
        <w:rPr>
          <w:rFonts w:ascii="Times New Roman" w:hAnsi="Times New Roman"/>
          <w:szCs w:val="28"/>
        </w:rPr>
        <w:t>:</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Tạo điều kiện để phát triển nhiều ngành kinh tế ( Nông nghiệp: trồng trọt. chăn nuôi, nuôi trồng thủy sản; Công nghiệp: nhiên liệu, năng lượng, luyện kim, chế biến nông lâm thủy sản)</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Thiên nhiên đa dạng, tươi đẹp, hấp dẫn tạo điều kiện phát triển du lịch.</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Cảnh quan thiên nhiên nhiều vùng khác nhau tạo điều kiện để xây dựng các vùng sản xuất phù hợp từng vùng, đa dạng hóa sản phẩm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lastRenderedPageBreak/>
        <w:t xml:space="preserve">b) </w:t>
      </w:r>
      <w:r w:rsidRPr="00237F68">
        <w:rPr>
          <w:rFonts w:ascii="Times New Roman" w:hAnsi="Times New Roman"/>
          <w:szCs w:val="28"/>
          <w:u w:val="single"/>
        </w:rPr>
        <w:t>Khó khăn</w:t>
      </w:r>
      <w:r w:rsidRPr="00237F68">
        <w:rPr>
          <w:rFonts w:ascii="Times New Roman" w:hAnsi="Times New Roman"/>
          <w:szCs w:val="28"/>
        </w:rPr>
        <w:t>:</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Nhiều thiên tai như hạn hán, bão lụt,… làm cho môi trường sinh thái dễ bị biến đổi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Tài nguyên thiên nhiên dễ bị cạn kiệt nếu như sử dụng không hợp lý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________________________________________________________</w:t>
      </w:r>
    </w:p>
    <w:p w:rsidR="007951E3" w:rsidRPr="00237F68" w:rsidRDefault="007951E3" w:rsidP="00237F68">
      <w:pPr>
        <w:spacing w:line="276" w:lineRule="auto"/>
        <w:jc w:val="both"/>
        <w:rPr>
          <w:rFonts w:ascii="Times New Roman" w:hAnsi="Times New Roman"/>
          <w:szCs w:val="28"/>
        </w:rPr>
      </w:pPr>
    </w:p>
    <w:p w:rsidR="00237F68" w:rsidRPr="00237F68" w:rsidRDefault="00237F68" w:rsidP="00237F68">
      <w:pPr>
        <w:spacing w:line="276" w:lineRule="auto"/>
        <w:jc w:val="both"/>
        <w:rPr>
          <w:rFonts w:ascii="Times New Roman" w:hAnsi="Times New Roman"/>
          <w:b/>
          <w:szCs w:val="28"/>
        </w:rPr>
      </w:pPr>
      <w:r w:rsidRPr="00237F68">
        <w:rPr>
          <w:rFonts w:ascii="Times New Roman" w:hAnsi="Times New Roman"/>
          <w:b/>
          <w:szCs w:val="28"/>
        </w:rPr>
        <w:t>Chủ đề 5</w:t>
      </w:r>
    </w:p>
    <w:p w:rsidR="00237F68" w:rsidRPr="00237F68" w:rsidRDefault="00237F68" w:rsidP="00237F68">
      <w:pPr>
        <w:spacing w:line="276" w:lineRule="auto"/>
        <w:jc w:val="both"/>
        <w:rPr>
          <w:rFonts w:ascii="Times New Roman" w:hAnsi="Times New Roman"/>
          <w:b/>
          <w:szCs w:val="28"/>
        </w:rPr>
      </w:pPr>
      <w:r w:rsidRPr="00237F68">
        <w:rPr>
          <w:rFonts w:ascii="Times New Roman" w:hAnsi="Times New Roman"/>
          <w:b/>
          <w:szCs w:val="28"/>
        </w:rPr>
        <w:t>Giải các dạng bài tập về vẽ biểu đồ</w:t>
      </w:r>
    </w:p>
    <w:p w:rsidR="00237F68" w:rsidRPr="00237F68" w:rsidRDefault="00237F68" w:rsidP="00237F68">
      <w:pPr>
        <w:spacing w:line="276" w:lineRule="auto"/>
        <w:jc w:val="both"/>
        <w:rPr>
          <w:rFonts w:ascii="Times New Roman" w:hAnsi="Times New Roman"/>
          <w:b/>
          <w:i/>
          <w:szCs w:val="28"/>
        </w:rPr>
      </w:pPr>
      <w:r w:rsidRPr="00237F68">
        <w:rPr>
          <w:rFonts w:ascii="Times New Roman" w:hAnsi="Times New Roman"/>
          <w:b/>
          <w:i/>
          <w:szCs w:val="28"/>
        </w:rPr>
        <w:t>(12 tiết)</w:t>
      </w:r>
    </w:p>
    <w:p w:rsidR="00AA52EE" w:rsidRPr="00237F68" w:rsidRDefault="00AA52EE" w:rsidP="00237F68">
      <w:pPr>
        <w:spacing w:line="276" w:lineRule="auto"/>
        <w:jc w:val="both"/>
        <w:rPr>
          <w:b/>
          <w:color w:val="000000"/>
          <w:szCs w:val="28"/>
          <w:u w:val="single"/>
          <w:lang w:val="pt-BR"/>
        </w:rPr>
      </w:pPr>
    </w:p>
    <w:p w:rsidR="00237F68" w:rsidRPr="00237F68" w:rsidRDefault="00237F68" w:rsidP="00237F68">
      <w:pPr>
        <w:spacing w:line="276" w:lineRule="auto"/>
        <w:jc w:val="both"/>
        <w:rPr>
          <w:rFonts w:ascii="Times New Roman" w:hAnsi="Times New Roman"/>
          <w:b/>
          <w:szCs w:val="28"/>
          <w:lang w:val="fr-FR"/>
        </w:rPr>
      </w:pPr>
      <w:r w:rsidRPr="00237F68">
        <w:rPr>
          <w:rFonts w:ascii="Times New Roman" w:hAnsi="Times New Roman"/>
          <w:b/>
          <w:szCs w:val="28"/>
          <w:lang w:val="fr-FR"/>
        </w:rPr>
        <w:t xml:space="preserve">GV: </w:t>
      </w:r>
      <w:r w:rsidRPr="00237F68">
        <w:rPr>
          <w:rFonts w:ascii="Times New Roman" w:hAnsi="Times New Roman"/>
          <w:szCs w:val="28"/>
          <w:lang w:val="fr-FR"/>
        </w:rPr>
        <w:t>Giới thiệu cho hs các bước tiến hành vẽ biểu đồ.</w:t>
      </w:r>
    </w:p>
    <w:p w:rsidR="00237F68" w:rsidRPr="00237F68" w:rsidRDefault="00237F68" w:rsidP="00237F68">
      <w:pPr>
        <w:spacing w:line="276" w:lineRule="auto"/>
        <w:jc w:val="both"/>
        <w:rPr>
          <w:rFonts w:ascii="Times New Roman" w:hAnsi="Times New Roman"/>
          <w:szCs w:val="28"/>
          <w:u w:val="single"/>
          <w:lang w:val="fr-FR"/>
        </w:rPr>
      </w:pPr>
      <w:r w:rsidRPr="00237F68">
        <w:rPr>
          <w:rFonts w:ascii="Times New Roman" w:hAnsi="Times New Roman"/>
          <w:szCs w:val="28"/>
          <w:lang w:val="fr-FR"/>
        </w:rPr>
        <w:t xml:space="preserve"> </w:t>
      </w:r>
      <w:r w:rsidRPr="00237F68">
        <w:rPr>
          <w:rFonts w:ascii="Times New Roman" w:hAnsi="Times New Roman"/>
          <w:szCs w:val="28"/>
          <w:u w:val="single"/>
          <w:lang w:val="fr-FR"/>
        </w:rPr>
        <w:t>Bước 1</w:t>
      </w:r>
      <w:r w:rsidRPr="00237F68">
        <w:rPr>
          <w:rFonts w:ascii="Times New Roman" w:hAnsi="Times New Roman"/>
          <w:szCs w:val="28"/>
          <w:lang w:val="fr-FR"/>
        </w:rPr>
        <w:t> :</w:t>
      </w:r>
      <w:r w:rsidRPr="00237F68">
        <w:rPr>
          <w:rFonts w:ascii="Times New Roman" w:hAnsi="Times New Roman"/>
          <w:szCs w:val="28"/>
          <w:u w:val="single"/>
          <w:lang w:val="fr-FR"/>
        </w:rPr>
        <w:t xml:space="preserve"> </w:t>
      </w:r>
    </w:p>
    <w:p w:rsidR="00237F68" w:rsidRPr="00237F68" w:rsidRDefault="00237F68" w:rsidP="00237F68">
      <w:pPr>
        <w:spacing w:line="276" w:lineRule="auto"/>
        <w:jc w:val="both"/>
        <w:rPr>
          <w:rFonts w:ascii="Times New Roman" w:hAnsi="Times New Roman"/>
          <w:szCs w:val="28"/>
          <w:lang w:val="fr-FR"/>
        </w:rPr>
      </w:pPr>
      <w:r w:rsidRPr="00237F68">
        <w:rPr>
          <w:rFonts w:ascii="Times New Roman" w:hAnsi="Times New Roman"/>
          <w:szCs w:val="28"/>
          <w:lang w:val="fr-FR"/>
        </w:rPr>
        <w:t xml:space="preserve"> </w:t>
      </w:r>
      <w:r w:rsidRPr="00237F68">
        <w:rPr>
          <w:rFonts w:ascii="Times New Roman" w:hAnsi="Times New Roman"/>
          <w:szCs w:val="28"/>
          <w:lang w:val="fr-FR"/>
        </w:rPr>
        <w:tab/>
        <w:t xml:space="preserve">Xử lý số liệu (từ số liệu tuyệt đối sang số liệu tương đối) </w:t>
      </w:r>
    </w:p>
    <w:p w:rsidR="00237F68" w:rsidRPr="00237F68" w:rsidRDefault="00237F68" w:rsidP="00237F68">
      <w:pPr>
        <w:spacing w:line="276" w:lineRule="auto"/>
        <w:jc w:val="both"/>
        <w:rPr>
          <w:rFonts w:ascii="Times New Roman" w:hAnsi="Times New Roman"/>
          <w:szCs w:val="28"/>
          <w:u w:val="single"/>
          <w:lang w:val="fr-FR"/>
        </w:rPr>
      </w:pPr>
      <w:r w:rsidRPr="00237F68">
        <w:rPr>
          <w:rFonts w:ascii="Times New Roman" w:hAnsi="Times New Roman"/>
          <w:szCs w:val="28"/>
          <w:lang w:val="fr-FR"/>
        </w:rPr>
        <w:t xml:space="preserve"> </w:t>
      </w:r>
      <w:r w:rsidRPr="00237F68">
        <w:rPr>
          <w:rFonts w:ascii="Times New Roman" w:hAnsi="Times New Roman"/>
          <w:szCs w:val="28"/>
          <w:u w:val="single"/>
          <w:lang w:val="fr-FR"/>
        </w:rPr>
        <w:t>Bước 2</w:t>
      </w:r>
      <w:r w:rsidRPr="00237F68">
        <w:rPr>
          <w:rFonts w:ascii="Times New Roman" w:hAnsi="Times New Roman"/>
          <w:szCs w:val="28"/>
          <w:lang w:val="fr-FR"/>
        </w:rPr>
        <w:t> :</w:t>
      </w:r>
      <w:r w:rsidRPr="00237F68">
        <w:rPr>
          <w:rFonts w:ascii="Times New Roman" w:hAnsi="Times New Roman"/>
          <w:szCs w:val="28"/>
          <w:u w:val="single"/>
          <w:lang w:val="fr-FR"/>
        </w:rPr>
        <w:t xml:space="preserve"> </w:t>
      </w:r>
      <w:r w:rsidRPr="00237F68">
        <w:rPr>
          <w:rFonts w:ascii="Times New Roman" w:hAnsi="Times New Roman"/>
          <w:szCs w:val="28"/>
          <w:lang w:val="fr-FR"/>
        </w:rPr>
        <w:tab/>
        <w:t>Vẽ biểu đồ</w:t>
      </w:r>
    </w:p>
    <w:p w:rsidR="00237F68" w:rsidRPr="00237F68" w:rsidRDefault="00237F68" w:rsidP="00237F68">
      <w:pPr>
        <w:spacing w:line="276" w:lineRule="auto"/>
        <w:jc w:val="both"/>
        <w:rPr>
          <w:rFonts w:ascii="Times New Roman" w:hAnsi="Times New Roman"/>
          <w:szCs w:val="28"/>
          <w:lang w:val="fr-FR"/>
        </w:rPr>
      </w:pPr>
      <w:r w:rsidRPr="00237F68">
        <w:rPr>
          <w:rFonts w:ascii="Times New Roman" w:hAnsi="Times New Roman"/>
          <w:szCs w:val="28"/>
          <w:lang w:val="fr-FR"/>
        </w:rPr>
        <w:t xml:space="preserve"> - Xác định biểu đồ cần vẽ.</w:t>
      </w:r>
    </w:p>
    <w:p w:rsidR="00237F68" w:rsidRPr="00237F68" w:rsidRDefault="00237F68" w:rsidP="00237F68">
      <w:pPr>
        <w:spacing w:line="276" w:lineRule="auto"/>
        <w:jc w:val="both"/>
        <w:rPr>
          <w:rFonts w:ascii="Times New Roman" w:hAnsi="Times New Roman"/>
          <w:szCs w:val="28"/>
          <w:lang w:val="fr-FR"/>
        </w:rPr>
      </w:pPr>
      <w:r w:rsidRPr="00237F68">
        <w:rPr>
          <w:rFonts w:ascii="Times New Roman" w:hAnsi="Times New Roman"/>
          <w:szCs w:val="28"/>
          <w:lang w:val="fr-FR"/>
        </w:rPr>
        <w:t xml:space="preserve"> - Chọn, chia tỉ lệ thích hợp.</w:t>
      </w:r>
    </w:p>
    <w:p w:rsidR="00237F68" w:rsidRPr="00237F68" w:rsidRDefault="00237F68" w:rsidP="00237F68">
      <w:pPr>
        <w:spacing w:line="276" w:lineRule="auto"/>
        <w:jc w:val="both"/>
        <w:rPr>
          <w:rFonts w:ascii="Times New Roman" w:hAnsi="Times New Roman"/>
          <w:szCs w:val="28"/>
          <w:lang w:val="fr-FR"/>
        </w:rPr>
      </w:pPr>
      <w:r w:rsidRPr="00237F68">
        <w:rPr>
          <w:rFonts w:ascii="Times New Roman" w:hAnsi="Times New Roman"/>
          <w:szCs w:val="28"/>
          <w:lang w:val="fr-FR"/>
        </w:rPr>
        <w:t xml:space="preserve"> - Vẽ lần lượt từng đối tượng.</w:t>
      </w:r>
    </w:p>
    <w:p w:rsidR="00237F68" w:rsidRPr="00237F68" w:rsidRDefault="00237F68" w:rsidP="00237F68">
      <w:pPr>
        <w:spacing w:line="276" w:lineRule="auto"/>
        <w:jc w:val="both"/>
        <w:rPr>
          <w:rFonts w:ascii="Times New Roman" w:hAnsi="Times New Roman"/>
          <w:szCs w:val="28"/>
          <w:lang w:val="fr-FR"/>
        </w:rPr>
      </w:pPr>
      <w:r w:rsidRPr="00237F68">
        <w:rPr>
          <w:rFonts w:ascii="Times New Roman" w:hAnsi="Times New Roman"/>
          <w:szCs w:val="28"/>
          <w:lang w:val="fr-FR"/>
        </w:rPr>
        <w:t xml:space="preserve"> </w:t>
      </w:r>
      <w:r w:rsidRPr="00237F68">
        <w:rPr>
          <w:rFonts w:ascii="Times New Roman" w:hAnsi="Times New Roman"/>
          <w:szCs w:val="28"/>
          <w:u w:val="single"/>
          <w:lang w:val="fr-FR"/>
        </w:rPr>
        <w:t>Bước 3</w:t>
      </w:r>
      <w:r w:rsidRPr="00237F68">
        <w:rPr>
          <w:rFonts w:ascii="Times New Roman" w:hAnsi="Times New Roman"/>
          <w:szCs w:val="28"/>
          <w:lang w:val="fr-FR"/>
        </w:rPr>
        <w:t> :</w:t>
      </w:r>
      <w:r w:rsidRPr="00237F68">
        <w:rPr>
          <w:rFonts w:ascii="Times New Roman" w:hAnsi="Times New Roman"/>
          <w:szCs w:val="28"/>
          <w:lang w:val="fr-FR"/>
        </w:rPr>
        <w:tab/>
        <w:t>Hoàn thiện biểu đồ</w:t>
      </w:r>
    </w:p>
    <w:p w:rsidR="00237F68" w:rsidRPr="00237F68" w:rsidRDefault="00237F68" w:rsidP="00237F68">
      <w:pPr>
        <w:spacing w:line="276" w:lineRule="auto"/>
        <w:jc w:val="both"/>
        <w:rPr>
          <w:rFonts w:ascii="Times New Roman" w:hAnsi="Times New Roman"/>
          <w:szCs w:val="28"/>
          <w:lang w:val="fr-FR"/>
        </w:rPr>
      </w:pPr>
      <w:r w:rsidRPr="00237F68">
        <w:rPr>
          <w:rFonts w:ascii="Times New Roman" w:hAnsi="Times New Roman"/>
          <w:szCs w:val="28"/>
          <w:lang w:val="fr-FR"/>
        </w:rPr>
        <w:t>+ Ghi bảng chú giải (kí hiệu).</w:t>
      </w:r>
    </w:p>
    <w:p w:rsidR="00237F68" w:rsidRPr="00237F68" w:rsidRDefault="00237F68" w:rsidP="00237F68">
      <w:pPr>
        <w:spacing w:line="276" w:lineRule="auto"/>
        <w:jc w:val="both"/>
        <w:rPr>
          <w:rFonts w:ascii="Times New Roman" w:hAnsi="Times New Roman"/>
          <w:szCs w:val="28"/>
          <w:lang w:val="pt-BR"/>
        </w:rPr>
      </w:pPr>
      <w:r w:rsidRPr="00237F68">
        <w:rPr>
          <w:rFonts w:ascii="Times New Roman" w:hAnsi="Times New Roman"/>
          <w:szCs w:val="28"/>
          <w:lang w:val="pt-BR"/>
        </w:rPr>
        <w:t>+ Tên bản đồ (tên chung nếu là biểu đồ so sánh).</w:t>
      </w:r>
    </w:p>
    <w:p w:rsidR="00237F68" w:rsidRPr="00237F68" w:rsidRDefault="00237F68" w:rsidP="00237F68">
      <w:pPr>
        <w:spacing w:line="276" w:lineRule="auto"/>
        <w:jc w:val="both"/>
        <w:rPr>
          <w:rFonts w:ascii="Times New Roman" w:hAnsi="Times New Roman"/>
          <w:i/>
          <w:szCs w:val="28"/>
          <w:lang w:val="pt-BR"/>
        </w:rPr>
      </w:pPr>
      <w:r w:rsidRPr="00237F68">
        <w:rPr>
          <w:rFonts w:ascii="Times New Roman" w:hAnsi="Times New Roman"/>
          <w:b/>
          <w:i/>
          <w:szCs w:val="28"/>
          <w:lang w:val="pt-BR"/>
        </w:rPr>
        <w:t>*  Một số lưu ý khi vẽ biểu đồ.</w:t>
      </w:r>
    </w:p>
    <w:p w:rsidR="00237F68" w:rsidRPr="00237F68" w:rsidRDefault="00237F68"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Đọc kĩ số liệu bài ra.</w:t>
      </w:r>
    </w:p>
    <w:p w:rsidR="00237F68" w:rsidRPr="00237F68" w:rsidRDefault="00237F68"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Tuyệt đối không dùng màu để tô, kí hiệu trên bản đồ.</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Nếu là biểu đồ tròn: khi vẽ đường tròn, vẽ 1 bán kính trùng với phương kim đồng hồ chỉ 12 giờ và vẽ theo chiều kim đồng hồ.</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xml:space="preserve"> - Bất cứ một biểu đồ nào cũng cần chú giải và tên biểu đồ.</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xml:space="preserve"> - Khi vẽ bất cứ một biểu đồ nào cũng phải đảm bảo được 3 yêu cầu:</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xml:space="preserve"> + Khoa học (chính xác).</w:t>
      </w:r>
    </w:p>
    <w:p w:rsidR="00237F68" w:rsidRPr="00237F68" w:rsidRDefault="00237F68"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Trực quan (rõ ràng, dễ đọc).</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xml:space="preserve"> + Thẩm mỹ (đẹp).</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b/>
          <w:szCs w:val="28"/>
        </w:rPr>
        <w:t>GV</w:t>
      </w:r>
      <w:r w:rsidRPr="00237F68">
        <w:rPr>
          <w:rFonts w:ascii="Times New Roman" w:hAnsi="Times New Roman"/>
          <w:szCs w:val="28"/>
        </w:rPr>
        <w:t xml:space="preserve"> đưa ra một số dạng bài tập thực hành cho hs</w:t>
      </w:r>
    </w:p>
    <w:p w:rsidR="00237F68" w:rsidRPr="00237F68" w:rsidRDefault="00237F68" w:rsidP="00237F68">
      <w:pPr>
        <w:spacing w:line="276" w:lineRule="auto"/>
        <w:jc w:val="both"/>
        <w:rPr>
          <w:rFonts w:ascii="Times New Roman" w:hAnsi="Times New Roman"/>
          <w:b/>
          <w:szCs w:val="28"/>
        </w:rPr>
      </w:pPr>
      <w:r w:rsidRPr="00237F68">
        <w:rPr>
          <w:rFonts w:ascii="Times New Roman" w:hAnsi="Times New Roman"/>
          <w:b/>
          <w:szCs w:val="28"/>
        </w:rPr>
        <w:t>HS:</w:t>
      </w:r>
      <w:r w:rsidRPr="00237F68">
        <w:rPr>
          <w:rFonts w:ascii="Times New Roman" w:hAnsi="Times New Roman"/>
          <w:szCs w:val="28"/>
        </w:rPr>
        <w:t xml:space="preserve"> dưới sự hướng dẫn của gv theo dõi và các giải bài tập.</w:t>
      </w:r>
      <w:r w:rsidRPr="00237F68">
        <w:rPr>
          <w:rFonts w:ascii="Times New Roman" w:hAnsi="Times New Roman"/>
          <w:b/>
          <w:szCs w:val="28"/>
        </w:rPr>
        <w:t xml:space="preserve">   </w:t>
      </w:r>
    </w:p>
    <w:p w:rsidR="00237F68" w:rsidRPr="00237F68" w:rsidRDefault="00237F68" w:rsidP="00237F68">
      <w:pPr>
        <w:spacing w:line="276" w:lineRule="auto"/>
        <w:jc w:val="both"/>
        <w:rPr>
          <w:rFonts w:ascii="Times New Roman" w:hAnsi="Times New Roman"/>
          <w:b/>
          <w:szCs w:val="28"/>
          <w:u w:val="single"/>
        </w:rPr>
      </w:pPr>
      <w:r w:rsidRPr="00237F68">
        <w:rPr>
          <w:rFonts w:ascii="Times New Roman" w:hAnsi="Times New Roman"/>
          <w:b/>
          <w:szCs w:val="28"/>
          <w:u w:val="single"/>
        </w:rPr>
        <w:t xml:space="preserve">1. Biểu đồ cột          </w:t>
      </w:r>
    </w:p>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
          <w:iCs/>
          <w:color w:val="000000"/>
          <w:szCs w:val="28"/>
        </w:rPr>
        <w:t>a. yêu cầu :</w:t>
      </w:r>
      <w:r w:rsidRPr="00237F68">
        <w:rPr>
          <w:rFonts w:ascii="Times New Roman" w:hAnsi="Times New Roman"/>
          <w:color w:val="000000"/>
          <w:szCs w:val="28"/>
        </w:rPr>
        <w:t xml:space="preserve"> </w:t>
      </w:r>
      <w:r w:rsidRPr="00237F68">
        <w:rPr>
          <w:rFonts w:ascii="Times New Roman" w:hAnsi="Times New Roman"/>
          <w:bCs/>
          <w:iCs/>
          <w:color w:val="000000"/>
          <w:szCs w:val="28"/>
        </w:rPr>
        <w:t>Thể hiện quy mô khối lư</w:t>
      </w:r>
      <w:r w:rsidRPr="00237F68">
        <w:rPr>
          <w:rFonts w:ascii="Times New Roman" w:hAnsi="Times New Roman"/>
          <w:bCs/>
          <w:iCs/>
          <w:color w:val="000000"/>
          <w:szCs w:val="28"/>
        </w:rPr>
        <w:softHyphen/>
        <w:t>ợng, động thái phát triển của một đại lư</w:t>
      </w:r>
      <w:r w:rsidRPr="00237F68">
        <w:rPr>
          <w:rFonts w:ascii="Times New Roman" w:hAnsi="Times New Roman"/>
          <w:bCs/>
          <w:iCs/>
          <w:color w:val="000000"/>
          <w:szCs w:val="28"/>
        </w:rPr>
        <w:softHyphen/>
        <w:t>ợng nào đó hoặc so sánh t</w:t>
      </w:r>
      <w:r w:rsidRPr="00237F68">
        <w:rPr>
          <w:rFonts w:ascii="Times New Roman" w:hAnsi="Times New Roman"/>
          <w:bCs/>
          <w:iCs/>
          <w:color w:val="000000"/>
          <w:szCs w:val="28"/>
        </w:rPr>
        <w:softHyphen/>
        <w:t>ương quan về độ lớn giữa một số đại l</w:t>
      </w:r>
      <w:r w:rsidRPr="00237F68">
        <w:rPr>
          <w:rFonts w:ascii="Times New Roman" w:hAnsi="Times New Roman"/>
          <w:bCs/>
          <w:iCs/>
          <w:color w:val="000000"/>
          <w:szCs w:val="28"/>
        </w:rPr>
        <w:softHyphen/>
        <w:t>ượng khác nhau.</w:t>
      </w:r>
    </w:p>
    <w:p w:rsidR="00237F68" w:rsidRPr="00237F68" w:rsidRDefault="00237F68" w:rsidP="00237F68">
      <w:pPr>
        <w:spacing w:line="276" w:lineRule="auto"/>
        <w:jc w:val="both"/>
        <w:rPr>
          <w:rFonts w:ascii="Times New Roman" w:hAnsi="Times New Roman"/>
          <w:i/>
          <w:color w:val="000000"/>
          <w:szCs w:val="28"/>
          <w:lang w:val="pt-BR"/>
        </w:rPr>
      </w:pPr>
      <w:r w:rsidRPr="00237F68">
        <w:rPr>
          <w:rFonts w:ascii="Times New Roman" w:hAnsi="Times New Roman"/>
          <w:bCs/>
          <w:i/>
          <w:iCs/>
          <w:color w:val="000000"/>
          <w:szCs w:val="28"/>
          <w:lang w:val="pt-BR"/>
        </w:rPr>
        <w:t>b. Các dạng:</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ó một dãy cột đơn.</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ó từ 2 - 3 cột gộp nhóm có cùng một đơn vị hoặc khác đơn vị.</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ột chồng.</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ó nhiều đối t</w:t>
      </w:r>
      <w:r w:rsidRPr="00237F68">
        <w:rPr>
          <w:rFonts w:ascii="Times New Roman" w:hAnsi="Times New Roman"/>
          <w:color w:val="000000"/>
          <w:szCs w:val="28"/>
          <w:lang w:val="pt-BR"/>
        </w:rPr>
        <w:softHyphen/>
        <w:t>ượng thể hiện trong cùng một thời điểm ( thời gian).</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thanh ngang.</w:t>
      </w:r>
    </w:p>
    <w:p w:rsidR="00237F68" w:rsidRPr="00237F68" w:rsidRDefault="00237F68" w:rsidP="00237F68">
      <w:pPr>
        <w:spacing w:line="276" w:lineRule="auto"/>
        <w:jc w:val="both"/>
        <w:rPr>
          <w:rFonts w:ascii="Times New Roman" w:hAnsi="Times New Roman"/>
          <w:bCs/>
          <w:i/>
          <w:iCs/>
          <w:color w:val="000000"/>
          <w:szCs w:val="28"/>
          <w:lang w:val="pt-BR"/>
        </w:rPr>
      </w:pPr>
      <w:r w:rsidRPr="00237F68">
        <w:rPr>
          <w:rFonts w:ascii="Times New Roman" w:hAnsi="Times New Roman"/>
          <w:bCs/>
          <w:i/>
          <w:iCs/>
          <w:color w:val="000000"/>
          <w:szCs w:val="28"/>
          <w:lang w:val="pt-BR"/>
        </w:rPr>
        <w:t>c. Cách vẽ:</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lastRenderedPageBreak/>
        <w:t>- B</w:t>
      </w:r>
      <w:r w:rsidRPr="00237F68">
        <w:rPr>
          <w:rFonts w:ascii="Times New Roman" w:hAnsi="Times New Roman"/>
          <w:color w:val="000000"/>
          <w:szCs w:val="28"/>
          <w:lang w:val="pt-BR"/>
        </w:rPr>
        <w:softHyphen/>
        <w:t>ước 1: Chọn dạng biểu đồ thích hợp.</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ước 2: Vẽ hệ chục toạ độ, l</w:t>
      </w:r>
      <w:r w:rsidRPr="00237F68">
        <w:rPr>
          <w:rFonts w:ascii="Times New Roman" w:hAnsi="Times New Roman"/>
          <w:color w:val="000000"/>
          <w:szCs w:val="28"/>
          <w:lang w:val="pt-BR"/>
        </w:rPr>
        <w:softHyphen/>
        <w:t>ưu ý khoảng cách  năm, chọn tỉ lệ trên trục tung, ghi đơn vị trên cả 2 trục tung và trục hoành.</w:t>
      </w:r>
    </w:p>
    <w:p w:rsidR="00237F68" w:rsidRPr="00237F68" w:rsidRDefault="00237F68" w:rsidP="00237F68">
      <w:pPr>
        <w:spacing w:line="276" w:lineRule="auto"/>
        <w:jc w:val="both"/>
        <w:rPr>
          <w:rFonts w:ascii="Times New Roman" w:hAnsi="Times New Roman"/>
          <w:bCs/>
          <w:iCs/>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 xml:space="preserve">ước 3: Vẽ biểu đồ cột, cột năm đầu tiên vẽ cách trục đơn vị từ 0,5 - 1 cm. </w:t>
      </w:r>
      <w:r w:rsidRPr="00237F68">
        <w:rPr>
          <w:rFonts w:ascii="Times New Roman" w:hAnsi="Times New Roman"/>
          <w:bCs/>
          <w:iCs/>
          <w:color w:val="000000"/>
          <w:szCs w:val="28"/>
          <w:lang w:val="pt-BR"/>
        </w:rPr>
        <w:t>(L</w:t>
      </w:r>
      <w:r w:rsidRPr="00237F68">
        <w:rPr>
          <w:rFonts w:ascii="Times New Roman" w:hAnsi="Times New Roman"/>
          <w:color w:val="000000"/>
          <w:szCs w:val="28"/>
          <w:lang w:val="pt-BR"/>
        </w:rPr>
        <w:t>ư</w:t>
      </w:r>
      <w:r w:rsidRPr="00237F68">
        <w:rPr>
          <w:rFonts w:ascii="Times New Roman" w:hAnsi="Times New Roman"/>
          <w:bCs/>
          <w:iCs/>
          <w:color w:val="000000"/>
          <w:szCs w:val="28"/>
          <w:lang w:val="pt-BR"/>
        </w:rPr>
        <w:softHyphen/>
        <w:t>u ý chiều rộng các cột phải bằng nhau)</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ước 4: Ghi các số liệu trên biểu đồ, có kí hiệu để phân biệt, có tên biểu đồ, bảng chú giải.</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ước 5: Hoàn chỉnh nhận xét, phân tích.</w:t>
      </w:r>
    </w:p>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Cs/>
          <w:i/>
          <w:iCs/>
          <w:color w:val="000000"/>
          <w:szCs w:val="28"/>
        </w:rPr>
        <w:t>d. Bài tập áp dụng:</w:t>
      </w:r>
    </w:p>
    <w:p w:rsidR="00237F68" w:rsidRPr="00237F68" w:rsidRDefault="00237F68" w:rsidP="00237F68">
      <w:pPr>
        <w:spacing w:line="276" w:lineRule="auto"/>
        <w:jc w:val="both"/>
        <w:rPr>
          <w:rFonts w:ascii="Times New Roman" w:hAnsi="Times New Roman"/>
          <w:b/>
          <w:color w:val="000000"/>
          <w:szCs w:val="28"/>
          <w:u w:val="single"/>
        </w:rPr>
      </w:pPr>
      <w:r w:rsidRPr="00237F68">
        <w:rPr>
          <w:rFonts w:ascii="Times New Roman" w:hAnsi="Times New Roman"/>
          <w:b/>
          <w:color w:val="000000"/>
          <w:szCs w:val="28"/>
          <w:u w:val="single"/>
        </w:rPr>
        <w:t>Bài tập 1</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bCs/>
          <w:color w:val="000000"/>
          <w:szCs w:val="28"/>
          <w:lang w:val="pt-BR"/>
        </w:rPr>
        <w:t xml:space="preserve">Cho bảng số liệu </w:t>
      </w:r>
      <w:r w:rsidRPr="00237F68">
        <w:rPr>
          <w:rFonts w:ascii="Times New Roman" w:hAnsi="Times New Roman"/>
          <w:iCs/>
          <w:color w:val="000000"/>
          <w:szCs w:val="28"/>
          <w:lang w:val="pt-BR"/>
        </w:rPr>
        <w:t>tình hình khai thác thu</w:t>
      </w:r>
      <w:r w:rsidRPr="00237F68">
        <w:rPr>
          <w:rFonts w:ascii="Times New Roman" w:hAnsi="Times New Roman"/>
          <w:bCs/>
          <w:iCs/>
          <w:color w:val="000000"/>
          <w:szCs w:val="28"/>
          <w:lang w:val="pt-BR"/>
        </w:rPr>
        <w:t>ỷ</w:t>
      </w:r>
      <w:r w:rsidRPr="00237F68">
        <w:rPr>
          <w:rFonts w:ascii="Times New Roman" w:hAnsi="Times New Roman"/>
          <w:iCs/>
          <w:color w:val="000000"/>
          <w:szCs w:val="28"/>
          <w:lang w:val="pt-BR"/>
        </w:rPr>
        <w:t xml:space="preserve"> sản ở n</w:t>
      </w:r>
      <w:r w:rsidRPr="00237F68">
        <w:rPr>
          <w:rFonts w:ascii="Times New Roman" w:hAnsi="Times New Roman"/>
          <w:iCs/>
          <w:color w:val="000000"/>
          <w:szCs w:val="28"/>
          <w:lang w:val="pt-BR"/>
        </w:rPr>
        <w:softHyphen/>
        <w:t>ước ta, giai đoạn 1995 - 2005</w:t>
      </w:r>
      <w:r w:rsidRPr="00237F68">
        <w:rPr>
          <w:rFonts w:ascii="Times New Roman" w:hAnsi="Times New Roman"/>
          <w:iCs/>
          <w:color w:val="000000"/>
          <w:szCs w:val="28"/>
          <w:lang w:val="pt-BR"/>
        </w:rPr>
        <w:br/>
        <w:t xml:space="preserve">                                                                                              (Đơn vị: ngh</w:t>
      </w:r>
      <w:r w:rsidRPr="00237F68">
        <w:rPr>
          <w:rFonts w:ascii="Times New Roman" w:hAnsi="Times New Roman"/>
          <w:bCs/>
          <w:iCs/>
          <w:color w:val="000000"/>
          <w:szCs w:val="28"/>
          <w:lang w:val="pt-BR"/>
        </w:rPr>
        <w:t>ì</w:t>
      </w:r>
      <w:r w:rsidRPr="00237F68">
        <w:rPr>
          <w:rFonts w:ascii="Times New Roman" w:hAnsi="Times New Roman"/>
          <w:iCs/>
          <w:color w:val="000000"/>
          <w:szCs w:val="28"/>
          <w:lang w:val="pt-BR"/>
        </w:rPr>
        <w:t>n tấn)</w:t>
      </w:r>
    </w:p>
    <w:tbl>
      <w:tblPr>
        <w:tblW w:w="8000" w:type="dxa"/>
        <w:tblCellSpacing w:w="0" w:type="dxa"/>
        <w:tblLayout w:type="fixed"/>
        <w:tblCellMar>
          <w:left w:w="0" w:type="dxa"/>
          <w:right w:w="0" w:type="dxa"/>
        </w:tblCellMar>
        <w:tblLook w:val="0000" w:firstRow="0" w:lastRow="0" w:firstColumn="0" w:lastColumn="0" w:noHBand="0" w:noVBand="0"/>
      </w:tblPr>
      <w:tblGrid>
        <w:gridCol w:w="2370"/>
        <w:gridCol w:w="1080"/>
        <w:gridCol w:w="1080"/>
        <w:gridCol w:w="1080"/>
        <w:gridCol w:w="1139"/>
        <w:gridCol w:w="1251"/>
      </w:tblGrid>
      <w:tr w:rsidR="00237F68" w:rsidRPr="00237F68" w:rsidTr="00237F68">
        <w:trPr>
          <w:trHeight w:val="435"/>
          <w:tblCellSpacing w:w="0" w:type="dxa"/>
        </w:trPr>
        <w:tc>
          <w:tcPr>
            <w:tcW w:w="2370" w:type="dxa"/>
            <w:tcBorders>
              <w:top w:val="single" w:sz="12" w:space="0" w:color="000000"/>
              <w:left w:val="single" w:sz="12"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Chỉ tiêu</w:t>
            </w:r>
          </w:p>
        </w:tc>
        <w:tc>
          <w:tcPr>
            <w:tcW w:w="1080" w:type="dxa"/>
            <w:tcBorders>
              <w:top w:val="single" w:sz="12"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990</w:t>
            </w:r>
          </w:p>
        </w:tc>
        <w:tc>
          <w:tcPr>
            <w:tcW w:w="1080" w:type="dxa"/>
            <w:tcBorders>
              <w:top w:val="single" w:sz="12"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995</w:t>
            </w:r>
          </w:p>
        </w:tc>
        <w:tc>
          <w:tcPr>
            <w:tcW w:w="1080" w:type="dxa"/>
            <w:tcBorders>
              <w:top w:val="single" w:sz="12"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000</w:t>
            </w:r>
          </w:p>
        </w:tc>
        <w:tc>
          <w:tcPr>
            <w:tcW w:w="1139" w:type="dxa"/>
            <w:tcBorders>
              <w:top w:val="single" w:sz="12"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002</w:t>
            </w:r>
          </w:p>
        </w:tc>
        <w:tc>
          <w:tcPr>
            <w:tcW w:w="1251" w:type="dxa"/>
            <w:tcBorders>
              <w:top w:val="single" w:sz="12" w:space="0" w:color="000000"/>
              <w:left w:val="single" w:sz="4" w:space="0" w:color="000000"/>
              <w:bottom w:val="single" w:sz="4" w:space="0" w:color="000000"/>
              <w:right w:val="single" w:sz="12"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005</w:t>
            </w:r>
          </w:p>
        </w:tc>
      </w:tr>
      <w:tr w:rsidR="00237F68" w:rsidRPr="00237F68" w:rsidTr="00237F68">
        <w:trPr>
          <w:trHeight w:val="495"/>
          <w:tblCellSpacing w:w="0" w:type="dxa"/>
        </w:trPr>
        <w:tc>
          <w:tcPr>
            <w:tcW w:w="2370" w:type="dxa"/>
            <w:tcBorders>
              <w:top w:val="single" w:sz="4" w:space="0" w:color="000000"/>
              <w:left w:val="single" w:sz="12"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lang w:val="pt-BR"/>
              </w:rPr>
            </w:pPr>
            <w:r w:rsidRPr="00237F68">
              <w:rPr>
                <w:rFonts w:ascii="Times New Roman" w:hAnsi="Times New Roman"/>
                <w:b/>
                <w:color w:val="000000"/>
                <w:szCs w:val="28"/>
                <w:lang w:val="pt-BR"/>
              </w:rPr>
              <w:t>Tổng sản l</w:t>
            </w:r>
            <w:r w:rsidRPr="00237F68">
              <w:rPr>
                <w:rFonts w:ascii="Times New Roman" w:hAnsi="Times New Roman"/>
                <w:b/>
                <w:color w:val="000000"/>
                <w:szCs w:val="28"/>
                <w:lang w:val="pt-BR"/>
              </w:rPr>
              <w:softHyphen/>
              <w:t>ượng</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890.6</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584.4</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250.5</w:t>
            </w:r>
          </w:p>
        </w:tc>
        <w:tc>
          <w:tcPr>
            <w:tcW w:w="1139"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647.4</w:t>
            </w:r>
          </w:p>
        </w:tc>
        <w:tc>
          <w:tcPr>
            <w:tcW w:w="1251" w:type="dxa"/>
            <w:tcBorders>
              <w:top w:val="single" w:sz="4" w:space="0" w:color="000000"/>
              <w:left w:val="single" w:sz="4" w:space="0" w:color="000000"/>
              <w:bottom w:val="single" w:sz="4" w:space="0" w:color="000000"/>
              <w:right w:val="single" w:sz="12"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3465.9</w:t>
            </w:r>
          </w:p>
        </w:tc>
      </w:tr>
      <w:tr w:rsidR="00237F68" w:rsidRPr="00237F68" w:rsidTr="00237F68">
        <w:trPr>
          <w:trHeight w:val="495"/>
          <w:tblCellSpacing w:w="0" w:type="dxa"/>
        </w:trPr>
        <w:tc>
          <w:tcPr>
            <w:tcW w:w="2370" w:type="dxa"/>
            <w:tcBorders>
              <w:top w:val="single" w:sz="4" w:space="0" w:color="000000"/>
              <w:left w:val="single" w:sz="12"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 Khai thác</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728.5</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195.3</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660.9</w:t>
            </w:r>
          </w:p>
        </w:tc>
        <w:tc>
          <w:tcPr>
            <w:tcW w:w="1139"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802.6</w:t>
            </w:r>
          </w:p>
        </w:tc>
        <w:tc>
          <w:tcPr>
            <w:tcW w:w="1251" w:type="dxa"/>
            <w:tcBorders>
              <w:top w:val="single" w:sz="4" w:space="0" w:color="000000"/>
              <w:left w:val="single" w:sz="4" w:space="0" w:color="000000"/>
              <w:bottom w:val="single" w:sz="4" w:space="0" w:color="000000"/>
              <w:right w:val="single" w:sz="12"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987.9</w:t>
            </w:r>
          </w:p>
        </w:tc>
      </w:tr>
      <w:tr w:rsidR="00237F68" w:rsidRPr="00237F68" w:rsidTr="00237F68">
        <w:trPr>
          <w:trHeight w:val="435"/>
          <w:tblCellSpacing w:w="0" w:type="dxa"/>
        </w:trPr>
        <w:tc>
          <w:tcPr>
            <w:tcW w:w="2370" w:type="dxa"/>
            <w:tcBorders>
              <w:top w:val="single" w:sz="4" w:space="0" w:color="000000"/>
              <w:left w:val="single" w:sz="12"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 Nuôi trồng</w:t>
            </w:r>
          </w:p>
        </w:tc>
        <w:tc>
          <w:tcPr>
            <w:tcW w:w="1080" w:type="dxa"/>
            <w:tcBorders>
              <w:top w:val="single" w:sz="4" w:space="0" w:color="000000"/>
              <w:left w:val="single" w:sz="4"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62.1</w:t>
            </w:r>
          </w:p>
        </w:tc>
        <w:tc>
          <w:tcPr>
            <w:tcW w:w="1080" w:type="dxa"/>
            <w:tcBorders>
              <w:top w:val="single" w:sz="4" w:space="0" w:color="000000"/>
              <w:left w:val="single" w:sz="4"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389.1</w:t>
            </w:r>
          </w:p>
        </w:tc>
        <w:tc>
          <w:tcPr>
            <w:tcW w:w="1080" w:type="dxa"/>
            <w:tcBorders>
              <w:top w:val="single" w:sz="4" w:space="0" w:color="000000"/>
              <w:left w:val="single" w:sz="4"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589.6</w:t>
            </w:r>
          </w:p>
        </w:tc>
        <w:tc>
          <w:tcPr>
            <w:tcW w:w="1139" w:type="dxa"/>
            <w:tcBorders>
              <w:top w:val="single" w:sz="4" w:space="0" w:color="000000"/>
              <w:left w:val="single" w:sz="4"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844.8</w:t>
            </w:r>
          </w:p>
        </w:tc>
        <w:tc>
          <w:tcPr>
            <w:tcW w:w="1251" w:type="dxa"/>
            <w:tcBorders>
              <w:top w:val="single" w:sz="4" w:space="0" w:color="000000"/>
              <w:left w:val="single" w:sz="4" w:space="0" w:color="000000"/>
              <w:bottom w:val="single" w:sz="12" w:space="0" w:color="000000"/>
              <w:right w:val="single" w:sz="12"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478.0</w:t>
            </w:r>
          </w:p>
        </w:tc>
      </w:tr>
    </w:tbl>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Nếu là biểu đồ trũn: khi vẽ đường trũn, vẽ 1 bỏn kớnh trựng với phương kim đồng hồ chỉ 12 giờ và vẽ theo chiều kim đồng hồ.</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xml:space="preserve"> - Bất cứ một biểu đồ nào cũng cần chỳ giải và tờn biểu đồ.</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xml:space="preserve"> - Khi vẽ bất cứ một biểu đồ nào cũng phải đảm bảo được 3 yờu cầu:</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xml:space="preserve"> + Khoa học (chớnh xỏc).</w:t>
      </w:r>
    </w:p>
    <w:p w:rsidR="00237F68" w:rsidRPr="00237F68" w:rsidRDefault="00237F68"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Trực quan (rừ ràng, dễ đọc).</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xml:space="preserve"> + Thẩm mỹ (đẹp).</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b/>
          <w:szCs w:val="28"/>
        </w:rPr>
        <w:t>GV</w:t>
      </w:r>
      <w:r w:rsidRPr="00237F68">
        <w:rPr>
          <w:rFonts w:ascii="Times New Roman" w:hAnsi="Times New Roman"/>
          <w:szCs w:val="28"/>
        </w:rPr>
        <w:t xml:space="preserve"> đưa ra một số dạng bài tập thực hành cho hs</w:t>
      </w:r>
    </w:p>
    <w:p w:rsidR="00237F68" w:rsidRPr="00237F68" w:rsidRDefault="00237F68" w:rsidP="00237F68">
      <w:pPr>
        <w:spacing w:line="276" w:lineRule="auto"/>
        <w:jc w:val="both"/>
        <w:rPr>
          <w:rFonts w:ascii="Times New Roman" w:hAnsi="Times New Roman"/>
          <w:b/>
          <w:szCs w:val="28"/>
        </w:rPr>
      </w:pPr>
      <w:r w:rsidRPr="00237F68">
        <w:rPr>
          <w:rFonts w:ascii="Times New Roman" w:hAnsi="Times New Roman"/>
          <w:b/>
          <w:szCs w:val="28"/>
        </w:rPr>
        <w:t>HS:</w:t>
      </w:r>
      <w:r w:rsidRPr="00237F68">
        <w:rPr>
          <w:rFonts w:ascii="Times New Roman" w:hAnsi="Times New Roman"/>
          <w:szCs w:val="28"/>
        </w:rPr>
        <w:t xml:space="preserve"> dưới sự hướng dẫn của gv theo dừi và cỏc giải bài tập.</w:t>
      </w:r>
      <w:r w:rsidRPr="00237F68">
        <w:rPr>
          <w:rFonts w:ascii="Times New Roman" w:hAnsi="Times New Roman"/>
          <w:b/>
          <w:szCs w:val="28"/>
        </w:rPr>
        <w:t xml:space="preserve">   </w:t>
      </w:r>
    </w:p>
    <w:p w:rsidR="00237F68" w:rsidRPr="00237F68" w:rsidRDefault="00237F68" w:rsidP="00237F68">
      <w:pPr>
        <w:spacing w:line="276" w:lineRule="auto"/>
        <w:jc w:val="both"/>
        <w:rPr>
          <w:rFonts w:ascii="Times New Roman" w:hAnsi="Times New Roman"/>
          <w:b/>
          <w:szCs w:val="28"/>
          <w:u w:val="single"/>
        </w:rPr>
      </w:pPr>
      <w:r w:rsidRPr="00237F68">
        <w:rPr>
          <w:rFonts w:ascii="Times New Roman" w:hAnsi="Times New Roman"/>
          <w:b/>
          <w:szCs w:val="28"/>
          <w:u w:val="single"/>
        </w:rPr>
        <w:t xml:space="preserve">1. Biểu đồ cột          </w:t>
      </w:r>
    </w:p>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
          <w:iCs/>
          <w:color w:val="000000"/>
          <w:szCs w:val="28"/>
        </w:rPr>
        <w:t>a. yờu cầu :</w:t>
      </w:r>
      <w:r w:rsidRPr="00237F68">
        <w:rPr>
          <w:rFonts w:ascii="Times New Roman" w:hAnsi="Times New Roman"/>
          <w:color w:val="000000"/>
          <w:szCs w:val="28"/>
        </w:rPr>
        <w:t xml:space="preserve"> </w:t>
      </w:r>
      <w:r w:rsidRPr="00237F68">
        <w:rPr>
          <w:rFonts w:ascii="Times New Roman" w:hAnsi="Times New Roman"/>
          <w:bCs/>
          <w:iCs/>
          <w:color w:val="000000"/>
          <w:szCs w:val="28"/>
        </w:rPr>
        <w:t>Thể hiện quy mụ khối lư</w:t>
      </w:r>
      <w:r w:rsidRPr="00237F68">
        <w:rPr>
          <w:rFonts w:ascii="Times New Roman" w:hAnsi="Times New Roman"/>
          <w:bCs/>
          <w:iCs/>
          <w:color w:val="000000"/>
          <w:szCs w:val="28"/>
        </w:rPr>
        <w:softHyphen/>
        <w:t>ợng, động thỏi phỏt triển của một đại lư</w:t>
      </w:r>
      <w:r w:rsidRPr="00237F68">
        <w:rPr>
          <w:rFonts w:ascii="Times New Roman" w:hAnsi="Times New Roman"/>
          <w:bCs/>
          <w:iCs/>
          <w:color w:val="000000"/>
          <w:szCs w:val="28"/>
        </w:rPr>
        <w:softHyphen/>
        <w:t>ợng nào đú hoặc so sỏnh t</w:t>
      </w:r>
      <w:r w:rsidRPr="00237F68">
        <w:rPr>
          <w:rFonts w:ascii="Times New Roman" w:hAnsi="Times New Roman"/>
          <w:bCs/>
          <w:iCs/>
          <w:color w:val="000000"/>
          <w:szCs w:val="28"/>
        </w:rPr>
        <w:softHyphen/>
        <w:t>ương quan về độ lớn giữa một số đại l</w:t>
      </w:r>
      <w:r w:rsidRPr="00237F68">
        <w:rPr>
          <w:rFonts w:ascii="Times New Roman" w:hAnsi="Times New Roman"/>
          <w:bCs/>
          <w:iCs/>
          <w:color w:val="000000"/>
          <w:szCs w:val="28"/>
        </w:rPr>
        <w:softHyphen/>
        <w:t>ượng khỏc nhau.</w:t>
      </w:r>
    </w:p>
    <w:p w:rsidR="00237F68" w:rsidRPr="00237F68" w:rsidRDefault="00237F68" w:rsidP="00237F68">
      <w:pPr>
        <w:spacing w:line="276" w:lineRule="auto"/>
        <w:jc w:val="both"/>
        <w:rPr>
          <w:rFonts w:ascii="Times New Roman" w:hAnsi="Times New Roman"/>
          <w:i/>
          <w:color w:val="000000"/>
          <w:szCs w:val="28"/>
          <w:lang w:val="pt-BR"/>
        </w:rPr>
      </w:pPr>
      <w:r w:rsidRPr="00237F68">
        <w:rPr>
          <w:rFonts w:ascii="Times New Roman" w:hAnsi="Times New Roman"/>
          <w:bCs/>
          <w:i/>
          <w:iCs/>
          <w:color w:val="000000"/>
          <w:szCs w:val="28"/>
          <w:lang w:val="pt-BR"/>
        </w:rPr>
        <w:t>b. Cỏc dạng:</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ú một dóy cột đơn.</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ú từ 2 - 3 cột gộp nhúm cú cựng một đơn vị hoặc khỏc đơn vị.</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ột chồng.</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ú nhiều đối t</w:t>
      </w:r>
      <w:r w:rsidRPr="00237F68">
        <w:rPr>
          <w:rFonts w:ascii="Times New Roman" w:hAnsi="Times New Roman"/>
          <w:color w:val="000000"/>
          <w:szCs w:val="28"/>
          <w:lang w:val="pt-BR"/>
        </w:rPr>
        <w:softHyphen/>
        <w:t>ượng thể hiện trong cựng một thời điểm ( thời gian).</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thanh ngang.</w:t>
      </w:r>
    </w:p>
    <w:p w:rsidR="00237F68" w:rsidRPr="00237F68" w:rsidRDefault="00237F68" w:rsidP="00237F68">
      <w:pPr>
        <w:spacing w:line="276" w:lineRule="auto"/>
        <w:jc w:val="both"/>
        <w:rPr>
          <w:rFonts w:ascii="Times New Roman" w:hAnsi="Times New Roman"/>
          <w:bCs/>
          <w:i/>
          <w:iCs/>
          <w:color w:val="000000"/>
          <w:szCs w:val="28"/>
          <w:lang w:val="pt-BR"/>
        </w:rPr>
      </w:pPr>
      <w:r w:rsidRPr="00237F68">
        <w:rPr>
          <w:rFonts w:ascii="Times New Roman" w:hAnsi="Times New Roman"/>
          <w:bCs/>
          <w:i/>
          <w:iCs/>
          <w:color w:val="000000"/>
          <w:szCs w:val="28"/>
          <w:lang w:val="pt-BR"/>
        </w:rPr>
        <w:t>c. Cỏch vẽ:</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ước 1: Chọn dạng biểu đồ thớch hợp.</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ước 2: Vẽ hệ chục toạ độ, l</w:t>
      </w:r>
      <w:r w:rsidRPr="00237F68">
        <w:rPr>
          <w:rFonts w:ascii="Times New Roman" w:hAnsi="Times New Roman"/>
          <w:color w:val="000000"/>
          <w:szCs w:val="28"/>
          <w:lang w:val="pt-BR"/>
        </w:rPr>
        <w:softHyphen/>
        <w:t>ưu ý khoảng cỏch  năm, chọn tỉ lệ trờn trục tung, ghi đơn vị trờn cả 2 trục tung và trục hoành.</w:t>
      </w:r>
    </w:p>
    <w:p w:rsidR="00237F68" w:rsidRPr="00237F68" w:rsidRDefault="00237F68" w:rsidP="00237F68">
      <w:pPr>
        <w:spacing w:line="276" w:lineRule="auto"/>
        <w:jc w:val="both"/>
        <w:rPr>
          <w:rFonts w:ascii="Times New Roman" w:hAnsi="Times New Roman"/>
          <w:bCs/>
          <w:iCs/>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 xml:space="preserve">ước 3: Vẽ biểu đồ cột, cột năm đầu tiờn vẽ cỏch trục đơn vị từ 0,5 - 1 cm. </w:t>
      </w:r>
      <w:r w:rsidRPr="00237F68">
        <w:rPr>
          <w:rFonts w:ascii="Times New Roman" w:hAnsi="Times New Roman"/>
          <w:bCs/>
          <w:iCs/>
          <w:color w:val="000000"/>
          <w:szCs w:val="28"/>
          <w:lang w:val="pt-BR"/>
        </w:rPr>
        <w:t>(L</w:t>
      </w:r>
      <w:r w:rsidRPr="00237F68">
        <w:rPr>
          <w:rFonts w:ascii="Times New Roman" w:hAnsi="Times New Roman"/>
          <w:color w:val="000000"/>
          <w:szCs w:val="28"/>
          <w:lang w:val="pt-BR"/>
        </w:rPr>
        <w:t>ư</w:t>
      </w:r>
      <w:r w:rsidRPr="00237F68">
        <w:rPr>
          <w:rFonts w:ascii="Times New Roman" w:hAnsi="Times New Roman"/>
          <w:bCs/>
          <w:iCs/>
          <w:color w:val="000000"/>
          <w:szCs w:val="28"/>
          <w:lang w:val="pt-BR"/>
        </w:rPr>
        <w:softHyphen/>
        <w:t>u ý chiều rộng cỏc cột phải bằng nhau)</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lastRenderedPageBreak/>
        <w:t>- B</w:t>
      </w:r>
      <w:r w:rsidRPr="00237F68">
        <w:rPr>
          <w:rFonts w:ascii="Times New Roman" w:hAnsi="Times New Roman"/>
          <w:color w:val="000000"/>
          <w:szCs w:val="28"/>
          <w:lang w:val="pt-BR"/>
        </w:rPr>
        <w:softHyphen/>
        <w:t>ước 4: Ghi cỏc số liệu trờn biểu đồ, cú kớ hiệu để phõn biệt, cú tờn biểu đồ, bảng chỳ giải.</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ước 5: Hoàn chỉnh nhận xột, phõn tớch.</w:t>
      </w:r>
    </w:p>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Cs/>
          <w:i/>
          <w:iCs/>
          <w:color w:val="000000"/>
          <w:szCs w:val="28"/>
        </w:rPr>
        <w:t>d. Bài tập ỏp dụng:</w:t>
      </w:r>
    </w:p>
    <w:p w:rsidR="00237F68" w:rsidRPr="00237F68" w:rsidRDefault="00237F68" w:rsidP="00237F68">
      <w:pPr>
        <w:spacing w:line="276" w:lineRule="auto"/>
        <w:jc w:val="both"/>
        <w:rPr>
          <w:rFonts w:ascii="Times New Roman" w:hAnsi="Times New Roman"/>
          <w:b/>
          <w:color w:val="000000"/>
          <w:szCs w:val="28"/>
          <w:u w:val="single"/>
        </w:rPr>
      </w:pPr>
      <w:r w:rsidRPr="00237F68">
        <w:rPr>
          <w:rFonts w:ascii="Times New Roman" w:hAnsi="Times New Roman"/>
          <w:b/>
          <w:color w:val="000000"/>
          <w:szCs w:val="28"/>
          <w:u w:val="single"/>
        </w:rPr>
        <w:t>Bài tập 1</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bCs/>
          <w:color w:val="000000"/>
          <w:szCs w:val="28"/>
          <w:lang w:val="pt-BR"/>
        </w:rPr>
        <w:t xml:space="preserve">Cho bảng số liệu </w:t>
      </w:r>
      <w:r w:rsidRPr="00237F68">
        <w:rPr>
          <w:rFonts w:ascii="Times New Roman" w:hAnsi="Times New Roman"/>
          <w:iCs/>
          <w:color w:val="000000"/>
          <w:szCs w:val="28"/>
          <w:lang w:val="pt-BR"/>
        </w:rPr>
        <w:t>tỡnh hỡnh khai thỏc thu</w:t>
      </w:r>
      <w:r w:rsidRPr="00237F68">
        <w:rPr>
          <w:rFonts w:ascii="Times New Roman" w:hAnsi="Times New Roman"/>
          <w:bCs/>
          <w:iCs/>
          <w:color w:val="000000"/>
          <w:szCs w:val="28"/>
          <w:lang w:val="pt-BR"/>
        </w:rPr>
        <w:t>ỷ</w:t>
      </w:r>
      <w:r w:rsidRPr="00237F68">
        <w:rPr>
          <w:rFonts w:ascii="Times New Roman" w:hAnsi="Times New Roman"/>
          <w:iCs/>
          <w:color w:val="000000"/>
          <w:szCs w:val="28"/>
          <w:lang w:val="pt-BR"/>
        </w:rPr>
        <w:t xml:space="preserve"> sản ở n</w:t>
      </w:r>
      <w:r w:rsidRPr="00237F68">
        <w:rPr>
          <w:rFonts w:ascii="Times New Roman" w:hAnsi="Times New Roman"/>
          <w:iCs/>
          <w:color w:val="000000"/>
          <w:szCs w:val="28"/>
          <w:lang w:val="pt-BR"/>
        </w:rPr>
        <w:softHyphen/>
        <w:t>ước ta, giai đoạn 1995 - 2005</w:t>
      </w:r>
      <w:r w:rsidRPr="00237F68">
        <w:rPr>
          <w:rFonts w:ascii="Times New Roman" w:hAnsi="Times New Roman"/>
          <w:iCs/>
          <w:color w:val="000000"/>
          <w:szCs w:val="28"/>
          <w:lang w:val="pt-BR"/>
        </w:rPr>
        <w:br/>
        <w:t xml:space="preserve">                                                                                              (Đơn vị: ngh</w:t>
      </w:r>
      <w:r w:rsidRPr="00237F68">
        <w:rPr>
          <w:rFonts w:ascii="Times New Roman" w:hAnsi="Times New Roman"/>
          <w:bCs/>
          <w:iCs/>
          <w:color w:val="000000"/>
          <w:szCs w:val="28"/>
          <w:lang w:val="pt-BR"/>
        </w:rPr>
        <w:t>ỡ</w:t>
      </w:r>
      <w:r w:rsidRPr="00237F68">
        <w:rPr>
          <w:rFonts w:ascii="Times New Roman" w:hAnsi="Times New Roman"/>
          <w:iCs/>
          <w:color w:val="000000"/>
          <w:szCs w:val="28"/>
          <w:lang w:val="pt-BR"/>
        </w:rPr>
        <w:t>n tấn)</w:t>
      </w:r>
    </w:p>
    <w:tbl>
      <w:tblPr>
        <w:tblW w:w="8000" w:type="dxa"/>
        <w:tblCellSpacing w:w="0" w:type="dxa"/>
        <w:tblLayout w:type="fixed"/>
        <w:tblCellMar>
          <w:left w:w="0" w:type="dxa"/>
          <w:right w:w="0" w:type="dxa"/>
        </w:tblCellMar>
        <w:tblLook w:val="0000" w:firstRow="0" w:lastRow="0" w:firstColumn="0" w:lastColumn="0" w:noHBand="0" w:noVBand="0"/>
      </w:tblPr>
      <w:tblGrid>
        <w:gridCol w:w="2370"/>
        <w:gridCol w:w="1080"/>
        <w:gridCol w:w="1080"/>
        <w:gridCol w:w="1080"/>
        <w:gridCol w:w="1139"/>
        <w:gridCol w:w="1251"/>
      </w:tblGrid>
      <w:tr w:rsidR="00237F68" w:rsidRPr="00237F68" w:rsidTr="00237F68">
        <w:trPr>
          <w:trHeight w:val="435"/>
          <w:tblCellSpacing w:w="0" w:type="dxa"/>
        </w:trPr>
        <w:tc>
          <w:tcPr>
            <w:tcW w:w="2370" w:type="dxa"/>
            <w:tcBorders>
              <w:top w:val="single" w:sz="12" w:space="0" w:color="000000"/>
              <w:left w:val="single" w:sz="12"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Chỉ tiờu</w:t>
            </w:r>
          </w:p>
        </w:tc>
        <w:tc>
          <w:tcPr>
            <w:tcW w:w="1080" w:type="dxa"/>
            <w:tcBorders>
              <w:top w:val="single" w:sz="12"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990</w:t>
            </w:r>
          </w:p>
        </w:tc>
        <w:tc>
          <w:tcPr>
            <w:tcW w:w="1080" w:type="dxa"/>
            <w:tcBorders>
              <w:top w:val="single" w:sz="12"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995</w:t>
            </w:r>
          </w:p>
        </w:tc>
        <w:tc>
          <w:tcPr>
            <w:tcW w:w="1080" w:type="dxa"/>
            <w:tcBorders>
              <w:top w:val="single" w:sz="12"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000</w:t>
            </w:r>
          </w:p>
        </w:tc>
        <w:tc>
          <w:tcPr>
            <w:tcW w:w="1139" w:type="dxa"/>
            <w:tcBorders>
              <w:top w:val="single" w:sz="12"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002</w:t>
            </w:r>
          </w:p>
        </w:tc>
        <w:tc>
          <w:tcPr>
            <w:tcW w:w="1251" w:type="dxa"/>
            <w:tcBorders>
              <w:top w:val="single" w:sz="12" w:space="0" w:color="000000"/>
              <w:left w:val="single" w:sz="4" w:space="0" w:color="000000"/>
              <w:bottom w:val="single" w:sz="4" w:space="0" w:color="000000"/>
              <w:right w:val="single" w:sz="12"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005</w:t>
            </w:r>
          </w:p>
        </w:tc>
      </w:tr>
      <w:tr w:rsidR="00237F68" w:rsidRPr="00237F68" w:rsidTr="00237F68">
        <w:trPr>
          <w:trHeight w:val="495"/>
          <w:tblCellSpacing w:w="0" w:type="dxa"/>
        </w:trPr>
        <w:tc>
          <w:tcPr>
            <w:tcW w:w="2370" w:type="dxa"/>
            <w:tcBorders>
              <w:top w:val="single" w:sz="4" w:space="0" w:color="000000"/>
              <w:left w:val="single" w:sz="12"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lang w:val="pt-BR"/>
              </w:rPr>
            </w:pPr>
            <w:r w:rsidRPr="00237F68">
              <w:rPr>
                <w:rFonts w:ascii="Times New Roman" w:hAnsi="Times New Roman"/>
                <w:b/>
                <w:color w:val="000000"/>
                <w:szCs w:val="28"/>
                <w:lang w:val="pt-BR"/>
              </w:rPr>
              <w:t>Tổng sản l</w:t>
            </w:r>
            <w:r w:rsidRPr="00237F68">
              <w:rPr>
                <w:rFonts w:ascii="Times New Roman" w:hAnsi="Times New Roman"/>
                <w:b/>
                <w:color w:val="000000"/>
                <w:szCs w:val="28"/>
                <w:lang w:val="pt-BR"/>
              </w:rPr>
              <w:softHyphen/>
              <w:t>ượng</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890.6</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584.4</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250.5</w:t>
            </w:r>
          </w:p>
        </w:tc>
        <w:tc>
          <w:tcPr>
            <w:tcW w:w="1139"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647.4</w:t>
            </w:r>
          </w:p>
        </w:tc>
        <w:tc>
          <w:tcPr>
            <w:tcW w:w="1251" w:type="dxa"/>
            <w:tcBorders>
              <w:top w:val="single" w:sz="4" w:space="0" w:color="000000"/>
              <w:left w:val="single" w:sz="4" w:space="0" w:color="000000"/>
              <w:bottom w:val="single" w:sz="4" w:space="0" w:color="000000"/>
              <w:right w:val="single" w:sz="12"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3465.9</w:t>
            </w:r>
          </w:p>
        </w:tc>
      </w:tr>
      <w:tr w:rsidR="00237F68" w:rsidRPr="00237F68" w:rsidTr="00237F68">
        <w:trPr>
          <w:trHeight w:val="495"/>
          <w:tblCellSpacing w:w="0" w:type="dxa"/>
        </w:trPr>
        <w:tc>
          <w:tcPr>
            <w:tcW w:w="2370" w:type="dxa"/>
            <w:tcBorders>
              <w:top w:val="single" w:sz="4" w:space="0" w:color="000000"/>
              <w:left w:val="single" w:sz="12"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 Khai thỏc</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728.5</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195.3</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660.9</w:t>
            </w:r>
          </w:p>
        </w:tc>
        <w:tc>
          <w:tcPr>
            <w:tcW w:w="1139"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802.6</w:t>
            </w:r>
          </w:p>
        </w:tc>
        <w:tc>
          <w:tcPr>
            <w:tcW w:w="1251" w:type="dxa"/>
            <w:tcBorders>
              <w:top w:val="single" w:sz="4" w:space="0" w:color="000000"/>
              <w:left w:val="single" w:sz="4" w:space="0" w:color="000000"/>
              <w:bottom w:val="single" w:sz="4" w:space="0" w:color="000000"/>
              <w:right w:val="single" w:sz="12"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987.9</w:t>
            </w:r>
          </w:p>
        </w:tc>
      </w:tr>
      <w:tr w:rsidR="00237F68" w:rsidRPr="00237F68" w:rsidTr="00237F68">
        <w:trPr>
          <w:trHeight w:val="435"/>
          <w:tblCellSpacing w:w="0" w:type="dxa"/>
        </w:trPr>
        <w:tc>
          <w:tcPr>
            <w:tcW w:w="2370" w:type="dxa"/>
            <w:tcBorders>
              <w:top w:val="single" w:sz="4" w:space="0" w:color="000000"/>
              <w:left w:val="single" w:sz="12"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 Nuụi trồng</w:t>
            </w:r>
          </w:p>
        </w:tc>
        <w:tc>
          <w:tcPr>
            <w:tcW w:w="1080" w:type="dxa"/>
            <w:tcBorders>
              <w:top w:val="single" w:sz="4" w:space="0" w:color="000000"/>
              <w:left w:val="single" w:sz="4"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62.1</w:t>
            </w:r>
          </w:p>
        </w:tc>
        <w:tc>
          <w:tcPr>
            <w:tcW w:w="1080" w:type="dxa"/>
            <w:tcBorders>
              <w:top w:val="single" w:sz="4" w:space="0" w:color="000000"/>
              <w:left w:val="single" w:sz="4"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389.1</w:t>
            </w:r>
          </w:p>
        </w:tc>
        <w:tc>
          <w:tcPr>
            <w:tcW w:w="1080" w:type="dxa"/>
            <w:tcBorders>
              <w:top w:val="single" w:sz="4" w:space="0" w:color="000000"/>
              <w:left w:val="single" w:sz="4"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589.6</w:t>
            </w:r>
          </w:p>
        </w:tc>
        <w:tc>
          <w:tcPr>
            <w:tcW w:w="1139" w:type="dxa"/>
            <w:tcBorders>
              <w:top w:val="single" w:sz="4" w:space="0" w:color="000000"/>
              <w:left w:val="single" w:sz="4"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844.8</w:t>
            </w:r>
          </w:p>
        </w:tc>
        <w:tc>
          <w:tcPr>
            <w:tcW w:w="1251" w:type="dxa"/>
            <w:tcBorders>
              <w:top w:val="single" w:sz="4" w:space="0" w:color="000000"/>
              <w:left w:val="single" w:sz="4" w:space="0" w:color="000000"/>
              <w:bottom w:val="single" w:sz="12" w:space="0" w:color="000000"/>
              <w:right w:val="single" w:sz="12"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478.0</w:t>
            </w:r>
          </w:p>
        </w:tc>
      </w:tr>
    </w:tbl>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Nếu là biểu đồ trũn: khi vẽ đường trũn, vẽ 1 bỏn kớnh trựng với phương kim đồng hồ chỉ 12 giờ và vẽ theo chiều kim đồng hồ.</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xml:space="preserve"> - Bất cứ một biểu đồ nào cũng cần chỳ giải và tờn biểu đồ.</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xml:space="preserve"> - Khi vẽ bất cứ một biểu đồ nào cũng phải đảm bảo được 3 yờu cầu:</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xml:space="preserve"> + Khoa học (chớnh xỏc).</w:t>
      </w:r>
    </w:p>
    <w:p w:rsidR="00237F68" w:rsidRPr="00237F68" w:rsidRDefault="00237F68"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Trực quan (rừ ràng, dễ đọc).</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xml:space="preserve"> + Thẩm mỹ (đẹp).</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b/>
          <w:szCs w:val="28"/>
        </w:rPr>
        <w:t>GV</w:t>
      </w:r>
      <w:r w:rsidRPr="00237F68">
        <w:rPr>
          <w:rFonts w:ascii="Times New Roman" w:hAnsi="Times New Roman"/>
          <w:szCs w:val="28"/>
        </w:rPr>
        <w:t xml:space="preserve"> đưa ra một số dạng bài tập thực hành cho hs</w:t>
      </w:r>
    </w:p>
    <w:p w:rsidR="00237F68" w:rsidRPr="00237F68" w:rsidRDefault="00237F68" w:rsidP="00237F68">
      <w:pPr>
        <w:spacing w:line="276" w:lineRule="auto"/>
        <w:jc w:val="both"/>
        <w:rPr>
          <w:rFonts w:ascii="Times New Roman" w:hAnsi="Times New Roman"/>
          <w:b/>
          <w:szCs w:val="28"/>
        </w:rPr>
      </w:pPr>
      <w:r w:rsidRPr="00237F68">
        <w:rPr>
          <w:rFonts w:ascii="Times New Roman" w:hAnsi="Times New Roman"/>
          <w:b/>
          <w:szCs w:val="28"/>
        </w:rPr>
        <w:t>HS:</w:t>
      </w:r>
      <w:r w:rsidRPr="00237F68">
        <w:rPr>
          <w:rFonts w:ascii="Times New Roman" w:hAnsi="Times New Roman"/>
          <w:szCs w:val="28"/>
        </w:rPr>
        <w:t xml:space="preserve"> dưới sự hướng dẫn của gv theo dừi và cỏc giải bài tập.</w:t>
      </w:r>
      <w:r w:rsidRPr="00237F68">
        <w:rPr>
          <w:rFonts w:ascii="Times New Roman" w:hAnsi="Times New Roman"/>
          <w:b/>
          <w:szCs w:val="28"/>
        </w:rPr>
        <w:t xml:space="preserve">   </w:t>
      </w:r>
    </w:p>
    <w:p w:rsidR="00237F68" w:rsidRPr="00237F68" w:rsidRDefault="00237F68" w:rsidP="00237F68">
      <w:pPr>
        <w:spacing w:line="276" w:lineRule="auto"/>
        <w:jc w:val="both"/>
        <w:rPr>
          <w:rFonts w:ascii="Times New Roman" w:hAnsi="Times New Roman"/>
          <w:b/>
          <w:szCs w:val="28"/>
          <w:u w:val="single"/>
        </w:rPr>
      </w:pPr>
      <w:r w:rsidRPr="00237F68">
        <w:rPr>
          <w:rFonts w:ascii="Times New Roman" w:hAnsi="Times New Roman"/>
          <w:b/>
          <w:szCs w:val="28"/>
          <w:u w:val="single"/>
        </w:rPr>
        <w:t xml:space="preserve">1. Biểu đồ cột          </w:t>
      </w:r>
    </w:p>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
          <w:iCs/>
          <w:color w:val="000000"/>
          <w:szCs w:val="28"/>
        </w:rPr>
        <w:t>a. yờu cầu :</w:t>
      </w:r>
      <w:r w:rsidRPr="00237F68">
        <w:rPr>
          <w:rFonts w:ascii="Times New Roman" w:hAnsi="Times New Roman"/>
          <w:color w:val="000000"/>
          <w:szCs w:val="28"/>
        </w:rPr>
        <w:t xml:space="preserve"> </w:t>
      </w:r>
      <w:r w:rsidRPr="00237F68">
        <w:rPr>
          <w:rFonts w:ascii="Times New Roman" w:hAnsi="Times New Roman"/>
          <w:bCs/>
          <w:iCs/>
          <w:color w:val="000000"/>
          <w:szCs w:val="28"/>
        </w:rPr>
        <w:t>Thể hiện quy mụ khối lư</w:t>
      </w:r>
      <w:r w:rsidRPr="00237F68">
        <w:rPr>
          <w:rFonts w:ascii="Times New Roman" w:hAnsi="Times New Roman"/>
          <w:bCs/>
          <w:iCs/>
          <w:color w:val="000000"/>
          <w:szCs w:val="28"/>
        </w:rPr>
        <w:softHyphen/>
        <w:t>ợng, động thỏi phỏt triển của một đại lư</w:t>
      </w:r>
      <w:r w:rsidRPr="00237F68">
        <w:rPr>
          <w:rFonts w:ascii="Times New Roman" w:hAnsi="Times New Roman"/>
          <w:bCs/>
          <w:iCs/>
          <w:color w:val="000000"/>
          <w:szCs w:val="28"/>
        </w:rPr>
        <w:softHyphen/>
        <w:t>ợng nào đỳ hoặc so sỏnh t</w:t>
      </w:r>
      <w:r w:rsidRPr="00237F68">
        <w:rPr>
          <w:rFonts w:ascii="Times New Roman" w:hAnsi="Times New Roman"/>
          <w:bCs/>
          <w:iCs/>
          <w:color w:val="000000"/>
          <w:szCs w:val="28"/>
        </w:rPr>
        <w:softHyphen/>
        <w:t>ương quan về độ lớn giữa một số đại l</w:t>
      </w:r>
      <w:r w:rsidRPr="00237F68">
        <w:rPr>
          <w:rFonts w:ascii="Times New Roman" w:hAnsi="Times New Roman"/>
          <w:bCs/>
          <w:iCs/>
          <w:color w:val="000000"/>
          <w:szCs w:val="28"/>
        </w:rPr>
        <w:softHyphen/>
        <w:t>ượng khỏc nhau.</w:t>
      </w:r>
    </w:p>
    <w:p w:rsidR="00237F68" w:rsidRPr="00237F68" w:rsidRDefault="00237F68" w:rsidP="00237F68">
      <w:pPr>
        <w:spacing w:line="276" w:lineRule="auto"/>
        <w:jc w:val="both"/>
        <w:rPr>
          <w:rFonts w:ascii="Times New Roman" w:hAnsi="Times New Roman"/>
          <w:i/>
          <w:color w:val="000000"/>
          <w:szCs w:val="28"/>
          <w:lang w:val="pt-BR"/>
        </w:rPr>
      </w:pPr>
      <w:r w:rsidRPr="00237F68">
        <w:rPr>
          <w:rFonts w:ascii="Times New Roman" w:hAnsi="Times New Roman"/>
          <w:bCs/>
          <w:i/>
          <w:iCs/>
          <w:color w:val="000000"/>
          <w:szCs w:val="28"/>
          <w:lang w:val="pt-BR"/>
        </w:rPr>
        <w:t>b. Cỏc dạng:</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ỳ một dúy cột đơn.</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ỳ từ 2 - 3 cột gộp nhỳm cỳ cựng một đơn vị hoặc khỏc đơn vị.</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ột chồng.</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ỳ nhiều đối t</w:t>
      </w:r>
      <w:r w:rsidRPr="00237F68">
        <w:rPr>
          <w:rFonts w:ascii="Times New Roman" w:hAnsi="Times New Roman"/>
          <w:color w:val="000000"/>
          <w:szCs w:val="28"/>
          <w:lang w:val="pt-BR"/>
        </w:rPr>
        <w:softHyphen/>
        <w:t>ượng thể hiện trong cựng một thời điểm ( thời gian).</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thanh ngang.</w:t>
      </w:r>
    </w:p>
    <w:p w:rsidR="00237F68" w:rsidRPr="00237F68" w:rsidRDefault="00237F68" w:rsidP="00237F68">
      <w:pPr>
        <w:spacing w:line="276" w:lineRule="auto"/>
        <w:jc w:val="both"/>
        <w:rPr>
          <w:rFonts w:ascii="Times New Roman" w:hAnsi="Times New Roman"/>
          <w:bCs/>
          <w:i/>
          <w:iCs/>
          <w:color w:val="000000"/>
          <w:szCs w:val="28"/>
          <w:lang w:val="pt-BR"/>
        </w:rPr>
      </w:pPr>
      <w:r w:rsidRPr="00237F68">
        <w:rPr>
          <w:rFonts w:ascii="Times New Roman" w:hAnsi="Times New Roman"/>
          <w:bCs/>
          <w:i/>
          <w:iCs/>
          <w:color w:val="000000"/>
          <w:szCs w:val="28"/>
          <w:lang w:val="pt-BR"/>
        </w:rPr>
        <w:t>c. Cỏch vẽ:</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ước 1: Chọn dạng biểu đồ thớch hợp.</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ước 2: Vẽ hệ chục toạ độ, l</w:t>
      </w:r>
      <w:r w:rsidRPr="00237F68">
        <w:rPr>
          <w:rFonts w:ascii="Times New Roman" w:hAnsi="Times New Roman"/>
          <w:color w:val="000000"/>
          <w:szCs w:val="28"/>
          <w:lang w:val="pt-BR"/>
        </w:rPr>
        <w:softHyphen/>
        <w:t>ưu ý khoảng cỏch  năm, chọn tỉ lệ trờn trục tung, ghi đơn vị trờn cả 2 trục tung và trục hoành.</w:t>
      </w:r>
    </w:p>
    <w:p w:rsidR="00237F68" w:rsidRPr="00237F68" w:rsidRDefault="00237F68" w:rsidP="00237F68">
      <w:pPr>
        <w:spacing w:line="276" w:lineRule="auto"/>
        <w:jc w:val="both"/>
        <w:rPr>
          <w:rFonts w:ascii="Times New Roman" w:hAnsi="Times New Roman"/>
          <w:bCs/>
          <w:iCs/>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 xml:space="preserve">ước 3: Vẽ biểu đồ cột, cột năm đầu tiờn vẽ cỏch trục đơn vị từ 0,5 - 1 cm. </w:t>
      </w:r>
      <w:r w:rsidRPr="00237F68">
        <w:rPr>
          <w:rFonts w:ascii="Times New Roman" w:hAnsi="Times New Roman"/>
          <w:bCs/>
          <w:iCs/>
          <w:color w:val="000000"/>
          <w:szCs w:val="28"/>
          <w:lang w:val="pt-BR"/>
        </w:rPr>
        <w:t>(L</w:t>
      </w:r>
      <w:r w:rsidRPr="00237F68">
        <w:rPr>
          <w:rFonts w:ascii="Times New Roman" w:hAnsi="Times New Roman"/>
          <w:color w:val="000000"/>
          <w:szCs w:val="28"/>
          <w:lang w:val="pt-BR"/>
        </w:rPr>
        <w:t>ư</w:t>
      </w:r>
      <w:r w:rsidRPr="00237F68">
        <w:rPr>
          <w:rFonts w:ascii="Times New Roman" w:hAnsi="Times New Roman"/>
          <w:bCs/>
          <w:iCs/>
          <w:color w:val="000000"/>
          <w:szCs w:val="28"/>
          <w:lang w:val="pt-BR"/>
        </w:rPr>
        <w:softHyphen/>
        <w:t>u ý chiều rộng cỏc cột phải bằng nhau)</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ước 4: Ghi cỏc số liệu trờn biểu đồ, cỳ kớ hiệu để phừn biệt, cỳ tờn biểu đồ, bảng chỳ giải.</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ước 5: Hoàn chỉnh nhận xột, phừn tớch.</w:t>
      </w:r>
    </w:p>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Cs/>
          <w:i/>
          <w:iCs/>
          <w:color w:val="000000"/>
          <w:szCs w:val="28"/>
        </w:rPr>
        <w:t>d. Bài tập ỏp dụng:</w:t>
      </w:r>
    </w:p>
    <w:p w:rsidR="00237F68" w:rsidRPr="00237F68" w:rsidRDefault="00237F68" w:rsidP="00237F68">
      <w:pPr>
        <w:spacing w:line="276" w:lineRule="auto"/>
        <w:jc w:val="both"/>
        <w:rPr>
          <w:rFonts w:ascii="Times New Roman" w:hAnsi="Times New Roman"/>
          <w:b/>
          <w:color w:val="000000"/>
          <w:szCs w:val="28"/>
          <w:u w:val="single"/>
        </w:rPr>
      </w:pPr>
      <w:r w:rsidRPr="00237F68">
        <w:rPr>
          <w:rFonts w:ascii="Times New Roman" w:hAnsi="Times New Roman"/>
          <w:b/>
          <w:color w:val="000000"/>
          <w:szCs w:val="28"/>
          <w:u w:val="single"/>
        </w:rPr>
        <w:t>Bài tập 1</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bCs/>
          <w:color w:val="000000"/>
          <w:szCs w:val="28"/>
          <w:lang w:val="pt-BR"/>
        </w:rPr>
        <w:lastRenderedPageBreak/>
        <w:t xml:space="preserve">Cho bảng số liệu </w:t>
      </w:r>
      <w:r w:rsidRPr="00237F68">
        <w:rPr>
          <w:rFonts w:ascii="Times New Roman" w:hAnsi="Times New Roman"/>
          <w:iCs/>
          <w:color w:val="000000"/>
          <w:szCs w:val="28"/>
          <w:lang w:val="pt-BR"/>
        </w:rPr>
        <w:t>tỡnh hỡnh khai thỏc thu</w:t>
      </w:r>
      <w:r w:rsidRPr="00237F68">
        <w:rPr>
          <w:rFonts w:ascii="Times New Roman" w:hAnsi="Times New Roman"/>
          <w:bCs/>
          <w:iCs/>
          <w:color w:val="000000"/>
          <w:szCs w:val="28"/>
          <w:lang w:val="pt-BR"/>
        </w:rPr>
        <w:t>ỷ</w:t>
      </w:r>
      <w:r w:rsidRPr="00237F68">
        <w:rPr>
          <w:rFonts w:ascii="Times New Roman" w:hAnsi="Times New Roman"/>
          <w:iCs/>
          <w:color w:val="000000"/>
          <w:szCs w:val="28"/>
          <w:lang w:val="pt-BR"/>
        </w:rPr>
        <w:t xml:space="preserve"> sản ở n</w:t>
      </w:r>
      <w:r w:rsidRPr="00237F68">
        <w:rPr>
          <w:rFonts w:ascii="Times New Roman" w:hAnsi="Times New Roman"/>
          <w:iCs/>
          <w:color w:val="000000"/>
          <w:szCs w:val="28"/>
          <w:lang w:val="pt-BR"/>
        </w:rPr>
        <w:softHyphen/>
        <w:t>ước ta, giai đoạn 1995 - 2005</w:t>
      </w:r>
      <w:r w:rsidRPr="00237F68">
        <w:rPr>
          <w:rFonts w:ascii="Times New Roman" w:hAnsi="Times New Roman"/>
          <w:iCs/>
          <w:color w:val="000000"/>
          <w:szCs w:val="28"/>
          <w:lang w:val="pt-BR"/>
        </w:rPr>
        <w:br/>
        <w:t xml:space="preserve">                                                                                              (Đơn vị: ngh</w:t>
      </w:r>
      <w:r w:rsidRPr="00237F68">
        <w:rPr>
          <w:rFonts w:ascii="Times New Roman" w:hAnsi="Times New Roman"/>
          <w:bCs/>
          <w:iCs/>
          <w:color w:val="000000"/>
          <w:szCs w:val="28"/>
          <w:lang w:val="pt-BR"/>
        </w:rPr>
        <w:t>ỡ</w:t>
      </w:r>
      <w:r w:rsidRPr="00237F68">
        <w:rPr>
          <w:rFonts w:ascii="Times New Roman" w:hAnsi="Times New Roman"/>
          <w:iCs/>
          <w:color w:val="000000"/>
          <w:szCs w:val="28"/>
          <w:lang w:val="pt-BR"/>
        </w:rPr>
        <w:t>n tấn)</w:t>
      </w:r>
    </w:p>
    <w:tbl>
      <w:tblPr>
        <w:tblW w:w="8000" w:type="dxa"/>
        <w:tblCellSpacing w:w="0" w:type="dxa"/>
        <w:tblLayout w:type="fixed"/>
        <w:tblCellMar>
          <w:left w:w="0" w:type="dxa"/>
          <w:right w:w="0" w:type="dxa"/>
        </w:tblCellMar>
        <w:tblLook w:val="0000" w:firstRow="0" w:lastRow="0" w:firstColumn="0" w:lastColumn="0" w:noHBand="0" w:noVBand="0"/>
      </w:tblPr>
      <w:tblGrid>
        <w:gridCol w:w="2370"/>
        <w:gridCol w:w="1080"/>
        <w:gridCol w:w="1080"/>
        <w:gridCol w:w="1080"/>
        <w:gridCol w:w="1139"/>
        <w:gridCol w:w="1251"/>
      </w:tblGrid>
      <w:tr w:rsidR="00237F68" w:rsidRPr="00237F68" w:rsidTr="00237F68">
        <w:trPr>
          <w:trHeight w:val="435"/>
          <w:tblCellSpacing w:w="0" w:type="dxa"/>
        </w:trPr>
        <w:tc>
          <w:tcPr>
            <w:tcW w:w="2370" w:type="dxa"/>
            <w:tcBorders>
              <w:top w:val="single" w:sz="12" w:space="0" w:color="000000"/>
              <w:left w:val="single" w:sz="12"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Chỉ tiờu</w:t>
            </w:r>
          </w:p>
        </w:tc>
        <w:tc>
          <w:tcPr>
            <w:tcW w:w="1080" w:type="dxa"/>
            <w:tcBorders>
              <w:top w:val="single" w:sz="12"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990</w:t>
            </w:r>
          </w:p>
        </w:tc>
        <w:tc>
          <w:tcPr>
            <w:tcW w:w="1080" w:type="dxa"/>
            <w:tcBorders>
              <w:top w:val="single" w:sz="12"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995</w:t>
            </w:r>
          </w:p>
        </w:tc>
        <w:tc>
          <w:tcPr>
            <w:tcW w:w="1080" w:type="dxa"/>
            <w:tcBorders>
              <w:top w:val="single" w:sz="12"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000</w:t>
            </w:r>
          </w:p>
        </w:tc>
        <w:tc>
          <w:tcPr>
            <w:tcW w:w="1139" w:type="dxa"/>
            <w:tcBorders>
              <w:top w:val="single" w:sz="12"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002</w:t>
            </w:r>
          </w:p>
        </w:tc>
        <w:tc>
          <w:tcPr>
            <w:tcW w:w="1251" w:type="dxa"/>
            <w:tcBorders>
              <w:top w:val="single" w:sz="12" w:space="0" w:color="000000"/>
              <w:left w:val="single" w:sz="4" w:space="0" w:color="000000"/>
              <w:bottom w:val="single" w:sz="4" w:space="0" w:color="000000"/>
              <w:right w:val="single" w:sz="12"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005</w:t>
            </w:r>
          </w:p>
        </w:tc>
      </w:tr>
      <w:tr w:rsidR="00237F68" w:rsidRPr="00237F68" w:rsidTr="00237F68">
        <w:trPr>
          <w:trHeight w:val="495"/>
          <w:tblCellSpacing w:w="0" w:type="dxa"/>
        </w:trPr>
        <w:tc>
          <w:tcPr>
            <w:tcW w:w="2370" w:type="dxa"/>
            <w:tcBorders>
              <w:top w:val="single" w:sz="4" w:space="0" w:color="000000"/>
              <w:left w:val="single" w:sz="12"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lang w:val="pt-BR"/>
              </w:rPr>
            </w:pPr>
            <w:r w:rsidRPr="00237F68">
              <w:rPr>
                <w:rFonts w:ascii="Times New Roman" w:hAnsi="Times New Roman"/>
                <w:b/>
                <w:color w:val="000000"/>
                <w:szCs w:val="28"/>
                <w:lang w:val="pt-BR"/>
              </w:rPr>
              <w:t>Tổng sản l</w:t>
            </w:r>
            <w:r w:rsidRPr="00237F68">
              <w:rPr>
                <w:rFonts w:ascii="Times New Roman" w:hAnsi="Times New Roman"/>
                <w:b/>
                <w:color w:val="000000"/>
                <w:szCs w:val="28"/>
                <w:lang w:val="pt-BR"/>
              </w:rPr>
              <w:softHyphen/>
              <w:t>ượng</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890.6</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584.4</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250.5</w:t>
            </w:r>
          </w:p>
        </w:tc>
        <w:tc>
          <w:tcPr>
            <w:tcW w:w="1139"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647.4</w:t>
            </w:r>
          </w:p>
        </w:tc>
        <w:tc>
          <w:tcPr>
            <w:tcW w:w="1251" w:type="dxa"/>
            <w:tcBorders>
              <w:top w:val="single" w:sz="4" w:space="0" w:color="000000"/>
              <w:left w:val="single" w:sz="4" w:space="0" w:color="000000"/>
              <w:bottom w:val="single" w:sz="4" w:space="0" w:color="000000"/>
              <w:right w:val="single" w:sz="12"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3465.9</w:t>
            </w:r>
          </w:p>
        </w:tc>
      </w:tr>
      <w:tr w:rsidR="00237F68" w:rsidRPr="00237F68" w:rsidTr="00237F68">
        <w:trPr>
          <w:trHeight w:val="495"/>
          <w:tblCellSpacing w:w="0" w:type="dxa"/>
        </w:trPr>
        <w:tc>
          <w:tcPr>
            <w:tcW w:w="2370" w:type="dxa"/>
            <w:tcBorders>
              <w:top w:val="single" w:sz="4" w:space="0" w:color="000000"/>
              <w:left w:val="single" w:sz="12"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 Khai thỏc</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728.5</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195.3</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660.9</w:t>
            </w:r>
          </w:p>
        </w:tc>
        <w:tc>
          <w:tcPr>
            <w:tcW w:w="1139"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802.6</w:t>
            </w:r>
          </w:p>
        </w:tc>
        <w:tc>
          <w:tcPr>
            <w:tcW w:w="1251" w:type="dxa"/>
            <w:tcBorders>
              <w:top w:val="single" w:sz="4" w:space="0" w:color="000000"/>
              <w:left w:val="single" w:sz="4" w:space="0" w:color="000000"/>
              <w:bottom w:val="single" w:sz="4" w:space="0" w:color="000000"/>
              <w:right w:val="single" w:sz="12"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987.9</w:t>
            </w:r>
          </w:p>
        </w:tc>
      </w:tr>
      <w:tr w:rsidR="00237F68" w:rsidRPr="00237F68" w:rsidTr="00237F68">
        <w:trPr>
          <w:trHeight w:val="435"/>
          <w:tblCellSpacing w:w="0" w:type="dxa"/>
        </w:trPr>
        <w:tc>
          <w:tcPr>
            <w:tcW w:w="2370" w:type="dxa"/>
            <w:tcBorders>
              <w:top w:val="single" w:sz="4" w:space="0" w:color="000000"/>
              <w:left w:val="single" w:sz="12"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 Nuụi trồng</w:t>
            </w:r>
          </w:p>
        </w:tc>
        <w:tc>
          <w:tcPr>
            <w:tcW w:w="1080" w:type="dxa"/>
            <w:tcBorders>
              <w:top w:val="single" w:sz="4" w:space="0" w:color="000000"/>
              <w:left w:val="single" w:sz="4"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62.1</w:t>
            </w:r>
          </w:p>
        </w:tc>
        <w:tc>
          <w:tcPr>
            <w:tcW w:w="1080" w:type="dxa"/>
            <w:tcBorders>
              <w:top w:val="single" w:sz="4" w:space="0" w:color="000000"/>
              <w:left w:val="single" w:sz="4"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389.1</w:t>
            </w:r>
          </w:p>
        </w:tc>
        <w:tc>
          <w:tcPr>
            <w:tcW w:w="1080" w:type="dxa"/>
            <w:tcBorders>
              <w:top w:val="single" w:sz="4" w:space="0" w:color="000000"/>
              <w:left w:val="single" w:sz="4"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589.6</w:t>
            </w:r>
          </w:p>
        </w:tc>
        <w:tc>
          <w:tcPr>
            <w:tcW w:w="1139" w:type="dxa"/>
            <w:tcBorders>
              <w:top w:val="single" w:sz="4" w:space="0" w:color="000000"/>
              <w:left w:val="single" w:sz="4"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844.8</w:t>
            </w:r>
          </w:p>
        </w:tc>
        <w:tc>
          <w:tcPr>
            <w:tcW w:w="1251" w:type="dxa"/>
            <w:tcBorders>
              <w:top w:val="single" w:sz="4" w:space="0" w:color="000000"/>
              <w:left w:val="single" w:sz="4" w:space="0" w:color="000000"/>
              <w:bottom w:val="single" w:sz="12" w:space="0" w:color="000000"/>
              <w:right w:val="single" w:sz="12"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478.0</w:t>
            </w:r>
          </w:p>
        </w:tc>
      </w:tr>
    </w:tbl>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b/>
          <w:szCs w:val="28"/>
        </w:rPr>
        <w:t>*Lưu ý:</w:t>
      </w:r>
      <w:r w:rsidRPr="00237F68">
        <w:rPr>
          <w:rFonts w:ascii="Times New Roman" w:hAnsi="Times New Roman"/>
          <w:szCs w:val="28"/>
        </w:rPr>
        <w:t xml:space="preserve"> Biểu đồ đường thường thể hiện các đối tượng có nhiều đơn vị tính khác nhau và diễn ra trong nhiều năm trong phần chú giải có thể viết luôn vào biểu đồ.</w:t>
      </w:r>
    </w:p>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rPr>
        <w:t>3. Biểu đồ tròn:</w:t>
      </w:r>
    </w:p>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
          <w:iCs/>
          <w:color w:val="000000"/>
          <w:szCs w:val="28"/>
        </w:rPr>
        <w:t>a. yêu cầu :</w:t>
      </w:r>
      <w:r w:rsidRPr="00237F68">
        <w:rPr>
          <w:rFonts w:ascii="Times New Roman" w:hAnsi="Times New Roman"/>
          <w:bCs/>
          <w:iCs/>
          <w:color w:val="000000"/>
          <w:szCs w:val="28"/>
        </w:rPr>
        <w:t xml:space="preserve"> Thể hiện cơ cấu thành phần trong một tổng thể của 3 năm hoặc 3 vùng, đồng thời cũng thể hiện quy mô của đối t</w:t>
      </w:r>
      <w:r w:rsidRPr="00237F68">
        <w:rPr>
          <w:rFonts w:ascii="Times New Roman" w:hAnsi="Times New Roman"/>
          <w:bCs/>
          <w:iCs/>
          <w:color w:val="000000"/>
          <w:szCs w:val="28"/>
        </w:rPr>
        <w:softHyphen/>
      </w:r>
      <w:r w:rsidRPr="00237F68">
        <w:rPr>
          <w:rFonts w:ascii="Times New Roman" w:hAnsi="Times New Roman"/>
          <w:color w:val="000000"/>
          <w:szCs w:val="28"/>
        </w:rPr>
        <w:t>ư</w:t>
      </w:r>
      <w:r w:rsidRPr="00237F68">
        <w:rPr>
          <w:rFonts w:ascii="Times New Roman" w:hAnsi="Times New Roman"/>
          <w:bCs/>
          <w:iCs/>
          <w:color w:val="000000"/>
          <w:szCs w:val="28"/>
        </w:rPr>
        <w:t xml:space="preserve">ợng cần trình bày. </w:t>
      </w:r>
    </w:p>
    <w:p w:rsidR="00237F68" w:rsidRPr="00237F68" w:rsidRDefault="00237F68" w:rsidP="00237F68">
      <w:pPr>
        <w:spacing w:line="276" w:lineRule="auto"/>
        <w:jc w:val="both"/>
        <w:rPr>
          <w:rFonts w:ascii="Times New Roman" w:hAnsi="Times New Roman"/>
          <w:bCs/>
          <w:i/>
          <w:iCs/>
          <w:color w:val="000000"/>
          <w:szCs w:val="28"/>
          <w:lang w:val="pt-BR"/>
        </w:rPr>
      </w:pPr>
      <w:r w:rsidRPr="00237F68">
        <w:rPr>
          <w:rFonts w:ascii="Times New Roman" w:hAnsi="Times New Roman"/>
          <w:bCs/>
          <w:i/>
          <w:iCs/>
          <w:color w:val="000000"/>
          <w:szCs w:val="28"/>
          <w:lang w:val="pt-BR"/>
        </w:rPr>
        <w:t>b. Các dạng:</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ó một hình tròn</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ó từ 2 -3 hình tròn có bán kính bằng nhau hoặc khác nhau.</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ặp 2 nửa hình tròn ( th</w:t>
      </w:r>
      <w:r w:rsidRPr="00237F68">
        <w:rPr>
          <w:rFonts w:ascii="Times New Roman" w:hAnsi="Times New Roman"/>
          <w:color w:val="000000"/>
          <w:szCs w:val="28"/>
          <w:lang w:val="pt-BR"/>
        </w:rPr>
        <w:softHyphen/>
        <w:t>ường thể hiện 2 đối t</w:t>
      </w:r>
      <w:r w:rsidRPr="00237F68">
        <w:rPr>
          <w:rFonts w:ascii="Times New Roman" w:hAnsi="Times New Roman"/>
          <w:color w:val="000000"/>
          <w:szCs w:val="28"/>
          <w:lang w:val="pt-BR"/>
        </w:rPr>
        <w:softHyphen/>
        <w:t>ượng đối lập nhau như</w:t>
      </w:r>
      <w:r w:rsidRPr="00237F68">
        <w:rPr>
          <w:rFonts w:ascii="Times New Roman" w:hAnsi="Times New Roman"/>
          <w:color w:val="000000"/>
          <w:szCs w:val="28"/>
          <w:lang w:val="pt-BR"/>
        </w:rPr>
        <w:softHyphen/>
        <w:t xml:space="preserve"> xuất nhập khẩu)</w:t>
      </w:r>
    </w:p>
    <w:p w:rsidR="00237F68" w:rsidRPr="00237F68" w:rsidRDefault="00237F68" w:rsidP="00237F68">
      <w:pPr>
        <w:spacing w:line="276" w:lineRule="auto"/>
        <w:jc w:val="both"/>
        <w:rPr>
          <w:rFonts w:ascii="Times New Roman" w:hAnsi="Times New Roman"/>
          <w:bCs/>
          <w:i/>
          <w:iCs/>
          <w:color w:val="000000"/>
          <w:szCs w:val="28"/>
          <w:lang w:val="pt-BR"/>
        </w:rPr>
      </w:pPr>
      <w:r w:rsidRPr="00237F68">
        <w:rPr>
          <w:rFonts w:ascii="Times New Roman" w:hAnsi="Times New Roman"/>
          <w:bCs/>
          <w:i/>
          <w:iCs/>
          <w:color w:val="000000"/>
          <w:szCs w:val="28"/>
          <w:lang w:val="pt-BR"/>
        </w:rPr>
        <w:t>c. Cách vẽ:</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ước 1: Xử lí số liệu ( nếu bảng số liệu là giá trị tuyệt đối), quy đổi tỉ lệ % ra độ góc của hình quạt</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ư</w:t>
      </w:r>
      <w:r w:rsidRPr="00237F68">
        <w:rPr>
          <w:rFonts w:ascii="Times New Roman" w:hAnsi="Times New Roman"/>
          <w:color w:val="000000"/>
          <w:szCs w:val="28"/>
          <w:lang w:val="pt-BR"/>
        </w:rPr>
        <w:softHyphen/>
        <w:t xml:space="preserve">ớc 2: </w:t>
      </w:r>
      <w:r w:rsidRPr="00237F68">
        <w:rPr>
          <w:rFonts w:ascii="Times New Roman" w:hAnsi="Times New Roman"/>
          <w:i/>
          <w:iCs/>
          <w:color w:val="000000"/>
          <w:szCs w:val="28"/>
          <w:lang w:val="pt-BR"/>
        </w:rPr>
        <w:t>Tính bán kính</w:t>
      </w:r>
      <w:r w:rsidRPr="00237F68">
        <w:rPr>
          <w:rFonts w:ascii="Times New Roman" w:hAnsi="Times New Roman"/>
          <w:color w:val="000000"/>
          <w:szCs w:val="28"/>
          <w:lang w:val="pt-BR"/>
        </w:rPr>
        <w:t xml:space="preserve"> biểu đồ khi có giá trị tuyệt đối khác nhau ( bán kính biểu đồ chính là thể hiện quy mô)</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 xml:space="preserve">ước 3: </w:t>
      </w:r>
      <w:r w:rsidRPr="00237F68">
        <w:rPr>
          <w:rFonts w:ascii="Times New Roman" w:hAnsi="Times New Roman"/>
          <w:bCs/>
          <w:i/>
          <w:iCs/>
          <w:color w:val="000000"/>
          <w:szCs w:val="28"/>
          <w:lang w:val="pt-BR"/>
        </w:rPr>
        <w:t>Vẽ</w:t>
      </w:r>
      <w:r w:rsidRPr="00237F68">
        <w:rPr>
          <w:rFonts w:ascii="Times New Roman" w:hAnsi="Times New Roman"/>
          <w:bCs/>
          <w:color w:val="000000"/>
          <w:szCs w:val="28"/>
          <w:lang w:val="pt-BR"/>
        </w:rPr>
        <w:t xml:space="preserve"> </w:t>
      </w:r>
      <w:r w:rsidRPr="00237F68">
        <w:rPr>
          <w:rFonts w:ascii="Times New Roman" w:hAnsi="Times New Roman"/>
          <w:color w:val="000000"/>
          <w:szCs w:val="28"/>
          <w:lang w:val="pt-BR"/>
        </w:rPr>
        <w:t>lần lư</w:t>
      </w:r>
      <w:r w:rsidRPr="00237F68">
        <w:rPr>
          <w:rFonts w:ascii="Times New Roman" w:hAnsi="Times New Roman"/>
          <w:color w:val="000000"/>
          <w:szCs w:val="28"/>
          <w:lang w:val="pt-BR"/>
        </w:rPr>
        <w:softHyphen/>
        <w:t xml:space="preserve">ợt từng số liệu </w:t>
      </w:r>
      <w:r w:rsidRPr="00237F68">
        <w:rPr>
          <w:rFonts w:ascii="Times New Roman" w:hAnsi="Times New Roman"/>
          <w:bCs/>
          <w:i/>
          <w:iCs/>
          <w:color w:val="000000"/>
          <w:szCs w:val="28"/>
          <w:lang w:val="pt-BR"/>
        </w:rPr>
        <w:t>theo đúng thứ tự số liệu xuất hiện trong bảng số liệu theo chiều kim đồng hồ.</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ư</w:t>
      </w:r>
      <w:r w:rsidRPr="00237F68">
        <w:rPr>
          <w:rFonts w:ascii="Times New Roman" w:hAnsi="Times New Roman"/>
          <w:color w:val="000000"/>
          <w:szCs w:val="28"/>
          <w:lang w:val="pt-BR"/>
        </w:rPr>
        <w:softHyphen/>
        <w:t>ớc 4: Ghi các số liệu vào biểu đồ có kèm theo đơn vị %, có kí hiệu để phân biệt, có tên biểu đồ, bảng chú giải. Lư</w:t>
      </w:r>
      <w:r w:rsidRPr="00237F68">
        <w:rPr>
          <w:rFonts w:ascii="Times New Roman" w:hAnsi="Times New Roman"/>
          <w:color w:val="000000"/>
          <w:szCs w:val="28"/>
          <w:lang w:val="pt-BR"/>
        </w:rPr>
        <w:softHyphen/>
        <w:t>u ý d</w:t>
      </w:r>
      <w:r w:rsidRPr="00237F68">
        <w:rPr>
          <w:rFonts w:ascii="Times New Roman" w:hAnsi="Times New Roman"/>
          <w:color w:val="000000"/>
          <w:szCs w:val="28"/>
          <w:lang w:val="pt-BR"/>
        </w:rPr>
        <w:softHyphen/>
        <w:t>ưới mỗi biểu đồ tròn cần ghi năm hoặc vùng - miền, nếu vẽ 2 – 3 biều đồ tròn thì tâm  các vòng tròn thẳng hàng)</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ước 5: Hoàn chỉnh nhận xét, phân tích ( nếu có)</w:t>
      </w:r>
    </w:p>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Cs/>
          <w:i/>
          <w:iCs/>
          <w:color w:val="000000"/>
          <w:szCs w:val="28"/>
        </w:rPr>
        <w:t>d. Bài tập áp dụng:</w:t>
      </w:r>
    </w:p>
    <w:p w:rsidR="00237F68" w:rsidRPr="00237F68" w:rsidRDefault="00237F68" w:rsidP="00237F68">
      <w:pPr>
        <w:spacing w:line="276" w:lineRule="auto"/>
        <w:jc w:val="both"/>
        <w:rPr>
          <w:rFonts w:ascii="Times New Roman" w:hAnsi="Times New Roman"/>
          <w:b/>
          <w:bCs/>
          <w:iCs/>
          <w:color w:val="000000"/>
          <w:szCs w:val="28"/>
        </w:rPr>
      </w:pPr>
      <w:r w:rsidRPr="00237F68">
        <w:rPr>
          <w:rFonts w:ascii="Times New Roman" w:hAnsi="Times New Roman"/>
          <w:b/>
          <w:bCs/>
          <w:iCs/>
          <w:color w:val="000000"/>
          <w:szCs w:val="28"/>
          <w:u w:val="single"/>
        </w:rPr>
        <w:t>Bài tập 7</w:t>
      </w:r>
    </w:p>
    <w:p w:rsidR="00237F68" w:rsidRPr="00237F68" w:rsidRDefault="00237F68" w:rsidP="00237F68">
      <w:pPr>
        <w:spacing w:line="276" w:lineRule="auto"/>
        <w:jc w:val="both"/>
        <w:rPr>
          <w:rFonts w:ascii="Times New Roman" w:hAnsi="Times New Roman"/>
          <w:b/>
          <w:bCs/>
          <w:i/>
          <w:iCs/>
          <w:color w:val="000000"/>
          <w:szCs w:val="28"/>
        </w:rPr>
      </w:pPr>
      <w:r w:rsidRPr="00237F68">
        <w:rPr>
          <w:rFonts w:ascii="Times New Roman" w:hAnsi="Times New Roman"/>
          <w:b/>
          <w:bCs/>
          <w:i/>
          <w:iCs/>
          <w:color w:val="000000"/>
          <w:szCs w:val="28"/>
        </w:rPr>
        <w:t xml:space="preserve"> </w:t>
      </w:r>
      <w:r w:rsidRPr="00237F68">
        <w:rPr>
          <w:rFonts w:ascii="Times New Roman" w:hAnsi="Times New Roman"/>
          <w:b/>
          <w:bCs/>
          <w:i/>
          <w:iCs/>
          <w:color w:val="000000"/>
          <w:szCs w:val="28"/>
        </w:rPr>
        <w:tab/>
        <w:t>Cho BSL sau: Giá trị sản xuất của ngành trồng trọt theo giá so sánh 1994 phân theo nhóm cây trồng của n</w:t>
      </w:r>
      <w:r w:rsidRPr="00237F68">
        <w:rPr>
          <w:rFonts w:ascii="Times New Roman" w:hAnsi="Times New Roman"/>
          <w:b/>
          <w:bCs/>
          <w:i/>
          <w:iCs/>
          <w:color w:val="000000"/>
          <w:szCs w:val="28"/>
        </w:rPr>
        <w:softHyphen/>
        <w:t xml:space="preserve">ước ta                      </w:t>
      </w:r>
    </w:p>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rPr>
        <w:t xml:space="preserve">                                                                                              </w:t>
      </w:r>
      <w:r w:rsidRPr="00237F68">
        <w:rPr>
          <w:rFonts w:ascii="Times New Roman" w:hAnsi="Times New Roman"/>
          <w:b/>
          <w:bCs/>
          <w:i/>
          <w:iCs/>
          <w:color w:val="000000"/>
          <w:szCs w:val="28"/>
          <w:lang w:val="nl-NL"/>
        </w:rPr>
        <w:t>(</w:t>
      </w:r>
      <w:r w:rsidRPr="00237F68">
        <w:rPr>
          <w:rFonts w:ascii="Arial" w:hAnsi="Arial" w:cs="Arial"/>
          <w:bCs/>
          <w:i/>
          <w:iCs/>
          <w:color w:val="000000"/>
          <w:szCs w:val="28"/>
          <w:lang w:val="nl-NL"/>
        </w:rPr>
        <w:t>Đ</w:t>
      </w:r>
      <w:r w:rsidRPr="00237F68">
        <w:rPr>
          <w:rFonts w:ascii="Times New Roman" w:hAnsi="Times New Roman"/>
          <w:b/>
          <w:bCs/>
          <w:i/>
          <w:iCs/>
          <w:color w:val="000000"/>
          <w:szCs w:val="28"/>
          <w:lang w:val="nl-NL"/>
        </w:rPr>
        <w:t>ơn vị: tỉ đồng)</w:t>
      </w:r>
    </w:p>
    <w:tbl>
      <w:tblPr>
        <w:tblW w:w="7290" w:type="dxa"/>
        <w:tblCellSpacing w:w="0" w:type="dxa"/>
        <w:tblInd w:w="1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204"/>
        <w:gridCol w:w="1224"/>
        <w:gridCol w:w="1218"/>
        <w:gridCol w:w="1218"/>
        <w:gridCol w:w="1213"/>
        <w:gridCol w:w="1213"/>
      </w:tblGrid>
      <w:tr w:rsidR="00237F68" w:rsidRPr="00237F68" w:rsidTr="00237F68">
        <w:trPr>
          <w:trHeight w:val="570"/>
          <w:tblCellSpacing w:w="0" w:type="dxa"/>
        </w:trPr>
        <w:tc>
          <w:tcPr>
            <w:tcW w:w="1204" w:type="dxa"/>
            <w:vMerge w:val="restart"/>
            <w:vAlign w:val="center"/>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N</w:t>
            </w:r>
            <w:r w:rsidRPr="00237F68">
              <w:rPr>
                <w:rFonts w:ascii="Times New Roman" w:hAnsi="Times New Roman"/>
                <w:b/>
                <w:bCs/>
                <w:i/>
                <w:iCs/>
                <w:color w:val="000000"/>
                <w:szCs w:val="28"/>
              </w:rPr>
              <w:t>ă</w:t>
            </w:r>
            <w:r w:rsidRPr="00237F68">
              <w:rPr>
                <w:rFonts w:ascii="Times New Roman" w:hAnsi="Times New Roman"/>
                <w:b/>
                <w:bCs/>
                <w:i/>
                <w:iCs/>
                <w:color w:val="000000"/>
                <w:szCs w:val="28"/>
                <w:lang w:val="nl-NL"/>
              </w:rPr>
              <w:t>m</w:t>
            </w:r>
          </w:p>
        </w:tc>
        <w:tc>
          <w:tcPr>
            <w:tcW w:w="1224" w:type="dxa"/>
            <w:vMerge w:val="restart"/>
            <w:vAlign w:val="center"/>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Tổng số</w:t>
            </w:r>
          </w:p>
        </w:tc>
        <w:tc>
          <w:tcPr>
            <w:tcW w:w="4862" w:type="dxa"/>
            <w:gridSpan w:val="4"/>
            <w:vAlign w:val="center"/>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Trong đó</w:t>
            </w:r>
          </w:p>
        </w:tc>
      </w:tr>
      <w:tr w:rsidR="00237F68" w:rsidRPr="00237F68" w:rsidTr="00237F68">
        <w:trPr>
          <w:trHeight w:val="765"/>
          <w:tblCellSpacing w:w="0" w:type="dxa"/>
        </w:trPr>
        <w:tc>
          <w:tcPr>
            <w:tcW w:w="0" w:type="auto"/>
            <w:vMerge/>
            <w:vAlign w:val="center"/>
          </w:tcPr>
          <w:p w:rsidR="00237F68" w:rsidRPr="00237F68" w:rsidRDefault="00237F68" w:rsidP="00237F68">
            <w:pPr>
              <w:spacing w:line="276" w:lineRule="auto"/>
              <w:jc w:val="both"/>
              <w:rPr>
                <w:rFonts w:ascii="Times New Roman" w:hAnsi="Times New Roman"/>
                <w:bCs/>
                <w:i/>
                <w:iCs/>
                <w:color w:val="000000"/>
                <w:szCs w:val="28"/>
              </w:rPr>
            </w:pPr>
          </w:p>
        </w:tc>
        <w:tc>
          <w:tcPr>
            <w:tcW w:w="0" w:type="auto"/>
            <w:vMerge/>
            <w:vAlign w:val="center"/>
          </w:tcPr>
          <w:p w:rsidR="00237F68" w:rsidRPr="00237F68" w:rsidRDefault="00237F68" w:rsidP="00237F68">
            <w:pPr>
              <w:spacing w:line="276" w:lineRule="auto"/>
              <w:jc w:val="both"/>
              <w:rPr>
                <w:rFonts w:ascii="Times New Roman" w:hAnsi="Times New Roman"/>
                <w:bCs/>
                <w:i/>
                <w:iCs/>
                <w:color w:val="000000"/>
                <w:szCs w:val="28"/>
              </w:rPr>
            </w:pPr>
          </w:p>
        </w:tc>
        <w:tc>
          <w:tcPr>
            <w:tcW w:w="1218" w:type="dxa"/>
            <w:vAlign w:val="center"/>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Cây LT</w:t>
            </w:r>
          </w:p>
        </w:tc>
        <w:tc>
          <w:tcPr>
            <w:tcW w:w="1218" w:type="dxa"/>
            <w:vAlign w:val="center"/>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Cây CN</w:t>
            </w:r>
          </w:p>
        </w:tc>
        <w:tc>
          <w:tcPr>
            <w:tcW w:w="1213" w:type="dxa"/>
            <w:vAlign w:val="center"/>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Rau đậu</w:t>
            </w:r>
          </w:p>
        </w:tc>
        <w:tc>
          <w:tcPr>
            <w:tcW w:w="1213" w:type="dxa"/>
            <w:vAlign w:val="center"/>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Câu khác</w:t>
            </w:r>
          </w:p>
        </w:tc>
      </w:tr>
      <w:tr w:rsidR="00237F68" w:rsidRPr="00237F68" w:rsidTr="00237F68">
        <w:trPr>
          <w:trHeight w:val="495"/>
          <w:tblCellSpacing w:w="0" w:type="dxa"/>
        </w:trPr>
        <w:tc>
          <w:tcPr>
            <w:tcW w:w="1204" w:type="dxa"/>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1995</w:t>
            </w:r>
          </w:p>
        </w:tc>
        <w:tc>
          <w:tcPr>
            <w:tcW w:w="1224" w:type="dxa"/>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66183.4</w:t>
            </w:r>
          </w:p>
        </w:tc>
        <w:tc>
          <w:tcPr>
            <w:tcW w:w="1218" w:type="dxa"/>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42110.4</w:t>
            </w:r>
          </w:p>
        </w:tc>
        <w:tc>
          <w:tcPr>
            <w:tcW w:w="1218" w:type="dxa"/>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12149.4</w:t>
            </w:r>
          </w:p>
        </w:tc>
        <w:tc>
          <w:tcPr>
            <w:tcW w:w="1213" w:type="dxa"/>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4983.6</w:t>
            </w:r>
          </w:p>
        </w:tc>
        <w:tc>
          <w:tcPr>
            <w:tcW w:w="1213" w:type="dxa"/>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6940.0</w:t>
            </w:r>
          </w:p>
        </w:tc>
      </w:tr>
      <w:tr w:rsidR="00237F68" w:rsidRPr="00237F68" w:rsidTr="00237F68">
        <w:trPr>
          <w:trHeight w:val="570"/>
          <w:tblCellSpacing w:w="0" w:type="dxa"/>
        </w:trPr>
        <w:tc>
          <w:tcPr>
            <w:tcW w:w="1204" w:type="dxa"/>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2005</w:t>
            </w:r>
          </w:p>
        </w:tc>
        <w:tc>
          <w:tcPr>
            <w:tcW w:w="1224" w:type="dxa"/>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107897.6</w:t>
            </w:r>
          </w:p>
        </w:tc>
        <w:tc>
          <w:tcPr>
            <w:tcW w:w="1218" w:type="dxa"/>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63852.5</w:t>
            </w:r>
          </w:p>
        </w:tc>
        <w:tc>
          <w:tcPr>
            <w:tcW w:w="1218" w:type="dxa"/>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25585.7</w:t>
            </w:r>
          </w:p>
        </w:tc>
        <w:tc>
          <w:tcPr>
            <w:tcW w:w="1213" w:type="dxa"/>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8928.2</w:t>
            </w:r>
          </w:p>
        </w:tc>
        <w:tc>
          <w:tcPr>
            <w:tcW w:w="1213" w:type="dxa"/>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9531.2</w:t>
            </w:r>
          </w:p>
        </w:tc>
      </w:tr>
    </w:tbl>
    <w:p w:rsidR="00237F68" w:rsidRPr="00237F68" w:rsidRDefault="00237F68" w:rsidP="00237F68">
      <w:pPr>
        <w:spacing w:line="276" w:lineRule="auto"/>
        <w:ind w:firstLine="720"/>
        <w:jc w:val="both"/>
        <w:rPr>
          <w:rFonts w:ascii="Times New Roman" w:hAnsi="Times New Roman"/>
          <w:bCs/>
          <w:iCs/>
          <w:color w:val="000000"/>
          <w:szCs w:val="28"/>
          <w:lang w:val="nl-NL"/>
        </w:rPr>
      </w:pPr>
    </w:p>
    <w:p w:rsidR="00237F68" w:rsidRPr="00237F68" w:rsidRDefault="00237F68" w:rsidP="00237F68">
      <w:pPr>
        <w:spacing w:line="276" w:lineRule="auto"/>
        <w:ind w:firstLine="720"/>
        <w:jc w:val="both"/>
        <w:rPr>
          <w:rFonts w:ascii="Times New Roman" w:hAnsi="Times New Roman"/>
          <w:bCs/>
          <w:iCs/>
          <w:color w:val="000000"/>
          <w:szCs w:val="28"/>
          <w:lang w:val="nl-NL"/>
        </w:rPr>
      </w:pPr>
      <w:r w:rsidRPr="00237F68">
        <w:rPr>
          <w:rFonts w:ascii="Times New Roman" w:hAnsi="Times New Roman"/>
          <w:bCs/>
          <w:iCs/>
          <w:color w:val="000000"/>
          <w:szCs w:val="28"/>
          <w:lang w:val="nl-NL"/>
        </w:rPr>
        <w:lastRenderedPageBreak/>
        <w:t>1. Vẽ biểu đồ thích hợp nhất thể hiện qui mô và cơ cấu giá trị sản xuất của ngành trồng trọt theo bảng số liệu trên?</w:t>
      </w:r>
    </w:p>
    <w:p w:rsidR="00237F68" w:rsidRPr="00237F68" w:rsidRDefault="00237F68" w:rsidP="00237F68">
      <w:pPr>
        <w:spacing w:line="276" w:lineRule="auto"/>
        <w:ind w:firstLine="720"/>
        <w:jc w:val="both"/>
        <w:rPr>
          <w:rFonts w:ascii="Times New Roman" w:hAnsi="Times New Roman"/>
          <w:bCs/>
          <w:iCs/>
          <w:color w:val="000000"/>
          <w:szCs w:val="28"/>
          <w:lang w:val="nl-NL"/>
        </w:rPr>
      </w:pPr>
      <w:r w:rsidRPr="00237F68">
        <w:rPr>
          <w:rFonts w:ascii="Times New Roman" w:hAnsi="Times New Roman"/>
          <w:bCs/>
          <w:iCs/>
          <w:color w:val="000000"/>
          <w:szCs w:val="28"/>
          <w:lang w:val="nl-NL"/>
        </w:rPr>
        <w:t>2. Nhận xét?</w:t>
      </w:r>
    </w:p>
    <w:p w:rsidR="00237F68" w:rsidRPr="00237F68" w:rsidRDefault="00237F68" w:rsidP="00237F68">
      <w:pPr>
        <w:spacing w:line="276" w:lineRule="auto"/>
        <w:jc w:val="both"/>
        <w:rPr>
          <w:rFonts w:ascii="Times New Roman" w:hAnsi="Times New Roman"/>
          <w:b/>
          <w:bCs/>
          <w:i/>
          <w:iCs/>
          <w:color w:val="000000"/>
          <w:szCs w:val="28"/>
          <w:lang w:val="nl-NL"/>
        </w:rPr>
      </w:pPr>
      <w:r w:rsidRPr="00237F68">
        <w:rPr>
          <w:rFonts w:ascii="Times New Roman" w:hAnsi="Times New Roman"/>
          <w:b/>
          <w:bCs/>
          <w:i/>
          <w:iCs/>
          <w:color w:val="000000"/>
          <w:szCs w:val="28"/>
          <w:lang w:val="nl-NL"/>
        </w:rPr>
        <w:t>1. Vẽ biểu đồ:</w:t>
      </w:r>
      <w:r w:rsidRPr="00237F68">
        <w:rPr>
          <w:rFonts w:ascii="Times New Roman" w:hAnsi="Times New Roman"/>
          <w:b/>
          <w:bCs/>
          <w:i/>
          <w:iCs/>
          <w:color w:val="000000"/>
          <w:szCs w:val="28"/>
          <w:lang w:val="nl-NL"/>
        </w:rPr>
        <w:br/>
        <w:t>a. Xử lí số liệu:</w:t>
      </w:r>
      <w:r w:rsidRPr="00237F68">
        <w:rPr>
          <w:rFonts w:ascii="Times New Roman" w:hAnsi="Times New Roman"/>
          <w:b/>
          <w:bCs/>
          <w:i/>
          <w:iCs/>
          <w:color w:val="000000"/>
          <w:szCs w:val="28"/>
          <w:lang w:val="nl-NL"/>
        </w:rPr>
        <w:br/>
        <w:t xml:space="preserve">Cơ cấu giá trị sản xuất của ngành trồng trọt phân theo nhóm cây trồng </w:t>
      </w:r>
    </w:p>
    <w:p w:rsidR="00237F68" w:rsidRPr="00237F68" w:rsidRDefault="00237F68" w:rsidP="00237F68">
      <w:pPr>
        <w:spacing w:line="276" w:lineRule="auto"/>
        <w:jc w:val="both"/>
        <w:rPr>
          <w:rFonts w:ascii="Times New Roman" w:hAnsi="Times New Roman"/>
          <w:b/>
          <w:bCs/>
          <w:i/>
          <w:iCs/>
          <w:color w:val="000000"/>
          <w:szCs w:val="28"/>
          <w:lang w:val="nl-NL"/>
        </w:rPr>
      </w:pPr>
    </w:p>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 xml:space="preserve">                                                                             ( </w:t>
      </w:r>
      <w:r w:rsidRPr="00237F68">
        <w:rPr>
          <w:rFonts w:ascii="Arial" w:hAnsi="Arial" w:cs="Arial"/>
          <w:b/>
          <w:bCs/>
          <w:i/>
          <w:iCs/>
          <w:color w:val="000000"/>
          <w:szCs w:val="28"/>
          <w:lang w:val="nl-NL"/>
        </w:rPr>
        <w:t>Đ</w:t>
      </w:r>
      <w:r w:rsidRPr="00237F68">
        <w:rPr>
          <w:rFonts w:ascii="Times New Roman" w:hAnsi="Times New Roman"/>
          <w:b/>
          <w:bCs/>
          <w:i/>
          <w:iCs/>
          <w:color w:val="000000"/>
          <w:szCs w:val="28"/>
          <w:lang w:val="nl-NL"/>
        </w:rPr>
        <w:t xml:space="preserve">ơn vị %)                                       </w:t>
      </w:r>
    </w:p>
    <w:tbl>
      <w:tblPr>
        <w:tblW w:w="6360" w:type="dxa"/>
        <w:tblCellSpacing w:w="0" w:type="dxa"/>
        <w:tblInd w:w="12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88"/>
        <w:gridCol w:w="1132"/>
        <w:gridCol w:w="1080"/>
        <w:gridCol w:w="1080"/>
        <w:gridCol w:w="1080"/>
        <w:gridCol w:w="900"/>
      </w:tblGrid>
      <w:tr w:rsidR="00237F68" w:rsidRPr="00237F68" w:rsidTr="00237F68">
        <w:trPr>
          <w:trHeight w:val="495"/>
          <w:tblCellSpacing w:w="0" w:type="dxa"/>
        </w:trPr>
        <w:tc>
          <w:tcPr>
            <w:tcW w:w="1088" w:type="dxa"/>
            <w:vMerge w:val="restart"/>
            <w:vAlign w:val="center"/>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N</w:t>
            </w:r>
            <w:r w:rsidRPr="00237F68">
              <w:rPr>
                <w:rFonts w:ascii="Times New Roman" w:hAnsi="Times New Roman"/>
                <w:bCs/>
                <w:iCs/>
                <w:color w:val="000000"/>
                <w:szCs w:val="28"/>
              </w:rPr>
              <w:t>ă</w:t>
            </w:r>
            <w:r w:rsidRPr="00237F68">
              <w:rPr>
                <w:rFonts w:ascii="Times New Roman" w:hAnsi="Times New Roman"/>
                <w:bCs/>
                <w:iCs/>
                <w:color w:val="000000"/>
                <w:szCs w:val="28"/>
                <w:lang w:val="nl-NL"/>
              </w:rPr>
              <w:t>m</w:t>
            </w:r>
          </w:p>
        </w:tc>
        <w:tc>
          <w:tcPr>
            <w:tcW w:w="1132" w:type="dxa"/>
            <w:vMerge w:val="restart"/>
            <w:vAlign w:val="center"/>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Tổng số</w:t>
            </w:r>
          </w:p>
        </w:tc>
        <w:tc>
          <w:tcPr>
            <w:tcW w:w="4140" w:type="dxa"/>
            <w:gridSpan w:val="4"/>
            <w:vAlign w:val="center"/>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Trong đó</w:t>
            </w:r>
          </w:p>
        </w:tc>
      </w:tr>
      <w:tr w:rsidR="00237F68" w:rsidRPr="00237F68" w:rsidTr="00237F68">
        <w:trPr>
          <w:trHeight w:val="765"/>
          <w:tblCellSpacing w:w="0" w:type="dxa"/>
        </w:trPr>
        <w:tc>
          <w:tcPr>
            <w:tcW w:w="1088" w:type="dxa"/>
            <w:vMerge/>
            <w:vAlign w:val="center"/>
          </w:tcPr>
          <w:p w:rsidR="00237F68" w:rsidRPr="00237F68" w:rsidRDefault="00237F68" w:rsidP="00237F68">
            <w:pPr>
              <w:spacing w:line="276" w:lineRule="auto"/>
              <w:jc w:val="both"/>
              <w:rPr>
                <w:rFonts w:ascii="Times New Roman" w:hAnsi="Times New Roman"/>
                <w:bCs/>
                <w:iCs/>
                <w:color w:val="000000"/>
                <w:szCs w:val="28"/>
              </w:rPr>
            </w:pPr>
          </w:p>
        </w:tc>
        <w:tc>
          <w:tcPr>
            <w:tcW w:w="1132" w:type="dxa"/>
            <w:vMerge/>
            <w:vAlign w:val="center"/>
          </w:tcPr>
          <w:p w:rsidR="00237F68" w:rsidRPr="00237F68" w:rsidRDefault="00237F68" w:rsidP="00237F68">
            <w:pPr>
              <w:spacing w:line="276" w:lineRule="auto"/>
              <w:jc w:val="both"/>
              <w:rPr>
                <w:rFonts w:ascii="Times New Roman" w:hAnsi="Times New Roman"/>
                <w:bCs/>
                <w:iCs/>
                <w:color w:val="000000"/>
                <w:szCs w:val="28"/>
              </w:rPr>
            </w:pPr>
          </w:p>
        </w:tc>
        <w:tc>
          <w:tcPr>
            <w:tcW w:w="1080" w:type="dxa"/>
            <w:vAlign w:val="center"/>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Cây LT</w:t>
            </w:r>
          </w:p>
        </w:tc>
        <w:tc>
          <w:tcPr>
            <w:tcW w:w="1080" w:type="dxa"/>
            <w:vAlign w:val="center"/>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Cây CN</w:t>
            </w:r>
          </w:p>
        </w:tc>
        <w:tc>
          <w:tcPr>
            <w:tcW w:w="1080" w:type="dxa"/>
            <w:vAlign w:val="center"/>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Rau đậu</w:t>
            </w:r>
          </w:p>
        </w:tc>
        <w:tc>
          <w:tcPr>
            <w:tcW w:w="900" w:type="dxa"/>
            <w:vAlign w:val="center"/>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Câu khác</w:t>
            </w:r>
          </w:p>
        </w:tc>
      </w:tr>
      <w:tr w:rsidR="00237F68" w:rsidRPr="00237F68" w:rsidTr="00237F68">
        <w:trPr>
          <w:trHeight w:val="435"/>
          <w:tblCellSpacing w:w="0" w:type="dxa"/>
        </w:trPr>
        <w:tc>
          <w:tcPr>
            <w:tcW w:w="1088"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1995</w:t>
            </w:r>
          </w:p>
        </w:tc>
        <w:tc>
          <w:tcPr>
            <w:tcW w:w="1132"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100</w:t>
            </w:r>
          </w:p>
        </w:tc>
        <w:tc>
          <w:tcPr>
            <w:tcW w:w="108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63.6</w:t>
            </w:r>
          </w:p>
        </w:tc>
        <w:tc>
          <w:tcPr>
            <w:tcW w:w="108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18.4</w:t>
            </w:r>
          </w:p>
        </w:tc>
        <w:tc>
          <w:tcPr>
            <w:tcW w:w="108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7.5</w:t>
            </w:r>
          </w:p>
        </w:tc>
        <w:tc>
          <w:tcPr>
            <w:tcW w:w="90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10.5</w:t>
            </w:r>
          </w:p>
        </w:tc>
      </w:tr>
      <w:tr w:rsidR="00237F68" w:rsidRPr="00237F68" w:rsidTr="00237F68">
        <w:trPr>
          <w:trHeight w:val="435"/>
          <w:tblCellSpacing w:w="0" w:type="dxa"/>
        </w:trPr>
        <w:tc>
          <w:tcPr>
            <w:tcW w:w="1088"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2005</w:t>
            </w:r>
          </w:p>
        </w:tc>
        <w:tc>
          <w:tcPr>
            <w:tcW w:w="1132"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100</w:t>
            </w:r>
          </w:p>
        </w:tc>
        <w:tc>
          <w:tcPr>
            <w:tcW w:w="108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59.2</w:t>
            </w:r>
          </w:p>
        </w:tc>
        <w:tc>
          <w:tcPr>
            <w:tcW w:w="108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23.7</w:t>
            </w:r>
          </w:p>
        </w:tc>
        <w:tc>
          <w:tcPr>
            <w:tcW w:w="108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8.3</w:t>
            </w:r>
          </w:p>
        </w:tc>
        <w:tc>
          <w:tcPr>
            <w:tcW w:w="90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8.8</w:t>
            </w:r>
          </w:p>
        </w:tc>
      </w:tr>
    </w:tbl>
    <w:p w:rsidR="00237F68" w:rsidRPr="00237F68" w:rsidRDefault="00237F68" w:rsidP="00237F68">
      <w:pPr>
        <w:spacing w:line="276" w:lineRule="auto"/>
        <w:jc w:val="both"/>
        <w:rPr>
          <w:rFonts w:ascii="Times New Roman" w:hAnsi="Times New Roman"/>
          <w:b/>
          <w:bCs/>
          <w:i/>
          <w:iCs/>
          <w:color w:val="000000"/>
          <w:szCs w:val="28"/>
        </w:rPr>
      </w:pPr>
    </w:p>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rPr>
        <w:t>So sánh quy mô và bán kính biểu đồ</w:t>
      </w:r>
    </w:p>
    <w:tbl>
      <w:tblPr>
        <w:tblW w:w="6660" w:type="dxa"/>
        <w:tblCellSpacing w:w="0" w:type="dxa"/>
        <w:tblInd w:w="1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20"/>
        <w:gridCol w:w="2880"/>
        <w:gridCol w:w="3060"/>
      </w:tblGrid>
      <w:tr w:rsidR="00237F68" w:rsidRPr="00237F68" w:rsidTr="00237F68">
        <w:trPr>
          <w:trHeight w:val="420"/>
          <w:tblCellSpacing w:w="0" w:type="dxa"/>
        </w:trPr>
        <w:tc>
          <w:tcPr>
            <w:tcW w:w="720" w:type="dxa"/>
          </w:tcPr>
          <w:p w:rsidR="00237F68" w:rsidRPr="00237F68" w:rsidRDefault="00237F68" w:rsidP="00237F68">
            <w:pPr>
              <w:spacing w:line="276" w:lineRule="auto"/>
              <w:jc w:val="both"/>
              <w:rPr>
                <w:rFonts w:ascii="Times New Roman" w:hAnsi="Times New Roman"/>
                <w:bCs/>
                <w:iCs/>
                <w:color w:val="000000"/>
                <w:szCs w:val="28"/>
              </w:rPr>
            </w:pPr>
          </w:p>
        </w:tc>
        <w:tc>
          <w:tcPr>
            <w:tcW w:w="288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rPr>
              <w:t>So sánh quy mô giá trị</w:t>
            </w:r>
          </w:p>
        </w:tc>
        <w:tc>
          <w:tcPr>
            <w:tcW w:w="306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So sánh bán kính biểu đồ</w:t>
            </w:r>
          </w:p>
        </w:tc>
      </w:tr>
      <w:tr w:rsidR="00237F68" w:rsidRPr="00237F68" w:rsidTr="00237F68">
        <w:trPr>
          <w:trHeight w:val="420"/>
          <w:tblCellSpacing w:w="0" w:type="dxa"/>
        </w:trPr>
        <w:tc>
          <w:tcPr>
            <w:tcW w:w="72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1995</w:t>
            </w:r>
          </w:p>
        </w:tc>
        <w:tc>
          <w:tcPr>
            <w:tcW w:w="288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1.0</w:t>
            </w:r>
          </w:p>
        </w:tc>
        <w:tc>
          <w:tcPr>
            <w:tcW w:w="306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1.0</w:t>
            </w:r>
          </w:p>
        </w:tc>
      </w:tr>
      <w:tr w:rsidR="00237F68" w:rsidRPr="00237F68" w:rsidTr="00237F68">
        <w:trPr>
          <w:trHeight w:val="420"/>
          <w:tblCellSpacing w:w="0" w:type="dxa"/>
        </w:trPr>
        <w:tc>
          <w:tcPr>
            <w:tcW w:w="72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2005</w:t>
            </w:r>
          </w:p>
        </w:tc>
        <w:tc>
          <w:tcPr>
            <w:tcW w:w="288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1.6</w:t>
            </w:r>
          </w:p>
        </w:tc>
        <w:tc>
          <w:tcPr>
            <w:tcW w:w="306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1.3</w:t>
            </w:r>
          </w:p>
        </w:tc>
      </w:tr>
    </w:tbl>
    <w:p w:rsidR="00237F68" w:rsidRPr="00237F68" w:rsidRDefault="00237F68" w:rsidP="00237F68">
      <w:pPr>
        <w:spacing w:line="276" w:lineRule="auto"/>
        <w:jc w:val="both"/>
        <w:rPr>
          <w:rFonts w:ascii="Times New Roman" w:hAnsi="Times New Roman"/>
          <w:b/>
          <w:bCs/>
          <w:i/>
          <w:iCs/>
          <w:color w:val="000000"/>
          <w:szCs w:val="28"/>
        </w:rPr>
      </w:pPr>
    </w:p>
    <w:p w:rsidR="00237F68" w:rsidRPr="00237F68" w:rsidRDefault="00237F68" w:rsidP="00237F68">
      <w:pPr>
        <w:spacing w:line="276" w:lineRule="auto"/>
        <w:jc w:val="both"/>
        <w:rPr>
          <w:rFonts w:ascii="Times New Roman" w:hAnsi="Times New Roman"/>
          <w:b/>
          <w:bCs/>
          <w:i/>
          <w:iCs/>
          <w:color w:val="000000"/>
          <w:szCs w:val="28"/>
        </w:rPr>
      </w:pPr>
      <w:r w:rsidRPr="00237F68">
        <w:rPr>
          <w:rFonts w:ascii="Times New Roman" w:hAnsi="Times New Roman"/>
          <w:b/>
          <w:bCs/>
          <w:i/>
          <w:iCs/>
          <w:color w:val="000000"/>
          <w:szCs w:val="28"/>
        </w:rPr>
        <w:t>Vẽ biểu đồ:</w:t>
      </w:r>
    </w:p>
    <w:p w:rsidR="00237F68" w:rsidRPr="00237F68" w:rsidRDefault="00680165" w:rsidP="00237F68">
      <w:pPr>
        <w:spacing w:line="276" w:lineRule="auto"/>
        <w:jc w:val="both"/>
        <w:rPr>
          <w:rFonts w:ascii="Times New Roman" w:hAnsi="Times New Roman"/>
          <w:b/>
          <w:color w:val="000000"/>
          <w:szCs w:val="28"/>
          <w:u w:val="single"/>
        </w:rPr>
      </w:pPr>
      <w:r>
        <w:rPr>
          <w:rFonts w:ascii="Times New Roman" w:hAnsi="Times New Roman"/>
          <w:b/>
          <w:noProof/>
          <w:color w:val="FFFFFF"/>
          <w:szCs w:val="28"/>
          <w:u w:val="single"/>
        </w:rPr>
        <mc:AlternateContent>
          <mc:Choice Requires="wpg">
            <w:drawing>
              <wp:inline distT="0" distB="0" distL="0" distR="0">
                <wp:extent cx="6066155" cy="3248660"/>
                <wp:effectExtent l="0" t="0" r="1270" b="0"/>
                <wp:docPr id="331" name="Canvas 40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066155" cy="3248660"/>
                          <a:chOff x="2513" y="8054"/>
                          <a:chExt cx="12317" cy="6766"/>
                        </a:xfrm>
                      </wpg:grpSpPr>
                      <wps:wsp>
                        <wps:cNvPr id="332" name="AutoShape 410"/>
                        <wps:cNvSpPr>
                          <a:spLocks noChangeAspect="1" noChangeArrowheads="1" noTextEdit="1"/>
                        </wps:cNvSpPr>
                        <wps:spPr bwMode="auto">
                          <a:xfrm>
                            <a:off x="2513" y="8054"/>
                            <a:ext cx="12317" cy="6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aphicFrame>
                        <wpg:cNvPr id="333" name="Object 411"/>
                        <wpg:cNvFrPr>
                          <a:graphicFrameLocks noChangeAspect="1"/>
                        </wpg:cNvFrPr>
                        <wpg:xfrm>
                          <a:off x="2513" y="8611"/>
                          <a:ext cx="5525" cy="5017"/>
                        </wpg:xfrm>
                        <a:graphic>
                          <a:graphicData uri="http://schemas.openxmlformats.org/drawingml/2006/chart">
                            <c:chart xmlns:c="http://schemas.openxmlformats.org/drawingml/2006/chart" r:id="rId24"/>
                          </a:graphicData>
                        </a:graphic>
                      </wpg:graphicFrame>
                      <wpg:graphicFrame>
                        <wpg:cNvPr id="334" name="Object 412"/>
                        <wpg:cNvFrPr>
                          <a:graphicFrameLocks noChangeAspect="1"/>
                        </wpg:cNvFrPr>
                        <wpg:xfrm>
                          <a:off x="6498" y="8054"/>
                          <a:ext cx="8332" cy="6099"/>
                        </wpg:xfrm>
                        <a:graphic>
                          <a:graphicData uri="http://schemas.openxmlformats.org/drawingml/2006/chart">
                            <c:chart xmlns:c="http://schemas.openxmlformats.org/drawingml/2006/chart" r:id="rId25"/>
                          </a:graphicData>
                        </a:graphic>
                      </wpg:graphicFrame>
                      <wps:wsp>
                        <wps:cNvPr id="335" name="Rectangle 413"/>
                        <wps:cNvSpPr>
                          <a:spLocks noChangeArrowheads="1"/>
                        </wps:cNvSpPr>
                        <wps:spPr bwMode="auto">
                          <a:xfrm>
                            <a:off x="4143" y="14278"/>
                            <a:ext cx="464" cy="418"/>
                          </a:xfrm>
                          <a:prstGeom prst="rect">
                            <a:avLst/>
                          </a:prstGeom>
                          <a:solidFill>
                            <a:srgbClr val="9999FF"/>
                          </a:solidFill>
                          <a:ln w="9525">
                            <a:solidFill>
                              <a:srgbClr val="000000"/>
                            </a:solidFill>
                            <a:miter lim="800000"/>
                            <a:headEnd/>
                            <a:tailEnd/>
                          </a:ln>
                        </wps:spPr>
                        <wps:bodyPr rot="0" vert="horz" wrap="square" lIns="91440" tIns="45720" rIns="91440" bIns="45720" anchor="t" anchorCtr="0" upright="1">
                          <a:noAutofit/>
                        </wps:bodyPr>
                      </wps:wsp>
                      <wps:wsp>
                        <wps:cNvPr id="336" name="Rectangle 414"/>
                        <wps:cNvSpPr>
                          <a:spLocks noChangeArrowheads="1"/>
                        </wps:cNvSpPr>
                        <wps:spPr bwMode="auto">
                          <a:xfrm>
                            <a:off x="4838" y="14371"/>
                            <a:ext cx="1455"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602016" w:rsidRDefault="00237F68" w:rsidP="00237F68">
                              <w:pPr>
                                <w:autoSpaceDE w:val="0"/>
                                <w:autoSpaceDN w:val="0"/>
                                <w:adjustRightInd w:val="0"/>
                                <w:rPr>
                                  <w:rFonts w:ascii="Arial" w:cs="Arial"/>
                                  <w:color w:val="000000"/>
                                  <w:sz w:val="24"/>
                                  <w:szCs w:val="40"/>
                                </w:rPr>
                              </w:pPr>
                              <w:r w:rsidRPr="00602016">
                                <w:rPr>
                                  <w:color w:val="000000"/>
                                  <w:sz w:val="24"/>
                                  <w:szCs w:val="40"/>
                                </w:rPr>
                                <w:t>Cây LT</w:t>
                              </w:r>
                            </w:p>
                          </w:txbxContent>
                        </wps:txbx>
                        <wps:bodyPr rot="0" vert="horz" wrap="square" lIns="0" tIns="0" rIns="0" bIns="0" anchor="t" anchorCtr="0" upright="1">
                          <a:noAutofit/>
                        </wps:bodyPr>
                      </wps:wsp>
                      <wps:wsp>
                        <wps:cNvPr id="337" name="Rectangle 415"/>
                        <wps:cNvSpPr>
                          <a:spLocks noChangeArrowheads="1"/>
                        </wps:cNvSpPr>
                        <wps:spPr bwMode="auto">
                          <a:xfrm>
                            <a:off x="6181" y="14309"/>
                            <a:ext cx="453" cy="418"/>
                          </a:xfrm>
                          <a:prstGeom prst="rect">
                            <a:avLst/>
                          </a:prstGeom>
                          <a:solidFill>
                            <a:srgbClr val="993366"/>
                          </a:solidFill>
                          <a:ln w="9525">
                            <a:solidFill>
                              <a:srgbClr val="000000"/>
                            </a:solidFill>
                            <a:miter lim="800000"/>
                            <a:headEnd/>
                            <a:tailEnd/>
                          </a:ln>
                        </wps:spPr>
                        <wps:bodyPr rot="0" vert="horz" wrap="square" lIns="91440" tIns="45720" rIns="91440" bIns="45720" anchor="t" anchorCtr="0" upright="1">
                          <a:noAutofit/>
                        </wps:bodyPr>
                      </wps:wsp>
                      <wps:wsp>
                        <wps:cNvPr id="338" name="Rectangle 416"/>
                        <wps:cNvSpPr>
                          <a:spLocks noChangeArrowheads="1"/>
                        </wps:cNvSpPr>
                        <wps:spPr bwMode="auto">
                          <a:xfrm>
                            <a:off x="6921" y="14386"/>
                            <a:ext cx="957"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602016" w:rsidRDefault="00237F68" w:rsidP="00237F68">
                              <w:pPr>
                                <w:autoSpaceDE w:val="0"/>
                                <w:autoSpaceDN w:val="0"/>
                                <w:adjustRightInd w:val="0"/>
                                <w:rPr>
                                  <w:rFonts w:ascii="Arial" w:cs="Arial"/>
                                  <w:color w:val="000000"/>
                                  <w:sz w:val="24"/>
                                  <w:szCs w:val="40"/>
                                </w:rPr>
                              </w:pPr>
                              <w:r w:rsidRPr="00602016">
                                <w:rPr>
                                  <w:color w:val="000000"/>
                                  <w:sz w:val="24"/>
                                  <w:szCs w:val="40"/>
                                </w:rPr>
                                <w:t>Cây CN</w:t>
                              </w:r>
                            </w:p>
                          </w:txbxContent>
                        </wps:txbx>
                        <wps:bodyPr rot="0" vert="horz" wrap="square" lIns="0" tIns="0" rIns="0" bIns="0" anchor="t" anchorCtr="0" upright="1">
                          <a:noAutofit/>
                        </wps:bodyPr>
                      </wps:wsp>
                      <wps:wsp>
                        <wps:cNvPr id="339" name="Rectangle 417"/>
                        <wps:cNvSpPr>
                          <a:spLocks noChangeArrowheads="1"/>
                        </wps:cNvSpPr>
                        <wps:spPr bwMode="auto">
                          <a:xfrm flipV="1">
                            <a:off x="8309" y="14371"/>
                            <a:ext cx="453" cy="356"/>
                          </a:xfrm>
                          <a:prstGeom prst="rect">
                            <a:avLst/>
                          </a:prstGeom>
                          <a:solidFill>
                            <a:srgbClr val="FFFFCC"/>
                          </a:solidFill>
                          <a:ln w="9525">
                            <a:solidFill>
                              <a:srgbClr val="000000"/>
                            </a:solidFill>
                            <a:miter lim="800000"/>
                            <a:headEnd/>
                            <a:tailEnd/>
                          </a:ln>
                        </wps:spPr>
                        <wps:bodyPr rot="0" vert="horz" wrap="square" lIns="91440" tIns="45720" rIns="91440" bIns="45720" anchor="t" anchorCtr="0" upright="1">
                          <a:noAutofit/>
                        </wps:bodyPr>
                      </wps:wsp>
                      <wps:wsp>
                        <wps:cNvPr id="340" name="Rectangle 418"/>
                        <wps:cNvSpPr>
                          <a:spLocks noChangeArrowheads="1"/>
                        </wps:cNvSpPr>
                        <wps:spPr bwMode="auto">
                          <a:xfrm>
                            <a:off x="9004" y="14433"/>
                            <a:ext cx="100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602016" w:rsidRDefault="00237F68" w:rsidP="00237F68">
                              <w:pPr>
                                <w:autoSpaceDE w:val="0"/>
                                <w:autoSpaceDN w:val="0"/>
                                <w:adjustRightInd w:val="0"/>
                                <w:rPr>
                                  <w:rFonts w:ascii="Arial" w:cs="Arial"/>
                                  <w:color w:val="000000"/>
                                  <w:sz w:val="24"/>
                                  <w:szCs w:val="40"/>
                                </w:rPr>
                              </w:pPr>
                              <w:r w:rsidRPr="00602016">
                                <w:rPr>
                                  <w:color w:val="000000"/>
                                  <w:sz w:val="24"/>
                                  <w:szCs w:val="40"/>
                                </w:rPr>
                                <w:t xml:space="preserve">Rau </w:t>
                              </w:r>
                              <w:r w:rsidRPr="00602016">
                                <w:rPr>
                                  <w:rFonts w:ascii="Arial" w:hAnsi="Arial" w:cs="Arial"/>
                                  <w:color w:val="000000"/>
                                  <w:sz w:val="24"/>
                                  <w:szCs w:val="40"/>
                                </w:rPr>
                                <w:t>đậ</w:t>
                              </w:r>
                              <w:r w:rsidRPr="00602016">
                                <w:rPr>
                                  <w:color w:val="000000"/>
                                  <w:sz w:val="24"/>
                                  <w:szCs w:val="40"/>
                                </w:rPr>
                                <w:t>u</w:t>
                              </w:r>
                            </w:p>
                          </w:txbxContent>
                        </wps:txbx>
                        <wps:bodyPr rot="0" vert="horz" wrap="square" lIns="0" tIns="0" rIns="0" bIns="0" anchor="t" anchorCtr="0" upright="1">
                          <a:noAutofit/>
                        </wps:bodyPr>
                      </wps:wsp>
                      <wps:wsp>
                        <wps:cNvPr id="341" name="Rectangle 419"/>
                        <wps:cNvSpPr>
                          <a:spLocks noChangeArrowheads="1"/>
                        </wps:cNvSpPr>
                        <wps:spPr bwMode="auto">
                          <a:xfrm>
                            <a:off x="10226" y="14356"/>
                            <a:ext cx="442" cy="418"/>
                          </a:xfrm>
                          <a:prstGeom prst="rect">
                            <a:avLst/>
                          </a:prstGeom>
                          <a:solidFill>
                            <a:srgbClr val="CCFFFF"/>
                          </a:solidFill>
                          <a:ln w="9525">
                            <a:solidFill>
                              <a:srgbClr val="000000"/>
                            </a:solidFill>
                            <a:miter lim="800000"/>
                            <a:headEnd/>
                            <a:tailEnd/>
                          </a:ln>
                        </wps:spPr>
                        <wps:bodyPr rot="0" vert="horz" wrap="square" lIns="91440" tIns="45720" rIns="91440" bIns="45720" anchor="t" anchorCtr="0" upright="1">
                          <a:noAutofit/>
                        </wps:bodyPr>
                      </wps:wsp>
                      <wps:wsp>
                        <wps:cNvPr id="342" name="Rectangle 420"/>
                        <wps:cNvSpPr>
                          <a:spLocks noChangeArrowheads="1"/>
                        </wps:cNvSpPr>
                        <wps:spPr bwMode="auto">
                          <a:xfrm>
                            <a:off x="10830" y="14448"/>
                            <a:ext cx="1123"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602016" w:rsidRDefault="00237F68" w:rsidP="00237F68">
                              <w:pPr>
                                <w:autoSpaceDE w:val="0"/>
                                <w:autoSpaceDN w:val="0"/>
                                <w:adjustRightInd w:val="0"/>
                                <w:rPr>
                                  <w:rFonts w:ascii="Arial" w:cs="Arial"/>
                                  <w:color w:val="000000"/>
                                  <w:sz w:val="24"/>
                                  <w:szCs w:val="40"/>
                                </w:rPr>
                              </w:pPr>
                              <w:r w:rsidRPr="00602016">
                                <w:rPr>
                                  <w:color w:val="000000"/>
                                  <w:sz w:val="24"/>
                                  <w:szCs w:val="40"/>
                                </w:rPr>
                                <w:t>Cây khác</w:t>
                              </w:r>
                            </w:p>
                          </w:txbxContent>
                        </wps:txbx>
                        <wps:bodyPr rot="0" vert="horz" wrap="square" lIns="0" tIns="0" rIns="0" bIns="0" anchor="t" anchorCtr="0" upright="1">
                          <a:noAutofit/>
                        </wps:bodyPr>
                      </wps:wsp>
                      <wps:wsp>
                        <wps:cNvPr id="343" name="Text Box 421"/>
                        <wps:cNvSpPr txBox="1">
                          <a:spLocks noChangeArrowheads="1"/>
                        </wps:cNvSpPr>
                        <wps:spPr bwMode="auto">
                          <a:xfrm>
                            <a:off x="2513" y="8292"/>
                            <a:ext cx="12300" cy="92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AD539E" w:rsidRDefault="00237F68" w:rsidP="00237F68">
                              <w:pPr>
                                <w:autoSpaceDE w:val="0"/>
                                <w:autoSpaceDN w:val="0"/>
                                <w:adjustRightInd w:val="0"/>
                                <w:jc w:val="center"/>
                                <w:rPr>
                                  <w:b/>
                                  <w:bCs/>
                                  <w:color w:val="000000"/>
                                  <w:sz w:val="24"/>
                                  <w:lang w:val="pt-BR"/>
                                </w:rPr>
                              </w:pPr>
                              <w:r w:rsidRPr="00AD539E">
                                <w:rPr>
                                  <w:b/>
                                  <w:bCs/>
                                  <w:color w:val="000000"/>
                                  <w:sz w:val="24"/>
                                  <w:lang w:val="pt-BR"/>
                                </w:rPr>
                                <w:t>bi</w:t>
                              </w:r>
                              <w:r w:rsidRPr="00AD539E">
                                <w:rPr>
                                  <w:rFonts w:ascii="Arial" w:hAnsi="Arial" w:cs="Arial"/>
                                  <w:b/>
                                  <w:bCs/>
                                  <w:color w:val="000000"/>
                                  <w:sz w:val="24"/>
                                  <w:lang w:val="pt-BR"/>
                                </w:rPr>
                                <w:t>ể</w:t>
                              </w:r>
                              <w:r w:rsidRPr="00AD539E">
                                <w:rPr>
                                  <w:b/>
                                  <w:bCs/>
                                  <w:color w:val="000000"/>
                                  <w:sz w:val="24"/>
                                  <w:lang w:val="pt-BR"/>
                                </w:rPr>
                                <w:t xml:space="preserve">u </w:t>
                              </w:r>
                              <w:r w:rsidRPr="00AD539E">
                                <w:rPr>
                                  <w:rFonts w:ascii="Arial" w:hAnsi="Arial" w:cs="Arial"/>
                                  <w:b/>
                                  <w:bCs/>
                                  <w:color w:val="000000"/>
                                  <w:sz w:val="24"/>
                                  <w:lang w:val="pt-BR"/>
                                </w:rPr>
                                <w:t>đồ</w:t>
                              </w:r>
                              <w:r w:rsidRPr="00AD539E">
                                <w:rPr>
                                  <w:b/>
                                  <w:bCs/>
                                  <w:color w:val="000000"/>
                                  <w:sz w:val="24"/>
                                  <w:lang w:val="pt-BR"/>
                                </w:rPr>
                                <w:t xml:space="preserve"> th</w:t>
                              </w:r>
                              <w:r w:rsidRPr="00AD539E">
                                <w:rPr>
                                  <w:rFonts w:ascii="Arial" w:hAnsi="Arial" w:cs="Arial"/>
                                  <w:b/>
                                  <w:bCs/>
                                  <w:color w:val="000000"/>
                                  <w:sz w:val="24"/>
                                  <w:lang w:val="pt-BR"/>
                                </w:rPr>
                                <w:t>ể</w:t>
                              </w:r>
                              <w:r w:rsidRPr="00AD539E">
                                <w:rPr>
                                  <w:b/>
                                  <w:bCs/>
                                  <w:color w:val="000000"/>
                                  <w:sz w:val="24"/>
                                  <w:lang w:val="pt-BR"/>
                                </w:rPr>
                                <w:t xml:space="preserve"> hi</w:t>
                              </w:r>
                              <w:r w:rsidRPr="00AD539E">
                                <w:rPr>
                                  <w:rFonts w:ascii="Arial" w:hAnsi="Arial" w:cs="Arial"/>
                                  <w:b/>
                                  <w:bCs/>
                                  <w:color w:val="000000"/>
                                  <w:sz w:val="24"/>
                                  <w:lang w:val="pt-BR"/>
                                </w:rPr>
                                <w:t>ệ</w:t>
                              </w:r>
                              <w:r w:rsidRPr="00AD539E">
                                <w:rPr>
                                  <w:b/>
                                  <w:bCs/>
                                  <w:color w:val="000000"/>
                                  <w:sz w:val="24"/>
                                  <w:lang w:val="pt-BR"/>
                                </w:rPr>
                                <w:t>n qui mô và c</w:t>
                              </w:r>
                              <w:r w:rsidRPr="00AD539E">
                                <w:rPr>
                                  <w:rFonts w:ascii="Arial" w:hAnsi="Arial" w:cs="Arial"/>
                                  <w:b/>
                                  <w:bCs/>
                                  <w:color w:val="000000"/>
                                  <w:sz w:val="24"/>
                                  <w:lang w:val="pt-BR"/>
                                </w:rPr>
                                <w:t>ơ</w:t>
                              </w:r>
                              <w:r w:rsidRPr="00AD539E">
                                <w:rPr>
                                  <w:b/>
                                  <w:bCs/>
                                  <w:color w:val="000000"/>
                                  <w:sz w:val="24"/>
                                  <w:lang w:val="pt-BR"/>
                                </w:rPr>
                                <w:t xml:space="preserve"> c</w:t>
                              </w:r>
                              <w:r w:rsidRPr="00AD539E">
                                <w:rPr>
                                  <w:rFonts w:ascii="Arial" w:hAnsi="Arial" w:cs="Arial"/>
                                  <w:b/>
                                  <w:bCs/>
                                  <w:color w:val="000000"/>
                                  <w:sz w:val="24"/>
                                  <w:lang w:val="pt-BR"/>
                                </w:rPr>
                                <w:t>ấ</w:t>
                              </w:r>
                              <w:r w:rsidRPr="00AD539E">
                                <w:rPr>
                                  <w:b/>
                                  <w:bCs/>
                                  <w:color w:val="000000"/>
                                  <w:sz w:val="24"/>
                                  <w:lang w:val="pt-BR"/>
                                </w:rPr>
                                <w:t>u giá tr</w:t>
                              </w:r>
                              <w:r w:rsidRPr="00AD539E">
                                <w:rPr>
                                  <w:rFonts w:ascii="Arial" w:hAnsi="Arial" w:cs="Arial"/>
                                  <w:b/>
                                  <w:bCs/>
                                  <w:color w:val="000000"/>
                                  <w:sz w:val="24"/>
                                  <w:lang w:val="pt-BR"/>
                                </w:rPr>
                                <w:t>ị</w:t>
                              </w:r>
                              <w:r w:rsidRPr="00AD539E">
                                <w:rPr>
                                  <w:b/>
                                  <w:bCs/>
                                  <w:color w:val="000000"/>
                                  <w:sz w:val="24"/>
                                  <w:lang w:val="pt-BR"/>
                                </w:rPr>
                                <w:t xml:space="preserve"> s</w:t>
                              </w:r>
                              <w:r w:rsidRPr="00AD539E">
                                <w:rPr>
                                  <w:rFonts w:ascii="Arial" w:hAnsi="Arial" w:cs="Arial"/>
                                  <w:b/>
                                  <w:bCs/>
                                  <w:color w:val="000000"/>
                                  <w:sz w:val="24"/>
                                  <w:lang w:val="pt-BR"/>
                                </w:rPr>
                                <w:t>ả</w:t>
                              </w:r>
                              <w:r w:rsidRPr="00AD539E">
                                <w:rPr>
                                  <w:b/>
                                  <w:bCs/>
                                  <w:color w:val="000000"/>
                                  <w:sz w:val="24"/>
                                  <w:lang w:val="pt-BR"/>
                                </w:rPr>
                                <w:t>n xu</w:t>
                              </w:r>
                              <w:r w:rsidRPr="00AD539E">
                                <w:rPr>
                                  <w:rFonts w:ascii="Arial" w:hAnsi="Arial" w:cs="Arial"/>
                                  <w:b/>
                                  <w:bCs/>
                                  <w:color w:val="000000"/>
                                  <w:sz w:val="24"/>
                                  <w:lang w:val="pt-BR"/>
                                </w:rPr>
                                <w:t>ấ</w:t>
                              </w:r>
                              <w:r w:rsidRPr="00AD539E">
                                <w:rPr>
                                  <w:b/>
                                  <w:bCs/>
                                  <w:color w:val="000000"/>
                                  <w:sz w:val="24"/>
                                  <w:lang w:val="pt-BR"/>
                                </w:rPr>
                                <w:t>t</w:t>
                              </w:r>
                            </w:p>
                            <w:p w:rsidR="00237F68" w:rsidRPr="00AD539E" w:rsidRDefault="00237F68" w:rsidP="00237F68">
                              <w:pPr>
                                <w:autoSpaceDE w:val="0"/>
                                <w:autoSpaceDN w:val="0"/>
                                <w:adjustRightInd w:val="0"/>
                                <w:jc w:val="center"/>
                                <w:rPr>
                                  <w:b/>
                                  <w:bCs/>
                                  <w:color w:val="000000"/>
                                  <w:sz w:val="24"/>
                                  <w:lang w:val="pt-BR"/>
                                </w:rPr>
                              </w:pPr>
                              <w:r w:rsidRPr="00AD539E">
                                <w:rPr>
                                  <w:b/>
                                  <w:bCs/>
                                  <w:color w:val="000000"/>
                                  <w:sz w:val="24"/>
                                  <w:lang w:val="pt-BR"/>
                                </w:rPr>
                                <w:t>c</w:t>
                              </w:r>
                              <w:r w:rsidRPr="00AD539E">
                                <w:rPr>
                                  <w:rFonts w:ascii="Arial" w:hAnsi="Arial" w:cs="Arial"/>
                                  <w:b/>
                                  <w:bCs/>
                                  <w:color w:val="000000"/>
                                  <w:sz w:val="24"/>
                                  <w:lang w:val="pt-BR"/>
                                </w:rPr>
                                <w:t>ủ</w:t>
                              </w:r>
                              <w:r w:rsidRPr="00AD539E">
                                <w:rPr>
                                  <w:b/>
                                  <w:bCs/>
                                  <w:color w:val="000000"/>
                                  <w:sz w:val="24"/>
                                  <w:lang w:val="pt-BR"/>
                                </w:rPr>
                                <w:t>a ngành tr</w:t>
                              </w:r>
                              <w:r w:rsidRPr="00AD539E">
                                <w:rPr>
                                  <w:rFonts w:ascii="Arial" w:hAnsi="Arial" w:cs="Arial"/>
                                  <w:b/>
                                  <w:bCs/>
                                  <w:color w:val="000000"/>
                                  <w:sz w:val="24"/>
                                  <w:lang w:val="pt-BR"/>
                                </w:rPr>
                                <w:t>ồ</w:t>
                              </w:r>
                              <w:r w:rsidRPr="00AD539E">
                                <w:rPr>
                                  <w:b/>
                                  <w:bCs/>
                                  <w:color w:val="000000"/>
                                  <w:sz w:val="24"/>
                                  <w:lang w:val="pt-BR"/>
                                </w:rPr>
                                <w:t>ng tr</w:t>
                              </w:r>
                              <w:r w:rsidRPr="00AD539E">
                                <w:rPr>
                                  <w:rFonts w:ascii="Arial" w:hAnsi="Arial" w:cs="Arial"/>
                                  <w:b/>
                                  <w:bCs/>
                                  <w:color w:val="000000"/>
                                  <w:sz w:val="24"/>
                                  <w:lang w:val="pt-BR"/>
                                </w:rPr>
                                <w:t>ọ</w:t>
                              </w:r>
                              <w:r w:rsidRPr="00AD539E">
                                <w:rPr>
                                  <w:b/>
                                  <w:bCs/>
                                  <w:color w:val="000000"/>
                                  <w:sz w:val="24"/>
                                  <w:lang w:val="pt-BR"/>
                                </w:rPr>
                                <w:t xml:space="preserve">t  giai </w:t>
                              </w:r>
                              <w:r w:rsidRPr="00AD539E">
                                <w:rPr>
                                  <w:rFonts w:ascii="Arial" w:hAnsi="Arial" w:cs="Arial"/>
                                  <w:b/>
                                  <w:bCs/>
                                  <w:color w:val="000000"/>
                                  <w:sz w:val="24"/>
                                  <w:lang w:val="pt-BR"/>
                                </w:rPr>
                                <w:t>đ</w:t>
                              </w:r>
                              <w:r w:rsidRPr="00AD539E">
                                <w:rPr>
                                  <w:b/>
                                  <w:bCs/>
                                  <w:color w:val="000000"/>
                                  <w:sz w:val="24"/>
                                  <w:lang w:val="pt-BR"/>
                                </w:rPr>
                                <w:t>o</w:t>
                              </w:r>
                              <w:r w:rsidRPr="00AD539E">
                                <w:rPr>
                                  <w:rFonts w:ascii="Arial" w:hAnsi="Arial" w:cs="Arial"/>
                                  <w:b/>
                                  <w:bCs/>
                                  <w:color w:val="000000"/>
                                  <w:sz w:val="24"/>
                                  <w:lang w:val="pt-BR"/>
                                </w:rPr>
                                <w:t>ạ</w:t>
                              </w:r>
                              <w:r w:rsidRPr="00AD539E">
                                <w:rPr>
                                  <w:b/>
                                  <w:bCs/>
                                  <w:color w:val="000000"/>
                                  <w:sz w:val="24"/>
                                  <w:lang w:val="pt-BR"/>
                                </w:rPr>
                                <w:t>n 1990 - 2000</w:t>
                              </w:r>
                            </w:p>
                          </w:txbxContent>
                        </wps:txbx>
                        <wps:bodyPr rot="0" vert="horz" wrap="square" lIns="53950" tIns="26975" rIns="53950" bIns="26975" upright="1">
                          <a:noAutofit/>
                        </wps:bodyPr>
                      </wps:wsp>
                    </wpg:wgp>
                  </a:graphicData>
                </a:graphic>
              </wp:inline>
            </w:drawing>
          </mc:Choice>
          <mc:Fallback>
            <w:pict>
              <v:group id="Canvas 409" o:spid="_x0000_s1030" style="width:477.65pt;height:255.8pt;mso-position-horizontal-relative:char;mso-position-vertical-relative:line" coordorigin="2513,8054" coordsize="12317,6766" o:gfxdata="UEsDBBQABgAIAAAAIQCXalifPAEAAEYDAAATAAAAW0NvbnRlbnRfVHlwZXNdLnhtbLyTzU4CMRSF 9ya+Q9OtmRZYGGMYWDi4VGPwAZr2DjOxf+ktA7y9dwYwwSDBjaumvT33O6c/0/nWWdZBwjb4ko/F iDPwOpjWr0r+sXwuHjjDrLxRNngo+Q6Qz2e3N9PlLgIyUnsseZNzfJQSdQNOoQgRPFXqkJzKNE0r GZX+VCuQk9HoXurgM/hc5L4Hn00rqNXaZrbY0vLeSQKLnD3tN/askqsYbatVJqey8+YHpTgQBCmH Pdi0Ee/IBpdnCX3ld8AFncXtBeEZZ6GuWw0m6LWj1AJjAmWwAcjOimHsLb7SLaTWAHtTKb8oR4ml SShhEqqgxWW7PdVhsSeJKuFiUB3j/9ZbN8RCOQzjKxCnF3vAfQczSW3o3VCooeFf4JP/hpuw8Qm6 K7Anx1qR7B26YzQ5/ILZFwAAAP//AwBQSwMEFAAGAAgAAAAhADj9If/WAAAAlAEAAAsAAABfcmVs cy8ucmVsc6SQwWrDMAyG74O9g9F9cZrDGKNOL6PQa+kewNiKYxpbRjLZ+vYzg8EyettRv9D3iX9/ +EyLWpElUjaw63pQmB35mIOB98vx6QWUVJu9XSijgRsKHMbHh/0ZF1vbkcyxiGqULAbmWsur1uJm TFY6KpjbZiJOtraRgy7WXW1APfT9s+bfDBg3THXyBvjkB1CXW2nmP+wUHZPQVDtHSdM0RXePqj19 5DOujWI5YDXgWb5DxrVrz4G+79390xvYljm6I9uEb+S2fhyoZT96vely/AIAAP//AwBQSwMEFAAG AAgAAAAhAJrJpjcrBgAAgCoAAA4AAABkcnMvZTJvRG9jLnhtbOxaW5ObNhR+70z/g4Z3x1wEBk+8 mawvmcwkTaZJ+y4DNrSAqGDXTjv97z06AoHt3aw3G3smXfvBIxC6ncv3HR3p5attnpHbWFQpLyaG 9cI0SFyEPEqL9cT47fNi4BukqlkRsYwX8cT4ElfGq6uff3q5KcexzROeRbEg0ElRjTflxEjquhwP h1WYxDmrXvAyLqByxUXOangU62Ek2AZ6z7OhbZrecMNFVAoexlUFb2eq0rjC/lerOKw/rFZVXJNs YsDcavwX+L+U/8Orl2y8FqxM0rCZBvuGWeQsLWBQ3dWM1YzciPSgqzwNBa/4qn4R8nzIV6s0jHEN sBrL3FvNG8FvSlzLerxZl1pMINo9OX1zt+Evtx8FSaOJ4TiWQQqWg5KmrLhlFaFmIOWzKddj+OyN KD+VH4VaJBTf8fDPihR8mrBiHb+uSpA1WIBsMdxvIp/Xqj1Zbt7zCAZhNzVHkW1XIpe9gjDIFjXz RWsm3tYkhJee6XmW6xokhDrHpr7nNboLE1CwbGe7lmMQqPZNlyq9hsm8aW/ZjjVSrb2R5+Ek2ViN jLNtZidXC4ZYdbKunibrTwkrY1RhJYWoZW23sn4NYsCPCLVwSXIC8GUr6+peQXeyF4JvkphFMFep Q/4ZxDaP0p46el3K/itQ5IOKuEOgrTq+Jk42LkVVv4l5TmRhYggwDFQ0u31X1dI8uk+k3gu+SLMM HTErdl7Ah+oNjAtNZZ2cAfrVP4EZzP25TwfU9uYDas5mg9eLKR14C2vkzpzZdDqz/pXjWnScpFEU F3KY1sctepxeG7RR3qm9vOJZGsnu5JQqsV5OM0FuGWDMAn+NffU+G+5OA4UAa9lbkmVT89oOBgvP Hw3ogrqDYGT6A9MKrgPPpAGdLXaX9C4t4qcviWwmRuDaLmqpN+m9tZn4O1wbG+dpDSiepbn0PvlT /idtcl5EqNqapZkq90Qhp9+JAtTdKhp8Ulmpcsglj76AxQoO5gQoDnwDhYSLvw2yAeyeGNVfN0zE BsneFuAEgUWpBHt8oO7IhgfRr1n2a1gRQlcTozaIKk5rRRA3pUjXCYxkoWAKLn11laIJy/mpWSHc IWYoqGzIZCEASjV4ar8HiFIY+2H5B/gFOD0iZgOYC9ECLBIS9nEEzqpmso89LO1c2FPjKAeSiOpK fSOcuiZAY4vabQfNKqR9NsV7Ke1hjg4TJiQEhGMsNQYbHnjgsT01HYCW9mjwjg4Uxc54eJPHRa1i BhFnrIaApUrSsgLTGEv+E28jRV47K0br1MJoqKJTzjEqpwcqt6W4T6RyjwYQcu3QoMRMqXLfcYB2 JIN6ZoDUjut51ipHVQDw9Iz8CJWfJUQA91RQ8SsABcRYWQxo4SjT6fE5gPR+iLATDyjP7jVoofXB AIBaVEVUFrVHvoL01paoB2YtTYlaWAMibO3okfR/P98E8FssEJpgkX3KzYpzUxYGIj8sK53FXr27 7BUjcWlxXwtpv5e9+o6CPrDbEWJ5R3cW1buHUevz32iwl3hVh+CXeLXZmOwhQ71dbnFTrc3/kRGs jl515AoFFbVC4btGrGfBBth7H3KZe0Yu8ywftsbAV4ANKq3RYQN1geZOzmWOo/MOFy57wg7rLPYK PHJor5g2OhOXeYGt7dXHgTt7DdwmleVcqOySejlx6kVTmUbrZ05lwV3QgAmUU0IDWWVp+XubimpS 5b6ksobU9gNeTWqOu5vu7pKvR+Znd9jqINk5nV42aE9PG56D1GRK9JDUcPd+SsuVKcTGXgPThKwB BmHUwUxGR2qWaTbJqQurXQ4UTn2goFlNx3TPm9WoPvvtJxub49+zJG8s07Yhg6R2aIqyOnCgtMGG E2Ybp1N5dHchsx+EzPQBes9g4ZwPD1bOZLAQfrVsRvfS4xackKucwoXNLmx2NjbT25BnzmbgeyrS lTdhyDXfEgrplF1sIPUWKtod1anO0LoTeDvAc4eO1AAi4KIEJh4D+4mHaP+rM4nr67k5x+0BnCr2 dp+9iyPq7o26MHK5Q3PUHRod8uod3yNBwnUCF+xV3aqxvWAEB9TqVk1To84nmprHX57BywhwzbF/ /i4vnfSfody/OHr1HwAAAP//AwBQSwMEFAAGAAgAAAAhAMo66HbTAAAAQAEAACAAAABkcnMvY2hh cnRzL19yZWxzL2NoYXJ0MS54bWwucmVsc4SPwUoDMRRF94L/EN7eZKYLEZlMN1XoohupuCwxeTMT muSFvCjTvzcuBAuCy8vlnsMdtmsM4hMLe0oaetmBwGTJ+TRreD0+3z2A4GqSM4ESarggw3a8vRle MJjaRrz4zKJREmtYas2PSrFdMBqWlDG1ZqISTW2xzCobezYzqk3X3avymwHjFVPsnYaydz2I4yU3 8/9smiZvcUf2I2Kqfyh+7A1pyoxVg5QK4zu677+sDt4WYprq6Wm1GE5vVM68INZeroFXUOOgrn6P XwAAAP//AwBQSwMEFAAGAAgAAAAhAJmMBUPTAAAAQAEAACAAAABkcnMvY2hhcnRzL19yZWxzL2No YXJ0Mi54bWwucmVsc4SPwUoDMRRF94L/EN7eZNqFSJlMNyp04UZaXJaYvJkJTfJCXpTp3zcuhBYE l5fLPYfbb5cYxDcW9pQ0rGQHApMl59Ok4bB/fXgCwdUkZwIl1HBGhu1wf9e/YzC1jXj2mUWjJNYw 15o3SrGdMRqWlDG1ZqQSTW2xTCobezITqnXXPapyzYDhhil2TkPZuRWI/Tk38/9sGkdv8ZnsV8RU /1D82hvSlAmrBikVxk90P39ZvXlbiGmsx5fFYjh+UDnxjFjXcgm8gBp6dfN7uAAAAP//AwBQSwME FAAGAAgAAAAhAHrfdLPCAAAApwEAABkAAABkcnMvX3JlbHMvZTJvRG9jLnhtbC5yZWxzvJDLCsJA DEX3gv8wZG+n7UJEnHYjQreiHxCm6QM7Dyaj6N87KIKC4M7lTci5h2zqq5nEhQKPziooshwEWe3a 0fYKjofdYgWCI9oWJ2dJwY0Y6mo+2+xpwpiOeBg9i0SxrGCI0a+lZD2QQc6cJ5s2nQsGY4qhlx71 CXuSZZ4vZXhnQPXBFE2rIDRtCeJw86n5N9t13ahp6/TZkI1fKqQeMMQExNBTVPCI/JyWWTIF+V2i +JNE8ZKQH++t7gAAAP//AwBQSwMEFAAGAAgAAAAhAGAbf5vdAAAABQEAAA8AAABkcnMvZG93bnJl di54bWxMj0FLw0AQhe+C/2EZwZvdrCXFxmxKKeqpCLaC9DbNTpPQ7GzIbpP037t60cvA4z3e+yZf TbYVA/W+caxBzRIQxKUzDVcaPvevD08gfEA22DomDVfysCpub3LMjBv5g4ZdqEQsYZ+hhjqELpPS lzVZ9DPXEUfv5HqLIcq+kqbHMZbbVj4myUJabDgu1NjRpqbyvLtYDW8jjuu5ehm259Pmetin719b RVrf303rZxCBpvAXhh/8iA5FZDq6CxsvWg3xkfB7o7dM0zmIo4ZUqQXIIpf/6YtvAAAA//8DAFBL AwQUAAYACAAAACEAsWObHJoGAACGGgAAFQAAAGRycy9jaGFydHMvY2hhcnQyLnhtbORZyXLbRhC9 pyr/gKCUo0jsC8ukS4LMVCqyrRJl34fAUERpsGQwtET/Qn4kueScs/Jj6Z4ZgIuJSFHKjirmgQRm 7X69N1+8vCuY8YHyJq/KsWkPLNOgZVpleXk9Nt9dTY8j02gEKTPCqpKOzTVtzJeTb795kY7SJeFi VpOUGnBI2YzSsbkUoh4Nh026pAVpBlVNS5hbVLwgAl759TDj5BYOL9jQsaxgKA8x9QHkCQcUJC/b /fwx+6vFIk/pWZWuCloKRQWnjAhAoFnmdWNOgLmMCGrHlmd8IGxsWuYQBxkpr9UALY/fzdQgr1Zl RrOk4iXAuLW+SEcnTFBewlFJVQq4TfNZPAqpgvCbVX2cVkUNxM1zlou1JBcIhLOTZQV8GJf051XO aTM2U9trgYDHT6Ao8pRXTbUQAzhxqFBopYHHhsNo6Gh5ALO2N2rEmlHFkG05yO2wu1eSMCWMzUl6 g9hsLe6WbuZx4z4YuEuKHx9ELhiVD3f4zfN0OXlBRvMqW19wuJmMWCNmSJB8qXGkvuD4k9HF5QU3 mo+gv75jm8YcBWbk8ns1NktQXFRint+AApfVTD7BMtJQlqNSW4AoGTUVy7Npzph84dfzhHHF/XRq wUcCsLcM1aY0xLqmC7CDsTl4X17lBcWlZERJ30zaHJ4ZttwA1B1/kkkOHKL6jU2les+OXaAXaES2 xeTN/a8FMiAkG4p+nHmeTJzwnDAlsR25dOPbrBlgKf4Obygo4LPVWXgQUoUZWVcrQCAdFaRcEXbe vd+9rjJtVzS7lsqSjtaHBu+0Oxm4oReElh15QRz4QRy7SC9sauejyHOdyPUjx4pi33ciqaz7VwNt G6oq8Prwpk9Q5zXapMoK7UCZXWncjk0nsmJPWkk3BXyzUjKudiHjrRGTlaiu8OWMMipotnNJzSpx wilBBjbk7IOkZq4Iv6ZCbc9LcLCKzqcgaNuu5wde4LlhHHvhPoIuTG9D6KmbbluE3cjxIz/07TiM otiO9P5lO+97tuV5YRjYduxZDqAF8AEmu3ztSKDOaYIxFIH4QPg6qVjVRhBbC4SC9aSjPNOaoIcr nlHtm3RoUjoHTu6SLnDHYjJbUirs745OjjykQ47CfEIgNuOKWiQQuTS2+txaGHCVcohA00QpOz7h ETXaM3r69hD1Im+ER02CVqF+bwra6waBhGffm0pdsz3LC6Wu9Z+B/viwR655I85Io+UiT9BX7Wgr RPgLCXwHrQZyvprPGXXPdlS2tYt+gmL4TKf/MVMgBM3VPnNavgeY698jw3g6OrAHdOBBKU/hkyTP FhBtvk9kLkmQvefD3PmcNWjTGTzs+Isuce2NRUrPj62BHYLd2eAlw9C1/MDVKqMDxHE8sOLA8l3P csEVxr7rvDpWid7f+jjlFB6Vzqk8YS/PkTFITPx44Hz/qLCLEFxUOg+f00ZMc4GCAp1dVrfn9JqW 2U90L+zBzHsCddBWro+rEyLekEKHag0ljs8oPzh+QXmKWf7+OafSp8zyj9tHoeFpcbW/nS/S2PdH xy4xsD0boo7t24EV2p7j7oa1Y38Qg7DCCKKbC5HPiaIvKTXHHYRfkdS0w3xQavEgdGxI1aIAsjkw qdaSunwuHIAFOm7kew6kGyBV+0tKLRq4X5HQtME8KDR/4FmBY0MaHsWh64ZaIlsyg/w8jDxIMH0f /Kf/hWUW/X9l1iYbXemBlccjqxJMS1VZ+k9bCbYVfJZWQm/msNdK6MrPvUbC1nhvuapaIpCtd00E iHoXhBNslGy3EbBGaetXBdSj46SOUZ89TrYEESh5zqFdo0O7vF7HUJn7pETm84dKoNMje3T06sh5 uA7SVd9+HZTc/7Y2zq9w/6YUwoJIlUs2VCs4I5clb/qWOXrZJVkZ97//+cuqb6G7OW9l3Czv/0h3 VwIZfUWYRgEyECSpXBWf1IOnRx6CsSkKYVFXFKpObQL9ickPFMptwvDmrVE4dKdw7AEM87Vdmj9F C7ODvjUtVBCLVKnXfvfuaDGLBlG7Vv3u7QB2Ngyrl7aAlaAhtqroxqxMatYjE8fnZhCLHErhGYMm 8UnbtpY5LHC43Xn4N94Vj9rq5uDz+7x5WzKdX2tIsrypT8Ht3DQn2no/Ul5tsvIzRPot9KNekzax lbXVVn+4pbK/Ake/2leTYfOxix77jasnh4jA/RwRQmntwdryuUQIeif/1mBnRBCDQ3dqbPIfM+UF sfX3rsa/T7bKINCT7T2yjbT5+2jyFwAAAP//AwBQSwMECgAAAAAAAAAhAHAO+p0jMgAAIzIAAC4A AABkcnMvZW1iZWRkaW5ncy9NaWNyb3NvZnRfRXhjZWxfV29ya3NoZWV0MS54bHN4UEsDBBQABgAI AAAAIQCAfjm6mQEAAAgHAAATAAgCW0NvbnRlbnRfVHlwZXNdLnhtbCCiBAIooAAC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DMlctOwzAQRfdI /EPkLUrcFgkh1LQLHktAavkAE08Tq4lteaal/XsmbkEI9aGolWATJ7HnnjseeTwcr5o6WUJA42wu +llPJGALp40tc/E2fUpvRYKkrFa1s5CLNaAYjy4vhtO1B0w42mIuKiJ/JyUWFTQKM+fB8szMhUYR f4ZSelXMVQly0OvdyMJZAksptRpiNHyAmVrUlDyu+PfGybuxIrnfrGtRuVDe16ZQxEbl0upfkNTN ZqYA7YpFw9IZ+gBKYwVATZ35YJgYJkDEiaGQO5kBauwG3WaVcWQ0hpXxeMWp7yG0M/uz2sa9cDmC 0ZC8qkDPquHc5aqWHy7M352bZ4dFum5N3KKsUcZ++T7Aj4tRxqF/ZiNtflG4o4/BP/Fx/Uc+iM8c yPg8vSRR5kgBkNY14Jmz3YgeI1cqgJ4Qn+by7AZ+ah/xoYP6aC3I7cvp+74VOsIt2COhjMPZmNwe o+AhNrfV1+A8o12A7pX/apNtdOpZCAIZ+G6UuxrON5Hbfnfgr8sA2ntFg97BlvEeG30CAAD//wMA UEsDBBQABgAIAAAAIQC1VTAj9QAAAEwCAAALAAgCX3JlbHMvLnJlbHMgogQCKKAAAg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jJLPTsMwDMbv SLxD5PvqbkgIoaW7TEi7IVQewCTuH7WNoyRA9/aEA4JKY9vR9ufPP1ve7uZpVB8cYi9Ow7ooQbEz YnvXanitn1YPoGIiZ2kUxxqOHGFX3d5sX3iklJti1/uosouLGrqU/CNiNB1PFAvx7HKlkTBRymFo 0ZMZqGXclOU9hr8eUC081cFqCAd7B6o++jz5src0TW94L+Z9YpdOjECeEzvLduVDZgupz9uomkLL SYMV85zTEcn7ImMDnibaXE/0/7Y4cSJLidBI4PM834pzQOvrgS6faKn4vc484qeE4U1k+GHBxQ9U XwAAAP//AwBQSwMEFAAGAAgAAAAhAN4J/SgCAQAA1AMAABoACAF4bC9fcmVscy93b3JrYm9vay54 bWwucmVscyCiBAEooAAB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LyTz2rDMAzG74O9g9F9 cZJuZZQ6vYxBr1v3ACZR4tDENpb2J28/k0O6QMkuoReDJPx9P9Cn/eGn78QXBmqdVZAlKQi0pata 2yj4OL0+PIMg1rbSnbOoYECCQ3F/t3/DTnP8RKb1JKKKJQWG2e+kpNJgrylxHm2c1C70mmMZGul1 edYNyjxNtzL81YBipimOlYJwrDYgToOPzv9ru7puS3xx5WePlq9YyG8XzmQQOYrq0CArmFokx8km icQgr8PkN4bJl2CyG8NkSzDbNWHI6IDVO4eYQrqsatZegnlaFYaHLoZ+CgyN9ZL945r2HE8JL+5j Kcd32oec3WLxCwAA//8DAFBLAwQUAAYACAAAACEAlAaRwYIBAACuAgAADwAAAHhsL3dvcmtib29r LnhtbIxSy07DMBC8I/EPlu+QNC0VRE2ReAkkhJAK7dmNN82qjh3ZbkP5etauGop64eR9jGZmJ5nc fjWKbcE6NLrgg8uUM9ClkahXBf/8eLq45sx5oaVQRkPBd+D47fT8bNIZu14as2ZEoF3Ba+/bPElc WUMj3KVpQdOmMrYRnlq7SlxrQUhXA/hGJVmajpNGoOZ7htz+h8NUFZbwYMpNA9rvSSwo4cm+q7F1 fDqpUMF8fxETbfsmGvL9pThTwvlHiR5kwa+oNR38GdhNe7dBRdubYZrxZNof+W4Z3VWu703TktYS FfodxcWZhEpslP+gqw+iNM9GWTYOBCGhOULnfrlCy7boepYapYQQwwK1NF3BL27oK+z6bnRNbRd3 C5S+Lvh4mPajZ8BV7WkWYKSYHEnGrEk6vkzHIGYhfzIeZy90K9U2RyrsixwEhhN0doSmukfHiE7Q wyM01T16GN1FOFkqhSpDqvQEE9G6UTDDb2AWqoI/jfLXQcwwOfxq0x8AAAD//wMAUEsDBBQABgAI AAAAIQD7YqVtlAYAAKcbAAATAAAAeGwvdGhlbWUvdGhlbWUxLnhtbOxZT2/bNhS/D9h3IHRvbSe2 Gwd1itixm61NG8Ruhx5pmZZYU6JA0kl9G9rjgAHDumGXAbvtMGwr0AK7dJ8mW4etA/oV9khKshjL S9IGG9bVh0Qif3z/3+MjdfXag4ihQyIk5XHbq12ueojEPh/TOGh7d4b9SxsekgrHY8x4TNrenEjv 2tb7713FmyokEUGwPpabuO2FSiWblYr0YRjLyzwhMcxNuIiwglcRVMYCHwHdiFXWqtVmJcI09lCM IyB7ezKhPkFDTdLbyoj3GLzGSuoBn4mBJk2cFQY7ntY0Qs5llwl0iFnbAz5jfjQkD5SHGJYKJtpe 1fy8ytbVCt5MFzG1Ym1hXd/80nXpgvF0zfAUwShnWuvXW1d2cvoGwNQyrtfrdXu1nJ4BYN8HTa0s RZr1/katk9EsgOzjMu1utVGtu/gC/fUlmVudTqfRSmWxRA3IPtaX8BvVZn17zcEbkMU3lvD1zna3 23TwBmTxzSV8/0qrWXfxBhQyGk+X0Nqh/X5KPYdMONsthW8AfKOawhcoiIY8ujSLCY/VqliL8H0u +gDQQIYVjZGaJ2SCfYjiLo5GgmLNAG8SXJixQ75cGtK8kPQFTVTb+zDBkBELeq+ef//q+VP06vmT 44fPjh/+dPzo0fHDHy0tZ+EujoPiwpfffvbn1x+jP55+8/LxF+V4WcT/+sMnv/z8eTkQMmgh0Ysv n/z27MmLrz79/bvHJfBtgUdF+JBGRKJb5Agd8Ah0M4ZxJScjcb4VwxBTZwUOgXYJ6Z4KHeCtOWZl uA5xjXdXQPEoA16f3XdkHYRipmgJ5xth5AD3OGcdLkoNcEPzKlh4OIuDcuZiVsQdYHxYxruLY8e1 vVkCVTMLSsf23ZA4Yu4zHCsckJgopOf4lJAS7e5R6th1j/qCSz5R6B5FHUxLTTKkIyeQFot2aQR+ mZfpDK52bLN3F3U4K9N6hxy6SEgIzEqEHxLmmPE6nikclZEc4ogVDX4Tq7BMyMFc+EVcTyrwdEAY R70xkbJszW0B+hacfgNDvSp1+x6bRy5SKDoto3kTc15E7vBpN8RRUoYd0DgsYj+QUwhRjPa5KoPv cTdD9Dv4Accr3X2XEsfdpxeCOzRwRFoEiJ6ZiRJfXifcid/BnE0wMVUGSrpTqSMa/13ZZhTqtuXw rmy3vW3YxMqSZ/dEsV6F+w+W6B08i/cJZMXyFvWuQr+r0N5bX6FX5fLF1+VFKYYqrRsS22ubzjta 2XhPKGMDNWfkpjS9t4QNaNyHQb3OHDpJfhBLQnjUmQwMHFwgsFmDBFcfURUOQpxA317zNJFApqQD iRIu4bxohktpazz0/sqeNhv6HGIrh8Rqj4/t8Loezo4bORkjVWDOtBmjdU3grMzWr6REQbfXYVbT Qp2ZW82IZoqiwy1XWZvYnMvB5LlqMJhbEzobBP0QWLkJx37NGs47mJGxtrv1UeYW44WLdJEM8Zik PtJ6L/uoZpyUxcqSIloPGwz67HiK1QrcWprsG3A7i5OK7Oor2GXeexMvZRG88BJQO5mOLC4mJ4vR UdtrNdYaHvJx0vYmcFSGxygBr0vdTGIWwH2Tr4QN+1OT2WT5wputTDE3CWpw+2HtvqSwUwcSIdUO lqENDTOVhgCLNScr/1oDzHpRCpRUo7NJsb4BwfCvSQF2dF1LJhPiq6KzCyPadvY1LaV8pogYhOMj NGIzcYDB/TpUQZ8xlXDjYSqCfoHrOW1tM+UW5zTpipdiBmfHMUtCnJZbnaJZJlu4KUi5DOatIB7o Viq7Ue78qpiUvyBVimH8P1NF7ydwBbE+1h7w4XZYYKQzpe1xoUIOVSgJqd8X0DiY2gHRAle8MA1B BXfU5r8gh/q/zTlLw6Q1nCTVAQ2QoLAfqVAQsg9lyUTfKcRq6d5lSbKUkImogrgysWKPyCFhQ10D m3pv91AIoW6qSVoGDO5k/LnvaQaNAt3kFPPNqWT53mtz4J/ufGwyg1JuHTYNTWb/XMS8PVjsqna9 WZ7tvUVF9MSizapnWQHMCltBK0371xThnFutrVhLGq81MuHAi8saw2DeECVwkYT0H9j/qPCZ/eCh N9QhP4DaiuD7hSYGYQNRfck2HkgXSDs4gsbJDtpg0qSsadPWSVst26wvuNPN+Z4wtpbsLP4+p7Hz 5sxl5+TiRRo7tbBjazu20tTg2ZMpCkOT7CBjHGO+lBU/ZvHRfXD0Dnw2mDElTTDBpyqBoYcemDyA 5LcczdKtvwAAAP//AwBQSwMEFAAGAAgAAAAhAA5E9N+8AAAAJQEAACMAAAB4bC9kcmF3aW5ncy9f cmVscy9kcmF3aW5nMS54bWwucmVsc4SPzQrCMBCE74LvEPZu0noQkaa9iNCr1AdY0u0PtknIRrFv b6AXBcHTsDvsNztF9Zon8aTAo7MacpmBIGtcO9pew6257I4gOKJtcXKWNCzEUJXbTXGlCWM64mH0 LBLFsoYhRn9Sis1AM7J0nmxyOhdmjGkMvfJo7tiT2mfZQYVPBpRfTFG3GkLd5iCaxafk/2zXdaOh szOPmWz8EaHMgCEmIIaeogYp1w2vksv0LKiyUF/lyjcAAAD//wMAUEsDBBQABgAIAAAAIQA5MbWR 2wAAANABAAAjAAAAeGwvd29ya3NoZWV0cy9fcmVscy9zaGVldDEueG1sLnJlbHOskc1qwzAMgO+D voPRvXbSwxijTi9j0OvaPYBnK4lZIhtLW9e3n3coLKWwy276QZ8+oe3ua57UJxaOiSy0ugGF5FOI NFh4PT6vH0CxOApuSoQWzsiw61Z32xecnNQhHmNmVSnEFkaR/GgM+xFnxzplpNrpU5md1LQMJjv/ 7gY0m6a5N+U3A7oFU+2DhbIPG1DHc66b/2anvo8en5L/mJHkxgoTijvVyyrSlQHFgtaXGl+CVldl MLdt2v+0ySWSYDmgSJXihdVVz1zlrX6L9CNpFn/ovgEAAP//AwBQSwMEFAAGAAgAAAAhABA9sK6I AQAAwgIAABgAAAB4bC93b3Jrc2hlZXRzL3NoZWV0Mi54bWyMkk1v2zAMhu8D+h8E3Ws5QbutQZxi WBC0hwHDsI+zIlO2EEkUJGZp/v1ouSkG5NKbKFLPS77U+vElePEXcnEYO7loWikgGuxdHDr56+fu 9rMUhXTstccInTxDkY+bmw/rE+ZDGQFIMCGWTo5EaaVUMSMEXRpMEDljMQdNHOZBlZRB9/VR8GrZ th9V0C7KmbDK72Ggtc7AFs0xQKQZksFr4v7L6FK50IJ5Dy7ofDimW4MhMWLvvKNzhUoRzOp5iJj1 3vPcL4s7bS7sGlzhgzMZC1pqGKfmRq9nflAPikmbde94gsl2kcF28stCqs26mvPbwan8dxaT13vE w5R47jvZTqXqqnZXvf6eRQ9WHz39wNMTuGEkXuyy+XTP7U9TrPrzFoph+5jULN9kt5o0c9PIiyZn mGMx0qwn6JzYhYhfMb7+luld0gN803lwsQgPtgInnTyrtlWUMHEDUuyRCEM9jvwPgPfdNlxsEekS MHPO7eql0N4N8Y+j8VXlMvvb79v8AwAA//8DAFBLAwQUAAYACAAAACEAED2wrogBAADCAgAAGAAA AHhsL3dvcmtzaGVldHMvc2hlZXQzLnhtbIySTW/bMAyG7wP6HwTdazlBu61BnGJYELSHAcOwj7Mi U7YQSRQkZmn+/Wi5KQbk0psoUs9LvtT68SV48RdycRg7uWhaKSAa7F0cOvnr5+72sxSFdOy1xwid PEORj5ubD+sT5kMZAUgwIZZOjkRppVQxIwRdGkwQOWMxB00c5kGVlEH39VHwatm2H1XQLsqZsMrv YaC1zsAWzTFApBmSwWvi/svoUrnQgnkPLuh8OKZbgyExYu+8o3OFShHM6nmImPXe89wvizttLuwa XOGDMxkLWmoYp+ZGr2d+UA+KSZt173iCyXaRwXbyy0Kqzbqa89vBqfx3FpPXe8TDlHjuO9lOpeqq dle9/p5FD1YfPf3A0xO4YSRe7LL5dM/tT1Os+vMWimH7mNQs32S3mjRz08iLJmeYYzHSrCfonNiF iF8xvv6W6V3SA3zTeXCxCA+2AiedPKu2VZQwcQNS7JEIQz2O/A+A9902XGwR6RIwc87t6qXQ3g3x j6PxVeUy+9vv2/wDAAD//wMAUEsDBBQABgAIAAAAIQAN52LVKgMAANMHAAAYAAAAeGwvd29ya3No ZWV0cy9zaGVldDEueG1spFXJbtswEL0X6D8QvEeL5U2G5SBeguZQoGi6nGmKkghLokrScdyvz5C0 FclOAQP1IZFmhm/eG1KP8/vXqkQvTCou6gSHXoARq6lIeZ0n+OePx7spRkqTOiWlqFmCj0zh+8Xn T/ODkDtVMKYRINQqwYXWzcz3FS1YRZQnGlZDJhOyIhpeZe6rRjKS2kVV6Q+CYOxXhNfYIczkLRgi yzhla0H3Fau1A5GsJBr4q4I36oxW0VvgKiJ3++aOiqoBiC0vuT5aUIwqOnvKayHJtgTdr+GQ0DO2 fbmCrziVQolMewDnO6LXmmM/9gFpMU85KDBjR5JlCX4IZ5sJ9hdzO59fnB1U5xlpsn1mJaOapbBN GJnxb4XYmcInCAWAqGyBQVR/WsyhwfRb0O7zucGj3aNvEqUsI/tSfxeHL4znhYZOsP1W7Sw9rpmi MHPo5Q1GBpWKEiDgL6q4OTwwM/IK/8fRdAgMeaqLBMdeOAzGsACO0dFMMrSE3FpLa000WcylOCA4 AQCiGmLOUziDNY6DN4FHuldaVC0xjHTB6W4pDMsPSUYwEmowHwxogseWswksXWDaBlYuELeB9WVg 4wJhYNkD2Zbx4JpxNLaMbydoMBJst98yXrpABCITrEDHyyKY+y+wefSkaXVdEfYr1tcVg37F5roi aiv8rkYg8o9duV2jwUjw0IoJ43jUdnKKXXpk0+PIG/fTq246nHpR3Pv1i9fd4ol30WnTzYZBJ92T DCf4vyUbjLNksLsLIkuXdpJHsXexO6tuehB5kwuR3TQMJOj9Loo3/eJprzZ4L+5NYNKfwMc2cDqO S1Oc4MH71+Esx33bFZM5W7GyVIiKvbGQAexzG20N8MGuv4gvwRidZ7QJcJ2mgOtIcwqulYlaOwtE +tiAw9RiJerTnWYINSRnX4nMea1QyTLrYMZRpPO4wH2sorFGshUabMY+FnBbMbALOCMYugh9fjlh PjO9b5CQHFzRXkAJboTUknANzgXxv8CMlOuGg+AAblbgBJS7ETnjaYLlU2oVuoaPthMiJc/r31wX J+rG46FxKskBLmfUrnQzb6/jxRsAAAD//wMAUEsDBBQABgAIAAAAIQDOpnrzPgMAAOAOAAANAAAA eGwvc3R5bGVzLnhtbORXbU/bMBD+Pmn/IfL3Nm1pgVZJEKVUQmLTJLppX93EaT38EtkOJEz77zvn rUEMEUZBaPvS+Bzfc89drnc+7yTjzLkhSlMpfDTsD5BDRCgjKjY++rpa9o6Row0WEWZSEB/lRKOT 4OMHT5uckastIcYBCKF9tDUmmbmuDreEY92XCRHwJpaKYwOi2rg6UQRH2ipx5o4Gg0OXYypQiTDj YRcQjtV1mvRCyRNs6JoyavICCzk8nF1shFR4zYBqNhzjsMYuhAfwnIZKahmbPsC5Mo5pSB6ynLpT F5ACL5bCaCeUqTA+OgBoa2F2LeStWNpXEMDqVODpO+cGM9gZIDfwBOaklE8VxcxuuRatxGydHr/k dP+bWFFOLESMOWV5aXLUMldY1fCeMta4MrKsYSPwIKSGKLEEwanWqzyBYAr4+iVMce6J0xuF8+Fo 0lJwC4OBt5Yqgmyrg3gElsutwGMkNsBc0c3WPo1M4HctjYFPE3gRxRspMIOlW2vUz7YmZCskpo84 iWjKAT6UTCqHiohkJPLRYRFht7By30hHzZLR04Q6wlnuldMdNf4J6h19hSR4Rg50BG2FvMyzjnot Mh01uuYK0GilfUfw16fTkcguITsq7Jd5VQ6gqIWEsSv79/8eNxXGVuQsdkTKl9xcQAGADmcrb72E clYty2pSCrbKtNFK7Dbs3+E6WdwYeIzVEAj+mVWj7eAkYbntObblANnHsEZvgAV8a6/u8yqleVHx Lc9SPmV0IzgpqQcerkVnKxW9A5ds1wzhPVHIuVU4WZGsdtPN4uf7CjHYO78fqTY0zpG9OhkaWsqQ 1Pvh+xrxfE2+9iJUZfV/8/33mZ/jdx6/yTvnd/jG/IrGAK2g1W/udZumbzj21u+jz3YCYi2S65Qy Q0XTCHadBjCjbNe7itHB2Gmm6GqNFWhhEYlxysyqeemj3fpTcfeFuled+kJvpCkgfLRbX9qL9vDQ tg+osJcarqHwdFJFffTzfH40XZwvR73jwfy4Nz4gk950Ml/0JuOz+WKxnA5Gg7Nf4JMd/WYwB71g tCpGQCjrw/FMMxjAVOVsRf5qt+ejllDSL0YMoA39unbC1c1oGvwGAAD//wMAUEsDBBQABgAIAAAA IQA4Wg7uuwEAACUEAAAYAAAAeGwvZHJhd2luZ3MvZHJhd2luZzEueG1snFPbbtswDH0f0H8Q9N76 0njtjNjF0KDFgKHrw/YBhCzHwmzJoNTE/ftRspyk7QYMeREoHvEcXsT13TT0bCfRKqMrnl2lnEkt TKP0tuK/fj5c3nJmHegGeqNlxV+l5Xf1xaf11GC5txtkRKBtSdeKd86NZZJY0ckB7JUZpSa0NTiA oytukwZhT9RDn+Rp+jmxI0pobCel28wIj3xwBtsASvM6ZOb25l72/VctOoOzq0UzzJYwfV2sE1+B N0MAGT/ats7S1c3NEfOuAKPZ19dziDcXn8e/FHmRHqAQEaiPes4cNOos+4dwka/SSBNzWUTqLCb0 Xjlb5bdLsoQdpRfBLcLYKfGAMEg2gEBT8dggvXs8AZ9jj8TT7hmZaugnpHnBmabAit93gI5lPIll PH2IhfJU6rsRvy09njv88XXw/z2BqUUaEpSmbdlUcfqNr/4kMijl5JiYnWLxBqolKObg30ZzAw7Y C6ozPpPwRVOzRBms+C3F2UyR4L+2hKpXQm6MeBmkdvOqoOzB0ZLaTo2WMyz9lPBbE8aSvKmYOn+4 xymcjidOsVfE7Ru0TOrdzoTW+g2v/wAAAP//AwBQSwMEFAAGAAgAAAAhAIoKqXApBgAAThsAABQA AAB4bC9jaGFydHMvY2hhcnQxLnhtbOxZzXLbNhC+d6bvwHJ8tURSJEVqImdsOu6hduKxnPQMkZCE MUSwIGRbfoU+SS8995y+WHcBUKJkKXGc6TTpWAcbP4vF7mIX+2H56vX9nDu3VNZMlEPX73iuQ8tc FKycDt3312eHievUipQF4aKkQ3dJa/f10Y8/vMoH+YxINapITh1gUtaDfOjOlKoG3W6dz+ic1B1R 0RLmJkLOiYKunHYLSe6A+Zx3A8+Lu5qJaxmQZzCYE1Y26+VT1ovJhOX0VOSLOS2VkUJSThRYoJ6x qnaPQLmCKOqnXujcEj50PbeLg5yUUzNAy8P3IzMoxaIsaJEJWYIZW/TzfHDMFZUlsMpEqWA3q+f8 SZaaE3mzqA5zMa9AuDHjTC21uCAg8M5mAvRwruhvCyZpPXRzP2wMAc1HppizXIpaTFQHOHaNFZrT QLb9btIN7HmAsn44qNWSU6OQ7wWobXe1rxbhjHA+JvkN2qZFvCJdz+PCbWPgKn382FBMcYoNTpZi obA1J+WC8PNV//5CFFYcWkypsf5y1+C9PYVO2I+ifhJ6sR+ncRz1U7vIzPc6/dCPvNQL4ihJkyB+ c2hE39672xZLQLSAkK2DBuWrS3n0igxKccY4B0ORAS+du6EbRKHnwXm1pro4B6ZsVoHu92b1WBTL S2lW12qE1tedCtfbHQo6ubqUTv0wdKN+5DpjdE6H6b+LoVtCkGLASnYDwVqKkW4BGakpZxjARppa cFagrMi6ltNxxqXVyMOfPmyYaZNhiJSOWlZ0AjE/dI8lIxwJyYCS3eN5vWscLGDUACusFKNlcUkk QeUwzIbuKsSQRtvL2AkMt3IWslDiGj3nlHKqaLFxKBUX6lhS8mmvMv52TeSUKrOclRDIxlGe4XJB EvT7cS9MYz/spVHqG06Nv3SCKIm8MIg9z0/SXi8003dW8g6uSZI4SdIw9vwotPOzZj5KfGC+4hHo eTDJZrBsOGzFaIZXNdrhlshlJrhoLiorXU3BffMBK5rIMVIJWdDGLcyIukc68K8rOsHW5Gg0o1T5 Px0cH/TQp/UozGcEUgBSVCqDC9Ka1m5XKQe2Mr4IMh35aRrh4lt9zBVICp01E9PRO0LTimDjYcND Nxw5hd/ZGYoNDrRBZkLTD/o2NDcmN3joWNgZDJWs1Smp7bloDnarreAuLrXht007XozHnPZOWx4L ulni7TXWbDvWNJfIloYbSqTgZnH8Hxtiv3L6ys0Hz1TuDH5Z9s0q10PJnq1clqF6345y52Ne6/h/ SXc70+C/ke4gwmfi7pxOIUH+Qps0YtwKZz4QwO+IUZurHMYyot6SucVKFrsi7YjKneOXVOaITjWf Fv2JvqRG7OExq3NKIDecA6SwkFdvj1HeOElO9MW3K1ecHPiDgzcHwecThk1/2wkj+/jH0jm/3swZ mGtMXvEBcWE20WTZ231kgSW7Igvn459//77YR9hb81s4N7OPf+WblKD2vmxlrQCWRZHKxfxR4jw5 6KEx1tkTiFbZ07ycMgC+Rz9TgCWE486t0e0Mu8dgca8Tb8r82Fp+0ulh0lz/9q1oDNfvbKXtNdPG ZL63TQPyrzU0nSa1ayuhMQ0c2UYl1sNbqMSOfAqVhNpg+tb6QlQCb6It9VC0FRPTaUR/Oir5BpLx Cmg8AZWAyt8H1ILz+GL4tH/NCyppP/028OQLKnl5hMOt8IJKGriBJZUV3PjfoJIQUck6e65z9gb+ +CpUEqUdjQHX7/41gGgwXABVus/hEAAu5qXe/N27ooElSSdpaM3/rRWQGNYKm06T6bdAygrvfqcB MWFQyRhxKCUfN8VtU/CAo2gVjhoQ8JwKJ9ivXYvD9gdWvyu5fc1YFFewujqB2t9NfWzfFA9UivVL 5xRfFu+g+npB2mUq4L6qIjdS7q/o4IP6U0/qNAoiCOeXem2rvvt19Vo4fMlKNaIKysdTXT+Y6cfj mRDwdcQhnE3LX5maXUANlpXwIcO+QCsypXYMy9y+6+CXmA5WveFDj2koPW744RjMTTRb09HFF+QD uy8qR0gGz1z9pWfogqcVdU4qqJfPYOIBvtAQflpBKR2Av4vfxBTLWyNYSHykS+N8+jPY0T8AAAD/ /wMAUEsDBBQABgAIAAAAIQAZKkLSxgAAAAEBAAAUAAAAeGwvc2hhcmVkU3RyaW5ncy54bWxcjzFK BEEQRXPBOxSVuz2KiEh3bzCw0WIg6wGamXKn2enqcapa3DN4EhNj4/FitoEoG/73+B++Xb+mEV5o lpjZ4eWqQSDuch957/Bxt7m4RRAN3IcxMzk8kuDan59ZEYXaZXE4qE53xkg3UAqyyhNxNU95TkFr nPdGpplCLwORptFcNc2NSSEyQpcLq8NrhMLxuVD7m72V6K36dnk/wnZnjXprftA/3N6f4odQYPn4 eiunos4UOAzLZ/dnTL3gvwEAAP//AwBQSwMEFAAGAAgAAAAhAE6GBTxpAQAAfwIAABEACAFkb2NQ cm9wcy9jb3JlLnhtbCCiBAEooAAB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HySX0/DIBTF 3038DoR3CrRxVtJ1if9NnC6xRuMbgbuN2NIG0LlvL+3mnNH4QgLn8LvnXigmH02N3sF509ox5gnD CKxqtbGLMX6sLkmOkQ/Salm3FsZ4DR5PysODQnVCtQ5mru3ABQMeRZL1QnVjvAyhE5R6tYRG+iQ6 bBTnrWtkiFu3oJ1Ur3IBNGVsRBsIUssgaQ8k3Y6It0itdsjuzdUDQCsKNTRgg6c84fTbG8A1/s8L g7LnbExYd7Gnbdx9tlYbcef+8GZnXK1WySobYsT8nD5Pbx+GVomx/awU4LLQSigHMrSuvL1As+v7 uyuEECFxYSd5loyyPOFpnhR0z9lPtZY+TOMDzA3o03VZGbDoRi3RVK5RZeyyoL9NsdrQ3KYkaBTj ik1zX8pTdnZeXeIyZZwRdkwYr1IuOBdH2Uuf4cf9Pv7moNkm+ZeYpoSNCGcVy8XRSKT5HvELUA65 f36Z8hMAAP//AwBQSwMEFAAGAAgAAAAhAAHOB/FuAAAAbAEAACcAAAB4bC9wcmludGVyU2V0dGlu Z3MvcHJpbnRlclNldHRpbmdzMS5iaW7yZchkSGYoYshnKAbiNIYSBgUGfyCdBhZPBfJcgOLJDKUM uQypDHlgeU8gO5EhnQEEGFkYWO4wTGBg1geygRAEUsCsE3CSgcEHqLcECFOBNtEPlGem5AoArYO4 CmLvPyT+CYgQ3UgAAAAA//8DAFBLAwQUAAYACAAAACEAwsw9VakBAABdAwAAEAAIAWRvY1Byb3Bz L2FwcC54bWwgogQBKKAAAQ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Cck02P2jAQhu+V+h8s 38EBVm2FHK9WbFsOLSAFtr26zoRY69iWPRtBf32dRCyhH5dKPszMO3r1eMbm96fGkBZC1M7mdDbN KAGrXKntMaeH/afJB0oiSltK4yzk9AyR3ou3b/guOA8BNUSSLGzMaY3ol4xFVUMj4zTJNimVC43E lIYjc1WlFTw69dKARTbPsncMTgi2hHLiXw3p4Lhs8X9NS6c6vvi0P/sELPiD90YriemW4qtWwUVX Ifl4UmA4G4s80RWgXoLGs8g4G6e8UNLAKhmLSpoInF0LfA2yG9pO6hAFb3HZgkIXSNQ/09jmlPyQ ETqcnLYyaGkxYXVtQ9LHxkcM4psLz7EGwMhZahiKfTjuHcf6Tiz6hhTcNnYGA0gSbhH3Gg3EbbWT Af9CvBgT9wwD74BTdHyzMd8raS/N/y0NpONb9YNKfL8RrVzjpT2LYvM+m+zWW5LO98PDhqwP281n zi46/6Ltczz4vXuUCJfV3BZ5UcsAZdrmRb8W+DptJZjOZFVLe4Ty0vOn0D2kp+G3iNndNFtk6Y2M apxd/4X4BQAA//8DAFBLAQItABQABgAIAAAAIQCAfjm6mQEAAAgHAAATAAAAAAAAAAAAAAAAAAAA AABbQ29udGVudF9UeXBlc10ueG1sUEsBAi0AFAAGAAgAAAAhALVVMCP1AAAATAIAAAsAAAAAAAAA AAAAAAAA0gMAAF9yZWxzLy5yZWxzUEsBAi0AFAAGAAgAAAAhAN4J/SgCAQAA1AMAABoAAAAAAAAA AAAAAAAA+AYAAHhsL19yZWxzL3dvcmtib29rLnhtbC5yZWxzUEsBAi0AFAAGAAgAAAAhAJQGkcGC AQAArgIAAA8AAAAAAAAAAAAAAAAAOgkAAHhsL3dvcmtib29rLnhtbFBLAQItABQABgAIAAAAIQD7 YqVtlAYAAKcbAAATAAAAAAAAAAAAAAAAAOkKAAB4bC90aGVtZS90aGVtZTEueG1sUEsBAi0AFAAG AAgAAAAhAA5E9N+8AAAAJQEAACMAAAAAAAAAAAAAAAAArhEAAHhsL2RyYXdpbmdzL19yZWxzL2Ry YXdpbmcxLnhtbC5yZWxzUEsBAi0AFAAGAAgAAAAhADkxtZHbAAAA0AEAACMAAAAAAAAAAAAAAAAA qxIAAHhsL3dvcmtzaGVldHMvX3JlbHMvc2hlZXQxLnhtbC5yZWxzUEsBAi0AFAAGAAgAAAAhABA9 sK6IAQAAwgIAABgAAAAAAAAAAAAAAAAAxxMAAHhsL3dvcmtzaGVldHMvc2hlZXQyLnhtbFBLAQIt ABQABgAIAAAAIQAQPbCuiAEAAMICAAAYAAAAAAAAAAAAAAAAAIUVAAB4bC93b3Jrc2hlZXRzL3No ZWV0My54bWxQSwECLQAUAAYACAAAACEADedi1SoDAADTBwAAGAAAAAAAAAAAAAAAAABDFwAAeGwv d29ya3NoZWV0cy9zaGVldDEueG1sUEsBAi0AFAAGAAgAAAAhAM6mevM+AwAA4A4AAA0AAAAAAAAA AAAAAAAAoxoAAHhsL3N0eWxlcy54bWxQSwECLQAUAAYACAAAACEAOFoO7rsBAAAlBAAAGAAAAAAA AAAAAAAAAAAMHgAAeGwvZHJhd2luZ3MvZHJhd2luZzEueG1sUEsBAi0AFAAGAAgAAAAhAIoKqXAp BgAAThsAABQAAAAAAAAAAAAAAAAA/R8AAHhsL2NoYXJ0cy9jaGFydDEueG1sUEsBAi0AFAAGAAgA AAAhABkqQtLGAAAAAQEAABQAAAAAAAAAAAAAAAAAWCYAAHhsL3NoYXJlZFN0cmluZ3MueG1sUEsB Ai0AFAAGAAgAAAAhAE6GBTxpAQAAfwIAABEAAAAAAAAAAAAAAAAAUCcAAGRvY1Byb3BzL2NvcmUu eG1sUEsBAi0AFAAGAAgAAAAhAAHOB/FuAAAAbAEAACcAAAAAAAAAAAAAAAAA8CkAAHhsL3ByaW50 ZXJTZXR0aW5ncy9wcmludGVyU2V0dGluZ3MxLmJpblBLAQItABQABgAIAAAAIQDCzD1VqQEAAF0D AAAQAAAAAAAAAAAAAAAAAKMqAABkb2NQcm9wcy9hcHAueG1sUEsFBgAAAAARABEAiwQAAIItAAAA AFBLAwQUAAYACAAAACEAzK09ySYHAAAcIwAAFQAAAGRycy9jaGFydHMvY2hhcnQxLnhtbOxaS2/b RhC+F+h/UAn3aInvhxApcOiqKOokhuXkviJXFmG+ulzFVv5C/0h76bln9491ZndJUbQYqw6SGE10 kMh9zmtn5pvVs+e3WTp4R1mVFPlEM4a6NqB5VMRJfjXR3lzOjn1tUHGSxyQtcjrRNrTSnk+//+5Z NI5WhPF5SSI6gEXyahxNtBXn5Xg0qqIVzUg1LEqaQ9+yYBnh8MquRjEjN7B4lo5MXXdHYhFNLUAe sUBGkryezw6ZXyyXSURPi2id0ZxLKhhNCQcJVKukrLQpMBcTTo1AtwfvSDrRdG2EjSnJr2QDzY/f zGUjK9Z5TOOwYDmIsTU+i8YnKacsh6XCIuewm+IzO0hSGWHX6/I4KrISiFskacI3glwgENYOVwXw Mbigv60TRquJFhl2LQh4vCeKLIlYURVLPoQVR1IKtTZwWW/kj0ylD2DWsMcV36RUMmToJnI7avYV JMxImi5IdI2yaQ1uhm77cWJXGDhLqB8feMJTKh5u8Zsl0Wr6jIwXRbw5Z7AzGacVnyNB4qXElvKc 4U9MlxfnbFC9B/t1LbDXBSpskIjv9UTLwXDRiFlyDQacF3PxBMNIRdMEjVoHiZJxVaRJPEvSVLyw q0WYMsn9bKbDRwigMwzNJh/wTUmXcA4m2vBtfplkFIeSMSV9PVG1v2dUcwOibvgTTDLgEM1voknT e3LsAr1AI7LNp6/u/siQAS7YkPRjz34mbMf9ojo7YQlJpcZ29NK0t1kbGEHg7PCGigI+a5uFBy5M OCWbYg0SiMYZydckPWveb18WsTpXNL4SxhKNN/sab5U7GVqmbVheYBm6Zdu+6dlIL0yq+31H92zX dH3XcT3DtS1hrN2tgbYtVQV4fXhTK8j1KnWk8gLPgTx2+eBmopmWYRjilDRdwHeaC8blLGS8PsRk zYtLfDmlKeU03tmkTAt+wihBBrbkdIUkey4Ju6JcTk9ycLCSzkdI0HR819RdP3Adx/BMKaGWBEHC LfkZni93uqklbDczhSJ01b+q+x0zaCvBDR7WQJnQEGMoCuIdYZuwSIs6ghhKIRROTzRO4toSZHPB Yqp8kwpN0ubAyV3QJc5YTucrSrnxw9HJkYXWKVqhPyQQm3FEyUOIXEq2aruSD2Ar6RCBpqk0dnzC JUo8z+jp60Xki9gRHhUJyoT6vWkAn9lMiKfrTYWtGYYDHkE44V6PjP54v0cuWcVPSaX0IqhQW+1Y K0T4cyH4rmgX68UipdZpy2SBNzW4O0eJbc8cENMBgrAs1/3CguhnToTxaPxI5mbwCcMny5xwkI9m LgyRvafD3NkirfBMx/Cwz1/0u1nlV471oQGBA1yjazg2PJjCLhv/eOwO7cDzrMD2bCsAq9WNn45l nvfBICN9wkHZnEwTOmmOCEF86lpD98eDoi5K4LxQafiCVnyWcNQTnMdVcXNGr2ge/0o7UQ963hKA Qa1UH0eHhL8imYrUys9i+5yyve3nlEWY5HfXeSFcyjx5314Kz53SVv3buCLlVh7UGirNDFzd133D 9EzPD9SZVfwdW0OIdI5QnOWbOujvc2rN8If2V6Q1JftDtKbbju97tu16pmHpEO3a2Zw3dDwPjqFr eg58w2n7nEqD3b8inakw8KDO/KFhO5Zp6oHvG4Hj+o7SSeMhg6Hpe75pOIGu27oRuJ/VQRr6/1lt dSrVYA+EHgfCEsxLJS79j7WEwIAiwicoJfRmDp1SQgM/O4WEVnsvXJUlEcjWmyIChL1zwggWStpl BPA7DX6Vcjo4UNYI5VMHypogApDnDMo1KraL7VUQFblPREQ+vw8CvTgyxkc/HZkP4yCFq7s4KLz7 czM4u8T5WyiEgEjCJUTG2COGha/6hplq2AVZD+7++uf3dd9Aa7veenC9uvs72h0JZPSBMCUFSEGQ pHyd3cODL44sFMYWFMKgBhTKSm0I9YnpzxTgNklx51YrLLoDHHsEhgnbLs33pQXpgYVYcPvpm1EL DmJT35BaZOgId8cA/VsO5UuNWIWUUJgSZaufbhrWAtvK5j8Etm3c/VFgG2qw90nv0/PhYPsJYMwG PzeiVdn0I7ElWsxTgl+dSoKykj3MgWn0VBK+ge3eWs9TBdtfJCux9eATZCX95bTuBUcr+9i53mi1 f8tKJLT/lpXIYjQ4vUOyEhuzkm303Mbsnfzjo7ISB0DabnJwPysxoWbSN6bOQyBxkSem/u6dUacl /tCvx8rfzgyQ0ZZh+dKTpGCxSFjWgfWsp5amLxMo0M9TuLo+qS/T5c0qqKJ1H/IxzhXk175jwue3 SfU6T1VZTIkkTqryBYCh6+pEYYr3lBXbYuEpSvo13JK9JO3bFzTn+tamprL/sgPRXl+qglccDaTt Xqc9Grd+tRGC3oo/W6SnhJMBgzuzicZ+iSU2wwvJNyX+qaNVnQVNtueIyy2hWvGnlum/AAAA//8D AFBLAwQKAAAAAAAAACEAGwz5aqExAAChMQAALgAAAGRycy9lbWJlZGRpbmdzL01pY3Jvc29mdF9F eGNlbF9Xb3Jrc2hlZXQyLnhsc3hQSwMEFAAGAAgAAAAhAIB+ObqZAQAACAcAABMACAJbQ29udGVu dF9UeXBlc10ueG1sIKIEAiigAAI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MyVy07DMBBF90j8Q+QtStwWCSHUtAseS0Bq+QATTxOriW15pqX9 eyZuQQj1oaiVYBMnseeeOx55PByvmjpZQkDjbC76WU8kYAunjS1z8TZ9Sm9FgqSsVrWzkIs1oBiP Li+G07UHTDjaYi4qIn8nJRYVNAoz58HyzMyFRhF/hlJ6VcxVCXLQ693IwlkCSym1GmI0fICZWtSU PK7498bJu7Eiud+sa1G5UN7XplDERuXS6l+Q1M1mpgDtikXD0hn6AEpjBUBNnflgmBgmQMSJoZA7 mQFq7AbdZpVxZDSGlfF4xanvIbQz+7Paxr1wOYLRkLyqQM+q4dzlqpYfLszfnZtnh0W6bk3coqxR xn75PsCPi1HGoX9mI21+Ubijj8E/8XH9Rz6IzxzI+Dy9JFHmSAGQ1jXgmbPdiB4jVyqAnhCf5vLs Bn5qH/Ghg/poLcjty+n7vhU6wi3YI6GMw9mY3B6j4CE2t9XX4DyjXYDulf9qk2106lkIAhn4bpS7 Gs43kdt+d+CvywDae0WD3sGW8R4bfQIAAP//AwBQSwMEFAAGAAgAAAAhALVVMCP1AAAATAIAAAsA CAJfcmVscy8ucmVscyCiBAIooAAC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CMks9OwzAMxu9IvEPk++puSAihpbtMSLshVB7AJO4ftY2jJED3 9oQDgkpj29H2588/W97u5mlUHxxiL07DuihBsTNie9dqeK2fVg+gYiJnaRTHGo4cYVfd3mxfeKSU m2LX+6iyi4saupT8I2I0HU8UC/HscqWRMFHKYWjRkxmoZdyU5T2Gvx5QLTzVwWoIB3sHqj76PPmy tzRNb3gv5n1il06MQJ4TO8t25UNmC6nP26iaQstJgxXznNMRyfsiYwOeJtpcT/T/tjhxIkuJ0Ejg 8zzfinNA6+uBLp9oqfi9zjzip4ThTWT4YcHFD1RfAAAA//8DAFBLAwQUAAYACAAAACEA3gn9KAIB AADUAwAAGgAIAXhsL19yZWxzL3dvcmtib29rLnhtbC5yZWxzIKIEASigAAE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vJPPasMwDMbvg72D0X1xkm5llDq9jEGvW/cAJlHi0MQ2lvYnbz+TQ7pA yS6hF4Mk/H0/0Kf94afvxBcGap1VkCUpCLSlq1rbKPg4vT48gyDWttKds6hgQIJDcX+3f8NOc/xE pvUkooolBYbZ76Sk0mCvKXEebZzULvSaYxka6XV51g3KPE23MvzVgGKmKY6VgnCsNiBOg4/O/2u7 um5LfHHlZ4+Wr1jIbxfOZBA5iurQICuYWiTHySaJxCCvw+Q3hsmXYLIbw2RLMNs1YcjogNU7h5hC uqxq1l6CeVoVhocuhn4KDI31kv3jmvYcTwkv7mMpx3fah5zdYvELAAD//wMAUEsDBBQABgAIAAAA IQBnGiVdhgEAAK4CAAAPAAAAeGwvd29ya2Jvb2sueG1sjFJdT8IwFH038T80fdeNgQqEYeJXJDHG BIXnst6xG7p2aYsTf723JUwMLz71fpycc+7ZJrdftWKfYB0anfPeZcoZ6MJI1Oucf7w/XQw5c15o KZTRkPMdOH47PT+btMZuVsZsGBFol/PK+2acJK6ooBbu0jSgaVMaWwtPrV0nrrEgpKsAfK2SLE2v k1qg5nuGsf0PhylLLODBFNsatN+TWFDCk31XYeP4dFKigsX+Iiaa5lXU5PtLcaaE848SPcicX1Fr WvgzsNvmbouKtqN+mvFk2h35ZhndVWzuTd2Q1goV+h3FxZmEUmyVf6erD6I0zwZZdh0IQkILhNb9 coWWfaLrWCqUEkIMS9TStDm/GNFX2HXdYEhtG3dLlL4ie4OU/O9Hz4Dryuf8pj+6CorJkWTMmqTj y3QMYh7yJ+NxNqNbqbZjpMLOZC8wnKCzIzTVHTpGdILuH6Gp7tD96C7CyVIhVBFSpSeYSMPSKJjj NzALZc6fBuOXXswwOfxq0x8AAAD//wMAUEsDBBQABgAIAAAAIQD7YqVtlAYAAKcbAAATAAAAeGwv dGhlbWUvdGhlbWUxLnhtbOxZT2/bNhS/D9h3IHRvbSe2Gwd1itixm61NG8Ruhx5pmZZYU6JA0kl9 G9rjgAHDumGXAbvtMGwr0AK7dJ8mW4etA/oV9khKshjLS9IGG9bVh0Qif3z/3+MjdfXag4ihQyIk 5XHbq12ueojEPh/TOGh7d4b9SxsekgrHY8x4TNrenEjv2tb7713FmyokEUGwPpabuO2FSiWblYr0 YRjLyzwhMcxNuIiwglcRVMYCHwHdiFXWqtVmJcI09lCMIyB7ezKhPkFDTdLbyoj3GLzGSuoBn4mB Jk2cFQY7ntY0Qs5llwl0iFnbAz5jfjQkD5SHGJYKJtpe1fy8ytbVCt5MFzG1Ym1hXd/80nXpgvF0 zfAUwShnWuvXW1d2cvoGwNQyrtfrdXu1nJ4BYN8HTa0sRZr1/katk9EsgOzjMu1utVGtu/gC/fUl mVudTqfRSmWxRA3IPtaX8BvVZn17zcEbkMU3lvD1zna323TwBmTxzSV8/0qrWXfxBhQyGk+X0Nqh /X5KPYdMONsthW8AfKOawhcoiIY8ujSLCY/VqliL8H0u+gDQQIYVjZGaJ2SCfYjiLo5GgmLNAG8S XJixQ75cGtK8kPQFTVTb+zDBkBELeq+ef//q+VP06vmT44fPjh/+dPzo0fHDHy0tZ+EujoPiwpff fvbn1x+jP55+8/LxF+V4WcT/+sMnv/z8eTkQMmgh0Ysvn/z27MmLrz79/bvHJfBtgUdF+JBGRKJb 5Agd8Ah0M4ZxJScjcb4VwxBTZwUOgXYJ6Z4KHeCtOWZluA5xjXdXQPEoA16f3XdkHYRipmgJ5xth 5AD3OGcdLkoNcEPzKlh4OIuDcuZiVsQdYHxYxruLY8e1vVkCVTMLSsf23ZA4Yu4zHCsckJgopOf4 lJAS7e5R6th1j/qCSz5R6B5FHUxLTTKkIyeQFot2aQR+mZfpDK52bLN3F3U4K9N6hxy6SEgIzEqE HxLmmPE6nikclZEc4ogVDX4Tq7BMyMFc+EVcTyrwdEAYR70xkbJszW0B+hacfgNDvSp1+x6bRy5S KDoto3kTc15E7vBpN8RRUoYd0DgsYj+QUwhRjPa5KoPvcTdD9Dv4Accr3X2XEsfdpxeCOzRwRFoE iJ6ZiRJfXifcid/BnE0wMVUGSrpTqSMa/13ZZhTqtuXwrmy3vW3YxMqSZ/dEsV6F+w+W6B08i/cJ ZMXyFvWuQr+r0N5bX6FX5fLF1+VFKYYqrRsS22ubzjta2XhPKGMDNWfkpjS9t4QNaNyHQb3OHDpJ fhBLQnjUmQwMHFwgsFmDBFcfURUOQpxA317zNJFApqQDiRIu4bxohktpazz0/sqeNhv6HGIrh8Rq j4/t8Loezo4bORkjVWDOtBmjdU3grMzWr6REQbfXYVbTQp2ZW82IZoqiwy1XWZvYnMvB5LlqMJhb EzobBP0QWLkJx37NGs47mJGxtrv1UeYW44WLdJEM8ZikPtJ6L/uoZpyUxcqSIloPGwz67HiK1Qrc WprsG3A7i5OK7Oor2GXeexMvZRG88BJQO5mOLC4mJ4vRUdtrNdYaHvJx0vYmcFSGxygBr0vdTGIW wH2Tr4QN+1OT2WT5wputTDE3CWpw+2HtvqSwUwcSIdUOlqENDTOVhgCLNScr/1oDzHpRCpRUo7NJ sb4BwfCvSQF2dF1LJhPiq6KzCyPadvY1LaV8pogYhOMjNGIzcYDB/TpUQZ8xlXDjYSqCfoHrOW1t M+UW5zTpipdiBmfHMUtCnJZbnaJZJlu4KUi5DOatIB7oViq7Ue78qpiUvyBVimH8P1NF7ydwBbE+ 1h7w4XZYYKQzpe1xoUIOVSgJqd8X0DiY2gHRAle8MA1BBXfU5r8gh/q/zTlLw6Q1nCTVAQ2QoLAf qVAQsg9lyUTfKcRq6d5lSbKUkImogrgysWKPyCFhQ10Dm3pv91AIoW6qSVoGDO5k/LnvaQaNAt3k FPPNqWT53mtz4J/ufGwyg1JuHTYNTWb/XMS8PVjsqna9WZ7tvUVF9MSizapnWQHMCltBK0371xTh nFutrVhLGq81MuHAi8saw2DeECVwkYT0H9j/qPCZ/eChN9QhP4DaiuD7hSYGYQNRfck2HkgXSDs4 gsbJDtpg0qSsadPWSVst26wvuNPN+Z4wtpbsLP4+p7Hz5sxl5+TiRRo7tbBjazu20tTg2ZMpCkOT 7CBjHGO+lBU/ZvHRfXD0Dnw2mDElTTDBpyqBoYcemDyA5LcczdKtvwAAAP//AwBQSwMEFAAGAAgA AAAhAA5E9N+8AAAAJQEAACMAAAB4bC9kcmF3aW5ncy9fcmVscy9kcmF3aW5nMS54bWwucmVsc4SP zQrCMBCE74LvEPZu0noQkaa9iNCr1AdY0u0PtknIRrFvb6AXBcHTsDvsNztF9Zon8aTAo7MacpmB IGtcO9pew6257I4gOKJtcXKWNCzEUJXbTXGlCWM64mH0LBLFsoYhRn9Sis1AM7J0nmxyOhdmjGkM vfJo7tiT2mfZQYVPBpRfTFG3GkLd5iCaxafk/2zXdaOhszOPmWz8EaHMgCEmIIaeogYp1w2vksv0 LKiyUF/lyjcAAAD//wMAUEsDBBQABgAIAAAAIQA5MbWR2wAAANABAAAjAAAAeGwvd29ya3NoZWV0 cy9fcmVscy9zaGVldDEueG1sLnJlbHOskc1qwzAMgO+DvoPRvXbSwxijTi9j0OvaPYBnK4lZIhtL W9e3n3coLKWwy276QZ8+oe3ua57UJxaOiSy0ugGF5FOINFh4PT6vH0CxOApuSoQWzsiw61Z32xec nNQhHmNmVSnEFkaR/GgM+xFnxzplpNrpU5md1LQMJjv/7gY0m6a5N+U3A7oFU+2DhbIPG1DHc66b /2anvo8en5L/mJHkxgoTijvVyyrSlQHFgtaXGl+CVldlMLdt2v+0ySWSYDmgSJXihdVVz1zlrX6L 9CNpFn/ovgEAAP//AwBQSwMEFAAGAAgAAAAhABA9sK6IAQAAwgIAABgAAAB4bC93b3Jrc2hlZXRz L3NoZWV0Mi54bWyMkk1v2zAMhu8D+h8E3Ws5QbutQZxiWBC0hwHDsI+zIlO2EEkUJGZp/v1ouSkG 5NKbKFLPS77U+vElePEXcnEYO7loWikgGuxdHDr56+fu9rMUhXTstccInTxDkY+bmw/rE+ZDGQFI MCGWTo5EaaVUMSMEXRpMEDljMQdNHOZBlZRB9/VR8GrZth9V0C7KmbDK72Ggtc7AFs0xQKQZksFr 4v7L6FK50IJ5Dy7ofDimW4MhMWLvvKNzhUoRzOp5iJj13vPcL4s7bS7sGlzhgzMZC1pqGKfmRq9n flAPikmbde94gsl2kcF28stCqs26mvPbwan8dxaT13vEw5R47jvZTqXqqnZXvf6eRQ9WHz39wNMT uGEkXuyy+XTP7U9TrPrzFoph+5jULN9kt5o0c9PIiyZnmGMx0qwn6JzYhYhfMb7+luld0gN803lw sQgPtgInnTyrtlWUMHEDUuyRCEM9jvwPgPfdNlxsEekSMHPO7eql0N4N8Y+j8VXlMvvb79v8AwAA //8DAFBLAwQUAAYACAAAACEAED2wrogBAADCAgAAGAAAAHhsL3dvcmtzaGVldHMvc2hlZXQzLnht bIySTW/bMAyG7wP6HwTdazlBu61BnGJYELSHAcOwj7MiU7YQSRQkZmn+/Wi5KQbk0psoUs9LvtT6 8SV48RdycRg7uWhaKSAa7F0cOvnr5+72sxSFdOy1xwidPEORj5ubD+sT5kMZAUgwIZZOjkRppVQx IwRdGkwQOWMxB00c5kGVlEH39VHwatm2H1XQLsqZsMrvYaC1zsAWzTFApBmSwWvi/svoUrnQgnkP Luh8OKZbgyExYu+8o3OFShHM6nmImPXe89wvizttLuwaXOGDMxkLWmoYp+ZGr2d+UA+KSZt173iC yXaRwXbyy0Kqzbqa89vBqfx3FpPXe8TDlHjuO9lOpeqqdle9/p5FD1YfPf3A0xO4YSRe7LL5dM/t T1Os+vMWimH7mNQs32S3mjRz08iLJmeYYzHSrCfonNiFiF8xvv6W6V3SA3zTeXCxCA+2AiedPKu2 VZQwcQNS7JEIQz2O/A+A9902XGwR6RIwc87t6qXQ3g3xj6PxVeUy+9vv2/wDAAD//wMAUEsDBBQA BgAIAAAAIQAg657NNgMAAOIHAAAYAAAAeGwvd29ya3NoZWV0cy9zaGVldDEueG1spFXbjtowEH2v 1H+w/L65EG5BhGq5rLoPVatuL8/GcRKLJE5tA0u/vmMb0gS2ElLzAM7M+MyZ8eR4/uG1KtGBScVF neDQCzBiNRUpr/MEf//29DDFSGlSp6QUNUvwiSn8YfH+3fwo5E4VjGkECLVKcKF1M/N9RQtWEeWJ htXgyYSsiIZXmfuqkYykdlNV+oMgGPsV4TV2CDN5D4bIMk7ZWtB9xWrtQCQriQb+quCNuqBV9B64 isjdvnmgomoAYstLrk8WFKOKzp7zWkiyLaHu13BI6AXbvtzAV5xKoUSmPYDzHdHbmmM/9gFpMU85 VGDajiTLEvwYzjYT7C/mtj8/ODuqzhppsn1hJaOapXBMGJn2b4XYmcBnMAWAqGyAQSRU8wNbsbJM 8OcQzlT9sknMGlL4bY7u+pLvyR7ZF4lSlpF9qb+K40fG80JDYpgGW/wsPa2ZonAEkNobjAwqFSVA wC+quJklaCF5hf9xNB0CYZ7qIsGxFw6DMWyAqTqZxoaWkNtraa2JJou5FEcEAwEgqiFmvMIZ7HEc vAks6V5pUbXEMNIFp7ulMCzfJBlBh6jBfDSgCR5bzsawdIZpa1g5Q9wa1teGjTOc2wlkW8aDW8bR 2DK+n6DBSLCdBst46QwRFJlgBXUcFsHcP8Dh0XNNq9uIsB+xvo0Y9CM2txFRG+F3awQi/ziV+2s0 GAke2mLCOB61mVzFzj2y7nHkjfvuVdcdTr0o7j394HU3eOJdZdp0vWHQcfdKhgn+75INxqVkUL8r IkvndiWPYu/qdFZd9yDyJldFdt3QkKD3XAVv+sHTXmzwN7jXgUm/A2/LwHkclyY4wQP7bdvJcZLj vu2KydyKk0JU7I2EDOCcW2urh492/5V9CTrpNKN1gOo0BdxOmlNQrUzU2iki0qcGFKYWK1GfrzhD qCE5+0RkzmuFSpZZBTOKIp3GBe5jFY0Vkq3QIDN2WcDlxUAuYEYwZBH68nLGfGF63yAhOaiivY8S 3AipJeEalAvsv4EZKdcNh4IDEGXgBJS7FjnjaYLlc2ordAmfbCZESp7XP7kuztSN5EPiVJIj3NWo 3el63t7Oiz8AAAD//wMAUEsDBBQABgAIAAAAIQDOpnrzPgMAAOAOAAANAAAAeGwvc3R5bGVzLnht bORXbU/bMBD+Pmn/IfL3Nm1pgVZJEKVUQmLTJLppX93EaT38EtkOJEz77zvnrUEMEUZBaPvS+Bzf c89drnc+7yTjzLkhSlMpfDTsD5BDRCgjKjY++rpa9o6Row0WEWZSEB/lRKOT4OMHT5uckastIcYB CKF9tDUmmbmuDreEY92XCRHwJpaKYwOi2rg6UQRH2ipx5o4Gg0OXYypQiTDjYRcQjtV1mvRCyRNs 6JoyavICCzk8nF1shFR4zYBqNhzjsMYuhAfwnIZKahmbPsC5Mo5pSB6ynLpTF5ACL5bCaCeUqTA+ OgBoa2F2LeStWNpXEMDqVODpO+cGM9gZIDfwBOaklE8VxcxuuRatxGydHr/kdP+bWFFOLESMOWV5 aXLUMldY1fCeMta4MrKsYSPwIKSGKLEEwanWqzyBYAr4+iVMce6J0xuF8+Fo0lJwC4OBt5Yqgmyr g3gElsutwGMkNsBc0c3WPo1M4HctjYFPE3gRxRspMIOlW2vUz7YmZCskpo84iWjKAT6UTCqHiohk JPLRYRFht7By30hHzZLR04Q6wlnuldMdNf4J6h19hSR4Rg50BG2FvMyzjnotMh01uuYK0GilfUfw 16fTkcguITsq7Jd5VQ6gqIWEsSv79/8eNxXGVuQsdkTKl9xcQAGADmcrb72EclYty2pSCrbKtNFK 7Dbs3+E6WdwYeIzVEAj+mVWj7eAkYbntObblANnHsEZvgAV8a6/u8yqleVHxLc9SPmV0IzgpqQce rkVnKxW9A5ds1wzhPVHIuVU4WZGsdtPN4uf7CjHYO78fqTY0zpG9OhkaWsqQ1Pvh+xrxfE2+9iJU ZfV/8/33mZ/jdx6/yTvnd/jG/IrGAK2g1W/udZumbzj21u+jz3YCYi2S65QyQ0XTCHadBjCjbNe7 itHB2Gmm6GqNFWhhEYlxysyqeemj3fpTcfeFuled+kJvpCkgfLRbX9qL9vDQtg+osJcarqHwdFJF ffTzfH40XZwvR73jwfy4Nz4gk950Ml/0JuOz+WKxnA5Gg7Nf4JMd/WYwB71gtCpGQCjrw/FMMxjA VOVsRf5qt+ejllDSL0YMoA39unbC1c1oGvwGAAD//wMAUEsDBBQABgAIAAAAIQA4Wg7uuwEAACUE AAAYAAAAeGwvZHJhd2luZ3MvZHJhd2luZzEueG1snFPbbtswDH0f0H8Q9N760njtjNjF0KDFgKHr w/YBhCzHwmzJoNTE/ftRspyk7QYMeREoHvEcXsT13TT0bCfRKqMrnl2lnEktTKP0tuK/fj5c3nJm HegGeqNlxV+l5Xf1xaf11GC5txtkRKBtSdeKd86NZZJY0ckB7JUZpSa0NTiAoytukwZhT9RDn+Rp +jmxI0pobCel28wIj3xwBtsASvM6ZOb25l72/VctOoOzq0UzzJYwfV2sE1+BN0MAGT/ats7S1c3N EfOuAKPZ19dziDcXn8e/FHmRHqAQEaiPes4cNOos+4dwka/SSBNzWUTqLCb0Xjlb5bdLsoQdpRfB LcLYKfGAMEg2gEBT8dggvXs8AZ9jj8TT7hmZaugnpHnBmabAit93gI5lPIllPH2IhfJU6rsRvy09 njv88XXw/z2BqUUaEpSmbdlUcfqNr/4kMijl5JiYnWLxBqolKObg30ZzAw7YC6ozPpPwRVOzRBms +C3F2UyR4L+2hKpXQm6MeBmkdvOqoOzB0ZLaTo2WMyz9lPBbE8aSvKmYOn+4xymcjidOsVfE7Ru0 TOrdzoTW+g2v/wAAAP//AwBQSwMEFAAGAAgAAAAhAJhS6fGXBQAAuBIAABQAAAB4bC9jaGFydHMv Y2hhcnQxLnhtbOxYzXLbNhC+d6bvwHJ8tURSpERpImVsOu6hTuKxnPQMkZCEMUiwIGhbfoU+SS89 95y+WHcBUCJlKc2402k6Ex004GKx2P2wf8Cr1485d+6prJgopq7f81yHFqnIWLGauh9uL09j16kU KTLCRUGn7oZW7uvZ99+9Sifpmkg1L0lKHRBSVJN06q6VKif9fpWuaU6qnihpAXNLIXOi4FOu+pkk DyA85/3A84Z9LcS1AsgLBOSEFc16+SXrxXLJUnoh0jqnhTJaSMqJAgSqNSsrdwbGZURRf+yFzj3h U9dz+0jkpFgZAi1OP8wNUYq6yGiWCFkAjC3+PJ2ccUVlAaISUSjYzdqZfxFSOZF3dXmairwE5RaM M7XR6oKCIDtZC7DDuaG/1EzSauqmftgAAcNnUOQslaISS9UDiX2DQnMaKHbUj/uBPQ8w1g8nldpw agzyvQCt7W/31SpcEs4XJL1DbFrMW9bdPC7cBwNX6ePHgWKKUxxwshG1wlFOiprwq+3341uRWXVo tqIG/c0h4qM9hV44GoBhIz/w4iAYBoHWLJ1szPygNwr9yBt7wTCKx3EwfHNqVN/fu99WS0C0gJKt gwbjy2s5e0UmhbhknANQZMIL52HqBlHoeXBerak+zgGUzSqw/dGsXohscy3N6krNEX39UeJ6u0NG lzfX0qmepm40ilxngc7pMP1fT90CghQDVrI7CNZCzPUI2EhFOcMANtpUgrMMdUXRlVwtEi6tRR7+ 9GHDTJsNQ6Rw1KakS4j5qXsmGeHISCaUHKan1SE6IGDMABS2htEiuyaSoHEYZlN3G2LIo/EyOAFw W2chtRK36DkXlFNFs86hlFyoM0nJ573K+NstkSuqzHJWQCAb73qBywVxMBoNB+F46IeDcTT2jaTG X3pBFEdeGAw9z4/Hg0Foph+s5j1cE8fDOB6HQ8+PQju/buaj2AfhWxmBngdIusHScdiS0QRTNeJw T+QmEVw0icpqV1Fw33TCMhs5lixkRhu3MHqqR+QD/7qhSxwtZ/M1pcr/4eTsJESf1lSYTwiUAOQo VQIJ0kJr5ZbKga2ML4JOM8g+ES6+18dcgqbwsRNiPvSOMLQq2HjoeGjHkceA7nCIaoMDddhMaPrB yIZmZ7IjQ8fCwWAoZaUuSGXPRUuwW+0Fd3atgd9Ca0vJol4sOB1cdDy2SSPHFRrD7/LyPzYKDsFa tW+cPd8Dxh1fY3PygTVNhtw7vs4JXcIvSb5aQAaoWTp5oXFJguZ9PcZdLXil4/9buTtYBv+NcgdB sBYPV3QFBfIn2pQR41Y485FA/449apPKgZYQ9Y7ktleyCQd551QepF9TmWJ3quW0+M91kpqzp+ei riiB2nAFLYVtefX2GOWNk6REJ75DteL8xJ+cvDkJ/r5g2PK3XzCST79tnKvbbs3AWmPqig8dF1YT zZa8O8YWWLYbUjuffv/z1/oY42Anr3bu1p/+SLucYPaxamVRAGRRpaLOnxXO85MQwdhVT2DaVk9z c0qg8Z39SKEtIRx3blH3K+wRwKJxT6O9q7DP0QqgH+7ateNpoIp70FC3f0dXNJjFvbjND+14dw8w Z2ew+WgqvQYNsTXdydaz/qcBsWTQM8w5XNrOmmukaS0A5laL1jQBL7lLAFjtrhfHH1n1vuA2b9gc kbGqPIcu+646s9H7RKXY5ZQLjOH3cM95S5qrlC5Crftao+XxVgVL1+eK1zgKIoirbzej1k3qn92M 4PAlK9ScKriorXSlXus0fSkEvEM4hLNV8TNT67dw22EFPBnYXF+SFbU0vFD6roNvHj28X8KTihko TTfykAZzSy3WfOg2B+XA7nXpCMmgoOg3lakLnpZVKSnhZrqGiSd4CyH8ooRLKzT+Lr4+KZa2KNiy P7MFKLsHp9lfAAAA//8DAFBLAwQUAAYACAAAACEAGSpC0sYAAAABAQAAFAAAAHhsL3NoYXJlZFN0 cmluZ3MueG1sXI8xSgRBEEVzwTsUlbs9iohId28wsNFiIOsBmplyp9np6nGqWtwzeBITY+PxYraB KBv+9/gfvl2/phFeaJaY2eHlqkEg7nIfee/wcbe5uEUQDdyHMTM5PJLg2p+fWRGF2mVxOKhOd8ZI N1AKssoTcTVPeU5Ba5z3RqaZQi8DkabRXDXNjUkhMkKXC6vDa4TC8blQ+5u9leit+nZ5P8J2Z416 a37QP9zen+KHUGD5+Horp6LOFDgMy2f3Z0y94L8BAAD//wMAUEsDBBQABgAIAAAAIQBOhgU8aQEA AH8CAAARAAgBZG9jUHJvcHMvY29yZS54bWwgogQBKKAAAQ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B8kl9PwyAUxd9N/A6Edwq0cVbSdYn/TZwusUbjG4G7jdjSBtC5by/t5pzR+EIC5/C7514o Jh9Njd7BedPaMeYJwwisarWxizF+rC5JjpEP0mpZtxbGeA0eT8rDg0J1QrUOZq7twAUDHkWS9UJ1 Y7wMoROUerWERvokOmwU561rZIhbt6CdVK9yATRlbEQbCFLLIGkPJN2OiLdIrXbI7s3VA0ArCjU0 YIOnPOH02xvANf7PC4Oy52xMWHexp23cfbZWG3Hn/vBmZ1ytVskqG2LE/Jw+T28fhlaJsf2sFOCy 0EooBzK0rry9QLPr+7srhBAhcWEneZaMsjzhaZ4UdM/ZT7WWPkzjA8wN6NN1WRmw6EYt0VSuUWXs sqC/TbHa0NymJGgU44pNc1/KU3Z2Xl3iMmWcEXZMGK9SLjgXR9lLn+HH/T7+5qDZJvmXmKaEjQhn FcvF0Uik+R7xC1AOuX9+mfITAAD//wMAUEsDBBQABgAIAAAAIQABzgfxbgAAAGwBAAAnAAAAeGwv cHJpbnRlclNldHRpbmdzL3ByaW50ZXJTZXR0aW5nczEuYmlu8mXIZEhmKGLIZygG4jSGEgYFBn8g nQYWTwXyXIDiyQylDLkMqQx5YHlPIDuRIZ0BBBhZGFjuMExgYNYHsoEQBFLArBNwkoHBB6i3BAhT gTbRD5RnpuQKAK2DuApi7z8k/gmIEN1IAAAAAP//AwBQSwMEFAAGAAgAAAAhAMLMPVWpAQAAXQMA ABAACAFkb2NQcm9wcy9hcHAueG1sIKIEASigAAE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nJNNj9owEIbvlfofLN/BAVZthRyvVmxbDi0gBba9us6EWOvYlj0bQX99nUQsoR+XSj7MzDt69XjG 5venxpAWQtTO5nQ2zSgBq1yp7TGnh/2nyQdKIkpbSuMs5PQMkd6Lt2/4LjgPATVEkixszGmN6JeM RVVDI+M0yTYplQuNxJSGI3NVpRU8OvXSgEU2z7J3DE4ItoRy4l8N6eC4bPF/TUunOr74tD/7BCz4 g/dGK4npluKrVsFFVyH5eFJgOBuLPNEVoF6CxrPIOBunvFDSwCoZi0qaCJxdC3wNshvaTuoQBW9x 2YJCF0jUP9PY5pT8kBE6nJy2MmhpMWF1bUPSx8ZHDOKbC8+xBsDIWWoYin047h3H+k4s+oYU3DZ2 BgNIEm4R9xoNxG21kwH/QrwYE/cMA++AU3R8szHfK2kvzf8tDaTjW/WDSny/Ea1c46U9i2LzPpvs 1luSzvfDw4asD9vNZ84uOv+i7XM8+L17lAiX1dwWeVHLAGXa5kW/Fvg6bSWYzmRVS3uE8tLzp9A9 pKfht4jZ3TRbZOmNjGqcXf+F+AUAAP//AwBQSwECLQAUAAYACAAAACEAgH45upkBAAAIBwAAEwAA AAAAAAAAAAAAAAAAAAAAW0NvbnRlbnRfVHlwZXNdLnhtbFBLAQItABQABgAIAAAAIQC1VTAj9QAA AEwCAAALAAAAAAAAAAAAAAAAANIDAABfcmVscy8ucmVsc1BLAQItABQABgAIAAAAIQDeCf0oAgEA ANQDAAAaAAAAAAAAAAAAAAAAAPgGAAB4bC9fcmVscy93b3JrYm9vay54bWwucmVsc1BLAQItABQA BgAIAAAAIQBnGiVdhgEAAK4CAAAPAAAAAAAAAAAAAAAAADoJAAB4bC93b3JrYm9vay54bWxQSwEC LQAUAAYACAAAACEA+2KlbZQGAACnGwAAEwAAAAAAAAAAAAAAAADtCgAAeGwvdGhlbWUvdGhlbWUx LnhtbFBLAQItABQABgAIAAAAIQAORPTfvAAAACUBAAAjAAAAAAAAAAAAAAAAALIRAAB4bC9kcmF3 aW5ncy9fcmVscy9kcmF3aW5nMS54bWwucmVsc1BLAQItABQABgAIAAAAIQA5MbWR2wAAANABAAAj AAAAAAAAAAAAAAAAAK8SAAB4bC93b3Jrc2hlZXRzL19yZWxzL3NoZWV0MS54bWwucmVsc1BLAQIt ABQABgAIAAAAIQAQPbCuiAEAAMICAAAYAAAAAAAAAAAAAAAAAMsTAAB4bC93b3Jrc2hlZXRzL3No ZWV0Mi54bWxQSwECLQAUAAYACAAAACEAED2wrogBAADCAgAAGAAAAAAAAAAAAAAAAACJFQAAeGwv d29ya3NoZWV0cy9zaGVldDMueG1sUEsBAi0AFAAGAAgAAAAhACDrns02AwAA4gcAABgAAAAAAAAA AAAAAAAARxcAAHhsL3dvcmtzaGVldHMvc2hlZXQxLnhtbFBLAQItABQABgAIAAAAIQDOpnrzPgMA AOAOAAANAAAAAAAAAAAAAAAAALMaAAB4bC9zdHlsZXMueG1sUEsBAi0AFAAGAAgAAAAhADhaDu67 AQAAJQQAABgAAAAAAAAAAAAAAAAAHB4AAHhsL2RyYXdpbmdzL2RyYXdpbmcxLnhtbFBLAQItABQA BgAIAAAAIQCYUunxlwUAALgSAAAUAAAAAAAAAAAAAAAAAA0gAAB4bC9jaGFydHMvY2hhcnQxLnht bFBLAQItABQABgAIAAAAIQAZKkLSxgAAAAEBAAAUAAAAAAAAAAAAAAAAANYlAAB4bC9zaGFyZWRT dHJpbmdzLnhtbFBLAQItABQABgAIAAAAIQBOhgU8aQEAAH8CAAARAAAAAAAAAAAAAAAAAM4mAABk b2NQcm9wcy9jb3JlLnhtbFBLAQItABQABgAIAAAAIQABzgfxbgAAAGwBAAAnAAAAAAAAAAAAAAAA AG4pAAB4bC9wcmludGVyU2V0dGluZ3MvcHJpbnRlclNldHRpbmdzMS5iaW5QSwECLQAUAAYACAAA ACEAwsw9VakBAABdAwAAEAAAAAAAAAAAAAAAAAAhKgAAZG9jUHJvcHMvYXBwLnhtbFBLBQYAAAAA EQARAIsEAAAALQAAAABQSwECLQAUAAYACAAAACEAl2pYnzwBAABGAwAAEwAAAAAAAAAAAAAAAAAA AAAAW0NvbnRlbnRfVHlwZXNdLnhtbFBLAQItABQABgAIAAAAIQA4/SH/1gAAAJQBAAALAAAAAAAA AAAAAAAAAG0BAABfcmVscy8ucmVsc1BLAQItABQABgAIAAAAIQCayaY3KwYAAIAqAAAOAAAAAAAA AAAAAAAAAGwCAABkcnMvZTJvRG9jLnhtbFBLAQItABQABgAIAAAAIQDKOuh20wAAAEABAAAgAAAA AAAAAAAAAAAAAMMIAABkcnMvY2hhcnRzL19yZWxzL2NoYXJ0MS54bWwucmVsc1BLAQItABQABgAI AAAAIQCZjAVD0wAAAEABAAAgAAAAAAAAAAAAAAAAANQJAABkcnMvY2hhcnRzL19yZWxzL2NoYXJ0 Mi54bWwucmVsc1BLAQItABQABgAIAAAAIQB633SzwgAAAKcBAAAZAAAAAAAAAAAAAAAAAOUKAABk cnMvX3JlbHMvZTJvRG9jLnhtbC5yZWxzUEsBAi0AFAAGAAgAAAAhAGAbf5vdAAAABQEAAA8AAAAA AAAAAAAAAAAA3gsAAGRycy9kb3ducmV2LnhtbFBLAQItABQABgAIAAAAIQCxY5scmgYAAIYaAAAV AAAAAAAAAAAAAAAAAOgMAABkcnMvY2hhcnRzL2NoYXJ0Mi54bWxQSwECLQAKAAAAAAAAACEAcA76 nSMyAAAjMgAALgAAAAAAAAAAAAAAAAC1EwAAZHJzL2VtYmVkZGluZ3MvTWljcm9zb2Z0X0V4Y2Vs X1dvcmtzaGVldDEueGxzeFBLAQItABQABgAIAAAAIQDMrT3JJgcAABwjAAAVAAAAAAAAAAAAAAAA ACRGAABkcnMvY2hhcnRzL2NoYXJ0MS54bWxQSwECLQAKAAAAAAAAACEAGwz5aqExAAChMQAALgAA AAAAAAAAAAAAAAB9TQAAZHJzL2VtYmVkZGluZ3MvTWljcm9zb2Z0X0V4Y2VsX1dvcmtzaGVldDIu eGxzeFBLBQYAAAAACwALABQDAABqfwAAAAA= ">
                <o:lock v:ext="edit" aspectratio="t"/>
                <v:rect id="AutoShape 410" o:spid="_x0000_s1031" style="position:absolute;left:2513;top:8054;width:12317;height:67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QEosYA AADcAAAADwAAAGRycy9kb3ducmV2LnhtbESPQWvCQBSE74X+h+UVeim6qUKRmI0UoTRIQZq0nh/Z ZxLMvo3ZbRL/fVcQPA4z8w2TbCbTioF611hW8DqPQBCXVjdcKfgpPmYrEM4ja2wtk4ILOdikjw8J xtqO/E1D7isRIOxiVFB738VSurImg25uO+LgHW1v0AfZV1L3OAa4aeUiit6kwYbDQo0dbWsqT/mf UTCW++FQfH3K/cshs3zOztv8d6fU89P0vgbhafL38K2daQXL5QKuZ8IRkOk/AAAA//8DAFBLAQIt ABQABgAIAAAAIQDw94q7/QAAAOIBAAATAAAAAAAAAAAAAAAAAAAAAABbQ29udGVudF9UeXBlc10u eG1sUEsBAi0AFAAGAAgAAAAhADHdX2HSAAAAjwEAAAsAAAAAAAAAAAAAAAAALgEAAF9yZWxzLy5y ZWxzUEsBAi0AFAAGAAgAAAAhADMvBZ5BAAAAOQAAABAAAAAAAAAAAAAAAAAAKQIAAGRycy9zaGFw ZXhtbC54bWxQSwECLQAUAAYACAAAACEA0kQEosYAAADcAAAADwAAAAAAAAAAAAAAAACYAgAAZHJz L2Rvd25yZXYueG1sUEsFBgAAAAAEAAQA9QAAAIsDAAAAAA== " filled="f" stroked="f">
                  <o:lock v:ext="edit" aspectratio="t" text="t"/>
                </v:rect>
                <v:shape id="Object 411" o:spid="_x0000_s1032" type="#_x0000_t75" style="position:absolute;left:2513;top:8613;width:5520;height:5015;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LwWeQQAAADkAAAAOAAAAZHJzL2Uyb0RvYy54bWyysa/IzVEoSy0qzszPs1Uy1DNQUkjNS85P ycxLt1UKDXHTtVBSKC5JzEtJzMnPS7VVqkwtVrK34+UCAAAA//8DAFBLAwQUAAYACAAAACEAKfF1 Z8UAAADcAAAADwAAAGRycy9kb3ducmV2LnhtbESP0WoCMRRE3wv+Q7hC3zSrW2zZGkVsRakFqfoB l83t7urmJmxSTf/eFIQ+DjNzhpnOo2nFhTrfWFYwGmYgiEurG64UHA+rwQsIH5A1tpZJwS95mM96 D1MstL3yF132oRIJwr5ABXUIrpDSlzUZ9EPriJP3bTuDIcmukrrDa4KbVo6zbCINNpwWanS0rKk8 73+Mgg+3+1w/0aRaxOjeR7u3fHt6ZqUe+3HxCiJQDP/he3ujFeR5Dn9n0hGQsxsAAAD//wMAUEsB Ai0AFAAGAAgAAAAhALaDOJL+AAAA4QEAABMAAAAAAAAAAAAAAAAAAAAAAFtDb250ZW50X1R5cGVz XS54bWxQSwECLQAUAAYACAAAACEAOP0h/9YAAACUAQAACwAAAAAAAAAAAAAAAAAvAQAAX3JlbHMv LnJlbHNQSwECLQAUAAYACAAAACEAMy8FnkEAAAA5AAAADgAAAAAAAAAAAAAAAAAuAgAAZHJzL2Uy b0RvYy54bWxQSwECLQAUAAYACAAAACEAKfF1Z8UAAADcAAAADwAAAAAAAAAAAAAAAACbAgAAZHJz L2Rvd25yZXYueG1sUEsFBgAAAAAEAAQA8wAAAI0DAAAAAA== ">
                  <v:imagedata r:id="rId26" o:title=""/>
                </v:shape>
                <v:shape id="Object 412" o:spid="_x0000_s1033" type="#_x0000_t75" style="position:absolute;left:6499;top:8054;width:8330;height:609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LwWeQQAAADkAAAAOAAAAZHJzL2Uyb0RvYy54bWyysa/IzVEoSy0qzszPs1Uy1DNQUkjNS85P ycxLt1UKDXHTtVBSKC5JzEtJzMnPS7VVqkwtVrK34+UCAAAA//8DAFBLAwQUAAYACAAAACEAEViY LMYAAADcAAAADwAAAGRycy9kb3ducmV2LnhtbESPQWvCQBSE7wX/w/IEb3WjEZHUVUSptJdWbev5 kX0mwezbdHcb0/z6bqHQ4zAz3zDLdWdq0ZLzlWUFk3ECgji3uuJCwfvb4/0ChA/IGmvLpOCbPKxX g7slZtre+EjtKRQiQthnqKAMocmk9HlJBv3YNsTRu1hnMETpCqkd3iLc1HKaJHNpsOK4UGJD25Ly 6+nLKNi3s5eP/rCp52nvd/3UvT5/nlulRsNu8wAiUBf+w3/tJ60gTWfweyYeAbn6AQAA//8DAFBL AQItABQABgAIAAAAIQC2gziS/gAAAOEBAAATAAAAAAAAAAAAAAAAAAAAAABbQ29udGVudF9UeXBl c10ueG1sUEsBAi0AFAAGAAgAAAAhADj9If/WAAAAlAEAAAsAAAAAAAAAAAAAAAAALwEAAF9yZWxz Ly5yZWxzUEsBAi0AFAAGAAgAAAAhADMvBZ5BAAAAOQAAAA4AAAAAAAAAAAAAAAAALgIAAGRycy9l Mm9Eb2MueG1sUEsBAi0AFAAGAAgAAAAhABFYmCzGAAAA3AAAAA8AAAAAAAAAAAAAAAAAmwIAAGRy cy9kb3ducmV2LnhtbFBLBQYAAAAABAAEAPMAAACOAwAAAAA= ">
                  <v:imagedata r:id="rId27" o:title=""/>
                </v:shape>
                <v:rect id="Rectangle 413" o:spid="_x0000_s1034" style="position:absolute;left:4143;top:14278;width:464;height:4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c7YcUA AADcAAAADwAAAGRycy9kb3ducmV2LnhtbESPW4vCMBSE3wX/QziCb5qqKNI1igjC4uVhvSD7dmjO tmWbk5Jkbf33RljwcZiZb5jFqjWVuJPzpWUFo2ECgjizuuRcweW8HcxB+ICssbJMCh7kYbXsdhaY atvwF91PIRcRwj5FBUUIdSqlzwoy6Ie2Jo7ej3UGQ5Qul9phE+GmkuMkmUmDJceFAmvaFJT9nv6M gnO1v8537ntsHrPbEZv6sNuMDkr1e+36A0SgNrzD/+1PrWAymcLrTDwCcvkEAAD//wMAUEsBAi0A FAAGAAgAAAAhAPD3irv9AAAA4gEAABMAAAAAAAAAAAAAAAAAAAAAAFtDb250ZW50X1R5cGVzXS54 bWxQSwECLQAUAAYACAAAACEAMd1fYdIAAACPAQAACwAAAAAAAAAAAAAAAAAuAQAAX3JlbHMvLnJl bHNQSwECLQAUAAYACAAAACEAMy8FnkEAAAA5AAAAEAAAAAAAAAAAAAAAAAApAgAAZHJzL3NoYXBl eG1sLnhtbFBLAQItABQABgAIAAAAIQDOBzthxQAAANwAAAAPAAAAAAAAAAAAAAAAAJgCAABkcnMv ZG93bnJldi54bWxQSwUGAAAAAAQABAD1AAAAigMAAAAA " fillcolor="#99f"/>
                <v:rect id="Rectangle 414" o:spid="_x0000_s1035" style="position:absolute;left:4838;top:14371;width:1455;height:3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Z1+cQA AADcAAAADwAAAGRycy9kb3ducmV2LnhtbESPT4vCMBTE74LfITxhb5qqIFqNIrqLHv0H6u3RPNti 81KarK1+eiMs7HGYmd8ws0VjCvGgyuWWFfR7EQjixOqcUwWn4093DMJ5ZI2FZVLwJAeLebs1w1jb mvf0OPhUBAi7GBVk3pexlC7JyKDr2ZI4eDdbGfRBVqnUFdYBbgo5iKKRNJhzWMiwpFVGyf3waxRs xuXysrWvOi2+r5vz7jxZHydeqa9Os5yC8NT4//Bfe6sVDIcj+JwJR0DO3wAAAP//AwBQSwECLQAU AAYACAAAACEA8PeKu/0AAADiAQAAEwAAAAAAAAAAAAAAAAAAAAAAW0NvbnRlbnRfVHlwZXNdLnht bFBLAQItABQABgAIAAAAIQAx3V9h0gAAAI8BAAALAAAAAAAAAAAAAAAAAC4BAABfcmVscy8ucmVs c1BLAQItABQABgAIAAAAIQAzLwWeQQAAADkAAAAQAAAAAAAAAAAAAAAAACkCAABkcnMvc2hhcGV4 bWwueG1sUEsBAi0AFAAGAAgAAAAhAEw2dfnEAAAA3AAAAA8AAAAAAAAAAAAAAAAAmAIAAGRycy9k b3ducmV2LnhtbFBLBQYAAAAABAAEAPUAAACJAwAAAAA= " filled="f" stroked="f">
                  <v:textbox inset="0,0,0,0">
                    <w:txbxContent>
                      <w:p w:rsidR="00237F68" w:rsidRPr="00602016" w:rsidRDefault="00237F68" w:rsidP="00237F68">
                        <w:pPr>
                          <w:autoSpaceDE w:val="0"/>
                          <w:autoSpaceDN w:val="0"/>
                          <w:adjustRightInd w:val="0"/>
                          <w:rPr>
                            <w:rFonts w:ascii="Arial" w:cs="Arial"/>
                            <w:color w:val="000000"/>
                            <w:sz w:val="24"/>
                            <w:szCs w:val="40"/>
                          </w:rPr>
                        </w:pPr>
                        <w:r w:rsidRPr="00602016">
                          <w:rPr>
                            <w:color w:val="000000"/>
                            <w:sz w:val="24"/>
                            <w:szCs w:val="40"/>
                          </w:rPr>
                          <w:t>Cây LT</w:t>
                        </w:r>
                      </w:p>
                    </w:txbxContent>
                  </v:textbox>
                </v:rect>
                <v:rect id="Rectangle 415" o:spid="_x0000_s1036" style="position:absolute;left:6181;top:14309;width:453;height:4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PjKsUA AADcAAAADwAAAGRycy9kb3ducmV2LnhtbESPzWrCQBSF94LvMFyhO520oU2NmUhbEF0VtSK6u2Ru k2DmTshMTfr2nYLg8nB+Pk62HEwjrtS52rKCx1kEgriwuuZSweFrNX0F4TyyxsYyKfglB8t8PMow 1bbnHV33vhRhhF2KCirv21RKV1Rk0M1sSxy8b9sZ9EF2pdQd9mHcNPIpil6kwZoDocKWPioqLvsf EyC703x7dsdtsn7/7J99EW+iS6zUw2R4W4DwNPh7+NbeaAVxnMD/mXAEZP4HAAD//wMAUEsBAi0A FAAGAAgAAAAhAPD3irv9AAAA4gEAABMAAAAAAAAAAAAAAAAAAAAAAFtDb250ZW50X1R5cGVzXS54 bWxQSwECLQAUAAYACAAAACEAMd1fYdIAAACPAQAACwAAAAAAAAAAAAAAAAAuAQAAX3JlbHMvLnJl bHNQSwECLQAUAAYACAAAACEAMy8FnkEAAAA5AAAAEAAAAAAAAAAAAAAAAAApAgAAZHJzL3NoYXBl eG1sLnhtbFBLAQItABQABgAIAAAAIQDH4+MqxQAAANwAAAAPAAAAAAAAAAAAAAAAAJgCAABkcnMv ZG93bnJldi54bWxQSwUGAAAAAAQABAD1AAAAigMAAAAA " fillcolor="#936"/>
                <v:rect id="Rectangle 416" o:spid="_x0000_s1037" style="position:absolute;left:6921;top:14386;width:957;height:3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uVEEMIA AADcAAAADwAAAGRycy9kb3ducmV2LnhtbERPy4rCMBTdC/5DuII7TUdh0NpURB106Quc2V2aa1um uSlNxtb5erMQXB7OO1l2phJ3alxpWcHHOAJBnFldcq7gcv4azUA4j6yxskwKHuRgmfZ7Ccbatnyk +8nnIoSwi1FB4X0dS+myggy6sa2JA3ezjUEfYJNL3WAbwk0lJ1H0KQ2WHBoKrGldUPZ7+jMKdrN6 9b23/21ebX9218N1vjnPvVLDQbdagPDU+bf45d5rBdNpWBvOhCMg0ycAAAD//wMAUEsBAi0AFAAG AAgAAAAhAPD3irv9AAAA4gEAABMAAAAAAAAAAAAAAAAAAAAAAFtDb250ZW50X1R5cGVzXS54bWxQ SwECLQAUAAYACAAAACEAMd1fYdIAAACPAQAACwAAAAAAAAAAAAAAAAAuAQAAX3JlbHMvLnJlbHNQ SwECLQAUAAYACAAAACEAMy8FnkEAAAA5AAAAEAAAAAAAAAAAAAAAAAApAgAAZHJzL3NoYXBleG1s LnhtbFBLAQItABQABgAIAAAAIQBS5UQQwgAAANwAAAAPAAAAAAAAAAAAAAAAAJgCAABkcnMvZG93 bnJldi54bWxQSwUGAAAAAAQABAD1AAAAhwMAAAAA " filled="f" stroked="f">
                  <v:textbox inset="0,0,0,0">
                    <w:txbxContent>
                      <w:p w:rsidR="00237F68" w:rsidRPr="00602016" w:rsidRDefault="00237F68" w:rsidP="00237F68">
                        <w:pPr>
                          <w:autoSpaceDE w:val="0"/>
                          <w:autoSpaceDN w:val="0"/>
                          <w:adjustRightInd w:val="0"/>
                          <w:rPr>
                            <w:rFonts w:ascii="Arial" w:cs="Arial"/>
                            <w:color w:val="000000"/>
                            <w:sz w:val="24"/>
                            <w:szCs w:val="40"/>
                          </w:rPr>
                        </w:pPr>
                        <w:r w:rsidRPr="00602016">
                          <w:rPr>
                            <w:color w:val="000000"/>
                            <w:sz w:val="24"/>
                            <w:szCs w:val="40"/>
                          </w:rPr>
                          <w:t>Cây CN</w:t>
                        </w:r>
                      </w:p>
                    </w:txbxContent>
                  </v:textbox>
                </v:rect>
                <v:rect id="Rectangle 417" o:spid="_x0000_s1038" style="position:absolute;left:8309;top:14371;width:453;height:356;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fYOsUA AADcAAAADwAAAGRycy9kb3ducmV2LnhtbESPQWsCMRSE7wX/Q3hCbzVrhaKrUUQotJSCuh709kye u6ubl2UTdfXXG6HQ4zAz3zCTWWsrcaHGl44V9HsJCGLtTMm5gk32+TYE4QOywcoxKbiRh9m08zLB 1Lgrr+iyDrmIEPYpKihCqFMpvS7Iou+5mjh6B9dYDFE2uTQNXiPcVvI9ST6kxZLjQoE1LQrSp/XZ KsiyX/+Ta3m3+rj7Pm95eduvlkq9dtv5GESgNvyH/9pfRsFgMILnmXgE5PQBAAD//wMAUEsBAi0A FAAGAAgAAAAhAPD3irv9AAAA4gEAABMAAAAAAAAAAAAAAAAAAAAAAFtDb250ZW50X1R5cGVzXS54 bWxQSwECLQAUAAYACAAAACEAMd1fYdIAAACPAQAACwAAAAAAAAAAAAAAAAAuAQAAX3JlbHMvLnJl bHNQSwECLQAUAAYACAAAACEAMy8FnkEAAAA5AAAAEAAAAAAAAAAAAAAAAAApAgAAZHJzL3NoYXBl eG1sLnhtbFBLAQItABQABgAIAAAAIQA1h9g6xQAAANwAAAAPAAAAAAAAAAAAAAAAAJgCAABkcnMv ZG93bnJldi54bWxQSwUGAAAAAAQABAD1AAAAigMAAAAA " fillcolor="#ffc"/>
                <v:rect id="Rectangle 418" o:spid="_x0000_s1039" style="position:absolute;left:9004;top:14433;width:1002;height:3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JU7a8EA AADcAAAADwAAAGRycy9kb3ducmV2LnhtbERPy4rCMBTdC/5DuII7TR1l0GoUcRRd+gJ1d2mubbG5 KU20nfl6sxhweTjv2aIxhXhR5XLLCgb9CARxYnXOqYLzadMbg3AeWWNhmRT8koPFvN2aYaxtzQd6 HX0qQgi7GBVk3pexlC7JyKDr25I4cHdbGfQBVqnUFdYh3BTyK4q+pcGcQ0OGJa0ySh7Hp1GwHZfL 687+1Wmxvm0v+8vk5zTxSnU7zXIKwlPjP+J/904rGI7C/HAmHAE5fwMAAP//AwBQSwECLQAUAAYA CAAAACEA8PeKu/0AAADiAQAAEwAAAAAAAAAAAAAAAAAAAAAAW0NvbnRlbnRfVHlwZXNdLnhtbFBL AQItABQABgAIAAAAIQAx3V9h0gAAAI8BAAALAAAAAAAAAAAAAAAAAC4BAABfcmVscy8ucmVsc1BL AQItABQABgAIAAAAIQAzLwWeQQAAADkAAAAQAAAAAAAAAAAAAAAAACkCAABkcnMvc2hhcGV4bWwu eG1sUEsBAi0AFAAGAAgAAAAhAPSVO2vBAAAA3AAAAA8AAAAAAAAAAAAAAAAAmAIAAGRycy9kb3du cmV2LnhtbFBLBQYAAAAABAAEAPUAAACGAwAAAAA= " filled="f" stroked="f">
                  <v:textbox inset="0,0,0,0">
                    <w:txbxContent>
                      <w:p w:rsidR="00237F68" w:rsidRPr="00602016" w:rsidRDefault="00237F68" w:rsidP="00237F68">
                        <w:pPr>
                          <w:autoSpaceDE w:val="0"/>
                          <w:autoSpaceDN w:val="0"/>
                          <w:adjustRightInd w:val="0"/>
                          <w:rPr>
                            <w:rFonts w:ascii="Arial" w:cs="Arial"/>
                            <w:color w:val="000000"/>
                            <w:sz w:val="24"/>
                            <w:szCs w:val="40"/>
                          </w:rPr>
                        </w:pPr>
                        <w:r w:rsidRPr="00602016">
                          <w:rPr>
                            <w:color w:val="000000"/>
                            <w:sz w:val="24"/>
                            <w:szCs w:val="40"/>
                          </w:rPr>
                          <w:t xml:space="preserve">Rau </w:t>
                        </w:r>
                        <w:r w:rsidRPr="00602016">
                          <w:rPr>
                            <w:rFonts w:ascii="Arial" w:hAnsi="Arial" w:cs="Arial"/>
                            <w:color w:val="000000"/>
                            <w:sz w:val="24"/>
                            <w:szCs w:val="40"/>
                          </w:rPr>
                          <w:t>đậ</w:t>
                        </w:r>
                        <w:r w:rsidRPr="00602016">
                          <w:rPr>
                            <w:color w:val="000000"/>
                            <w:sz w:val="24"/>
                            <w:szCs w:val="40"/>
                          </w:rPr>
                          <w:t>u</w:t>
                        </w:r>
                      </w:p>
                    </w:txbxContent>
                  </v:textbox>
                </v:rect>
                <v:rect id="Rectangle 419" o:spid="_x0000_s1040" style="position:absolute;left:10226;top:14356;width:442;height:4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3GjacYA AADcAAAADwAAAGRycy9kb3ducmV2LnhtbESP3WrCQBSE7wu+w3IEb4putEU0dRVR/ANRjC3t5SF7 mgSzZ0N2q/Ht3UKhl8PMfMNMZo0pxZVqV1hW0O9FIIhTqwvOFLyfV90RCOeRNZaWScGdHMymracJ xtre+ETXxGciQNjFqCD3voqldGlOBl3PVsTB+7a1QR9knUld4y3ATSkHUTSUBgsOCzlWtMgpvSQ/ RsHxYzM2O9wtP03xRbTeJ/7wvFCq027mbyA8Nf4//NfeagUvr334PROOgJw+AAAA//8DAFBLAQIt ABQABgAIAAAAIQDw94q7/QAAAOIBAAATAAAAAAAAAAAAAAAAAAAAAABbQ29udGVudF9UeXBlc10u eG1sUEsBAi0AFAAGAAgAAAAhADHdX2HSAAAAjwEAAAsAAAAAAAAAAAAAAAAALgEAAF9yZWxzLy5y ZWxzUEsBAi0AFAAGAAgAAAAhADMvBZ5BAAAAOQAAABAAAAAAAAAAAAAAAAAAKQIAAGRycy9zaGFw ZXhtbC54bWxQSwECLQAUAAYACAAAACEAK3GjacYAAADcAAAADwAAAAAAAAAAAAAAAACYAgAAZHJz L2Rvd25yZXYueG1sUEsFBgAAAAAEAAQA9QAAAIsDAAAAAA== " fillcolor="#cff"/>
                <v:rect id="Rectangle 420" o:spid="_x0000_s1041" style="position:absolute;left:10830;top:14448;width:1123;height:3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sAh8UA AADcAAAADwAAAGRycy9kb3ducmV2LnhtbESPT4vCMBTE78J+h/AW9qbpuiJajSKrix79B+rt0Tzb YvNSmqytfnojCB6HmfkNM542phBXqlxuWcF3JwJBnFidc6pgv/trD0A4j6yxsEwKbuRgOvlojTHW tuYNXbc+FQHCLkYFmfdlLKVLMjLoOrYkDt7ZVgZ9kFUqdYV1gJtCdqOoLw3mHBYyLOk3o+Sy/TcK loNydlzZe50Wi9PysD4M57uhV+rrs5mNQHhq/Dv8aq+0gp9eF55nwh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BrCwCHxQAAANwAAAAPAAAAAAAAAAAAAAAAAJgCAABkcnMv ZG93bnJldi54bWxQSwUGAAAAAAQABAD1AAAAigMAAAAA " filled="f" stroked="f">
                  <v:textbox inset="0,0,0,0">
                    <w:txbxContent>
                      <w:p w:rsidR="00237F68" w:rsidRPr="00602016" w:rsidRDefault="00237F68" w:rsidP="00237F68">
                        <w:pPr>
                          <w:autoSpaceDE w:val="0"/>
                          <w:autoSpaceDN w:val="0"/>
                          <w:adjustRightInd w:val="0"/>
                          <w:rPr>
                            <w:rFonts w:ascii="Arial" w:cs="Arial"/>
                            <w:color w:val="000000"/>
                            <w:sz w:val="24"/>
                            <w:szCs w:val="40"/>
                          </w:rPr>
                        </w:pPr>
                        <w:r w:rsidRPr="00602016">
                          <w:rPr>
                            <w:color w:val="000000"/>
                            <w:sz w:val="24"/>
                            <w:szCs w:val="40"/>
                          </w:rPr>
                          <w:t>Cây khác</w:t>
                        </w:r>
                      </w:p>
                    </w:txbxContent>
                  </v:textbox>
                </v:rect>
                <v:shape id="Text Box 421" o:spid="_x0000_s1042" type="#_x0000_t202" style="position:absolute;left:2513;top:8292;width:12300;height:9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H4/M8cA AADcAAAADwAAAGRycy9kb3ducmV2LnhtbESPT2sCMRTE7wW/Q3gFL0WzainrahQpLXiR+g/E22Pz 3F26eVmSVFc/vRGEHoeZ+Q0znbemFmdyvrKsYNBPQBDnVldcKNjvvnspCB+QNdaWScGVPMxnnZcp ZtpeeEPnbShEhLDPUEEZQpNJ6fOSDPq+bYijd7LOYIjSFVI7vES4qeUwST6kwYrjQokNfZaU/27/ jAL39bZfrm/H689hdWzsepOO00WuVPe1XUxABGrDf/jZXmoFo/cRPM7EIyBndwAAAP//AwBQSwEC LQAUAAYACAAAACEA8PeKu/0AAADiAQAAEwAAAAAAAAAAAAAAAAAAAAAAW0NvbnRlbnRfVHlwZXNd LnhtbFBLAQItABQABgAIAAAAIQAx3V9h0gAAAI8BAAALAAAAAAAAAAAAAAAAAC4BAABfcmVscy8u cmVsc1BLAQItABQABgAIAAAAIQAzLwWeQQAAADkAAAAQAAAAAAAAAAAAAAAAACkCAABkcnMvc2hh cGV4bWwueG1sUEsBAi0AFAAGAAgAAAAhANR+PzPHAAAA3AAAAA8AAAAAAAAAAAAAAAAAmAIAAGRy cy9kb3ducmV2LnhtbFBLBQYAAAAABAAEAPUAAACMAwAAAAA= " filled="f" fillcolor="#bbe0e3" stroked="f">
                  <v:textbox inset="1.49861mm,.74931mm,1.49861mm,.74931mm">
                    <w:txbxContent>
                      <w:p w:rsidR="00237F68" w:rsidRPr="00AD539E" w:rsidRDefault="00237F68" w:rsidP="00237F68">
                        <w:pPr>
                          <w:autoSpaceDE w:val="0"/>
                          <w:autoSpaceDN w:val="0"/>
                          <w:adjustRightInd w:val="0"/>
                          <w:jc w:val="center"/>
                          <w:rPr>
                            <w:b/>
                            <w:bCs/>
                            <w:color w:val="000000"/>
                            <w:sz w:val="24"/>
                            <w:lang w:val="pt-BR"/>
                          </w:rPr>
                        </w:pPr>
                        <w:r w:rsidRPr="00AD539E">
                          <w:rPr>
                            <w:b/>
                            <w:bCs/>
                            <w:color w:val="000000"/>
                            <w:sz w:val="24"/>
                            <w:lang w:val="pt-BR"/>
                          </w:rPr>
                          <w:t>bi</w:t>
                        </w:r>
                        <w:r w:rsidRPr="00AD539E">
                          <w:rPr>
                            <w:rFonts w:ascii="Arial" w:hAnsi="Arial" w:cs="Arial"/>
                            <w:b/>
                            <w:bCs/>
                            <w:color w:val="000000"/>
                            <w:sz w:val="24"/>
                            <w:lang w:val="pt-BR"/>
                          </w:rPr>
                          <w:t>ể</w:t>
                        </w:r>
                        <w:r w:rsidRPr="00AD539E">
                          <w:rPr>
                            <w:b/>
                            <w:bCs/>
                            <w:color w:val="000000"/>
                            <w:sz w:val="24"/>
                            <w:lang w:val="pt-BR"/>
                          </w:rPr>
                          <w:t xml:space="preserve">u </w:t>
                        </w:r>
                        <w:r w:rsidRPr="00AD539E">
                          <w:rPr>
                            <w:rFonts w:ascii="Arial" w:hAnsi="Arial" w:cs="Arial"/>
                            <w:b/>
                            <w:bCs/>
                            <w:color w:val="000000"/>
                            <w:sz w:val="24"/>
                            <w:lang w:val="pt-BR"/>
                          </w:rPr>
                          <w:t>đồ</w:t>
                        </w:r>
                        <w:r w:rsidRPr="00AD539E">
                          <w:rPr>
                            <w:b/>
                            <w:bCs/>
                            <w:color w:val="000000"/>
                            <w:sz w:val="24"/>
                            <w:lang w:val="pt-BR"/>
                          </w:rPr>
                          <w:t xml:space="preserve"> th</w:t>
                        </w:r>
                        <w:r w:rsidRPr="00AD539E">
                          <w:rPr>
                            <w:rFonts w:ascii="Arial" w:hAnsi="Arial" w:cs="Arial"/>
                            <w:b/>
                            <w:bCs/>
                            <w:color w:val="000000"/>
                            <w:sz w:val="24"/>
                            <w:lang w:val="pt-BR"/>
                          </w:rPr>
                          <w:t>ể</w:t>
                        </w:r>
                        <w:r w:rsidRPr="00AD539E">
                          <w:rPr>
                            <w:b/>
                            <w:bCs/>
                            <w:color w:val="000000"/>
                            <w:sz w:val="24"/>
                            <w:lang w:val="pt-BR"/>
                          </w:rPr>
                          <w:t xml:space="preserve"> hi</w:t>
                        </w:r>
                        <w:r w:rsidRPr="00AD539E">
                          <w:rPr>
                            <w:rFonts w:ascii="Arial" w:hAnsi="Arial" w:cs="Arial"/>
                            <w:b/>
                            <w:bCs/>
                            <w:color w:val="000000"/>
                            <w:sz w:val="24"/>
                            <w:lang w:val="pt-BR"/>
                          </w:rPr>
                          <w:t>ệ</w:t>
                        </w:r>
                        <w:r w:rsidRPr="00AD539E">
                          <w:rPr>
                            <w:b/>
                            <w:bCs/>
                            <w:color w:val="000000"/>
                            <w:sz w:val="24"/>
                            <w:lang w:val="pt-BR"/>
                          </w:rPr>
                          <w:t>n qui mô và c</w:t>
                        </w:r>
                        <w:r w:rsidRPr="00AD539E">
                          <w:rPr>
                            <w:rFonts w:ascii="Arial" w:hAnsi="Arial" w:cs="Arial"/>
                            <w:b/>
                            <w:bCs/>
                            <w:color w:val="000000"/>
                            <w:sz w:val="24"/>
                            <w:lang w:val="pt-BR"/>
                          </w:rPr>
                          <w:t>ơ</w:t>
                        </w:r>
                        <w:r w:rsidRPr="00AD539E">
                          <w:rPr>
                            <w:b/>
                            <w:bCs/>
                            <w:color w:val="000000"/>
                            <w:sz w:val="24"/>
                            <w:lang w:val="pt-BR"/>
                          </w:rPr>
                          <w:t xml:space="preserve"> c</w:t>
                        </w:r>
                        <w:r w:rsidRPr="00AD539E">
                          <w:rPr>
                            <w:rFonts w:ascii="Arial" w:hAnsi="Arial" w:cs="Arial"/>
                            <w:b/>
                            <w:bCs/>
                            <w:color w:val="000000"/>
                            <w:sz w:val="24"/>
                            <w:lang w:val="pt-BR"/>
                          </w:rPr>
                          <w:t>ấ</w:t>
                        </w:r>
                        <w:r w:rsidRPr="00AD539E">
                          <w:rPr>
                            <w:b/>
                            <w:bCs/>
                            <w:color w:val="000000"/>
                            <w:sz w:val="24"/>
                            <w:lang w:val="pt-BR"/>
                          </w:rPr>
                          <w:t>u giá tr</w:t>
                        </w:r>
                        <w:r w:rsidRPr="00AD539E">
                          <w:rPr>
                            <w:rFonts w:ascii="Arial" w:hAnsi="Arial" w:cs="Arial"/>
                            <w:b/>
                            <w:bCs/>
                            <w:color w:val="000000"/>
                            <w:sz w:val="24"/>
                            <w:lang w:val="pt-BR"/>
                          </w:rPr>
                          <w:t>ị</w:t>
                        </w:r>
                        <w:r w:rsidRPr="00AD539E">
                          <w:rPr>
                            <w:b/>
                            <w:bCs/>
                            <w:color w:val="000000"/>
                            <w:sz w:val="24"/>
                            <w:lang w:val="pt-BR"/>
                          </w:rPr>
                          <w:t xml:space="preserve"> s</w:t>
                        </w:r>
                        <w:r w:rsidRPr="00AD539E">
                          <w:rPr>
                            <w:rFonts w:ascii="Arial" w:hAnsi="Arial" w:cs="Arial"/>
                            <w:b/>
                            <w:bCs/>
                            <w:color w:val="000000"/>
                            <w:sz w:val="24"/>
                            <w:lang w:val="pt-BR"/>
                          </w:rPr>
                          <w:t>ả</w:t>
                        </w:r>
                        <w:r w:rsidRPr="00AD539E">
                          <w:rPr>
                            <w:b/>
                            <w:bCs/>
                            <w:color w:val="000000"/>
                            <w:sz w:val="24"/>
                            <w:lang w:val="pt-BR"/>
                          </w:rPr>
                          <w:t>n xu</w:t>
                        </w:r>
                        <w:r w:rsidRPr="00AD539E">
                          <w:rPr>
                            <w:rFonts w:ascii="Arial" w:hAnsi="Arial" w:cs="Arial"/>
                            <w:b/>
                            <w:bCs/>
                            <w:color w:val="000000"/>
                            <w:sz w:val="24"/>
                            <w:lang w:val="pt-BR"/>
                          </w:rPr>
                          <w:t>ấ</w:t>
                        </w:r>
                        <w:r w:rsidRPr="00AD539E">
                          <w:rPr>
                            <w:b/>
                            <w:bCs/>
                            <w:color w:val="000000"/>
                            <w:sz w:val="24"/>
                            <w:lang w:val="pt-BR"/>
                          </w:rPr>
                          <w:t>t</w:t>
                        </w:r>
                      </w:p>
                      <w:p w:rsidR="00237F68" w:rsidRPr="00AD539E" w:rsidRDefault="00237F68" w:rsidP="00237F68">
                        <w:pPr>
                          <w:autoSpaceDE w:val="0"/>
                          <w:autoSpaceDN w:val="0"/>
                          <w:adjustRightInd w:val="0"/>
                          <w:jc w:val="center"/>
                          <w:rPr>
                            <w:b/>
                            <w:bCs/>
                            <w:color w:val="000000"/>
                            <w:sz w:val="24"/>
                            <w:lang w:val="pt-BR"/>
                          </w:rPr>
                        </w:pPr>
                        <w:r w:rsidRPr="00AD539E">
                          <w:rPr>
                            <w:b/>
                            <w:bCs/>
                            <w:color w:val="000000"/>
                            <w:sz w:val="24"/>
                            <w:lang w:val="pt-BR"/>
                          </w:rPr>
                          <w:t>c</w:t>
                        </w:r>
                        <w:r w:rsidRPr="00AD539E">
                          <w:rPr>
                            <w:rFonts w:ascii="Arial" w:hAnsi="Arial" w:cs="Arial"/>
                            <w:b/>
                            <w:bCs/>
                            <w:color w:val="000000"/>
                            <w:sz w:val="24"/>
                            <w:lang w:val="pt-BR"/>
                          </w:rPr>
                          <w:t>ủ</w:t>
                        </w:r>
                        <w:r w:rsidRPr="00AD539E">
                          <w:rPr>
                            <w:b/>
                            <w:bCs/>
                            <w:color w:val="000000"/>
                            <w:sz w:val="24"/>
                            <w:lang w:val="pt-BR"/>
                          </w:rPr>
                          <w:t>a ngành tr</w:t>
                        </w:r>
                        <w:r w:rsidRPr="00AD539E">
                          <w:rPr>
                            <w:rFonts w:ascii="Arial" w:hAnsi="Arial" w:cs="Arial"/>
                            <w:b/>
                            <w:bCs/>
                            <w:color w:val="000000"/>
                            <w:sz w:val="24"/>
                            <w:lang w:val="pt-BR"/>
                          </w:rPr>
                          <w:t>ồ</w:t>
                        </w:r>
                        <w:r w:rsidRPr="00AD539E">
                          <w:rPr>
                            <w:b/>
                            <w:bCs/>
                            <w:color w:val="000000"/>
                            <w:sz w:val="24"/>
                            <w:lang w:val="pt-BR"/>
                          </w:rPr>
                          <w:t>ng tr</w:t>
                        </w:r>
                        <w:r w:rsidRPr="00AD539E">
                          <w:rPr>
                            <w:rFonts w:ascii="Arial" w:hAnsi="Arial" w:cs="Arial"/>
                            <w:b/>
                            <w:bCs/>
                            <w:color w:val="000000"/>
                            <w:sz w:val="24"/>
                            <w:lang w:val="pt-BR"/>
                          </w:rPr>
                          <w:t>ọ</w:t>
                        </w:r>
                        <w:r w:rsidRPr="00AD539E">
                          <w:rPr>
                            <w:b/>
                            <w:bCs/>
                            <w:color w:val="000000"/>
                            <w:sz w:val="24"/>
                            <w:lang w:val="pt-BR"/>
                          </w:rPr>
                          <w:t xml:space="preserve">t  giai </w:t>
                        </w:r>
                        <w:r w:rsidRPr="00AD539E">
                          <w:rPr>
                            <w:rFonts w:ascii="Arial" w:hAnsi="Arial" w:cs="Arial"/>
                            <w:b/>
                            <w:bCs/>
                            <w:color w:val="000000"/>
                            <w:sz w:val="24"/>
                            <w:lang w:val="pt-BR"/>
                          </w:rPr>
                          <w:t>đ</w:t>
                        </w:r>
                        <w:r w:rsidRPr="00AD539E">
                          <w:rPr>
                            <w:b/>
                            <w:bCs/>
                            <w:color w:val="000000"/>
                            <w:sz w:val="24"/>
                            <w:lang w:val="pt-BR"/>
                          </w:rPr>
                          <w:t>o</w:t>
                        </w:r>
                        <w:r w:rsidRPr="00AD539E">
                          <w:rPr>
                            <w:rFonts w:ascii="Arial" w:hAnsi="Arial" w:cs="Arial"/>
                            <w:b/>
                            <w:bCs/>
                            <w:color w:val="000000"/>
                            <w:sz w:val="24"/>
                            <w:lang w:val="pt-BR"/>
                          </w:rPr>
                          <w:t>ạ</w:t>
                        </w:r>
                        <w:r w:rsidRPr="00AD539E">
                          <w:rPr>
                            <w:b/>
                            <w:bCs/>
                            <w:color w:val="000000"/>
                            <w:sz w:val="24"/>
                            <w:lang w:val="pt-BR"/>
                          </w:rPr>
                          <w:t>n 1990 - 2000</w:t>
                        </w:r>
                      </w:p>
                    </w:txbxContent>
                  </v:textbox>
                </v:shape>
                <w10:anchorlock/>
              </v:group>
              <o:OLEObject Type="Embed" ProgID="Excel.Chart.8" ShapeID="Object 411" DrawAspect="Content" ObjectID="_1716382480" r:id="rId28">
                <o:FieldCodes>\s</o:FieldCodes>
              </o:OLEObject>
              <o:OLEObject Type="Embed" ProgID="Excel.Chart.8" ShapeID="Object 412" DrawAspect="Content" ObjectID="_1716382481" r:id="rId29">
                <o:FieldCodes>\s</o:FieldCodes>
              </o:OLEObject>
            </w:pict>
          </mc:Fallback>
        </mc:AlternateContent>
      </w:r>
    </w:p>
    <w:p w:rsidR="00237F68" w:rsidRPr="00237F68" w:rsidRDefault="00237F68" w:rsidP="00237F68">
      <w:pPr>
        <w:spacing w:line="276" w:lineRule="auto"/>
        <w:jc w:val="both"/>
        <w:rPr>
          <w:rFonts w:ascii="Times New Roman" w:hAnsi="Times New Roman"/>
          <w:b/>
          <w:i/>
          <w:color w:val="000000"/>
          <w:szCs w:val="28"/>
        </w:rPr>
      </w:pPr>
      <w:r w:rsidRPr="00237F68">
        <w:rPr>
          <w:rFonts w:ascii="Times New Roman" w:hAnsi="Times New Roman"/>
          <w:b/>
          <w:i/>
          <w:color w:val="000000"/>
          <w:szCs w:val="28"/>
        </w:rPr>
        <w:t xml:space="preserve">2. Nhận xét </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Cơ cấu giá trị sản xuất của ngành trồng trọt năm 2005 có sự thay đổi so với năm 1995.</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Tỉ trọng của nhóm cây CN và rau đậu t</w:t>
      </w:r>
      <w:r w:rsidRPr="00237F68">
        <w:rPr>
          <w:rFonts w:ascii="Arial" w:hAnsi="Arial" w:cs="Arial"/>
          <w:color w:val="000000"/>
          <w:szCs w:val="28"/>
        </w:rPr>
        <w:t>ă</w:t>
      </w:r>
      <w:r w:rsidRPr="00237F68">
        <w:rPr>
          <w:rFonts w:ascii="Times New Roman" w:hAnsi="Times New Roman"/>
          <w:color w:val="000000"/>
          <w:szCs w:val="28"/>
        </w:rPr>
        <w:t>ng ( dẫn chứng)</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Tỉ trọng của nhóm cây LT và các loại cây khác giảm ( dẫn chứng)</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Tuy nhiên nhóm cây LT vẫn chiếm tỉ trọng cao nhất ( dẫn chứng)./.</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b/>
          <w:color w:val="000000"/>
          <w:szCs w:val="28"/>
          <w:u w:val="single"/>
        </w:rPr>
        <w:t>Bài tập 8</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lastRenderedPageBreak/>
        <w:t>Cho bảng số liệu sau</w:t>
      </w:r>
    </w:p>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rPr>
        <w:t>Tổng sản phẩm trong n</w:t>
      </w:r>
      <w:r w:rsidRPr="00237F68">
        <w:rPr>
          <w:rFonts w:ascii="Times New Roman" w:hAnsi="Times New Roman"/>
          <w:bCs/>
          <w:iCs/>
          <w:color w:val="000000"/>
          <w:szCs w:val="28"/>
        </w:rPr>
        <w:softHyphen/>
        <w:t>ước (GDP)</w:t>
      </w:r>
    </w:p>
    <w:p w:rsidR="00237F68" w:rsidRPr="00237F68" w:rsidRDefault="00237F68" w:rsidP="00237F68">
      <w:pPr>
        <w:spacing w:line="276" w:lineRule="auto"/>
        <w:jc w:val="both"/>
        <w:rPr>
          <w:rFonts w:ascii="Times New Roman" w:hAnsi="Times New Roman"/>
          <w:b/>
          <w:bCs/>
          <w:i/>
          <w:iCs/>
          <w:color w:val="000000"/>
          <w:szCs w:val="28"/>
        </w:rPr>
      </w:pPr>
      <w:r w:rsidRPr="00237F68">
        <w:rPr>
          <w:rFonts w:ascii="Times New Roman" w:hAnsi="Times New Roman"/>
          <w:bCs/>
          <w:iCs/>
          <w:color w:val="000000"/>
          <w:szCs w:val="28"/>
        </w:rPr>
        <w:t xml:space="preserve">                                                                                                            </w:t>
      </w:r>
      <w:r w:rsidRPr="00237F68">
        <w:rPr>
          <w:rFonts w:ascii="Times New Roman" w:hAnsi="Times New Roman"/>
          <w:b/>
          <w:bCs/>
          <w:i/>
          <w:iCs/>
          <w:color w:val="000000"/>
          <w:szCs w:val="28"/>
        </w:rPr>
        <w:t>(Đơn vị:  tỉ đồng)</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3"/>
        <w:gridCol w:w="1577"/>
        <w:gridCol w:w="2325"/>
        <w:gridCol w:w="1951"/>
        <w:gridCol w:w="1952"/>
      </w:tblGrid>
      <w:tr w:rsidR="00237F68" w:rsidRPr="00394F4A" w:rsidTr="00394F4A">
        <w:tc>
          <w:tcPr>
            <w:tcW w:w="1303"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Năm</w:t>
            </w:r>
          </w:p>
        </w:tc>
        <w:tc>
          <w:tcPr>
            <w:tcW w:w="1577"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Tổng số</w:t>
            </w:r>
          </w:p>
        </w:tc>
        <w:tc>
          <w:tcPr>
            <w:tcW w:w="2325"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N-L-ngư nghiệp</w:t>
            </w:r>
          </w:p>
        </w:tc>
        <w:tc>
          <w:tcPr>
            <w:tcW w:w="1951"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CN- XD</w:t>
            </w:r>
          </w:p>
        </w:tc>
        <w:tc>
          <w:tcPr>
            <w:tcW w:w="1952"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Dịch vụ</w:t>
            </w:r>
          </w:p>
        </w:tc>
      </w:tr>
      <w:tr w:rsidR="00237F68" w:rsidRPr="00394F4A" w:rsidTr="00394F4A">
        <w:tc>
          <w:tcPr>
            <w:tcW w:w="1303"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0</w:t>
            </w:r>
          </w:p>
        </w:tc>
        <w:tc>
          <w:tcPr>
            <w:tcW w:w="1577"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41955</w:t>
            </w:r>
          </w:p>
        </w:tc>
        <w:tc>
          <w:tcPr>
            <w:tcW w:w="2325"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6252</w:t>
            </w:r>
          </w:p>
        </w:tc>
        <w:tc>
          <w:tcPr>
            <w:tcW w:w="1951"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9513</w:t>
            </w:r>
          </w:p>
        </w:tc>
        <w:tc>
          <w:tcPr>
            <w:tcW w:w="1952"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6190</w:t>
            </w:r>
          </w:p>
        </w:tc>
      </w:tr>
      <w:tr w:rsidR="00237F68" w:rsidRPr="00394F4A" w:rsidTr="00394F4A">
        <w:tc>
          <w:tcPr>
            <w:tcW w:w="1303"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5</w:t>
            </w:r>
          </w:p>
        </w:tc>
        <w:tc>
          <w:tcPr>
            <w:tcW w:w="1577"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28892</w:t>
            </w:r>
          </w:p>
        </w:tc>
        <w:tc>
          <w:tcPr>
            <w:tcW w:w="2325"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62219</w:t>
            </w:r>
          </w:p>
        </w:tc>
        <w:tc>
          <w:tcPr>
            <w:tcW w:w="1951"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65820</w:t>
            </w:r>
          </w:p>
        </w:tc>
        <w:tc>
          <w:tcPr>
            <w:tcW w:w="1952"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00853</w:t>
            </w:r>
          </w:p>
        </w:tc>
      </w:tr>
      <w:tr w:rsidR="00237F68" w:rsidRPr="00394F4A" w:rsidTr="00394F4A">
        <w:tc>
          <w:tcPr>
            <w:tcW w:w="1303"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000</w:t>
            </w:r>
          </w:p>
        </w:tc>
        <w:tc>
          <w:tcPr>
            <w:tcW w:w="1577"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441646</w:t>
            </w:r>
          </w:p>
        </w:tc>
        <w:tc>
          <w:tcPr>
            <w:tcW w:w="2325"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07320</w:t>
            </w:r>
          </w:p>
        </w:tc>
        <w:tc>
          <w:tcPr>
            <w:tcW w:w="1951"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61643</w:t>
            </w:r>
          </w:p>
        </w:tc>
        <w:tc>
          <w:tcPr>
            <w:tcW w:w="1952"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726883</w:t>
            </w:r>
          </w:p>
        </w:tc>
      </w:tr>
    </w:tbl>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1. Hãy vẽ biểu đồ thể hiện quy mô cơ cấu GDP qua các năm theo bảng số liệu?</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2. Nhận xét về sự chuyển dịch cơ cấu từ 1990-&gt; 2000?</w:t>
      </w:r>
    </w:p>
    <w:p w:rsidR="00237F68" w:rsidRPr="00237F68" w:rsidRDefault="00237F68" w:rsidP="00237F68">
      <w:pPr>
        <w:spacing w:line="276" w:lineRule="auto"/>
        <w:jc w:val="both"/>
        <w:rPr>
          <w:rFonts w:ascii="Times New Roman" w:hAnsi="Times New Roman"/>
          <w:b/>
          <w:szCs w:val="28"/>
          <w:u w:val="single"/>
          <w:lang w:val="pt-BR"/>
        </w:rPr>
      </w:pPr>
      <w:r w:rsidRPr="00237F68">
        <w:rPr>
          <w:rFonts w:ascii="Times New Roman" w:hAnsi="Times New Roman"/>
          <w:b/>
          <w:szCs w:val="28"/>
          <w:u w:val="single"/>
          <w:lang w:val="pt-BR"/>
        </w:rPr>
        <w:t>Các bước tiến hành:</w:t>
      </w:r>
    </w:p>
    <w:p w:rsidR="00237F68" w:rsidRPr="00237F68" w:rsidRDefault="00237F68" w:rsidP="00237F68">
      <w:pPr>
        <w:spacing w:line="276" w:lineRule="auto"/>
        <w:jc w:val="both"/>
        <w:rPr>
          <w:rFonts w:ascii="Times New Roman" w:hAnsi="Times New Roman"/>
          <w:szCs w:val="28"/>
          <w:lang w:val="pt-BR"/>
        </w:rPr>
      </w:pPr>
      <w:r w:rsidRPr="00237F68">
        <w:rPr>
          <w:rFonts w:ascii="Times New Roman" w:hAnsi="Times New Roman"/>
          <w:szCs w:val="28"/>
          <w:u w:val="single"/>
          <w:lang w:val="pt-BR"/>
        </w:rPr>
        <w:t>Bước 1:</w:t>
      </w:r>
      <w:r w:rsidRPr="00237F68">
        <w:rPr>
          <w:rFonts w:ascii="Times New Roman" w:hAnsi="Times New Roman"/>
          <w:szCs w:val="28"/>
          <w:lang w:val="pt-BR"/>
        </w:rPr>
        <w:t xml:space="preserve"> Xử lý số liệu (đơn vị %)</w:t>
      </w:r>
    </w:p>
    <w:p w:rsidR="00237F68" w:rsidRPr="00237F68" w:rsidRDefault="00237F68" w:rsidP="00237F68">
      <w:pPr>
        <w:spacing w:line="276" w:lineRule="auto"/>
        <w:jc w:val="both"/>
        <w:rPr>
          <w:rFonts w:ascii="Times New Roman" w:hAnsi="Times New Roman" w:cs="Arial"/>
          <w:szCs w:val="28"/>
          <w:lang w:val="pt-BR"/>
        </w:rPr>
      </w:pPr>
      <w:r w:rsidRPr="00237F68">
        <w:rPr>
          <w:rFonts w:ascii="Times New Roman" w:hAnsi="Times New Roman"/>
          <w:szCs w:val="28"/>
          <w:u w:val="single"/>
          <w:lang w:val="pt-BR"/>
        </w:rPr>
        <w:t>Năm</w:t>
      </w:r>
      <w:r w:rsidRPr="00237F68">
        <w:rPr>
          <w:rFonts w:ascii="Times New Roman" w:hAnsi="Times New Roman" w:cs="Arial"/>
          <w:szCs w:val="28"/>
          <w:u w:val="single"/>
          <w:lang w:val="pt-BR"/>
        </w:rPr>
        <w:t xml:space="preserve"> 1990:</w:t>
      </w:r>
      <w:r w:rsidRPr="00237F68">
        <w:rPr>
          <w:rFonts w:ascii="Times New Roman" w:hAnsi="Times New Roman" w:cs="Arial"/>
          <w:szCs w:val="28"/>
          <w:lang w:val="pt-BR"/>
        </w:rPr>
        <w:tab/>
        <w:t>Tổng sản phẩm trong nước là: 41.955 tỉ đồng.</w:t>
      </w:r>
    </w:p>
    <w:p w:rsidR="00237F68" w:rsidRPr="00237F68" w:rsidRDefault="00680165" w:rsidP="00237F68">
      <w:pPr>
        <w:spacing w:line="276" w:lineRule="auto"/>
        <w:jc w:val="both"/>
        <w:rPr>
          <w:rFonts w:ascii="Times New Roman" w:hAnsi="Times New Roman"/>
          <w:szCs w:val="28"/>
          <w:lang w:val="fr-FR"/>
        </w:rPr>
      </w:pPr>
      <w:r>
        <w:rPr>
          <w:rFonts w:ascii="Times New Roman" w:hAnsi="Times New Roman"/>
          <w:noProof/>
          <w:szCs w:val="28"/>
        </w:rPr>
        <mc:AlternateContent>
          <mc:Choice Requires="wps">
            <w:drawing>
              <wp:anchor distT="0" distB="0" distL="114300" distR="114300" simplePos="0" relativeHeight="251685888" behindDoc="0" locked="0" layoutInCell="1" allowOverlap="1">
                <wp:simplePos x="0" y="0"/>
                <wp:positionH relativeFrom="column">
                  <wp:posOffset>1485900</wp:posOffset>
                </wp:positionH>
                <wp:positionV relativeFrom="paragraph">
                  <wp:posOffset>307340</wp:posOffset>
                </wp:positionV>
                <wp:extent cx="553085" cy="173355"/>
                <wp:effectExtent l="0" t="2540" r="0" b="0"/>
                <wp:wrapNone/>
                <wp:docPr id="330" name="Rectangle 4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3085" cy="173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37F68" w:rsidRPr="005D5053" w:rsidRDefault="00237F68" w:rsidP="00237F68">
                            <w:pPr>
                              <w:jc w:val="center"/>
                              <w:rPr>
                                <w:sz w:val="24"/>
                              </w:rPr>
                            </w:pPr>
                            <w:r>
                              <w:rPr>
                                <w:sz w:val="24"/>
                              </w:rPr>
                              <w:t>41.95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6" o:spid="_x0000_s1043" style="position:absolute;left:0;text-align:left;margin-left:117pt;margin-top:24.2pt;width:43.55pt;height:13.6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10sh8AIAAHYGAAAOAAAAZHJzL2Uyb0RvYy54bWysVduOmzAQfa/Uf7D8zgIBEkBLVgkJVaVt u+q2H+CACVbBprYTsq367x07l02yfai65QGNzXh8zpkLt3e7rkVbKhUTPMP+jYcR5aWoGF9n+OuX wokxUprwirSC0ww/UYXvpm/f3A59SkeiEW1FJYIgXKVDn+FG6z51XVU2tCPqRvSUw8dayI5oWMq1 W0kyQPSudUeeN3YHIateipIqBbuL/Uc8tfHrmpb6U10rqlGbYcCm7Vva98q83ektSdeS9A0rDzDI P6DoCONw6SnUgmiCNpK9CNWxUgolan1Tis4Vdc1KajkAG9+7YvPYkJ5aLiCO6k8yqf8Xtvy4fZCI VRkOAtCHkw6S9BlkI3zdUhSOxkaioVcpeD72D9KQVP29KL8pxEXegB+dSSmGhpIKgPnG3704YBYK jqLV8EFUEJ9stLBq7WrZmYCgA9rZpDydkkJ3GpWwGUWBF0cYlfDJnwRBFNkbSHo83Eul31HRIWNk WAJ4G5xs75U2YEh6dDF3cVGwtrV5b/nFBjjud6gtnP1pkgIQMI2ngWST+jPxkmW8jEMHBFo6obdY OLMiD51x4U+iRbDI84X/y6Dww7RhVUW5ufRYYH74dwk8lPq+NE4lpkTLKhPOQFJyvcpbibYECryw z0GeMzf3EoaVBLhcUfJHoTcfJU4xjidOWISRk0y82PH8ZJ6MvTAJF8UlpXvG6espoSHD4yCC4iPt GmZIqaVN3xn+K5qefV7SJGnHNEyTlnUZjk9OJDWlueSVzbkmrN3bZ6oYJn9WZVZE3iQMYmcyiQIn DJaeM4+L3Jnl/ng8Wc7z+fIq0UtbPOr1wtj0nFXiGd7DHc+QoXSPZWp7z7Tbvm31brWz/Z0YwUwr rkT1BM0oBTQLqA7DG4xGyB8YDTAIM6y+b4ikGLXvOTS0mZpHQx6N1dEgvISjGdaQPmvmej9dN71k 6wYi+zabXMyg6WtmG/IZBTAwCxhulsthEJvpeb62Xs+/i+lvAAAA//8DAFBLAwQUAAYACAAAACEA q4nfmd8AAAAJAQAADwAAAGRycy9kb3ducmV2LnhtbEyPQU+DQBCF7yb+h82YeLMLlAqhLE1jYuLN WE24bmEEUnaW7C4t7a93POnxZd68971yt5hRnNH5wZKCeBWBQGpsO1Cn4Ovz9SkH4YOmVo+WUMEV Peyq+7tSF6290AeeD6ETHEK+0Ar6EKZCSt/0aLRf2QmJb9/WGR1Yuk62Tl843IwyiaJnafRA3NDr CV96bE6H2TDGbb+pl3c7J1l9My5cs7c6d0o9Piz7LYiAS/gzwy8+/0DFTEc7U+vFqCBZp7wlKEjz FAQb1kkcgzgqyDYZyKqU/xdUPwAAAP//AwBQSwECLQAUAAYACAAAACEAtoM4kv4AAADhAQAAEwAA AAAAAAAAAAAAAAAAAAAAW0NvbnRlbnRfVHlwZXNdLnhtbFBLAQItABQABgAIAAAAIQA4/SH/1gAA AJQBAAALAAAAAAAAAAAAAAAAAC8BAABfcmVscy8ucmVsc1BLAQItABQABgAIAAAAIQDe10sh8AIA AHYGAAAOAAAAAAAAAAAAAAAAAC4CAABkcnMvZTJvRG9jLnhtbFBLAQItABQABgAIAAAAIQCrid+Z 3wAAAAkBAAAPAAAAAAAAAAAAAAAAAEoFAABkcnMvZG93bnJldi54bWxQSwUGAAAAAAQABADzAAAA VgYAAAAA " filled="f" stroked="f" strokeweight=".5pt">
                <v:textbox inset="0,0,0,0">
                  <w:txbxContent>
                    <w:p w:rsidR="00237F68" w:rsidRPr="005D5053" w:rsidRDefault="00237F68" w:rsidP="00237F68">
                      <w:pPr>
                        <w:jc w:val="center"/>
                        <w:rPr>
                          <w:sz w:val="24"/>
                        </w:rPr>
                      </w:pPr>
                      <w:r>
                        <w:rPr>
                          <w:sz w:val="24"/>
                        </w:rPr>
                        <w:t>41.955</w:t>
                      </w:r>
                    </w:p>
                  </w:txbxContent>
                </v:textbox>
              </v:rect>
            </w:pict>
          </mc:Fallback>
        </mc:AlternateContent>
      </w:r>
      <w:r>
        <w:rPr>
          <w:rFonts w:ascii="Times New Roman" w:hAnsi="Times New Roman"/>
          <w:noProof/>
          <w:szCs w:val="28"/>
        </w:rPr>
        <mc:AlternateContent>
          <mc:Choice Requires="wps">
            <w:drawing>
              <wp:anchor distT="0" distB="0" distL="114300" distR="114300" simplePos="0" relativeHeight="251683840" behindDoc="0" locked="0" layoutInCell="1" allowOverlap="1">
                <wp:simplePos x="0" y="0"/>
                <wp:positionH relativeFrom="column">
                  <wp:posOffset>1489075</wp:posOffset>
                </wp:positionH>
                <wp:positionV relativeFrom="paragraph">
                  <wp:posOffset>214630</wp:posOffset>
                </wp:positionV>
                <wp:extent cx="551815" cy="0"/>
                <wp:effectExtent l="12700" t="5080" r="6985" b="13970"/>
                <wp:wrapNone/>
                <wp:docPr id="329" name="Line 4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24"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25pt,16.9pt" to="160.7pt,1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2fu5jQIAAGQFAAAOAAAAZHJzL2Uyb0RvYy54bWysVE2PmzAQvVfqf7B8Z/kI5AMtWe0C6WXb rrRb9exgE6yCjWwnJKr63zt2At1sL1W1IFke2/P8Zt6Mb++OXYsOTGkuRYbDmwAjJipJudhl+NvL xltipA0RlLRSsAyfmMZ3648fboc+ZZFsZEuZQgAidDr0GW6M6VPf11XDOqJvZM8EbNZSdcSAqXY+ VWQA9K71oyCY+4NUtFeyYlrDanHexGuHX9esMl/rWjOD2gwDN+NG5catHf31LUl3ivQNry40yH+w 6AgXcOkEVRBD0F7xv6A6XimpZW1uKtn5sq55xVwMEE0YvInmuSE9c7FAcnQ/pUm/H2z15fCkEKcZ nkUrjATpQKRHLhiKo9hmZ+h1Cody8aRsfNVRPPePsvqhkZB5Q8SOOZYvpx4cQ+vhX7lYQ/dwx3b4 LCmcIXsjXaqOteosJCQBHZ0ip0kRdjSogsUkCZdhglE1bvkkHf16pc0nJjtkJxlugbTDJYdHbSwP ko5H7DVCbnjbOr1bgYYMr5IocQ5atpzaTXtMq902bxU6EFsx7nNBwc7rY0ruBXVgDSO0vMwN4e15 Dpe3wuIxV4RnRmAdDUzdOkToCuTnKliVy3IZe3E0L704KArvfpPH3nwTLpJiVuR5Ef6yRMM4bTil TFiuY7GG8b8Vw6VtzmU2leuUFP8a3WUPyF4zvd8kwSKeLb3FIpl58awMvIflJvfu83A+X5QP+UP5 hmnpotfvQ3ZKpWUl94ap54YOiHIr/yxZRSEGA5o7Wpx1Q6TdwatUGYWRkuY7N40rVltmFuNK62Vg /4vWE/o5EaOG1ppUuMT2J1Wg+aiv6wFb9ucG2kp6elJjb0ArO6fLs2Pfitc2zF8/juvfAAAA//8D AFBLAwQUAAYACAAAACEAuawPSd0AAAAJAQAADwAAAGRycy9kb3ducmV2LnhtbEyPwU7DMAyG70i8 Q2QkLhNL14wJlaYTAnrjwmDi6rWmrWicrsm2wtNjxAGOtj/9/v58PbleHWkMnWcLi3kCirjydceN hdeX8uoGVIjINfaeycInBVgX52c5ZrU/8TMdN7FREsIhQwttjEOmdahachjmfiCW27sfHUYZx0bX I54k3PU6TZKVdtixfGhxoPuWqo/NwVkI5Zb25desmiVvpvGU7h+eHtHay4vp7hZUpCn+wfCjL+pQ iNPOH7gOqreQmuW1oBaMkQoCmHSxBLX7Xegi1/8bFN8AAAD//wMAUEsBAi0AFAAGAAgAAAAhALaD OJL+AAAA4QEAABMAAAAAAAAAAAAAAAAAAAAAAFtDb250ZW50X1R5cGVzXS54bWxQSwECLQAUAAYA CAAAACEAOP0h/9YAAACUAQAACwAAAAAAAAAAAAAAAAAvAQAAX3JlbHMvLnJlbHNQSwECLQAUAAYA CAAAACEAadn7uY0CAABkBQAADgAAAAAAAAAAAAAAAAAuAgAAZHJzL2Uyb0RvYy54bWxQSwECLQAU AAYACAAAACEAuawPSd0AAAAJAQAADwAAAAAAAAAAAAAAAADnBAAAZHJzL2Rvd25yZXYueG1sUEsF BgAAAAAEAAQA8wAAAPEFAAAAAA== "/>
            </w:pict>
          </mc:Fallback>
        </mc:AlternateContent>
      </w:r>
      <w:r>
        <w:rPr>
          <w:rFonts w:ascii="Times New Roman" w:hAnsi="Times New Roman"/>
          <w:noProof/>
          <w:szCs w:val="28"/>
        </w:rPr>
        <mc:AlternateContent>
          <mc:Choice Requires="wps">
            <w:drawing>
              <wp:anchor distT="0" distB="0" distL="114300" distR="114300" simplePos="0" relativeHeight="251684864" behindDoc="0" locked="0" layoutInCell="1" allowOverlap="1">
                <wp:simplePos x="0" y="0"/>
                <wp:positionH relativeFrom="column">
                  <wp:posOffset>1532255</wp:posOffset>
                </wp:positionH>
                <wp:positionV relativeFrom="paragraph">
                  <wp:posOffset>14605</wp:posOffset>
                </wp:positionV>
                <wp:extent cx="425450" cy="173355"/>
                <wp:effectExtent l="0" t="0" r="4445" b="2540"/>
                <wp:wrapNone/>
                <wp:docPr id="328" name="Rectangle 4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5450" cy="173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37F68" w:rsidRDefault="00237F68" w:rsidP="00237F68">
                            <w:pPr>
                              <w:jc w:val="center"/>
                              <w:rPr>
                                <w:sz w:val="24"/>
                              </w:rPr>
                            </w:pPr>
                            <w:r>
                              <w:rPr>
                                <w:sz w:val="24"/>
                              </w:rPr>
                              <w:t>16252</w:t>
                            </w:r>
                          </w:p>
                          <w:p w:rsidR="00237F68" w:rsidRPr="005D5053" w:rsidRDefault="00237F68" w:rsidP="00237F68">
                            <w:pPr>
                              <w:jc w:val="center"/>
                              <w:rPr>
                                <w:sz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5" o:spid="_x0000_s1044" style="position:absolute;left:0;text-align:left;margin-left:120.65pt;margin-top:1.15pt;width:33.5pt;height:13.6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u+k48AIAAHcGAAAOAAAAZHJzL2Uyb0RvYy54bWysVduO0zAQfUfiHyy/Z5M0adNGm67aXBDS AisWPsBNnMYisYPtbrog/p2xe+/ygFj6EI3t8ficOTPT27tt16InKhUTPMH+jYcR5aWoGF8n+OuX wplipDThFWkFpwl+pgrfzd++uR36mI5EI9qKSgRBuIqHPsGN1n3suqpsaEfUjegph8NayI5oWMq1 W0kyQPSudUeeN3EHIateipIqBbvZ7hDPbfy6pqX+VNeKatQmGLBp+5X2uzJfd35L4rUkfcPKPQzy Dyg6wjg8egyVEU3QRrIXoTpWSqFErW9K0bmirllJLQdg43tXbB4b0lPLBZKj+mOa1P8LW358epCI VQkORiAVJx2I9BnSRvi6pSgcjU2Khl7F4PnYP0hDUvX3ovymEBdpA350IaUYGkoqAOYbf/figlko uIpWwwdRQXyy0cJma1vLzgSEPKCtFeX5KArdalTCJkAIxyBdCUd+FARji8gl8eFyL5V+R0WHjJFg CeBtcPJ0r7QBQ+KDi3mLi4K1rdW95Rcb4LjbobZwdrdJDEDANJ4GkhX158yb5dN8GjrhaJI7oZdl zqJIQ2dS+NE4C7I0zfxfBoUfxg2rKsrNo4cC88O/E3Bf6rvSOJaYEi2rTDgDScn1Km0leiJQ4IX9 WQHg5OTmXsKwKQEuV5T8UegtRzOnmEwjJyzCsTOLvKnj+bPlbOKFszArLindM05fTwkNCZ4ERmHS rmGGlFpa+c7wX9H07O8lTRJ3TMM0aVmX4OnRicSmNHNeWc01Ye3OPsuKYfLnrCyKsReFwdSJonHg hEHuOctpkTqL1J9MonyZLvMroXNbPOr1ibHynFXiGd79GyfIULqHMrW9Z9pt17Z6u9ra/vbtsDO9 uBLVM3SjFNAtkHaY3mA0Qv7AaIBJmGD1fUMkxah9z6Gjzdg8GPJgrA4G4SVcTbAG/ayZ6t143fSS rRuI7Fs5uVhA19fMduQJBVAwC5hulsx+Epvxeb62Xqf/i/lvAAAA//8DAFBLAwQUAAYACAAAACEA J8LlI9wAAAAIAQAADwAAAGRycy9kb3ducmV2LnhtbExPQU7DMBC8I/EHaytxo05TaEOIU1VISNwq ClKubrwkUeN1ZDtt2td3OcFpZzSzs7PFZrK9OKEPnSMFi3kCAql2pqNGwffX+2MGIkRNRveOUMEF A2zK+7tC58ad6RNP+9gIDqGQawVtjEMuZahbtDrM3YDE2o/zVkemvpHG6zOH216mSbKSVnfEF1o9 4FuL9XE/Wq5x3T5X086N6bq6Wh8v648q80o9zKbtK4iIU/wzw2993oGSOx3cSCaIXkH6tFiylQEP 1pdJxuDA/GUFsizk/wfKGwAAAP//AwBQSwECLQAUAAYACAAAACEAtoM4kv4AAADhAQAAEwAAAAAA AAAAAAAAAAAAAAAAW0NvbnRlbnRfVHlwZXNdLnhtbFBLAQItABQABgAIAAAAIQA4/SH/1gAAAJQB AAALAAAAAAAAAAAAAAAAAC8BAABfcmVscy8ucmVsc1BLAQItABQABgAIAAAAIQBau+k48AIAAHcG AAAOAAAAAAAAAAAAAAAAAC4CAABkcnMvZTJvRG9jLnhtbFBLAQItABQABgAIAAAAIQAnwuUj3AAA AAgBAAAPAAAAAAAAAAAAAAAAAEoFAABkcnMvZG93bnJldi54bWxQSwUGAAAAAAQABADzAAAAUwYA AAAA " filled="f" stroked="f" strokeweight=".5pt">
                <v:textbox inset="0,0,0,0">
                  <w:txbxContent>
                    <w:p w:rsidR="00237F68" w:rsidRDefault="00237F68" w:rsidP="00237F68">
                      <w:pPr>
                        <w:jc w:val="center"/>
                        <w:rPr>
                          <w:sz w:val="24"/>
                        </w:rPr>
                      </w:pPr>
                      <w:r>
                        <w:rPr>
                          <w:sz w:val="24"/>
                        </w:rPr>
                        <w:t>16252</w:t>
                      </w:r>
                    </w:p>
                    <w:p w:rsidR="00237F68" w:rsidRPr="005D5053" w:rsidRDefault="00237F68" w:rsidP="00237F68">
                      <w:pPr>
                        <w:jc w:val="center"/>
                        <w:rPr>
                          <w:sz w:val="24"/>
                        </w:rPr>
                      </w:pPr>
                    </w:p>
                  </w:txbxContent>
                </v:textbox>
              </v:rect>
            </w:pict>
          </mc:Fallback>
        </mc:AlternateContent>
      </w:r>
      <w:r>
        <w:rPr>
          <w:rFonts w:ascii="Times New Roman" w:hAnsi="Times New Roman"/>
          <w:noProof/>
          <w:szCs w:val="28"/>
        </w:rPr>
        <mc:AlternateContent>
          <mc:Choice Requires="wps">
            <w:drawing>
              <wp:anchor distT="0" distB="0" distL="114300" distR="114300" simplePos="0" relativeHeight="251682816" behindDoc="0" locked="0" layoutInCell="1" allowOverlap="1">
                <wp:simplePos x="0" y="0"/>
                <wp:positionH relativeFrom="column">
                  <wp:posOffset>1574165</wp:posOffset>
                </wp:positionH>
                <wp:positionV relativeFrom="paragraph">
                  <wp:posOffset>214630</wp:posOffset>
                </wp:positionV>
                <wp:extent cx="340360" cy="0"/>
                <wp:effectExtent l="12065" t="5080" r="9525" b="13970"/>
                <wp:wrapNone/>
                <wp:docPr id="327" name="Line 4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23"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95pt,16.9pt" to="150.75pt,1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GnSEjAIAAGQFAAAOAAAAZHJzL2Uyb0RvYy54bWysVN9v2yAQfp+0/wHx7vpn4sSqU7W2s5du q9ROeyYGx2g2WEDiRNP+9x0k8ZruZZpqS4gD7uO7++64vTv0HdozpbkUOQ5vAoyYqCXlYpvjby9r b4GRNkRQ0knBcnxkGt+tPn64HYeMRbKVHWUKAYjQ2TjkuDVmyHxf1y3rib6RAxOw2UjVEwOm2vpU kRHQ+86PgmDuj1LRQcmaaQ2r5WkTrxx+07DafG0azQzqcgzcjBuVGzd29Fe3JNsqMrS8PtMg/8Gi J1zApRNUSQxBO8X/gup5raSWjbmpZe/LpuE1czFANGHwJprnlgzMxQLJ0cOUJv1+sPWX/ZNCnOY4 jlKMBOlBpEcuGEqi2GZnHHQGhwrxpGx89UE8D4+y/qGRkEVLxJY5li/HARxD6+FfuVhDD3DHZvws KZwhOyNdqg6N6i0kJAEdnCLHSRF2MKiGxTgJ4jnoVl+2fJJd/AalzScme2QnOe6AtMMl+0dtLA+S XY7Ya4Rc865zencCjTlezqKZc9Cy49Ru2mNabTdFp9Ce2IpxnwsKdl4fU3InqANrGaHVeW4I705z uLwTFo+5IjwxAutgYOrWIUJXID+XwbJaVIvES6J55SVBWXr36yLx5uswnZVxWRRl+MsSDZOs5ZQy YbleijVM/q0Yzm1zKrOpXKek+NfoLntA9prp/XoWpEm88NJ0FntJXAXew2JdePdFOJ+n1UPxUL1h Wrno9fuQnVJpWcmdYeq5pSOi3Mofz5ZRiMGA5o7Sk26IdFt4lWqjMFLSfOemdcVqy8xiXGm9COx/ 1npCPyXioqG1JhXOsf1JFWh+0df1gC37UwNtJD0+qUtvQCs7p/OzY9+K1zbMXz+Oq98AAAD//wMA UEsDBBQABgAIAAAAIQBEm9pY3QAAAAkBAAAPAAAAZHJzL2Rvd25yZXYueG1sTI9NT8MwDIbvSPyH yEhcJpas5bM0nRDQ2y4MEFevNW1F43RNthV+PUYc4Gj70evnzZeT69WextB5trCYG1DEla87biy8 PJdn16BCRK6x90wWPinAsjg+yjGr/YGfaL+OjZIQDhlaaGMcMq1D1ZLDMPcDsdze/egwyjg2uh7x IOGu14kxl9phx/KhxYHuW6o+1jtnIZSvtC2/ZtXMvKWNp2T7sHpEa09PprtbUJGm+AfDj76oQyFO G7/jOqjeQnJ+dSOohTSVCgKkZnEBavO70EWu/zcovgEAAP//AwBQSwECLQAUAAYACAAAACEAtoM4 kv4AAADhAQAAEwAAAAAAAAAAAAAAAAAAAAAAW0NvbnRlbnRfVHlwZXNdLnhtbFBLAQItABQABgAI AAAAIQA4/SH/1gAAAJQBAAALAAAAAAAAAAAAAAAAAC8BAABfcmVscy8ucmVsc1BLAQItABQABgAI AAAAIQD0GnSEjAIAAGQFAAAOAAAAAAAAAAAAAAAAAC4CAABkcnMvZTJvRG9jLnhtbFBLAQItABQA BgAIAAAAIQBEm9pY3QAAAAkBAAAPAAAAAAAAAAAAAAAAAOYEAABkcnMvZG93bnJldi54bWxQSwUG AAAAAAQABADzAAAA8AUAAAAA "/>
            </w:pict>
          </mc:Fallback>
        </mc:AlternateContent>
      </w:r>
      <w:r>
        <w:rPr>
          <w:rFonts w:ascii="Times New Roman" w:hAnsi="Times New Roman"/>
          <w:noProof/>
          <w:szCs w:val="28"/>
        </w:rPr>
        <mc:AlternateContent>
          <mc:Choice Requires="wps">
            <w:drawing>
              <wp:anchor distT="0" distB="0" distL="114300" distR="114300" simplePos="0" relativeHeight="251681792" behindDoc="0" locked="0" layoutInCell="1" allowOverlap="1">
                <wp:simplePos x="0" y="0"/>
                <wp:positionH relativeFrom="column">
                  <wp:posOffset>-638175</wp:posOffset>
                </wp:positionH>
                <wp:positionV relativeFrom="paragraph">
                  <wp:posOffset>946785</wp:posOffset>
                </wp:positionV>
                <wp:extent cx="340360" cy="0"/>
                <wp:effectExtent l="9525" t="13335" r="12065" b="5715"/>
                <wp:wrapNone/>
                <wp:docPr id="326" name="Line 4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22"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25pt,74.55pt" to="-23.45pt,74.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Ti9JjAIAAGQFAAAOAAAAZHJzL2Uyb0RvYy54bWysVN9v2yAQfp+0/wHx7vpnnMSqU7W2s5du q9ROeyYGx2g2WEDiRNP+9x0k8ZruZZpqS4gD7uO7++64vTv0HdozpbkUOQ5vAoyYqCXlYpvjby9r b4GRNkRQ0knBcnxkGt+tPn64HYeMRbKVHWUKAYjQ2TjkuDVmyHxf1y3rib6RAxOw2UjVEwOm2vpU kRHQ+86PgiD1R6nooGTNtIbV8rSJVw6/aVhtvjaNZgZ1OQZuxo3KjRs7+qtbkm0VGVpen2mQ/2DR Ey7g0gmqJIagneJ/QfW8VlLLxtzUsvdl0/CauRggmjB4E81zSwbmYoHk6GFKk34/2PrL/kkhTnMc RylGgvQg0iMXDCVRZLMzDjqDQ4V4Uja++iCeh0dZ/9BIyKIlYsscy5fjAI6h9fCvXKyhB7hjM36W FM6QnZEuVYdG9RYSkoAOTpHjpAg7GFTDYpwEcQq61Zctn2QXv0Fp84nJHtlJjjsg7XDJ/lEby4Nk lyP2GiHXvOuc3p1AY46Xs2jmHLTsOLWb9phW203RKbQntmLc54KCndfHlNwJ6sBaRmh1nhvCu9Mc Lu+ExWOuCE+MwDoYmLp1iNAVyM9lsKwW1SLxkiitvCQoS+9+XSReug7nszIui6IMf1miYZK1nFIm LNdLsYbJvxXDuW1OZTaV65QU/xrdZQ/IXjO9X8+CeRIvvPl8FntJXAXew2JdePdFmKbz6qF4qN4w rVz0+n3ITqm0rOTOMPXc0hFRbuWPZ8soxGBAc0fzk26IdFt4lWqjMFLSfOemdcVqy8xiXGm9COx/ 1npCPyXioqG1JhXOsf1JFWh+0df1gC37UwNtJD0+qUtvQCs7p/OzY9+K1zbMXz+Oq98AAAD//wMA UEsDBBQABgAIAAAAIQC37kS53wAAAAwBAAAPAAAAZHJzL2Rvd25yZXYueG1sTI/BTsMwDIbvSLxD ZCQuU5d0jImVphMCeuOysYmr15i2onG6JtsKT0+QkOBo/59+f85Xo+3EiQbfOtaQThUI4sqZlmsN 29cyuQPhA7LBzjFp+CQPq+LyIsfMuDOv6bQJtYgl7DPU0ITQZ1L6qiGLfup64pi9u8FiiONQSzPg OZbbTs6UWkiLLccLDfb02FD1sTlaDb7c0aH8mlQT9XZTO5odnl6eUevrq/HhHkSgMfzB8KMf1aGI Tnt3ZONFpyFJlbqNbEzmyxRERJL5Ygli/7uRRS7/P1F8AwAA//8DAFBLAQItABQABgAIAAAAIQC2 gziS/gAAAOEBAAATAAAAAAAAAAAAAAAAAAAAAABbQ29udGVudF9UeXBlc10ueG1sUEsBAi0AFAAG AAgAAAAhADj9If/WAAAAlAEAAAsAAAAAAAAAAAAAAAAALwEAAF9yZWxzLy5yZWxzUEsBAi0AFAAG AAgAAAAhACNOL0mMAgAAZAUAAA4AAAAAAAAAAAAAAAAALgIAAGRycy9lMm9Eb2MueG1sUEsBAi0A FAAGAAgAAAAhALfuRLnfAAAADAEAAA8AAAAAAAAAAAAAAAAA5gQAAGRycy9kb3ducmV2LnhtbFBL BQYAAAAABAAEAPMAAADyBQAAAAA= "/>
            </w:pict>
          </mc:Fallback>
        </mc:AlternateContent>
      </w:r>
      <w:r w:rsidR="00237F68" w:rsidRPr="00237F68">
        <w:rPr>
          <w:rFonts w:ascii="Times New Roman" w:hAnsi="Times New Roman"/>
          <w:szCs w:val="28"/>
          <w:lang w:val="pt-BR"/>
        </w:rPr>
        <w:t xml:space="preserve">- </w:t>
      </w:r>
      <w:r w:rsidR="00237F68" w:rsidRPr="00237F68">
        <w:rPr>
          <w:rFonts w:ascii="Times New Roman" w:hAnsi="Times New Roman"/>
          <w:szCs w:val="28"/>
          <w:lang w:val="fr-FR"/>
        </w:rPr>
        <w:t xml:space="preserve">N-L-Ngư nghiệp = </w:t>
      </w:r>
      <w:r w:rsidR="00237F68" w:rsidRPr="00237F68">
        <w:rPr>
          <w:rFonts w:ascii="Times New Roman" w:hAnsi="Times New Roman"/>
          <w:szCs w:val="28"/>
          <w:lang w:val="fr-FR"/>
        </w:rPr>
        <w:tab/>
        <w:t xml:space="preserve">      x 100 = 38,8 %</w:t>
      </w:r>
    </w:p>
    <w:p w:rsidR="00237F68" w:rsidRPr="00237F68" w:rsidRDefault="00237F68" w:rsidP="00237F68">
      <w:pPr>
        <w:spacing w:line="276" w:lineRule="auto"/>
        <w:jc w:val="both"/>
        <w:rPr>
          <w:rFonts w:ascii="Times New Roman" w:hAnsi="Times New Roman"/>
          <w:szCs w:val="28"/>
          <w:lang w:val="pt-BR"/>
        </w:rPr>
      </w:pPr>
    </w:p>
    <w:p w:rsidR="00237F68" w:rsidRPr="00237F68" w:rsidRDefault="00680165" w:rsidP="00237F68">
      <w:pPr>
        <w:spacing w:line="276" w:lineRule="auto"/>
        <w:jc w:val="both"/>
        <w:rPr>
          <w:rFonts w:ascii="Times New Roman" w:hAnsi="Times New Roman"/>
          <w:szCs w:val="28"/>
          <w:lang w:val="fr-FR"/>
        </w:rPr>
      </w:pPr>
      <w:r>
        <w:rPr>
          <w:rFonts w:ascii="Times New Roman" w:hAnsi="Times New Roman"/>
          <w:noProof/>
          <w:szCs w:val="28"/>
        </w:rPr>
        <mc:AlternateContent>
          <mc:Choice Requires="wps">
            <w:drawing>
              <wp:anchor distT="0" distB="0" distL="114300" distR="114300" simplePos="0" relativeHeight="251687936" behindDoc="0" locked="0" layoutInCell="1" allowOverlap="1">
                <wp:simplePos x="0" y="0"/>
                <wp:positionH relativeFrom="column">
                  <wp:posOffset>1485900</wp:posOffset>
                </wp:positionH>
                <wp:positionV relativeFrom="paragraph">
                  <wp:posOffset>8890</wp:posOffset>
                </wp:positionV>
                <wp:extent cx="425450" cy="173355"/>
                <wp:effectExtent l="0" t="0" r="3175" b="0"/>
                <wp:wrapNone/>
                <wp:docPr id="325" name="Rectangle 4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5450" cy="173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37F68" w:rsidRPr="005D5053" w:rsidRDefault="00237F68" w:rsidP="00237F68">
                            <w:pPr>
                              <w:jc w:val="center"/>
                              <w:rPr>
                                <w:sz w:val="24"/>
                              </w:rPr>
                            </w:pPr>
                            <w:r>
                              <w:rPr>
                                <w:sz w:val="24"/>
                              </w:rPr>
                              <w:t>951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8" o:spid="_x0000_s1045" style="position:absolute;left:0;text-align:left;margin-left:117pt;margin-top:.7pt;width:33.5pt;height:13.6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9ptS8QIAAHcGAAAOAAAAZHJzL2Uyb0RvYy54bWysVduOmzAQfa/Uf7D8zgIJJAQtWSVcqkrb dtVtP8ABE6yCTW0nZFv13zt2Lptk+1B1ywMam/H4nDkzw+3drmvRlkrFBE+wf+NhRHkpKsbXCf76 pXAijJQmvCKt4DTBT1Thu/nbN7dDH9ORaERbUYkgCFfx0Ce40bqPXVeVDe2IuhE95fCxFrIjGpZy 7VaSDBC9a92R503cQciql6KkSsFutv+I5zZ+XdNSf6prRTVqEwzYtH1L+16Ztzu/JfFakr5h5QEG +QcUHWEcLj2FyogmaCPZi1AdK6VQotY3pehcUdespJYDsPG9KzaPDemp5QLJUf0pTer/hS0/bh8k YlWCx6MQI046EOkzpI3wdUtRMIpMioZexeD52D9IQ1L196L8phAXaQN+dCGlGBpKKgDmG3/34oBZ KDiKVsMHUUF8stHCZmtXy84EhDygnRXl6SQK3WlUwmYwCoMQpCvhkz8dj8PQ3kDi4+FeKv2Oig4Z I8ESwNvgZHuvtAFD4qOLuYuLgrWt1b3lFxvguN+htnD2p0kMQMA0ngaSFfXnzJvlUR4FTjCa5E7g ZZmzKNLAmRT+NMzGWZpm/i+Dwg/ihlUV5ebSY4H5wd8JeCj1fWmcSkyJllUmnIGk5HqVthJtCRR4 YZ9Des7c3EsYNiXA5YqSPwq85WjmFJNo6gRFEDqzqRc5nj9bziZeMAuy4pLSPeP09ZTQkODJ2ChM 2jXMkFJLK98Z/iuann1e0iRxxzRMk5Z1CY5OTiQ2pZnzymquCWv39llWDJM/Z2VRhN40GEfOdBqO nWCce84yKlJnkfqTyTRfpsv8SujcFo96fWKsPGeVeIb3cMczZCjdY5na3jPttm9bvVvtbH/7tjNN L65E9QTdKAV0C6QdpjcYjZA/MBpgEiZYfd8QSTFq33PoaDM2j4Y8GqujQXgJRxOsQT9rpno/Xje9 ZOsGIvtWTi4W0PU1sx35jAIomAVMN0vmMInN+DxfW6/n/8X8NwAAAP//AwBQSwMEFAAGAAgAAAAh AIdKg7/cAAAACAEAAA8AAABkcnMvZG93bnJldi54bWxMj8FOwzAQRO9I/IO1SNyo07SQKMSpKiSk 3hAtUq5uvCQR8TqynTbt13c5wXH0dmZnys1sB3FCH3pHCpaLBARS40xPrYKvw/tTDiJETUYPjlDB BQNsqvu7UhfGnekTT/vYCg6hUGgFXYxjIWVoOrQ6LNyIxOzbeasjS99K4/WZw+0g0yR5kVb3xB86 PeJbh83PfrJc47p9rucPN6VZfbU+XrJdnXulHh/m7SuIiHP8O4bf+uyBijsd3UQmiEFBulrzlshg DYL5KlmyPjLIM5BVKf8PqG4AAAD//wMAUEsBAi0AFAAGAAgAAAAhALaDOJL+AAAA4QEAABMAAAAA AAAAAAAAAAAAAAAAAFtDb250ZW50X1R5cGVzXS54bWxQSwECLQAUAAYACAAAACEAOP0h/9YAAACU AQAACwAAAAAAAAAAAAAAAAAvAQAAX3JlbHMvLnJlbHNQSwECLQAUAAYACAAAACEAyvabUvECAAB3 BgAADgAAAAAAAAAAAAAAAAAuAgAAZHJzL2Uyb0RvYy54bWxQSwECLQAUAAYACAAAACEAh0qDv9wA AAAIAQAADwAAAAAAAAAAAAAAAABLBQAAZHJzL2Rvd25yZXYueG1sUEsFBgAAAAAEAAQA8wAAAFQG AAAAAA== " filled="f" stroked="f" strokeweight=".5pt">
                <v:textbox inset="0,0,0,0">
                  <w:txbxContent>
                    <w:p w:rsidR="00237F68" w:rsidRPr="005D5053" w:rsidRDefault="00237F68" w:rsidP="00237F68">
                      <w:pPr>
                        <w:jc w:val="center"/>
                        <w:rPr>
                          <w:sz w:val="24"/>
                        </w:rPr>
                      </w:pPr>
                      <w:r>
                        <w:rPr>
                          <w:sz w:val="24"/>
                        </w:rPr>
                        <w:t>9513</w:t>
                      </w:r>
                    </w:p>
                  </w:txbxContent>
                </v:textbox>
              </v:rect>
            </w:pict>
          </mc:Fallback>
        </mc:AlternateContent>
      </w:r>
      <w:r>
        <w:rPr>
          <w:rFonts w:ascii="Times New Roman" w:hAnsi="Times New Roman"/>
          <w:noProof/>
          <w:szCs w:val="28"/>
        </w:rPr>
        <mc:AlternateContent>
          <mc:Choice Requires="wps">
            <w:drawing>
              <wp:anchor distT="0" distB="0" distL="114300" distR="114300" simplePos="0" relativeHeight="251686912" behindDoc="0" locked="0" layoutInCell="1" allowOverlap="1">
                <wp:simplePos x="0" y="0"/>
                <wp:positionH relativeFrom="column">
                  <wp:posOffset>1485900</wp:posOffset>
                </wp:positionH>
                <wp:positionV relativeFrom="paragraph">
                  <wp:posOffset>237490</wp:posOffset>
                </wp:positionV>
                <wp:extent cx="551815" cy="0"/>
                <wp:effectExtent l="9525" t="8890" r="10160" b="10160"/>
                <wp:wrapNone/>
                <wp:docPr id="324" name="Line 4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27"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8.7pt" to="160.45pt,18.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cjxAjQIAAGQFAAAOAAAAZHJzL2Uyb0RvYy54bWysVE2PmzAQvVfqf7B8Z/kI5AMtWe0C6WXb rrRb9exgE6yCjWwnJKr63zt2At1sL1W1IFke2/P8Zt6Mb++OXYsOTGkuRYbDmwAjJipJudhl+NvL xltipA0RlLRSsAyfmMZ3648fboc+ZZFsZEuZQgAidDr0GW6M6VPf11XDOqJvZM8EbNZSdcSAqXY+ VWQA9K71oyCY+4NUtFeyYlrDanHexGuHX9esMl/rWjOD2gwDN+NG5catHf31LUl3ivQNry40yH+w 6AgXcOkEVRBD0F7xv6A6XimpZW1uKtn5sq55xVwMEE0YvInmuSE9c7FAcnQ/pUm/H2z15fCkEKcZ nkUxRoJ0INIjFwzF0cJmZ+h1Cody8aRsfNVRPPePsvqhkZB5Q8SOOZYvpx4cQ+vhX7lYQ/dwx3b4 LCmcIXsjXaqOteosJCQBHZ0ip0kRdjSogsUkCZdhglE1bvkkHf16pc0nJjtkJxlugbTDJYdHbSwP ko5H7DVCbnjbOr1bgYYMr5IocQ5atpzaTXtMq902bxU6EFsx7nNBwc7rY0ruBXVgDSO0vMwN4e15 Dpe3wuIxV4RnRmAdDUzdOkToCuTnKliVy3IZe3E0L704KArvfpPH3nwTLpJiVuR5Ef6yRMM4bTil TFiuY7GG8b8Vw6VtzmU2leuUFP8a3WUPyF4zvd8kwSKeLb3FIpl58awMvIflJvfu83A+X5QP+UP5 hmnpotfvQ3ZKpWUl94ap54YOiHIr/yxZRSEGA5o7Wpx1Q6TdwatUGYWRkuY7N40rVltmFuNK62Vg /4vWE/o5EaOG1ppUuMT2J1Wg+aiv6wFb9ucG2kp6elJjb0ArO6fLs2Pfitc2zF8/juvfAAAA//8D AFBLAwQUAAYACAAAACEA+Gr6j94AAAAJAQAADwAAAGRycy9kb3ducmV2LnhtbEyPwU7DMBBE70j8 g7VIXKrWJqmApnEqBOTGhULFdRtvk6jxOo3dNvD1GHGA4+yMZt/kq9F24kSDbx1ruJkpEMSVMy3X Gt7fyuk9CB+QDXaOScMneVgVlxc5Zsad+ZVO61CLWMI+Qw1NCH0mpa8asuhnrieO3s4NFkOUQy3N gOdYbjuZKHUrLbYcPzTY02ND1X59tBp8uaFD+TWpJuojrR0lh6eXZ9T6+mp8WIIINIa/MPzgR3Qo ItPWHdl40WlI0nncEjSkd3MQMZAmagFi+3uQRS7/Lyi+AQAA//8DAFBLAQItABQABgAIAAAAIQC2 gziS/gAAAOEBAAATAAAAAAAAAAAAAAAAAAAAAABbQ29udGVudF9UeXBlc10ueG1sUEsBAi0AFAAG AAgAAAAhADj9If/WAAAAlAEAAAsAAAAAAAAAAAAAAAAALwEAAF9yZWxzLy5yZWxzUEsBAi0AFAAG AAgAAAAhAAlyPECNAgAAZAUAAA4AAAAAAAAAAAAAAAAALgIAAGRycy9lMm9Eb2MueG1sUEsBAi0A FAAGAAgAAAAhAPhq+o/eAAAACQEAAA8AAAAAAAAAAAAAAAAA5wQAAGRycy9kb3ducmV2LnhtbFBL BQYAAAAABAAEAPMAAADyBQAAAAA= "/>
            </w:pict>
          </mc:Fallback>
        </mc:AlternateContent>
      </w:r>
      <w:r>
        <w:rPr>
          <w:rFonts w:ascii="Times New Roman" w:hAnsi="Times New Roman"/>
          <w:noProof/>
          <w:szCs w:val="28"/>
        </w:rPr>
        <mc:AlternateContent>
          <mc:Choice Requires="wps">
            <w:drawing>
              <wp:anchor distT="0" distB="0" distL="114300" distR="114300" simplePos="0" relativeHeight="251688960" behindDoc="0" locked="0" layoutInCell="1" allowOverlap="1">
                <wp:simplePos x="0" y="0"/>
                <wp:positionH relativeFrom="column">
                  <wp:posOffset>1485900</wp:posOffset>
                </wp:positionH>
                <wp:positionV relativeFrom="paragraph">
                  <wp:posOffset>237490</wp:posOffset>
                </wp:positionV>
                <wp:extent cx="553085" cy="173355"/>
                <wp:effectExtent l="0" t="0" r="0" b="0"/>
                <wp:wrapNone/>
                <wp:docPr id="323" name="Rectangle 4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3085" cy="173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37F68" w:rsidRPr="005D5053" w:rsidRDefault="00237F68" w:rsidP="00237F68">
                            <w:pPr>
                              <w:jc w:val="center"/>
                              <w:rPr>
                                <w:sz w:val="24"/>
                              </w:rPr>
                            </w:pPr>
                            <w:r>
                              <w:rPr>
                                <w:sz w:val="24"/>
                              </w:rPr>
                              <w:t>41.95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9" o:spid="_x0000_s1046" style="position:absolute;left:0;text-align:left;margin-left:117pt;margin-top:18.7pt;width:43.55pt;height:13.6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RULF8gIAAHcGAAAOAAAAZHJzL2Uyb0RvYy54bWysVduOmzAQfa/Uf7D8zgIBEkBLVgkJVaVt u+q2H+CACVbBprYTsq367x07l02yfai65QGNzXh8zpkLt3e7rkVbKhUTPMP+jYcR5aWoGF9n+OuX wokxUprwirSC0ww/UYXvpm/f3A59SkeiEW1FJYIgXKVDn+FG6z51XVU2tCPqRvSUw8dayI5oWMq1 W0kyQPSudUeeN3YHIateipIqBbuL/Uc8tfHrmpb6U10rqlGbYcCm7Vva98q83ektSdeS9A0rDzDI P6DoCONw6SnUgmiCNpK9CNWxUgolan1Tis4Vdc1KajkAG9+7YvPYkJ5aLiCO6k8yqf8Xtvy4fZCI VRkORgFGnHSQpM8gG+HrlqJwlBiJhl6l4PnYP0hDUvX3ovymEBd5A350JqUYGkoqAOYbf/figFko OIpWwwdRQXyy0cKqtatlZwKCDmhnk/J0SgrdaVTCZhQFXhxhVMInfxIEUWRvIOnxcC+VfkdFh4yR YQngbXCyvVfagCHp0cXcxUXB2tbmveUXG+C436G2cPanSQpAwDSeBpJN6s/ES5bxMg6dcDReOqG3 WDizIg+dceFPokWwyPOF/8ug8MO0YVVFubn0WGB++HcJPJT6vjROJaZEyyoTzkBScr3KW4m2BAq8 sM9BnjM39xKGlQS4XFHyR6E3HyVOMY4nTliEkZNMvNjx/GSejL0wCRfFJaV7xunrKaEhw+MgguYk 7RpmSKmlTd8Z/iuann1e0iRpxzRMk5Z1GY5PTiQ1pbnklc25Jqzd22eqGCZ/VmVWRN4kDGJnMokC JwyWnjOPi9yZ5f54PFnO8/nyKtFLWzzq9cLY9JxV4hnewx3PkKF0j2Vqe8+0275t9W61s/3tj4xi phdXonqCbpQCugVkh+kNRiPkD4wGmIQZVt83RFKM2vccOtqMzaMhj8bqaBBewtEMa8ifNXO9H6+b XrJ1A5F9m04uZtD1NbMd+YwCKJgFTDdL5jCJzfg8X1uv5//F9DcAAAD//wMAUEsDBBQABgAIAAAA IQD+CK6d3wAAAAkBAAAPAAAAZHJzL2Rvd25yZXYueG1sTI/NasMwEITvhb6D2EJvjfzXODiWQygU eitNC74q9sY2tVZGkhMnT9/tqT0OOzvzTblbzCjO6PxgSUG8ikAgNbYdqFPw9fn6tAHhg6ZWj5ZQ wRU97Kr7u1IXrb3QB54PoRMcQr7QCvoQpkJK3/RotF/ZCYlvJ+uMDixdJ1unLxxuRplE0VoaPRA3 9HrClx6b78NsGOO2f66XdzsneX0zLlzzt3rjlHp8WPZbEAGX8GeGX3z+gYqZjnam1otRQZJmvCUo SPMMBBvSJI5BHBWssxxkVcr/C6ofAAAA//8DAFBLAQItABQABgAIAAAAIQC2gziS/gAAAOEBAAAT AAAAAAAAAAAAAAAAAAAAAABbQ29udGVudF9UeXBlc10ueG1sUEsBAi0AFAAGAAgAAAAhADj9If/W AAAAlAEAAAsAAAAAAAAAAAAAAAAALwEAAF9yZWxzLy5yZWxzUEsBAi0AFAAGAAgAAAAhALJFQsXy AgAAdwYAAA4AAAAAAAAAAAAAAAAALgIAAGRycy9lMm9Eb2MueG1sUEsBAi0AFAAGAAgAAAAhAP4I rp3fAAAACQEAAA8AAAAAAAAAAAAAAAAATAUAAGRycy9kb3ducmV2LnhtbFBLBQYAAAAABAAEAPMA AABYBgAAAAA= " filled="f" stroked="f" strokeweight=".5pt">
                <v:textbox inset="0,0,0,0">
                  <w:txbxContent>
                    <w:p w:rsidR="00237F68" w:rsidRPr="005D5053" w:rsidRDefault="00237F68" w:rsidP="00237F68">
                      <w:pPr>
                        <w:jc w:val="center"/>
                        <w:rPr>
                          <w:sz w:val="24"/>
                        </w:rPr>
                      </w:pPr>
                      <w:r>
                        <w:rPr>
                          <w:sz w:val="24"/>
                        </w:rPr>
                        <w:t>41.955</w:t>
                      </w:r>
                    </w:p>
                  </w:txbxContent>
                </v:textbox>
              </v:rect>
            </w:pict>
          </mc:Fallback>
        </mc:AlternateContent>
      </w:r>
      <w:r w:rsidR="00237F68" w:rsidRPr="00237F68">
        <w:rPr>
          <w:rFonts w:ascii="Times New Roman" w:hAnsi="Times New Roman"/>
          <w:szCs w:val="28"/>
          <w:lang w:val="pt-BR"/>
        </w:rPr>
        <w:t xml:space="preserve">- </w:t>
      </w:r>
      <w:r w:rsidR="00237F68" w:rsidRPr="00237F68">
        <w:rPr>
          <w:rFonts w:ascii="Times New Roman" w:hAnsi="Times New Roman"/>
          <w:szCs w:val="28"/>
          <w:lang w:val="fr-FR"/>
        </w:rPr>
        <w:t>CN - XD</w:t>
      </w:r>
      <w:r w:rsidR="00237F68" w:rsidRPr="00237F68">
        <w:rPr>
          <w:rFonts w:ascii="Arial" w:hAnsi="Arial" w:cs="Arial"/>
          <w:szCs w:val="28"/>
          <w:lang w:val="fr-FR"/>
        </w:rPr>
        <w:t xml:space="preserve">            </w:t>
      </w:r>
      <w:r w:rsidR="00237F68" w:rsidRPr="00237F68">
        <w:rPr>
          <w:rFonts w:ascii="Times New Roman" w:hAnsi="Times New Roman"/>
          <w:szCs w:val="28"/>
          <w:lang w:val="fr-FR"/>
        </w:rPr>
        <w:t xml:space="preserve">= </w:t>
      </w:r>
      <w:r w:rsidR="00237F68" w:rsidRPr="00237F68">
        <w:rPr>
          <w:rFonts w:ascii="Times New Roman" w:hAnsi="Times New Roman"/>
          <w:szCs w:val="28"/>
          <w:lang w:val="fr-FR"/>
        </w:rPr>
        <w:tab/>
        <w:t xml:space="preserve">      x 100 = 22,7 %</w:t>
      </w:r>
    </w:p>
    <w:p w:rsidR="00237F68" w:rsidRPr="00237F68" w:rsidRDefault="00237F68" w:rsidP="00237F68">
      <w:pPr>
        <w:spacing w:line="276" w:lineRule="auto"/>
        <w:jc w:val="both"/>
        <w:rPr>
          <w:rFonts w:ascii="Times New Roman" w:hAnsi="Times New Roman"/>
          <w:szCs w:val="28"/>
          <w:lang w:val="fr-FR"/>
        </w:rPr>
      </w:pPr>
      <w:r w:rsidRPr="00237F68">
        <w:rPr>
          <w:rFonts w:ascii="Times New Roman" w:hAnsi="Times New Roman"/>
          <w:szCs w:val="28"/>
          <w:lang w:val="pt-BR"/>
        </w:rPr>
        <w:t xml:space="preserve">- </w:t>
      </w:r>
      <w:r w:rsidRPr="00237F68">
        <w:rPr>
          <w:rFonts w:ascii="Times New Roman" w:hAnsi="Times New Roman"/>
          <w:szCs w:val="28"/>
          <w:lang w:val="fr-FR"/>
        </w:rPr>
        <w:t>Dịch vụ               =  100% - (38,8 % + 22,7%) = 38,5%</w:t>
      </w:r>
    </w:p>
    <w:p w:rsidR="00237F68" w:rsidRPr="00237F68" w:rsidRDefault="00237F68" w:rsidP="00237F68">
      <w:pPr>
        <w:spacing w:line="276" w:lineRule="auto"/>
        <w:jc w:val="both"/>
        <w:rPr>
          <w:rFonts w:ascii="Times New Roman" w:hAnsi="Times New Roman"/>
          <w:szCs w:val="28"/>
          <w:lang w:val="pt-BR"/>
        </w:rPr>
      </w:pPr>
      <w:r w:rsidRPr="00237F68">
        <w:rPr>
          <w:rFonts w:ascii="Times New Roman" w:hAnsi="Times New Roman"/>
          <w:szCs w:val="28"/>
          <w:lang w:val="pt-BR"/>
        </w:rPr>
        <w:t>Năm 1995 và năm 2000 tính tương tự năm 1990. Ta được bảng số liệu đã sử lí</w:t>
      </w:r>
    </w:p>
    <w:p w:rsidR="00237F68" w:rsidRPr="00237F68" w:rsidRDefault="00237F68" w:rsidP="00237F68">
      <w:pPr>
        <w:spacing w:line="276" w:lineRule="auto"/>
        <w:jc w:val="both"/>
        <w:rPr>
          <w:rFonts w:ascii="Times New Roman" w:hAnsi="Times New Roman"/>
          <w:b/>
          <w:bCs/>
          <w:i/>
          <w:iCs/>
          <w:color w:val="000000"/>
          <w:szCs w:val="28"/>
        </w:rPr>
      </w:pPr>
      <w:r w:rsidRPr="00237F68">
        <w:rPr>
          <w:rFonts w:ascii="Times New Roman" w:hAnsi="Times New Roman"/>
          <w:b/>
          <w:bCs/>
          <w:i/>
          <w:iCs/>
          <w:color w:val="000000"/>
          <w:szCs w:val="28"/>
          <w:lang w:val="pt-BR"/>
        </w:rPr>
        <w:t xml:space="preserve">                                                                                                                   </w:t>
      </w:r>
      <w:r w:rsidRPr="00237F68">
        <w:rPr>
          <w:rFonts w:ascii="Times New Roman" w:hAnsi="Times New Roman"/>
          <w:b/>
          <w:bCs/>
          <w:i/>
          <w:iCs/>
          <w:color w:val="000000"/>
          <w:szCs w:val="28"/>
        </w:rPr>
        <w:t>(Đơn vị:  %)</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3"/>
        <w:gridCol w:w="1577"/>
        <w:gridCol w:w="2325"/>
        <w:gridCol w:w="1951"/>
        <w:gridCol w:w="1952"/>
      </w:tblGrid>
      <w:tr w:rsidR="00237F68" w:rsidRPr="00394F4A" w:rsidTr="00394F4A">
        <w:tc>
          <w:tcPr>
            <w:tcW w:w="1303"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Năm</w:t>
            </w:r>
          </w:p>
        </w:tc>
        <w:tc>
          <w:tcPr>
            <w:tcW w:w="1577"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Tổng số</w:t>
            </w:r>
          </w:p>
        </w:tc>
        <w:tc>
          <w:tcPr>
            <w:tcW w:w="2325"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N-L-ngư nghiệp</w:t>
            </w:r>
          </w:p>
        </w:tc>
        <w:tc>
          <w:tcPr>
            <w:tcW w:w="1951"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CN- XD</w:t>
            </w:r>
          </w:p>
        </w:tc>
        <w:tc>
          <w:tcPr>
            <w:tcW w:w="1952"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Dịch vụ</w:t>
            </w:r>
          </w:p>
        </w:tc>
      </w:tr>
      <w:tr w:rsidR="00237F68" w:rsidRPr="00394F4A" w:rsidTr="00394F4A">
        <w:trPr>
          <w:trHeight w:val="358"/>
        </w:trPr>
        <w:tc>
          <w:tcPr>
            <w:tcW w:w="1303"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0</w:t>
            </w:r>
          </w:p>
        </w:tc>
        <w:tc>
          <w:tcPr>
            <w:tcW w:w="1577"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00</w:t>
            </w:r>
          </w:p>
        </w:tc>
        <w:tc>
          <w:tcPr>
            <w:tcW w:w="2325"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38,8</w:t>
            </w:r>
          </w:p>
        </w:tc>
        <w:tc>
          <w:tcPr>
            <w:tcW w:w="1951"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2,7</w:t>
            </w:r>
          </w:p>
        </w:tc>
        <w:tc>
          <w:tcPr>
            <w:tcW w:w="1952"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38,5</w:t>
            </w:r>
          </w:p>
        </w:tc>
      </w:tr>
      <w:tr w:rsidR="00237F68" w:rsidRPr="00394F4A" w:rsidTr="00394F4A">
        <w:tc>
          <w:tcPr>
            <w:tcW w:w="1303"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5</w:t>
            </w:r>
          </w:p>
        </w:tc>
        <w:tc>
          <w:tcPr>
            <w:tcW w:w="1577"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00</w:t>
            </w:r>
          </w:p>
        </w:tc>
        <w:tc>
          <w:tcPr>
            <w:tcW w:w="2325"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7,2</w:t>
            </w:r>
          </w:p>
        </w:tc>
        <w:tc>
          <w:tcPr>
            <w:tcW w:w="1951"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8,8</w:t>
            </w:r>
          </w:p>
        </w:tc>
        <w:tc>
          <w:tcPr>
            <w:tcW w:w="1952"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44</w:t>
            </w:r>
          </w:p>
        </w:tc>
      </w:tr>
      <w:tr w:rsidR="00237F68" w:rsidRPr="00394F4A" w:rsidTr="00394F4A">
        <w:tc>
          <w:tcPr>
            <w:tcW w:w="1303"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000</w:t>
            </w:r>
          </w:p>
        </w:tc>
        <w:tc>
          <w:tcPr>
            <w:tcW w:w="1577"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00</w:t>
            </w:r>
          </w:p>
        </w:tc>
        <w:tc>
          <w:tcPr>
            <w:tcW w:w="2325" w:type="dxa"/>
            <w:shd w:val="clear" w:color="auto" w:fill="auto"/>
          </w:tcPr>
          <w:p w:rsidR="00237F68" w:rsidRPr="00394F4A" w:rsidRDefault="00237F68" w:rsidP="00394F4A">
            <w:pPr>
              <w:tabs>
                <w:tab w:val="left" w:pos="405"/>
                <w:tab w:val="center" w:pos="1054"/>
              </w:tabs>
              <w:spacing w:line="276" w:lineRule="auto"/>
              <w:jc w:val="both"/>
              <w:rPr>
                <w:rFonts w:ascii="Times New Roman" w:hAnsi="Times New Roman"/>
                <w:color w:val="000000"/>
                <w:szCs w:val="28"/>
              </w:rPr>
            </w:pPr>
            <w:r w:rsidRPr="00394F4A">
              <w:rPr>
                <w:rFonts w:ascii="Times New Roman" w:hAnsi="Times New Roman"/>
                <w:color w:val="000000"/>
                <w:szCs w:val="28"/>
              </w:rPr>
              <w:t>24,3</w:t>
            </w:r>
          </w:p>
        </w:tc>
        <w:tc>
          <w:tcPr>
            <w:tcW w:w="1951"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36,6</w:t>
            </w:r>
          </w:p>
        </w:tc>
        <w:tc>
          <w:tcPr>
            <w:tcW w:w="1952" w:type="dxa"/>
            <w:shd w:val="clear" w:color="auto" w:fill="auto"/>
          </w:tcPr>
          <w:p w:rsidR="00237F68" w:rsidRPr="00394F4A" w:rsidRDefault="00237F68" w:rsidP="00394F4A">
            <w:pPr>
              <w:tabs>
                <w:tab w:val="left" w:pos="555"/>
                <w:tab w:val="center" w:pos="868"/>
              </w:tabs>
              <w:spacing w:line="276" w:lineRule="auto"/>
              <w:jc w:val="both"/>
              <w:rPr>
                <w:rFonts w:ascii="Times New Roman" w:hAnsi="Times New Roman"/>
                <w:color w:val="000000"/>
                <w:szCs w:val="28"/>
              </w:rPr>
            </w:pPr>
            <w:r w:rsidRPr="00394F4A">
              <w:rPr>
                <w:rFonts w:ascii="Times New Roman" w:hAnsi="Times New Roman"/>
                <w:color w:val="000000"/>
                <w:szCs w:val="28"/>
              </w:rPr>
              <w:t>39,1</w:t>
            </w:r>
          </w:p>
        </w:tc>
      </w:tr>
    </w:tbl>
    <w:p w:rsidR="00237F68" w:rsidRPr="00237F68" w:rsidRDefault="00237F68" w:rsidP="00237F68">
      <w:pPr>
        <w:spacing w:line="276" w:lineRule="auto"/>
        <w:jc w:val="both"/>
        <w:rPr>
          <w:rFonts w:ascii="Times New Roman" w:hAnsi="Times New Roman"/>
          <w:szCs w:val="28"/>
          <w:lang w:val="fr-FR"/>
        </w:rPr>
      </w:pPr>
      <w:r w:rsidRPr="00237F68">
        <w:rPr>
          <w:rFonts w:ascii="Times New Roman" w:hAnsi="Times New Roman"/>
          <w:szCs w:val="28"/>
          <w:u w:val="single"/>
          <w:lang w:val="fr-FR"/>
        </w:rPr>
        <w:t>Bước 2</w:t>
      </w:r>
      <w:r w:rsidRPr="00237F68">
        <w:rPr>
          <w:rFonts w:ascii="Arial" w:hAnsi="Arial" w:cs="Arial"/>
          <w:szCs w:val="28"/>
          <w:u w:val="single"/>
          <w:lang w:val="fr-FR"/>
        </w:rPr>
        <w:t> </w:t>
      </w:r>
      <w:r w:rsidRPr="00237F68">
        <w:rPr>
          <w:rFonts w:ascii="Times New Roman" w:hAnsi="Times New Roman"/>
          <w:szCs w:val="28"/>
          <w:u w:val="single"/>
          <w:lang w:val="fr-FR"/>
        </w:rPr>
        <w:t>:</w:t>
      </w:r>
      <w:r w:rsidRPr="00237F68">
        <w:rPr>
          <w:rFonts w:ascii="Times New Roman" w:hAnsi="Times New Roman"/>
          <w:szCs w:val="28"/>
          <w:lang w:val="fr-FR"/>
        </w:rPr>
        <w:t xml:space="preserve"> Vẽ biểu đồ.</w:t>
      </w:r>
    </w:p>
    <w:p w:rsidR="00237F68" w:rsidRPr="00237F68" w:rsidRDefault="00237F68" w:rsidP="00237F68">
      <w:pPr>
        <w:spacing w:line="276" w:lineRule="auto"/>
        <w:jc w:val="both"/>
        <w:rPr>
          <w:rFonts w:ascii="Times New Roman" w:hAnsi="Times New Roman"/>
          <w:szCs w:val="28"/>
          <w:lang w:val="fr-FR"/>
        </w:rPr>
      </w:pPr>
      <w:r w:rsidRPr="00237F68">
        <w:rPr>
          <w:rFonts w:ascii="Times New Roman" w:hAnsi="Times New Roman"/>
          <w:szCs w:val="28"/>
          <w:lang w:val="fr-FR"/>
        </w:rPr>
        <w:t>- Xác định đường tròn phù hợp với khổ giấy.</w:t>
      </w:r>
    </w:p>
    <w:p w:rsidR="00237F68" w:rsidRPr="00237F68" w:rsidRDefault="00237F68" w:rsidP="00237F68">
      <w:pPr>
        <w:spacing w:line="276" w:lineRule="auto"/>
        <w:jc w:val="both"/>
        <w:rPr>
          <w:rFonts w:ascii="Times New Roman" w:hAnsi="Times New Roman"/>
          <w:szCs w:val="28"/>
          <w:lang w:val="fr-FR"/>
        </w:rPr>
      </w:pPr>
      <w:r w:rsidRPr="00237F68">
        <w:rPr>
          <w:rFonts w:ascii="Times New Roman" w:hAnsi="Times New Roman"/>
          <w:szCs w:val="28"/>
          <w:lang w:val="fr-FR"/>
        </w:rPr>
        <w:t>- Chia hình tròn thành những nan quạt theo đúng tỉ lệ và vẽ các đối tượng theo trật tự của các thành phần trong bài. (Nông lâm ngư nghiệp, CN-XD và dịch vụ).</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pacing w:val="-6"/>
          <w:szCs w:val="28"/>
          <w:lang w:val="fr-FR"/>
        </w:rPr>
        <w:t xml:space="preserve"> </w:t>
      </w:r>
      <w:r w:rsidRPr="00237F68">
        <w:rPr>
          <w:rFonts w:ascii="Times New Roman" w:hAnsi="Times New Roman"/>
          <w:spacing w:val="-6"/>
          <w:szCs w:val="28"/>
        </w:rPr>
        <w:t>- Để chia các đại lượng chính xác theo tỉ lệ cần lấy tỉ lệ 1% = 3,6</w:t>
      </w:r>
      <w:r w:rsidRPr="00237F68">
        <w:rPr>
          <w:rFonts w:ascii="Times New Roman" w:hAnsi="Times New Roman"/>
          <w:spacing w:val="-6"/>
          <w:szCs w:val="28"/>
          <w:vertAlign w:val="superscript"/>
        </w:rPr>
        <w:t>0</w:t>
      </w:r>
      <w:r w:rsidRPr="00237F68">
        <w:rPr>
          <w:rFonts w:ascii="Times New Roman" w:hAnsi="Times New Roman"/>
          <w:szCs w:val="28"/>
        </w:rPr>
        <w:t xml:space="preserve"> (vì toàn bộ hình  tròn là 360</w:t>
      </w:r>
      <w:r w:rsidRPr="00237F68">
        <w:rPr>
          <w:rFonts w:ascii="Times New Roman" w:hAnsi="Times New Roman"/>
          <w:szCs w:val="28"/>
          <w:vertAlign w:val="superscript"/>
        </w:rPr>
        <w:t>0</w:t>
      </w:r>
      <w:r w:rsidRPr="00237F68">
        <w:rPr>
          <w:rFonts w:ascii="Times New Roman" w:hAnsi="Times New Roman"/>
          <w:szCs w:val="28"/>
        </w:rPr>
        <w:t>, tương ứng với tỉ lệ 100%) và dùng thước đo độ để tính góc ở tâm và vẽ theo chiều kim đồng hồ bắt đầu từ 12h.</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Thứ tự các thành phần của các biểu đồ phải giống nhau để tiện cho việc so sánh. (tuy nhiên theo kinh nghiệm khi biểu đồ có 3 số liệu, sau khi vẽ xong số liệu thứ nhất ta vẽ luôn số liệu thứ 3 theo chiều ngược chiều kim đồng hồ)</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b/>
          <w:szCs w:val="28"/>
          <w:u w:val="single"/>
        </w:rPr>
        <w:t xml:space="preserve">Ví dụ: </w:t>
      </w:r>
      <w:r w:rsidRPr="00237F68">
        <w:rPr>
          <w:rFonts w:ascii="Times New Roman" w:hAnsi="Times New Roman"/>
          <w:szCs w:val="28"/>
        </w:rPr>
        <w:tab/>
        <w:t>Năm 1990</w:t>
      </w:r>
    </w:p>
    <w:p w:rsidR="00237F68" w:rsidRPr="00237F68" w:rsidRDefault="00237F68" w:rsidP="00237F68">
      <w:pPr>
        <w:spacing w:line="276" w:lineRule="auto"/>
        <w:ind w:firstLine="720"/>
        <w:jc w:val="both"/>
        <w:rPr>
          <w:rFonts w:ascii="Times New Roman" w:hAnsi="Times New Roman"/>
          <w:szCs w:val="28"/>
          <w:lang w:val="fr-FR"/>
        </w:rPr>
      </w:pPr>
      <w:r w:rsidRPr="00237F68">
        <w:rPr>
          <w:rFonts w:ascii="Times New Roman" w:hAnsi="Times New Roman"/>
          <w:szCs w:val="28"/>
        </w:rPr>
        <w:t xml:space="preserve">+ </w:t>
      </w:r>
      <w:r w:rsidRPr="00237F68">
        <w:rPr>
          <w:rFonts w:ascii="Times New Roman" w:hAnsi="Times New Roman"/>
          <w:szCs w:val="28"/>
          <w:lang w:val="fr-FR"/>
        </w:rPr>
        <w:t>Nông lâm ngư nghiệp</w:t>
      </w:r>
      <w:r w:rsidRPr="00237F68">
        <w:rPr>
          <w:rFonts w:ascii="Arial" w:hAnsi="Arial" w:cs="Arial"/>
          <w:szCs w:val="28"/>
          <w:lang w:val="fr-FR"/>
        </w:rPr>
        <w:t> </w:t>
      </w:r>
      <w:r w:rsidRPr="00237F68">
        <w:rPr>
          <w:rFonts w:ascii="Times New Roman" w:hAnsi="Times New Roman"/>
          <w:szCs w:val="28"/>
          <w:lang w:val="fr-FR"/>
        </w:rPr>
        <w:t>: 38,8% x 3.6</w:t>
      </w:r>
      <w:r w:rsidRPr="00237F68">
        <w:rPr>
          <w:rFonts w:ascii="Times New Roman" w:hAnsi="Times New Roman"/>
          <w:szCs w:val="28"/>
          <w:vertAlign w:val="superscript"/>
          <w:lang w:val="fr-FR"/>
        </w:rPr>
        <w:t>0</w:t>
      </w:r>
      <w:r w:rsidRPr="00237F68">
        <w:rPr>
          <w:rFonts w:ascii="Times New Roman" w:hAnsi="Times New Roman"/>
          <w:szCs w:val="28"/>
          <w:vertAlign w:val="subscript"/>
          <w:lang w:val="fr-FR"/>
        </w:rPr>
        <w:softHyphen/>
      </w:r>
      <w:r w:rsidRPr="00237F68">
        <w:rPr>
          <w:rFonts w:ascii="Times New Roman" w:hAnsi="Times New Roman"/>
          <w:szCs w:val="28"/>
          <w:vertAlign w:val="subscript"/>
          <w:lang w:val="fr-FR"/>
        </w:rPr>
        <w:softHyphen/>
      </w:r>
      <w:r w:rsidRPr="00237F68">
        <w:rPr>
          <w:rFonts w:ascii="Times New Roman" w:hAnsi="Times New Roman"/>
          <w:szCs w:val="28"/>
          <w:vertAlign w:val="subscript"/>
          <w:lang w:val="fr-FR"/>
        </w:rPr>
        <w:softHyphen/>
      </w:r>
      <w:r w:rsidRPr="00237F68">
        <w:rPr>
          <w:rFonts w:ascii="Times New Roman" w:hAnsi="Times New Roman"/>
          <w:szCs w:val="28"/>
          <w:lang w:val="fr-FR"/>
        </w:rPr>
        <w:t xml:space="preserve"> = 140</w:t>
      </w:r>
      <w:r w:rsidRPr="00237F68">
        <w:rPr>
          <w:rFonts w:ascii="Times New Roman" w:hAnsi="Times New Roman"/>
          <w:szCs w:val="28"/>
          <w:vertAlign w:val="superscript"/>
          <w:lang w:val="fr-FR"/>
        </w:rPr>
        <w:t>0</w:t>
      </w:r>
      <w:r w:rsidRPr="00237F68">
        <w:rPr>
          <w:rFonts w:ascii="Times New Roman" w:hAnsi="Times New Roman"/>
          <w:szCs w:val="28"/>
          <w:lang w:val="fr-FR"/>
        </w:rPr>
        <w:t>.</w:t>
      </w:r>
    </w:p>
    <w:p w:rsidR="00237F68" w:rsidRPr="00237F68" w:rsidRDefault="00237F68" w:rsidP="00237F68">
      <w:pPr>
        <w:spacing w:line="276" w:lineRule="auto"/>
        <w:ind w:firstLine="720"/>
        <w:jc w:val="both"/>
        <w:rPr>
          <w:rFonts w:ascii="Times New Roman" w:hAnsi="Times New Roman"/>
          <w:szCs w:val="28"/>
          <w:lang w:val="fr-FR"/>
        </w:rPr>
      </w:pPr>
      <w:r w:rsidRPr="00237F68">
        <w:rPr>
          <w:rFonts w:ascii="Times New Roman" w:hAnsi="Times New Roman"/>
          <w:szCs w:val="28"/>
        </w:rPr>
        <w:t xml:space="preserve">+ </w:t>
      </w:r>
      <w:r w:rsidRPr="00237F68">
        <w:rPr>
          <w:rFonts w:ascii="Times New Roman" w:hAnsi="Times New Roman"/>
          <w:szCs w:val="28"/>
          <w:lang w:val="fr-FR"/>
        </w:rPr>
        <w:t>Công nghiệp – xây dựng</w:t>
      </w:r>
      <w:r w:rsidRPr="00237F68">
        <w:rPr>
          <w:rFonts w:ascii="Arial" w:hAnsi="Arial" w:cs="Arial"/>
          <w:szCs w:val="28"/>
          <w:lang w:val="fr-FR"/>
        </w:rPr>
        <w:t> </w:t>
      </w:r>
      <w:r w:rsidRPr="00237F68">
        <w:rPr>
          <w:rFonts w:ascii="Times New Roman" w:hAnsi="Times New Roman"/>
          <w:szCs w:val="28"/>
          <w:lang w:val="fr-FR"/>
        </w:rPr>
        <w:t>: 22,7% x 3.6</w:t>
      </w:r>
      <w:r w:rsidRPr="00237F68">
        <w:rPr>
          <w:rFonts w:ascii="Times New Roman" w:hAnsi="Times New Roman"/>
          <w:szCs w:val="28"/>
          <w:vertAlign w:val="superscript"/>
          <w:lang w:val="fr-FR"/>
        </w:rPr>
        <w:t>0</w:t>
      </w:r>
      <w:r w:rsidRPr="00237F68">
        <w:rPr>
          <w:rFonts w:ascii="Times New Roman" w:hAnsi="Times New Roman"/>
          <w:szCs w:val="28"/>
          <w:vertAlign w:val="subscript"/>
          <w:lang w:val="fr-FR"/>
        </w:rPr>
        <w:softHyphen/>
      </w:r>
      <w:r w:rsidRPr="00237F68">
        <w:rPr>
          <w:rFonts w:ascii="Times New Roman" w:hAnsi="Times New Roman"/>
          <w:szCs w:val="28"/>
          <w:vertAlign w:val="subscript"/>
          <w:lang w:val="fr-FR"/>
        </w:rPr>
        <w:softHyphen/>
      </w:r>
      <w:r w:rsidRPr="00237F68">
        <w:rPr>
          <w:rFonts w:ascii="Times New Roman" w:hAnsi="Times New Roman"/>
          <w:szCs w:val="28"/>
          <w:vertAlign w:val="subscript"/>
          <w:lang w:val="fr-FR"/>
        </w:rPr>
        <w:softHyphen/>
      </w:r>
      <w:r w:rsidRPr="00237F68">
        <w:rPr>
          <w:rFonts w:ascii="Times New Roman" w:hAnsi="Times New Roman"/>
          <w:szCs w:val="28"/>
          <w:lang w:val="fr-FR"/>
        </w:rPr>
        <w:t xml:space="preserve"> = 82</w:t>
      </w:r>
      <w:r w:rsidRPr="00237F68">
        <w:rPr>
          <w:rFonts w:ascii="Times New Roman" w:hAnsi="Times New Roman"/>
          <w:szCs w:val="28"/>
          <w:vertAlign w:val="superscript"/>
          <w:lang w:val="fr-FR"/>
        </w:rPr>
        <w:t>0</w:t>
      </w:r>
      <w:r w:rsidRPr="00237F68">
        <w:rPr>
          <w:rFonts w:ascii="Times New Roman" w:hAnsi="Times New Roman"/>
          <w:szCs w:val="28"/>
          <w:lang w:val="fr-FR"/>
        </w:rPr>
        <w:t>.</w:t>
      </w:r>
    </w:p>
    <w:p w:rsidR="00237F68" w:rsidRPr="00237F68" w:rsidRDefault="00237F68" w:rsidP="00237F68">
      <w:pPr>
        <w:spacing w:line="276" w:lineRule="auto"/>
        <w:ind w:firstLine="720"/>
        <w:jc w:val="both"/>
        <w:rPr>
          <w:rFonts w:ascii="Times New Roman" w:hAnsi="Times New Roman"/>
          <w:szCs w:val="28"/>
          <w:lang w:val="fr-FR"/>
        </w:rPr>
      </w:pPr>
      <w:r w:rsidRPr="00237F68">
        <w:rPr>
          <w:rFonts w:ascii="Times New Roman" w:hAnsi="Times New Roman"/>
          <w:szCs w:val="28"/>
          <w:lang w:val="pt-BR"/>
        </w:rPr>
        <w:t xml:space="preserve">+ </w:t>
      </w:r>
      <w:r w:rsidRPr="00237F68">
        <w:rPr>
          <w:rFonts w:ascii="Times New Roman" w:hAnsi="Times New Roman"/>
          <w:szCs w:val="28"/>
          <w:lang w:val="fr-FR"/>
        </w:rPr>
        <w:t>Dịch vụ</w:t>
      </w:r>
      <w:r w:rsidRPr="00237F68">
        <w:rPr>
          <w:rFonts w:ascii="Arial" w:hAnsi="Arial" w:cs="Arial"/>
          <w:szCs w:val="28"/>
          <w:lang w:val="fr-FR"/>
        </w:rPr>
        <w:t> </w:t>
      </w:r>
      <w:r w:rsidRPr="00237F68">
        <w:rPr>
          <w:rFonts w:ascii="Times New Roman" w:hAnsi="Times New Roman"/>
          <w:szCs w:val="28"/>
          <w:lang w:val="fr-FR"/>
        </w:rPr>
        <w:t>:</w:t>
      </w:r>
      <w:r w:rsidRPr="00237F68">
        <w:rPr>
          <w:rFonts w:ascii="Times New Roman" w:hAnsi="Times New Roman"/>
          <w:szCs w:val="28"/>
          <w:lang w:val="fr-FR"/>
        </w:rPr>
        <w:tab/>
        <w:t>38,5% x 3.6</w:t>
      </w:r>
      <w:r w:rsidRPr="00237F68">
        <w:rPr>
          <w:rFonts w:ascii="Times New Roman" w:hAnsi="Times New Roman"/>
          <w:szCs w:val="28"/>
          <w:vertAlign w:val="superscript"/>
          <w:lang w:val="fr-FR"/>
        </w:rPr>
        <w:t>0</w:t>
      </w:r>
      <w:r w:rsidRPr="00237F68">
        <w:rPr>
          <w:rFonts w:ascii="Times New Roman" w:hAnsi="Times New Roman"/>
          <w:szCs w:val="28"/>
          <w:vertAlign w:val="subscript"/>
          <w:lang w:val="fr-FR"/>
        </w:rPr>
        <w:softHyphen/>
      </w:r>
      <w:r w:rsidRPr="00237F68">
        <w:rPr>
          <w:rFonts w:ascii="Times New Roman" w:hAnsi="Times New Roman"/>
          <w:szCs w:val="28"/>
          <w:vertAlign w:val="subscript"/>
          <w:lang w:val="fr-FR"/>
        </w:rPr>
        <w:softHyphen/>
      </w:r>
      <w:r w:rsidRPr="00237F68">
        <w:rPr>
          <w:rFonts w:ascii="Times New Roman" w:hAnsi="Times New Roman"/>
          <w:szCs w:val="28"/>
          <w:vertAlign w:val="subscript"/>
          <w:lang w:val="fr-FR"/>
        </w:rPr>
        <w:softHyphen/>
      </w:r>
      <w:r w:rsidRPr="00237F68">
        <w:rPr>
          <w:rFonts w:ascii="Times New Roman" w:hAnsi="Times New Roman"/>
          <w:szCs w:val="28"/>
          <w:lang w:val="fr-FR"/>
        </w:rPr>
        <w:t xml:space="preserve"> = 138</w:t>
      </w:r>
      <w:r w:rsidRPr="00237F68">
        <w:rPr>
          <w:rFonts w:ascii="Times New Roman" w:hAnsi="Times New Roman"/>
          <w:szCs w:val="28"/>
          <w:vertAlign w:val="superscript"/>
          <w:lang w:val="fr-FR"/>
        </w:rPr>
        <w:t>0</w:t>
      </w:r>
      <w:r w:rsidRPr="00237F68">
        <w:rPr>
          <w:rFonts w:ascii="Times New Roman" w:hAnsi="Times New Roman"/>
          <w:szCs w:val="28"/>
          <w:lang w:val="fr-FR"/>
        </w:rPr>
        <w:t>.</w:t>
      </w:r>
    </w:p>
    <w:p w:rsidR="00237F68" w:rsidRPr="00237F68" w:rsidRDefault="00237F68" w:rsidP="00237F68">
      <w:pPr>
        <w:spacing w:line="276" w:lineRule="auto"/>
        <w:ind w:firstLine="720"/>
        <w:jc w:val="both"/>
        <w:rPr>
          <w:rFonts w:ascii="Times New Roman" w:hAnsi="Times New Roman"/>
          <w:szCs w:val="28"/>
          <w:lang w:val="pt-BR"/>
        </w:rPr>
      </w:pPr>
      <w:r w:rsidRPr="00237F68">
        <w:rPr>
          <w:rFonts w:ascii="Times New Roman" w:hAnsi="Times New Roman"/>
          <w:szCs w:val="28"/>
          <w:lang w:val="fr-FR"/>
        </w:rPr>
        <w:tab/>
        <w:t>Năm 1995 và năm 2000 làm tương tự như năm 1990.</w:t>
      </w:r>
    </w:p>
    <w:p w:rsidR="00237F68" w:rsidRPr="00237F68" w:rsidRDefault="00237F68" w:rsidP="00237F68">
      <w:pPr>
        <w:spacing w:line="276" w:lineRule="auto"/>
        <w:jc w:val="both"/>
        <w:rPr>
          <w:rFonts w:ascii="Times New Roman" w:hAnsi="Times New Roman"/>
          <w:color w:val="000000"/>
          <w:szCs w:val="28"/>
          <w:lang w:val="pt-BR"/>
        </w:rPr>
      </w:pP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object w:dxaOrig="7207" w:dyaOrig="5403">
          <v:shape id="_x0000_i1036" type="#_x0000_t75" style="width:375.05pt;height:211pt">
            <v:imagedata r:id="rId30" o:title=""/>
          </v:shape>
        </w:object>
      </w:r>
    </w:p>
    <w:p w:rsidR="00237F68" w:rsidRPr="00237F68" w:rsidRDefault="00237F68" w:rsidP="00237F68">
      <w:pPr>
        <w:spacing w:line="276" w:lineRule="auto"/>
        <w:jc w:val="both"/>
        <w:rPr>
          <w:rFonts w:ascii="Times New Roman" w:hAnsi="Times New Roman"/>
          <w:color w:val="000000"/>
          <w:szCs w:val="28"/>
        </w:rPr>
      </w:pPr>
    </w:p>
    <w:p w:rsidR="00237F68" w:rsidRPr="00237F68" w:rsidRDefault="00237F68" w:rsidP="00237F68">
      <w:pPr>
        <w:spacing w:line="276" w:lineRule="auto"/>
        <w:jc w:val="both"/>
        <w:rPr>
          <w:rFonts w:ascii="Times New Roman" w:hAnsi="Times New Roman"/>
          <w:i/>
          <w:color w:val="000000"/>
          <w:szCs w:val="28"/>
        </w:rPr>
      </w:pPr>
      <w:r w:rsidRPr="00237F68">
        <w:rPr>
          <w:rFonts w:ascii="Times New Roman" w:hAnsi="Times New Roman"/>
          <w:i/>
          <w:color w:val="000000"/>
          <w:szCs w:val="28"/>
        </w:rPr>
        <w:t>* Nhận xét về sự chuyển dịch cơ cấu từ 1990-&gt; 2000 :</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Qua biểu đồ và bảng số liệu cho thấy tổng sản phẩm trong nước của n</w:t>
      </w:r>
      <w:r w:rsidRPr="00237F68">
        <w:rPr>
          <w:rFonts w:ascii="Times New Roman" w:hAnsi="Times New Roman"/>
          <w:color w:val="000000"/>
          <w:szCs w:val="28"/>
        </w:rPr>
        <w:softHyphen/>
        <w:t>ước ta không ngừng đ</w:t>
      </w:r>
      <w:r w:rsidRPr="00237F68">
        <w:rPr>
          <w:rFonts w:ascii="Times New Roman" w:hAnsi="Times New Roman"/>
          <w:color w:val="000000"/>
          <w:szCs w:val="28"/>
        </w:rPr>
        <w:softHyphen/>
        <w:t>ược tăng lên: Từ 14955 tỉ đồng năm 1995 tăng lên 441646 tỉ đồng năm 2000, nh</w:t>
      </w:r>
      <w:r w:rsidRPr="00237F68">
        <w:rPr>
          <w:rFonts w:ascii="Times New Roman" w:hAnsi="Times New Roman"/>
          <w:color w:val="000000"/>
          <w:szCs w:val="28"/>
        </w:rPr>
        <w:softHyphen/>
        <w:t xml:space="preserve"> vậy tăng thêm 399691 tỉ đồng với tốc độ tăng là 10,5 lần.</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Qua biểu đồ và bảng số liệu cho thấy tỉ trọng ngành N-L-Ngư</w:t>
      </w:r>
      <w:r w:rsidRPr="00237F68">
        <w:rPr>
          <w:rFonts w:ascii="Times New Roman" w:hAnsi="Times New Roman"/>
          <w:color w:val="000000"/>
          <w:szCs w:val="28"/>
        </w:rPr>
        <w:softHyphen/>
        <w:t xml:space="preserve"> nghiệp giảm và tăng dần tỉ trọng của ngành CN-XD và dịch vụ. Điều này cho thấy nền kinh tế nuớc ta đang có sự chuyển dịch theo hư</w:t>
      </w:r>
      <w:r w:rsidRPr="00237F68">
        <w:rPr>
          <w:rFonts w:ascii="Times New Roman" w:hAnsi="Times New Roman"/>
          <w:color w:val="000000"/>
          <w:szCs w:val="28"/>
        </w:rPr>
        <w:softHyphen/>
        <w:t>ớng CNH-HĐH đất n</w:t>
      </w:r>
      <w:r w:rsidRPr="00237F68">
        <w:rPr>
          <w:rFonts w:ascii="Times New Roman" w:hAnsi="Times New Roman"/>
          <w:color w:val="000000"/>
          <w:szCs w:val="28"/>
        </w:rPr>
        <w:softHyphen/>
        <w:t>ước.</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Ngành N-L-Ngư</w:t>
      </w:r>
      <w:r w:rsidRPr="00237F68">
        <w:rPr>
          <w:rFonts w:ascii="Times New Roman" w:hAnsi="Times New Roman"/>
          <w:color w:val="000000"/>
          <w:szCs w:val="28"/>
        </w:rPr>
        <w:softHyphen/>
        <w:t xml:space="preserve"> nghiệp giảm ( dẫn chứng). Đây là xu h</w:t>
      </w:r>
      <w:r w:rsidRPr="00237F68">
        <w:rPr>
          <w:rFonts w:ascii="Times New Roman" w:hAnsi="Times New Roman"/>
          <w:color w:val="000000"/>
          <w:szCs w:val="28"/>
        </w:rPr>
        <w:softHyphen/>
        <w:t>ớng tiến bộ phản ánh nư</w:t>
      </w:r>
      <w:r w:rsidRPr="00237F68">
        <w:rPr>
          <w:rFonts w:ascii="Times New Roman" w:hAnsi="Times New Roman"/>
          <w:color w:val="000000"/>
          <w:szCs w:val="28"/>
        </w:rPr>
        <w:softHyphen/>
        <w:t>ớc ta chuyển từ 1 n</w:t>
      </w:r>
      <w:r w:rsidRPr="00237F68">
        <w:rPr>
          <w:rFonts w:ascii="Times New Roman" w:hAnsi="Times New Roman"/>
          <w:color w:val="000000"/>
          <w:szCs w:val="28"/>
        </w:rPr>
        <w:softHyphen/>
        <w:t>ước nông nghiệp là chính sang 1 n</w:t>
      </w:r>
      <w:r w:rsidRPr="00237F68">
        <w:rPr>
          <w:rFonts w:ascii="Times New Roman" w:hAnsi="Times New Roman"/>
          <w:color w:val="000000"/>
          <w:szCs w:val="28"/>
        </w:rPr>
        <w:softHyphen/>
        <w:t xml:space="preserve">ước CN </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Ngành  công nghiệp và xây dựng tăng nhanh đặc biệt là cho đến năm 2000 ( dẫn chứng)</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Ngành dịch vụ tỉ trọng còn thấp. Nh</w:t>
      </w:r>
      <w:r w:rsidRPr="00237F68">
        <w:rPr>
          <w:rFonts w:ascii="Times New Roman" w:hAnsi="Times New Roman"/>
          <w:color w:val="000000"/>
          <w:szCs w:val="28"/>
        </w:rPr>
        <w:softHyphen/>
        <w:t>ưng do các ngành dịch vụ phát triển khá nhanh như</w:t>
      </w:r>
      <w:r w:rsidRPr="00237F68">
        <w:rPr>
          <w:rFonts w:ascii="Times New Roman" w:hAnsi="Times New Roman"/>
          <w:color w:val="000000"/>
          <w:szCs w:val="28"/>
        </w:rPr>
        <w:softHyphen/>
        <w:t xml:space="preserve"> du lịch, ngân hàng…nên tỉ trọng không ngừng tăng lên.</w:t>
      </w:r>
    </w:p>
    <w:p w:rsidR="00237F68" w:rsidRPr="00237F68" w:rsidRDefault="00237F68" w:rsidP="00237F68">
      <w:pPr>
        <w:numPr>
          <w:ilvl w:val="0"/>
          <w:numId w:val="4"/>
        </w:numPr>
        <w:spacing w:line="276" w:lineRule="auto"/>
        <w:ind w:left="0"/>
        <w:jc w:val="both"/>
        <w:rPr>
          <w:rFonts w:ascii="Times New Roman" w:hAnsi="Times New Roman"/>
          <w:color w:val="000000"/>
          <w:szCs w:val="28"/>
        </w:rPr>
      </w:pPr>
      <w:r w:rsidRPr="00237F68">
        <w:rPr>
          <w:rFonts w:ascii="Times New Roman" w:hAnsi="Times New Roman"/>
          <w:color w:val="000000"/>
          <w:szCs w:val="28"/>
        </w:rPr>
        <w:t>Kết luận…</w:t>
      </w:r>
    </w:p>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rPr>
        <w:t>4. Biểu đồ miền</w:t>
      </w:r>
    </w:p>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
          <w:iCs/>
          <w:color w:val="000000"/>
          <w:szCs w:val="28"/>
        </w:rPr>
        <w:t>a. yêu cầu :</w:t>
      </w:r>
      <w:r w:rsidRPr="00237F68">
        <w:rPr>
          <w:rFonts w:ascii="Times New Roman" w:hAnsi="Times New Roman"/>
          <w:bCs/>
          <w:iCs/>
          <w:color w:val="000000"/>
          <w:szCs w:val="28"/>
        </w:rPr>
        <w:t xml:space="preserve"> Biểu đồ miền thực chất là biểu đồ cột chồng khi chiều rộng các cột đ</w:t>
      </w:r>
      <w:r w:rsidRPr="00237F68">
        <w:rPr>
          <w:rFonts w:ascii="Times New Roman" w:hAnsi="Times New Roman"/>
          <w:bCs/>
          <w:iCs/>
          <w:color w:val="000000"/>
          <w:szCs w:val="28"/>
        </w:rPr>
        <w:softHyphen/>
        <w:t>ược thu nhỏ thành đư</w:t>
      </w:r>
      <w:r w:rsidRPr="00237F68">
        <w:rPr>
          <w:rFonts w:ascii="Times New Roman" w:hAnsi="Times New Roman"/>
          <w:bCs/>
          <w:iCs/>
          <w:color w:val="000000"/>
          <w:szCs w:val="28"/>
        </w:rPr>
        <w:softHyphen/>
        <w:t>ờng thẳng. Biểu đồ miền thể hiện đồng thời cả hai mặt cơ cấu và động thái phát triển của đối t</w:t>
      </w:r>
      <w:r w:rsidRPr="00237F68">
        <w:rPr>
          <w:rFonts w:ascii="Times New Roman" w:hAnsi="Times New Roman"/>
          <w:bCs/>
          <w:iCs/>
          <w:color w:val="000000"/>
          <w:szCs w:val="28"/>
        </w:rPr>
        <w:softHyphen/>
        <w:t>ượng qua nhiều thời điểm ( từ 4 năm trở lên)</w:t>
      </w:r>
    </w:p>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Cs/>
          <w:i/>
          <w:iCs/>
          <w:color w:val="000000"/>
          <w:szCs w:val="28"/>
        </w:rPr>
        <w:t>b. Các dạng:</w:t>
      </w:r>
    </w:p>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rPr>
        <w:t>- Biểu đồ miền theo giá trị tuyệt đối. ( ít sử dụng)</w:t>
      </w:r>
    </w:p>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rPr>
        <w:t>- Biểu đồ miền theo giá trị tư</w:t>
      </w:r>
      <w:r w:rsidRPr="00237F68">
        <w:rPr>
          <w:rFonts w:ascii="Times New Roman" w:hAnsi="Times New Roman"/>
          <w:bCs/>
          <w:iCs/>
          <w:color w:val="000000"/>
          <w:szCs w:val="28"/>
        </w:rPr>
        <w:softHyphen/>
        <w:t>ơng đối ( %)</w:t>
      </w:r>
    </w:p>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Cs/>
          <w:i/>
          <w:iCs/>
          <w:color w:val="000000"/>
          <w:szCs w:val="28"/>
        </w:rPr>
        <w:t>c. Cách vẽ:</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B</w:t>
      </w:r>
      <w:r w:rsidRPr="00237F68">
        <w:rPr>
          <w:rFonts w:ascii="Times New Roman" w:hAnsi="Times New Roman"/>
          <w:color w:val="000000"/>
          <w:szCs w:val="28"/>
        </w:rPr>
        <w:softHyphen/>
      </w:r>
      <w:r w:rsidRPr="00237F68">
        <w:rPr>
          <w:rFonts w:ascii="Times New Roman" w:hAnsi="Times New Roman"/>
          <w:bCs/>
          <w:iCs/>
          <w:color w:val="000000"/>
          <w:szCs w:val="28"/>
        </w:rPr>
        <w:t>ư</w:t>
      </w:r>
      <w:r w:rsidRPr="00237F68">
        <w:rPr>
          <w:rFonts w:ascii="Times New Roman" w:hAnsi="Times New Roman"/>
          <w:color w:val="000000"/>
          <w:szCs w:val="28"/>
        </w:rPr>
        <w:t>ớc 1: Xử lí số liệu ( nếu bảng số liệu là giá trị tuyệt đối)</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B</w:t>
      </w:r>
      <w:r w:rsidRPr="00237F68">
        <w:rPr>
          <w:rFonts w:ascii="Times New Roman" w:hAnsi="Times New Roman"/>
          <w:color w:val="000000"/>
          <w:szCs w:val="28"/>
        </w:rPr>
        <w:softHyphen/>
      </w:r>
      <w:r w:rsidRPr="00237F68">
        <w:rPr>
          <w:rFonts w:ascii="Times New Roman" w:hAnsi="Times New Roman"/>
          <w:bCs/>
          <w:iCs/>
          <w:color w:val="000000"/>
          <w:szCs w:val="28"/>
        </w:rPr>
        <w:t>ư</w:t>
      </w:r>
      <w:r w:rsidRPr="00237F68">
        <w:rPr>
          <w:rFonts w:ascii="Times New Roman" w:hAnsi="Times New Roman"/>
          <w:color w:val="000000"/>
          <w:szCs w:val="28"/>
        </w:rPr>
        <w:t xml:space="preserve">ớc 2: </w:t>
      </w:r>
      <w:r w:rsidRPr="00237F68">
        <w:rPr>
          <w:rFonts w:ascii="Times New Roman" w:hAnsi="Times New Roman"/>
          <w:i/>
          <w:iCs/>
          <w:color w:val="000000"/>
          <w:szCs w:val="28"/>
        </w:rPr>
        <w:t>Kẻ khung hệ toạ độ</w:t>
      </w:r>
      <w:r w:rsidRPr="00237F68">
        <w:rPr>
          <w:rFonts w:ascii="Times New Roman" w:hAnsi="Times New Roman"/>
          <w:color w:val="000000"/>
          <w:szCs w:val="28"/>
        </w:rPr>
        <w:t xml:space="preserve">, ở trục tung biểu thị từ 0 – 100%, trục hoành biểu thị thời gian năm đầu tiên nằm ở gốc toạ độ và </w:t>
      </w:r>
      <w:r w:rsidRPr="00237F68">
        <w:rPr>
          <w:rFonts w:ascii="Times New Roman" w:hAnsi="Times New Roman"/>
          <w:bCs/>
          <w:i/>
          <w:iCs/>
          <w:color w:val="000000"/>
          <w:szCs w:val="28"/>
        </w:rPr>
        <w:t xml:space="preserve">đóng khung thành hình chữ nhật </w:t>
      </w:r>
      <w:r w:rsidRPr="00237F68">
        <w:rPr>
          <w:rFonts w:ascii="Times New Roman" w:hAnsi="Times New Roman"/>
          <w:color w:val="000000"/>
          <w:szCs w:val="28"/>
        </w:rPr>
        <w:t>( l</w:t>
      </w:r>
      <w:r w:rsidRPr="00237F68">
        <w:rPr>
          <w:rFonts w:ascii="Times New Roman" w:hAnsi="Times New Roman"/>
          <w:color w:val="000000"/>
          <w:szCs w:val="28"/>
        </w:rPr>
        <w:softHyphen/>
      </w:r>
      <w:r w:rsidRPr="00237F68">
        <w:rPr>
          <w:rFonts w:ascii="Times New Roman" w:hAnsi="Times New Roman"/>
          <w:bCs/>
          <w:iCs/>
          <w:color w:val="000000"/>
          <w:szCs w:val="28"/>
        </w:rPr>
        <w:t>ư</w:t>
      </w:r>
      <w:r w:rsidRPr="00237F68">
        <w:rPr>
          <w:rFonts w:ascii="Times New Roman" w:hAnsi="Times New Roman"/>
          <w:color w:val="000000"/>
          <w:szCs w:val="28"/>
        </w:rPr>
        <w:t>u ý khoảng cách năm trên trục hoành)</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B</w:t>
      </w:r>
      <w:r w:rsidRPr="00237F68">
        <w:rPr>
          <w:rFonts w:ascii="Times New Roman" w:hAnsi="Times New Roman"/>
          <w:bCs/>
          <w:iCs/>
          <w:color w:val="000000"/>
          <w:szCs w:val="28"/>
        </w:rPr>
        <w:t>ư</w:t>
      </w:r>
      <w:r w:rsidRPr="00237F68">
        <w:rPr>
          <w:rFonts w:ascii="Times New Roman" w:hAnsi="Times New Roman"/>
          <w:color w:val="000000"/>
          <w:szCs w:val="28"/>
        </w:rPr>
        <w:softHyphen/>
        <w:t xml:space="preserve">ớc 3: </w:t>
      </w:r>
      <w:r w:rsidRPr="00237F68">
        <w:rPr>
          <w:rFonts w:ascii="Times New Roman" w:hAnsi="Times New Roman"/>
          <w:i/>
          <w:iCs/>
          <w:color w:val="000000"/>
          <w:szCs w:val="28"/>
        </w:rPr>
        <w:t>Vẽ đ</w:t>
      </w:r>
      <w:r w:rsidRPr="00237F68">
        <w:rPr>
          <w:rFonts w:ascii="Times New Roman" w:hAnsi="Times New Roman"/>
          <w:bCs/>
          <w:iCs/>
          <w:color w:val="000000"/>
          <w:szCs w:val="28"/>
        </w:rPr>
        <w:t>ư</w:t>
      </w:r>
      <w:r w:rsidRPr="00237F68">
        <w:rPr>
          <w:rFonts w:ascii="Times New Roman" w:hAnsi="Times New Roman"/>
          <w:i/>
          <w:iCs/>
          <w:color w:val="000000"/>
          <w:szCs w:val="28"/>
        </w:rPr>
        <w:softHyphen/>
        <w:t>ờng ranh giới</w:t>
      </w:r>
      <w:r w:rsidRPr="00237F68">
        <w:rPr>
          <w:rFonts w:ascii="Times New Roman" w:hAnsi="Times New Roman"/>
          <w:color w:val="000000"/>
          <w:szCs w:val="28"/>
        </w:rPr>
        <w:t xml:space="preserve"> theo số liệu đã tính lần l</w:t>
      </w:r>
      <w:r w:rsidRPr="00237F68">
        <w:rPr>
          <w:rFonts w:ascii="Times New Roman" w:hAnsi="Times New Roman"/>
          <w:color w:val="000000"/>
          <w:szCs w:val="28"/>
        </w:rPr>
        <w:softHyphen/>
      </w:r>
      <w:r w:rsidRPr="00237F68">
        <w:rPr>
          <w:rFonts w:ascii="Times New Roman" w:hAnsi="Times New Roman"/>
          <w:bCs/>
          <w:iCs/>
          <w:color w:val="000000"/>
          <w:szCs w:val="28"/>
        </w:rPr>
        <w:t>ư</w:t>
      </w:r>
      <w:r w:rsidRPr="00237F68">
        <w:rPr>
          <w:rFonts w:ascii="Times New Roman" w:hAnsi="Times New Roman"/>
          <w:color w:val="000000"/>
          <w:szCs w:val="28"/>
        </w:rPr>
        <w:t>ợt từ d</w:t>
      </w:r>
      <w:r w:rsidRPr="00237F68">
        <w:rPr>
          <w:rFonts w:ascii="Times New Roman" w:hAnsi="Times New Roman"/>
          <w:color w:val="000000"/>
          <w:szCs w:val="28"/>
        </w:rPr>
        <w:softHyphen/>
      </w:r>
      <w:r w:rsidRPr="00237F68">
        <w:rPr>
          <w:rFonts w:ascii="Times New Roman" w:hAnsi="Times New Roman"/>
          <w:bCs/>
          <w:iCs/>
          <w:color w:val="000000"/>
          <w:szCs w:val="28"/>
        </w:rPr>
        <w:t>ư</w:t>
      </w:r>
      <w:r w:rsidRPr="00237F68">
        <w:rPr>
          <w:rFonts w:ascii="Times New Roman" w:hAnsi="Times New Roman"/>
          <w:color w:val="000000"/>
          <w:szCs w:val="28"/>
        </w:rPr>
        <w:t>ới lên trên ( đ</w:t>
      </w:r>
      <w:r w:rsidRPr="00237F68">
        <w:rPr>
          <w:rFonts w:ascii="Times New Roman" w:hAnsi="Times New Roman"/>
          <w:bCs/>
          <w:iCs/>
          <w:color w:val="000000"/>
          <w:szCs w:val="28"/>
        </w:rPr>
        <w:t>ư</w:t>
      </w:r>
      <w:r w:rsidRPr="00237F68">
        <w:rPr>
          <w:rFonts w:ascii="Times New Roman" w:hAnsi="Times New Roman"/>
          <w:color w:val="000000"/>
          <w:szCs w:val="28"/>
        </w:rPr>
        <w:softHyphen/>
        <w:t>ờng ranh giới sẽ chia biểu đồ thành các miền khác nhau, mỗi miền thể hiện một đối t</w:t>
      </w:r>
      <w:r w:rsidRPr="00237F68">
        <w:rPr>
          <w:rFonts w:ascii="Times New Roman" w:hAnsi="Times New Roman"/>
          <w:color w:val="000000"/>
          <w:szCs w:val="28"/>
        </w:rPr>
        <w:softHyphen/>
      </w:r>
      <w:r w:rsidRPr="00237F68">
        <w:rPr>
          <w:rFonts w:ascii="Times New Roman" w:hAnsi="Times New Roman"/>
          <w:bCs/>
          <w:iCs/>
          <w:color w:val="000000"/>
          <w:szCs w:val="28"/>
        </w:rPr>
        <w:t>ư</w:t>
      </w:r>
      <w:r w:rsidRPr="00237F68">
        <w:rPr>
          <w:rFonts w:ascii="Times New Roman" w:hAnsi="Times New Roman"/>
          <w:color w:val="000000"/>
          <w:szCs w:val="28"/>
        </w:rPr>
        <w:t>ợng địa lí)</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B</w:t>
      </w:r>
      <w:r w:rsidRPr="00237F68">
        <w:rPr>
          <w:rFonts w:ascii="Times New Roman" w:hAnsi="Times New Roman"/>
          <w:color w:val="000000"/>
          <w:szCs w:val="28"/>
        </w:rPr>
        <w:softHyphen/>
      </w:r>
      <w:r w:rsidRPr="00237F68">
        <w:rPr>
          <w:rFonts w:ascii="Times New Roman" w:hAnsi="Times New Roman"/>
          <w:bCs/>
          <w:iCs/>
          <w:color w:val="000000"/>
          <w:szCs w:val="28"/>
        </w:rPr>
        <w:t>ư</w:t>
      </w:r>
      <w:r w:rsidRPr="00237F68">
        <w:rPr>
          <w:rFonts w:ascii="Times New Roman" w:hAnsi="Times New Roman"/>
          <w:color w:val="000000"/>
          <w:szCs w:val="28"/>
        </w:rPr>
        <w:t xml:space="preserve">ớc 4: Ghi các số liệu vào đúng vị trí từng miền trong biểu đồ đã vẽ. Có kí hiệu để phân biệt mỗi miền, có tên biểu đồ, bảng chú giải. </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lastRenderedPageBreak/>
        <w:t>- B</w:t>
      </w:r>
      <w:r w:rsidRPr="00237F68">
        <w:rPr>
          <w:rFonts w:ascii="Times New Roman" w:hAnsi="Times New Roman"/>
          <w:color w:val="000000"/>
          <w:szCs w:val="28"/>
        </w:rPr>
        <w:softHyphen/>
      </w:r>
      <w:r w:rsidRPr="00237F68">
        <w:rPr>
          <w:rFonts w:ascii="Times New Roman" w:hAnsi="Times New Roman"/>
          <w:bCs/>
          <w:iCs/>
          <w:color w:val="000000"/>
          <w:szCs w:val="28"/>
        </w:rPr>
        <w:t>ư</w:t>
      </w:r>
      <w:r w:rsidRPr="00237F68">
        <w:rPr>
          <w:rFonts w:ascii="Times New Roman" w:hAnsi="Times New Roman"/>
          <w:color w:val="000000"/>
          <w:szCs w:val="28"/>
        </w:rPr>
        <w:t>ớc 5: Hoàn chỉnh nhận xét, phân tích ( nếu có)</w:t>
      </w:r>
    </w:p>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Cs/>
          <w:i/>
          <w:iCs/>
          <w:color w:val="000000"/>
          <w:szCs w:val="28"/>
        </w:rPr>
        <w:t>d. Bài tập áp dụng:</w:t>
      </w:r>
    </w:p>
    <w:p w:rsidR="00237F68" w:rsidRPr="00237F68" w:rsidRDefault="00237F68" w:rsidP="00237F68">
      <w:pPr>
        <w:spacing w:line="276" w:lineRule="auto"/>
        <w:jc w:val="both"/>
        <w:rPr>
          <w:rFonts w:ascii="Times New Roman" w:hAnsi="Times New Roman"/>
          <w:b/>
          <w:color w:val="000000"/>
          <w:szCs w:val="28"/>
          <w:u w:val="single"/>
        </w:rPr>
      </w:pPr>
    </w:p>
    <w:p w:rsidR="00237F68" w:rsidRPr="00237F68" w:rsidRDefault="00237F68" w:rsidP="00237F68">
      <w:pPr>
        <w:spacing w:line="276" w:lineRule="auto"/>
        <w:jc w:val="both"/>
        <w:rPr>
          <w:rFonts w:ascii="Times New Roman" w:hAnsi="Times New Roman"/>
          <w:b/>
          <w:color w:val="000000"/>
          <w:szCs w:val="28"/>
          <w:u w:val="single"/>
        </w:rPr>
      </w:pPr>
      <w:r w:rsidRPr="00237F68">
        <w:rPr>
          <w:rFonts w:ascii="Times New Roman" w:hAnsi="Times New Roman"/>
          <w:b/>
          <w:color w:val="000000"/>
          <w:szCs w:val="28"/>
          <w:u w:val="single"/>
        </w:rPr>
        <w:t>Bài tập 9</w:t>
      </w:r>
    </w:p>
    <w:p w:rsidR="00237F68" w:rsidRPr="00237F68" w:rsidRDefault="00237F68" w:rsidP="00237F68">
      <w:pPr>
        <w:spacing w:line="276" w:lineRule="auto"/>
        <w:ind w:firstLine="720"/>
        <w:jc w:val="both"/>
        <w:rPr>
          <w:rFonts w:ascii="Times New Roman" w:hAnsi="Times New Roman"/>
          <w:color w:val="000000"/>
          <w:szCs w:val="28"/>
        </w:rPr>
      </w:pPr>
      <w:r w:rsidRPr="00237F68">
        <w:rPr>
          <w:rFonts w:ascii="Times New Roman" w:hAnsi="Times New Roman"/>
          <w:bCs/>
          <w:iCs/>
          <w:color w:val="000000"/>
          <w:szCs w:val="28"/>
        </w:rPr>
        <w:t>Cho BSL sau: Cơ cấu vận chuyển hàng hoá phân theo ngành vận tải ở n</w:t>
      </w:r>
      <w:r w:rsidRPr="00237F68">
        <w:rPr>
          <w:rFonts w:ascii="Times New Roman" w:hAnsi="Times New Roman"/>
          <w:bCs/>
          <w:iCs/>
          <w:color w:val="000000"/>
          <w:szCs w:val="28"/>
        </w:rPr>
        <w:softHyphen/>
        <w:t xml:space="preserve">ước ta. </w:t>
      </w:r>
      <w:r w:rsidRPr="00237F68">
        <w:rPr>
          <w:rFonts w:ascii="Times New Roman" w:hAnsi="Times New Roman"/>
          <w:bCs/>
          <w:iCs/>
          <w:color w:val="000000"/>
          <w:szCs w:val="28"/>
          <w:lang w:val="nl-NL"/>
        </w:rPr>
        <w:t>Giai đoạn 1985 - 2005 ( đơn vị: %)</w:t>
      </w:r>
    </w:p>
    <w:tbl>
      <w:tblPr>
        <w:tblW w:w="8100" w:type="dxa"/>
        <w:tblCellSpacing w:w="0" w:type="dxa"/>
        <w:tblInd w:w="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260"/>
        <w:gridCol w:w="1620"/>
        <w:gridCol w:w="1620"/>
        <w:gridCol w:w="1800"/>
        <w:gridCol w:w="1800"/>
      </w:tblGrid>
      <w:tr w:rsidR="00237F68" w:rsidRPr="00237F68" w:rsidTr="00237F68">
        <w:trPr>
          <w:trHeight w:val="420"/>
          <w:tblCellSpacing w:w="0" w:type="dxa"/>
        </w:trPr>
        <w:tc>
          <w:tcPr>
            <w:tcW w:w="126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Năm</w:t>
            </w:r>
          </w:p>
        </w:tc>
        <w:tc>
          <w:tcPr>
            <w:tcW w:w="162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Đư</w:t>
            </w:r>
            <w:r w:rsidRPr="00237F68">
              <w:rPr>
                <w:rFonts w:ascii="Times New Roman" w:hAnsi="Times New Roman"/>
                <w:color w:val="000000"/>
                <w:szCs w:val="28"/>
                <w:lang w:val="nl-NL"/>
              </w:rPr>
              <w:softHyphen/>
              <w:t>ờng sắt</w:t>
            </w:r>
          </w:p>
        </w:tc>
        <w:tc>
          <w:tcPr>
            <w:tcW w:w="162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Đ</w:t>
            </w:r>
            <w:r w:rsidRPr="00237F68">
              <w:rPr>
                <w:rFonts w:ascii="Times New Roman" w:hAnsi="Times New Roman"/>
                <w:color w:val="000000"/>
                <w:szCs w:val="28"/>
                <w:lang w:val="nl-NL"/>
              </w:rPr>
              <w:softHyphen/>
              <w:t>ường bộ</w:t>
            </w:r>
          </w:p>
        </w:tc>
        <w:tc>
          <w:tcPr>
            <w:tcW w:w="18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Đ</w:t>
            </w:r>
            <w:r w:rsidRPr="00237F68">
              <w:rPr>
                <w:rFonts w:ascii="Times New Roman" w:hAnsi="Times New Roman"/>
                <w:color w:val="000000"/>
                <w:szCs w:val="28"/>
                <w:lang w:val="nl-NL"/>
              </w:rPr>
              <w:softHyphen/>
              <w:t>ường sông</w:t>
            </w:r>
          </w:p>
        </w:tc>
        <w:tc>
          <w:tcPr>
            <w:tcW w:w="18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Đ</w:t>
            </w:r>
            <w:r w:rsidRPr="00237F68">
              <w:rPr>
                <w:rFonts w:ascii="Times New Roman" w:hAnsi="Times New Roman"/>
                <w:color w:val="000000"/>
                <w:szCs w:val="28"/>
                <w:lang w:val="nl-NL"/>
              </w:rPr>
              <w:softHyphen/>
              <w:t>ường biển</w:t>
            </w:r>
          </w:p>
        </w:tc>
      </w:tr>
      <w:tr w:rsidR="00237F68" w:rsidRPr="00237F68" w:rsidTr="00237F68">
        <w:trPr>
          <w:trHeight w:val="510"/>
          <w:tblCellSpacing w:w="0" w:type="dxa"/>
        </w:trPr>
        <w:tc>
          <w:tcPr>
            <w:tcW w:w="126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1985</w:t>
            </w:r>
          </w:p>
        </w:tc>
        <w:tc>
          <w:tcPr>
            <w:tcW w:w="162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7.6</w:t>
            </w:r>
          </w:p>
        </w:tc>
        <w:tc>
          <w:tcPr>
            <w:tcW w:w="162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58.3</w:t>
            </w:r>
          </w:p>
        </w:tc>
        <w:tc>
          <w:tcPr>
            <w:tcW w:w="18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29.2</w:t>
            </w:r>
          </w:p>
        </w:tc>
        <w:tc>
          <w:tcPr>
            <w:tcW w:w="18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4.9</w:t>
            </w:r>
          </w:p>
        </w:tc>
      </w:tr>
      <w:tr w:rsidR="00237F68" w:rsidRPr="00237F68" w:rsidTr="00237F68">
        <w:trPr>
          <w:trHeight w:val="435"/>
          <w:tblCellSpacing w:w="0" w:type="dxa"/>
        </w:trPr>
        <w:tc>
          <w:tcPr>
            <w:tcW w:w="126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1990</w:t>
            </w:r>
          </w:p>
        </w:tc>
        <w:tc>
          <w:tcPr>
            <w:tcW w:w="162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4.4</w:t>
            </w:r>
          </w:p>
        </w:tc>
        <w:tc>
          <w:tcPr>
            <w:tcW w:w="162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58.9</w:t>
            </w:r>
          </w:p>
        </w:tc>
        <w:tc>
          <w:tcPr>
            <w:tcW w:w="18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30.2</w:t>
            </w:r>
          </w:p>
        </w:tc>
        <w:tc>
          <w:tcPr>
            <w:tcW w:w="18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6.5</w:t>
            </w:r>
          </w:p>
        </w:tc>
      </w:tr>
      <w:tr w:rsidR="00237F68" w:rsidRPr="00237F68" w:rsidTr="00237F68">
        <w:trPr>
          <w:trHeight w:val="435"/>
          <w:tblCellSpacing w:w="0" w:type="dxa"/>
        </w:trPr>
        <w:tc>
          <w:tcPr>
            <w:tcW w:w="126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1995</w:t>
            </w:r>
          </w:p>
        </w:tc>
        <w:tc>
          <w:tcPr>
            <w:tcW w:w="162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5.2</w:t>
            </w:r>
          </w:p>
        </w:tc>
        <w:tc>
          <w:tcPr>
            <w:tcW w:w="162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64.2</w:t>
            </w:r>
          </w:p>
        </w:tc>
        <w:tc>
          <w:tcPr>
            <w:tcW w:w="18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23.0</w:t>
            </w:r>
          </w:p>
        </w:tc>
        <w:tc>
          <w:tcPr>
            <w:tcW w:w="18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7.6</w:t>
            </w:r>
          </w:p>
        </w:tc>
      </w:tr>
      <w:tr w:rsidR="00237F68" w:rsidRPr="00237F68" w:rsidTr="00237F68">
        <w:trPr>
          <w:trHeight w:val="420"/>
          <w:tblCellSpacing w:w="0" w:type="dxa"/>
        </w:trPr>
        <w:tc>
          <w:tcPr>
            <w:tcW w:w="126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2000</w:t>
            </w:r>
          </w:p>
        </w:tc>
        <w:tc>
          <w:tcPr>
            <w:tcW w:w="162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4.6</w:t>
            </w:r>
          </w:p>
        </w:tc>
        <w:tc>
          <w:tcPr>
            <w:tcW w:w="162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63.8</w:t>
            </w:r>
          </w:p>
        </w:tc>
        <w:tc>
          <w:tcPr>
            <w:tcW w:w="18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22.2</w:t>
            </w:r>
          </w:p>
        </w:tc>
        <w:tc>
          <w:tcPr>
            <w:tcW w:w="18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9.4</w:t>
            </w:r>
          </w:p>
        </w:tc>
      </w:tr>
      <w:tr w:rsidR="00237F68" w:rsidRPr="00237F68" w:rsidTr="00237F68">
        <w:trPr>
          <w:trHeight w:val="435"/>
          <w:tblCellSpacing w:w="0" w:type="dxa"/>
        </w:trPr>
        <w:tc>
          <w:tcPr>
            <w:tcW w:w="126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2005</w:t>
            </w:r>
          </w:p>
        </w:tc>
        <w:tc>
          <w:tcPr>
            <w:tcW w:w="162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2.8</w:t>
            </w:r>
          </w:p>
        </w:tc>
        <w:tc>
          <w:tcPr>
            <w:tcW w:w="162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66.9</w:t>
            </w:r>
          </w:p>
        </w:tc>
        <w:tc>
          <w:tcPr>
            <w:tcW w:w="18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19.9</w:t>
            </w:r>
          </w:p>
        </w:tc>
        <w:tc>
          <w:tcPr>
            <w:tcW w:w="18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10.4</w:t>
            </w:r>
          </w:p>
        </w:tc>
      </w:tr>
    </w:tbl>
    <w:p w:rsidR="00237F68" w:rsidRPr="00237F68" w:rsidRDefault="00237F68" w:rsidP="00237F68">
      <w:pPr>
        <w:spacing w:line="276" w:lineRule="auto"/>
        <w:ind w:firstLine="720"/>
        <w:jc w:val="both"/>
        <w:rPr>
          <w:rFonts w:ascii="Times New Roman" w:hAnsi="Times New Roman"/>
          <w:bCs/>
          <w:iCs/>
          <w:color w:val="000000"/>
          <w:szCs w:val="28"/>
        </w:rPr>
      </w:pPr>
      <w:r w:rsidRPr="00237F68">
        <w:rPr>
          <w:rFonts w:ascii="Times New Roman" w:hAnsi="Times New Roman"/>
          <w:bCs/>
          <w:iCs/>
          <w:color w:val="000000"/>
          <w:szCs w:val="28"/>
        </w:rPr>
        <w:t>1. Vẽ biểu đồ thích hợp nhất thể hiện sự thay đổi cơ cấu hàng hoá vận chuyển phân theo loại hình vận tải giai đoạn 1985- 2005?</w:t>
      </w:r>
    </w:p>
    <w:p w:rsidR="00237F68" w:rsidRPr="00237F68" w:rsidRDefault="00237F68" w:rsidP="00237F68">
      <w:pPr>
        <w:spacing w:line="276" w:lineRule="auto"/>
        <w:ind w:firstLine="720"/>
        <w:jc w:val="both"/>
        <w:rPr>
          <w:rFonts w:ascii="Times New Roman" w:hAnsi="Times New Roman"/>
          <w:bCs/>
          <w:iCs/>
          <w:color w:val="000000"/>
          <w:szCs w:val="28"/>
          <w:lang w:val="pt-BR"/>
        </w:rPr>
      </w:pPr>
      <w:r w:rsidRPr="00237F68">
        <w:rPr>
          <w:rFonts w:ascii="Times New Roman" w:hAnsi="Times New Roman"/>
          <w:bCs/>
          <w:iCs/>
          <w:color w:val="000000"/>
          <w:szCs w:val="28"/>
          <w:lang w:val="pt-BR"/>
        </w:rPr>
        <w:t>2. Nhận xét?</w:t>
      </w:r>
    </w:p>
    <w:p w:rsidR="00237F68" w:rsidRPr="00237F68" w:rsidRDefault="00237F68" w:rsidP="00237F68">
      <w:pPr>
        <w:spacing w:line="276" w:lineRule="auto"/>
        <w:ind w:firstLine="720"/>
        <w:jc w:val="both"/>
        <w:rPr>
          <w:rFonts w:ascii="Times New Roman" w:hAnsi="Times New Roman"/>
          <w:b/>
          <w:bCs/>
          <w:i/>
          <w:iCs/>
          <w:color w:val="000000"/>
          <w:szCs w:val="28"/>
          <w:u w:val="single"/>
          <w:lang w:val="pt-BR"/>
        </w:rPr>
      </w:pPr>
      <w:r w:rsidRPr="00237F68">
        <w:rPr>
          <w:rFonts w:ascii="Times New Roman" w:hAnsi="Times New Roman"/>
          <w:b/>
          <w:bCs/>
          <w:i/>
          <w:iCs/>
          <w:color w:val="000000"/>
          <w:szCs w:val="28"/>
          <w:u w:val="single"/>
          <w:lang w:val="pt-BR"/>
        </w:rPr>
        <w:t>Hướng dẫn làm BT</w:t>
      </w:r>
    </w:p>
    <w:p w:rsidR="00237F68" w:rsidRPr="00237F68" w:rsidRDefault="00237F68" w:rsidP="00237F68">
      <w:pPr>
        <w:spacing w:line="276" w:lineRule="auto"/>
        <w:ind w:firstLine="720"/>
        <w:jc w:val="both"/>
        <w:rPr>
          <w:rFonts w:ascii="Times New Roman" w:hAnsi="Times New Roman"/>
          <w:b/>
          <w:bCs/>
          <w:i/>
          <w:iCs/>
          <w:color w:val="000000"/>
          <w:szCs w:val="28"/>
          <w:lang w:val="nl-NL"/>
        </w:rPr>
      </w:pPr>
      <w:r w:rsidRPr="00237F68">
        <w:rPr>
          <w:rFonts w:ascii="Times New Roman" w:hAnsi="Times New Roman"/>
          <w:b/>
          <w:bCs/>
          <w:i/>
          <w:iCs/>
          <w:color w:val="000000"/>
          <w:szCs w:val="28"/>
          <w:lang w:val="nl-NL"/>
        </w:rPr>
        <w:t>1. Vẽ biểu đồ</w:t>
      </w:r>
    </w:p>
    <w:p w:rsidR="00237F68" w:rsidRPr="00237F68" w:rsidRDefault="00680165" w:rsidP="00237F68">
      <w:pPr>
        <w:spacing w:line="276" w:lineRule="auto"/>
        <w:ind w:firstLine="720"/>
        <w:jc w:val="both"/>
        <w:rPr>
          <w:rFonts w:ascii="Times New Roman" w:hAnsi="Times New Roman"/>
          <w:b/>
          <w:bCs/>
          <w:i/>
          <w:iCs/>
          <w:color w:val="000000"/>
          <w:szCs w:val="28"/>
          <w:lang w:val="nl-NL"/>
        </w:rPr>
      </w:pPr>
      <w:r>
        <w:rPr>
          <w:rFonts w:ascii="Times New Roman" w:hAnsi="Times New Roman"/>
          <w:noProof/>
          <w:szCs w:val="28"/>
        </w:rPr>
        <mc:AlternateContent>
          <mc:Choice Requires="wps">
            <w:drawing>
              <wp:anchor distT="0" distB="0" distL="114300" distR="114300" simplePos="0" relativeHeight="251689984" behindDoc="0" locked="0" layoutInCell="1" allowOverlap="1">
                <wp:simplePos x="0" y="0"/>
                <wp:positionH relativeFrom="column">
                  <wp:posOffset>0</wp:posOffset>
                </wp:positionH>
                <wp:positionV relativeFrom="paragraph">
                  <wp:posOffset>81280</wp:posOffset>
                </wp:positionV>
                <wp:extent cx="6057900" cy="353695"/>
                <wp:effectExtent l="0" t="0" r="0" b="3175"/>
                <wp:wrapNone/>
                <wp:docPr id="322" name="Rectangle 4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B96C4E" w:rsidRDefault="00237F68" w:rsidP="00237F68">
                            <w:pPr>
                              <w:autoSpaceDE w:val="0"/>
                              <w:autoSpaceDN w:val="0"/>
                              <w:adjustRightInd w:val="0"/>
                              <w:jc w:val="center"/>
                              <w:rPr>
                                <w:color w:val="000000"/>
                                <w:sz w:val="24"/>
                              </w:rPr>
                            </w:pPr>
                            <w:r w:rsidRPr="00B96C4E">
                              <w:rPr>
                                <w:b/>
                                <w:bCs/>
                                <w:color w:val="000000"/>
                                <w:sz w:val="24"/>
                              </w:rPr>
                              <w:t>BI</w:t>
                            </w:r>
                            <w:r w:rsidRPr="00B96C4E">
                              <w:rPr>
                                <w:rFonts w:ascii="Arial" w:hAnsi="Arial" w:cs="Arial"/>
                                <w:b/>
                                <w:bCs/>
                                <w:color w:val="000000"/>
                                <w:sz w:val="24"/>
                              </w:rPr>
                              <w:t>Ể</w:t>
                            </w:r>
                            <w:r w:rsidRPr="00B96C4E">
                              <w:rPr>
                                <w:b/>
                                <w:bCs/>
                                <w:color w:val="000000"/>
                                <w:sz w:val="24"/>
                              </w:rPr>
                              <w:t xml:space="preserve">U </w:t>
                            </w:r>
                            <w:r w:rsidRPr="00B96C4E">
                              <w:rPr>
                                <w:rFonts w:ascii="Arial" w:hAnsi="Arial" w:cs="Arial"/>
                                <w:b/>
                                <w:bCs/>
                                <w:color w:val="000000"/>
                                <w:sz w:val="24"/>
                              </w:rPr>
                              <w:t>ĐỒ</w:t>
                            </w:r>
                            <w:r w:rsidRPr="00B96C4E">
                              <w:rPr>
                                <w:b/>
                                <w:bCs/>
                                <w:color w:val="000000"/>
                                <w:sz w:val="24"/>
                              </w:rPr>
                              <w:t xml:space="preserve"> C</w:t>
                            </w:r>
                            <w:r w:rsidRPr="00B96C4E">
                              <w:rPr>
                                <w:rFonts w:ascii="Arial" w:hAnsi="Arial" w:cs="Arial"/>
                                <w:b/>
                                <w:bCs/>
                                <w:color w:val="000000"/>
                                <w:sz w:val="24"/>
                              </w:rPr>
                              <w:t>Ơ</w:t>
                            </w:r>
                            <w:r w:rsidRPr="00B96C4E">
                              <w:rPr>
                                <w:b/>
                                <w:bCs/>
                                <w:color w:val="000000"/>
                                <w:sz w:val="24"/>
                              </w:rPr>
                              <w:t xml:space="preserve"> C</w:t>
                            </w:r>
                            <w:r w:rsidRPr="00B96C4E">
                              <w:rPr>
                                <w:rFonts w:ascii="Arial" w:hAnsi="Arial" w:cs="Arial"/>
                                <w:b/>
                                <w:bCs/>
                                <w:color w:val="000000"/>
                                <w:sz w:val="24"/>
                              </w:rPr>
                              <w:t>Ấ</w:t>
                            </w:r>
                            <w:r w:rsidRPr="00B96C4E">
                              <w:rPr>
                                <w:b/>
                                <w:bCs/>
                                <w:color w:val="000000"/>
                                <w:sz w:val="24"/>
                              </w:rPr>
                              <w:t>U HÀNG HOÁ V</w:t>
                            </w:r>
                            <w:r w:rsidRPr="00B96C4E">
                              <w:rPr>
                                <w:rFonts w:ascii="Arial" w:hAnsi="Arial" w:cs="Arial"/>
                                <w:b/>
                                <w:bCs/>
                                <w:color w:val="000000"/>
                                <w:sz w:val="24"/>
                              </w:rPr>
                              <w:t>Ậ</w:t>
                            </w:r>
                            <w:r w:rsidRPr="00B96C4E">
                              <w:rPr>
                                <w:b/>
                                <w:bCs/>
                                <w:color w:val="000000"/>
                                <w:sz w:val="24"/>
                              </w:rPr>
                              <w:t>N CHUY</w:t>
                            </w:r>
                            <w:r w:rsidRPr="00B96C4E">
                              <w:rPr>
                                <w:rFonts w:ascii="Arial" w:hAnsi="Arial" w:cs="Arial"/>
                                <w:b/>
                                <w:bCs/>
                                <w:color w:val="000000"/>
                                <w:sz w:val="24"/>
                              </w:rPr>
                              <w:t>Ể</w:t>
                            </w:r>
                            <w:r w:rsidRPr="00B96C4E">
                              <w:rPr>
                                <w:b/>
                                <w:bCs/>
                                <w:color w:val="000000"/>
                                <w:sz w:val="24"/>
                              </w:rPr>
                              <w:t>N PHÂN THEO LO</w:t>
                            </w:r>
                            <w:r w:rsidRPr="00B96C4E">
                              <w:rPr>
                                <w:rFonts w:ascii="Arial" w:hAnsi="Arial" w:cs="Arial"/>
                                <w:b/>
                                <w:bCs/>
                                <w:color w:val="000000"/>
                                <w:sz w:val="24"/>
                              </w:rPr>
                              <w:t>Ạ</w:t>
                            </w:r>
                            <w:r w:rsidRPr="00B96C4E">
                              <w:rPr>
                                <w:b/>
                                <w:bCs/>
                                <w:color w:val="000000"/>
                                <w:sz w:val="24"/>
                              </w:rPr>
                              <w:t>I HèNH V</w:t>
                            </w:r>
                            <w:r w:rsidRPr="00B96C4E">
                              <w:rPr>
                                <w:rFonts w:ascii="Arial" w:hAnsi="Arial" w:cs="Arial"/>
                                <w:b/>
                                <w:bCs/>
                                <w:color w:val="000000"/>
                                <w:sz w:val="24"/>
                              </w:rPr>
                              <w:t>Ậ</w:t>
                            </w:r>
                            <w:r w:rsidRPr="00B96C4E">
                              <w:rPr>
                                <w:b/>
                                <w:bCs/>
                                <w:color w:val="000000"/>
                                <w:sz w:val="24"/>
                              </w:rPr>
                              <w:t>N T</w:t>
                            </w:r>
                            <w:r w:rsidRPr="00B96C4E">
                              <w:rPr>
                                <w:rFonts w:ascii="Arial" w:hAnsi="Arial" w:cs="Arial"/>
                                <w:b/>
                                <w:bCs/>
                                <w:color w:val="000000"/>
                                <w:sz w:val="24"/>
                              </w:rPr>
                              <w:t>Ả</w:t>
                            </w:r>
                            <w:r w:rsidRPr="00B96C4E">
                              <w:rPr>
                                <w:b/>
                                <w:bCs/>
                                <w:color w:val="000000"/>
                                <w:sz w:val="24"/>
                              </w:rPr>
                              <w:t>I N</w:t>
                            </w:r>
                            <w:r w:rsidRPr="00B96C4E">
                              <w:rPr>
                                <w:rFonts w:ascii="Arial" w:hAnsi="Arial" w:cs="Arial"/>
                                <w:b/>
                                <w:bCs/>
                                <w:color w:val="000000"/>
                                <w:sz w:val="24"/>
                              </w:rPr>
                              <w:t>ƯỚ</w:t>
                            </w:r>
                            <w:r w:rsidRPr="00B96C4E">
                              <w:rPr>
                                <w:b/>
                                <w:bCs/>
                                <w:color w:val="000000"/>
                                <w:sz w:val="24"/>
                              </w:rPr>
                              <w:t xml:space="preserve">C TA GIAI </w:t>
                            </w:r>
                            <w:r w:rsidRPr="00B96C4E">
                              <w:rPr>
                                <w:rFonts w:ascii="Arial" w:hAnsi="Arial" w:cs="Arial"/>
                                <w:b/>
                                <w:bCs/>
                                <w:color w:val="000000"/>
                                <w:sz w:val="24"/>
                              </w:rPr>
                              <w:t>Đ</w:t>
                            </w:r>
                            <w:r w:rsidRPr="00B96C4E">
                              <w:rPr>
                                <w:b/>
                                <w:bCs/>
                                <w:color w:val="000000"/>
                                <w:sz w:val="24"/>
                              </w:rPr>
                              <w:t>O</w:t>
                            </w:r>
                            <w:r w:rsidRPr="00B96C4E">
                              <w:rPr>
                                <w:rFonts w:ascii="Arial" w:hAnsi="Arial" w:cs="Arial"/>
                                <w:b/>
                                <w:bCs/>
                                <w:color w:val="000000"/>
                                <w:sz w:val="24"/>
                              </w:rPr>
                              <w:t>Ạ</w:t>
                            </w:r>
                            <w:r w:rsidRPr="00B96C4E">
                              <w:rPr>
                                <w:b/>
                                <w:bCs/>
                                <w:color w:val="000000"/>
                                <w:sz w:val="24"/>
                              </w:rPr>
                              <w:t>N 1985- 2005</w:t>
                            </w:r>
                            <w:r w:rsidRPr="00B96C4E">
                              <w:rPr>
                                <w:color w:val="000000"/>
                                <w:sz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0" o:spid="_x0000_s1047" style="position:absolute;left:0;text-align:left;margin-left:0;margin-top:6.4pt;width:477pt;height:27.8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FmLgswIAAKwFAAAOAAAAZHJzL2Uyb0RvYy54bWysVG1v0zAQ/o7Ef7D8PctLk7aJlk5b0yCk ARODH+AmTmPh2MF2mw7Ef+fsNl27fUFAPkRn+3z3PHeP7/pm33G0o0ozKXIcXgUYUVHJmolNjr9+ Kb05RtoQURMuBc3xE9X4ZvH2zfXQZzSSreQ1VQiCCJ0NfY5bY/rM93XV0o7oK9lTAYeNVB0xsFQb v1ZkgOgd96MgmPqDVHWvZEW1ht3icIgXLn7T0Mp8ahpNDeI5BmzG/ZX7r+3fX1yTbKNI37LqCIP8 BYqOMAFJT6EKYgjaKvYqVMcqJbVszFUlO182Dauo4wBswuAFm8eW9NRxgeLo/lQm/f/CVh93Dwqx OseTKMJIkA6a9BnKRsSGUxRPXImGXmfg+dg/KEtS9/ey+qaRkMsW/OitUnJoKakBWGhL6l9csAsN V9F6+CBriE+2Rrpq7RvV2YBQB7R3TXk6NYXuDapgcxokszSA3lVwNkkm0zRxKUg23u6VNu+o7JA1 cqwAvYtOdvfaWDQkG11sMiFLxrlrPBcXG+B42IHccNWeWRSujz/TIF3NV/PYi6PpyouDovBuy2Xs TctwlhSTYrkswl82bxhnLatrKmyaUVNh/Gc9O6r7oIaTqrTkrLbhLCStNuslV2hHQNOl+44FOXPz L2G4IgCXF5TCKA7uotQrp/OZF5dx4qWzYO4FYXqXToM4jYvyktI9E/TfKaEhx2kSJa5LZ6BfcAvc 95obyTpmYGpw1uV4fnIimZXgStSutYYwfrDPSmHhP5cC2j022gnWatQODp2Z/XrvHkU4sent1lrW TyBhJUFhIEYYeWC0Uv3AaIDxkWP9fUsUxYi/F/AM7KwZDTUa69EgooKrOTYYHcylOcykba/YpoXI oauNkLfwVBrmVPyM4vjAYCQ4MsfxZWfO+dp5PQ/ZxW8AAAD//wMAUEsDBBQABgAIAAAAIQDJwIyp 3QAAAAYBAAAPAAAAZHJzL2Rvd25yZXYueG1sTI/NTsMwEITvSH0Ha5G4UYeKVkmIU1X8qByhrVS4 ufGSRLXXUew2gadnOdHjzKxmvi2Wo7PijH1oPSm4myYgkCpvWqoV7LYvtymIEDUZbT2hgm8MsCwn V4XOjR/oHc+bWAsuoZBrBU2MXS5lqBp0Okx9h8TZl++djiz7WppeD1zurJwlyUI63RIvNLrDxwar 4+bkFKzTbvXx6n+G2j5/rvdv++xpm0Wlbq7H1QOIiGP8P4Y/fEaHkpkO/kQmCKuAH4nszpif02x+ z8ZBwSKdgywLeYlf/gIAAP//AwBQSwECLQAUAAYACAAAACEAtoM4kv4AAADhAQAAEwAAAAAAAAAA AAAAAAAAAAAAW0NvbnRlbnRfVHlwZXNdLnhtbFBLAQItABQABgAIAAAAIQA4/SH/1gAAAJQBAAAL AAAAAAAAAAAAAAAAAC8BAABfcmVscy8ucmVsc1BLAQItABQABgAIAAAAIQArFmLgswIAAKwFAAAO AAAAAAAAAAAAAAAAAC4CAABkcnMvZTJvRG9jLnhtbFBLAQItABQABgAIAAAAIQDJwIyp3QAAAAYB AAAPAAAAAAAAAAAAAAAAAA0FAABkcnMvZG93bnJldi54bWxQSwUGAAAAAAQABADzAAAAFwYAAAAA " filled="f" stroked="f">
                <v:textbox inset="0,0,0,0">
                  <w:txbxContent>
                    <w:p w:rsidR="00237F68" w:rsidRPr="00B96C4E" w:rsidRDefault="00237F68" w:rsidP="00237F68">
                      <w:pPr>
                        <w:autoSpaceDE w:val="0"/>
                        <w:autoSpaceDN w:val="0"/>
                        <w:adjustRightInd w:val="0"/>
                        <w:jc w:val="center"/>
                        <w:rPr>
                          <w:color w:val="000000"/>
                          <w:sz w:val="24"/>
                        </w:rPr>
                      </w:pPr>
                      <w:r w:rsidRPr="00B96C4E">
                        <w:rPr>
                          <w:b/>
                          <w:bCs/>
                          <w:color w:val="000000"/>
                          <w:sz w:val="24"/>
                        </w:rPr>
                        <w:t>BI</w:t>
                      </w:r>
                      <w:r w:rsidRPr="00B96C4E">
                        <w:rPr>
                          <w:rFonts w:ascii="Arial" w:hAnsi="Arial" w:cs="Arial"/>
                          <w:b/>
                          <w:bCs/>
                          <w:color w:val="000000"/>
                          <w:sz w:val="24"/>
                        </w:rPr>
                        <w:t>Ể</w:t>
                      </w:r>
                      <w:r w:rsidRPr="00B96C4E">
                        <w:rPr>
                          <w:b/>
                          <w:bCs/>
                          <w:color w:val="000000"/>
                          <w:sz w:val="24"/>
                        </w:rPr>
                        <w:t xml:space="preserve">U </w:t>
                      </w:r>
                      <w:r w:rsidRPr="00B96C4E">
                        <w:rPr>
                          <w:rFonts w:ascii="Arial" w:hAnsi="Arial" w:cs="Arial"/>
                          <w:b/>
                          <w:bCs/>
                          <w:color w:val="000000"/>
                          <w:sz w:val="24"/>
                        </w:rPr>
                        <w:t>ĐỒ</w:t>
                      </w:r>
                      <w:r w:rsidRPr="00B96C4E">
                        <w:rPr>
                          <w:b/>
                          <w:bCs/>
                          <w:color w:val="000000"/>
                          <w:sz w:val="24"/>
                        </w:rPr>
                        <w:t xml:space="preserve"> C</w:t>
                      </w:r>
                      <w:r w:rsidRPr="00B96C4E">
                        <w:rPr>
                          <w:rFonts w:ascii="Arial" w:hAnsi="Arial" w:cs="Arial"/>
                          <w:b/>
                          <w:bCs/>
                          <w:color w:val="000000"/>
                          <w:sz w:val="24"/>
                        </w:rPr>
                        <w:t>Ơ</w:t>
                      </w:r>
                      <w:r w:rsidRPr="00B96C4E">
                        <w:rPr>
                          <w:b/>
                          <w:bCs/>
                          <w:color w:val="000000"/>
                          <w:sz w:val="24"/>
                        </w:rPr>
                        <w:t xml:space="preserve"> C</w:t>
                      </w:r>
                      <w:r w:rsidRPr="00B96C4E">
                        <w:rPr>
                          <w:rFonts w:ascii="Arial" w:hAnsi="Arial" w:cs="Arial"/>
                          <w:b/>
                          <w:bCs/>
                          <w:color w:val="000000"/>
                          <w:sz w:val="24"/>
                        </w:rPr>
                        <w:t>Ấ</w:t>
                      </w:r>
                      <w:r w:rsidRPr="00B96C4E">
                        <w:rPr>
                          <w:b/>
                          <w:bCs/>
                          <w:color w:val="000000"/>
                          <w:sz w:val="24"/>
                        </w:rPr>
                        <w:t>U HÀNG HOÁ V</w:t>
                      </w:r>
                      <w:r w:rsidRPr="00B96C4E">
                        <w:rPr>
                          <w:rFonts w:ascii="Arial" w:hAnsi="Arial" w:cs="Arial"/>
                          <w:b/>
                          <w:bCs/>
                          <w:color w:val="000000"/>
                          <w:sz w:val="24"/>
                        </w:rPr>
                        <w:t>Ậ</w:t>
                      </w:r>
                      <w:r w:rsidRPr="00B96C4E">
                        <w:rPr>
                          <w:b/>
                          <w:bCs/>
                          <w:color w:val="000000"/>
                          <w:sz w:val="24"/>
                        </w:rPr>
                        <w:t>N CHUY</w:t>
                      </w:r>
                      <w:r w:rsidRPr="00B96C4E">
                        <w:rPr>
                          <w:rFonts w:ascii="Arial" w:hAnsi="Arial" w:cs="Arial"/>
                          <w:b/>
                          <w:bCs/>
                          <w:color w:val="000000"/>
                          <w:sz w:val="24"/>
                        </w:rPr>
                        <w:t>Ể</w:t>
                      </w:r>
                      <w:r w:rsidRPr="00B96C4E">
                        <w:rPr>
                          <w:b/>
                          <w:bCs/>
                          <w:color w:val="000000"/>
                          <w:sz w:val="24"/>
                        </w:rPr>
                        <w:t>N PHÂN THEO LO</w:t>
                      </w:r>
                      <w:r w:rsidRPr="00B96C4E">
                        <w:rPr>
                          <w:rFonts w:ascii="Arial" w:hAnsi="Arial" w:cs="Arial"/>
                          <w:b/>
                          <w:bCs/>
                          <w:color w:val="000000"/>
                          <w:sz w:val="24"/>
                        </w:rPr>
                        <w:t>Ạ</w:t>
                      </w:r>
                      <w:r w:rsidRPr="00B96C4E">
                        <w:rPr>
                          <w:b/>
                          <w:bCs/>
                          <w:color w:val="000000"/>
                          <w:sz w:val="24"/>
                        </w:rPr>
                        <w:t>I HèNH V</w:t>
                      </w:r>
                      <w:r w:rsidRPr="00B96C4E">
                        <w:rPr>
                          <w:rFonts w:ascii="Arial" w:hAnsi="Arial" w:cs="Arial"/>
                          <w:b/>
                          <w:bCs/>
                          <w:color w:val="000000"/>
                          <w:sz w:val="24"/>
                        </w:rPr>
                        <w:t>Ậ</w:t>
                      </w:r>
                      <w:r w:rsidRPr="00B96C4E">
                        <w:rPr>
                          <w:b/>
                          <w:bCs/>
                          <w:color w:val="000000"/>
                          <w:sz w:val="24"/>
                        </w:rPr>
                        <w:t>N T</w:t>
                      </w:r>
                      <w:r w:rsidRPr="00B96C4E">
                        <w:rPr>
                          <w:rFonts w:ascii="Arial" w:hAnsi="Arial" w:cs="Arial"/>
                          <w:b/>
                          <w:bCs/>
                          <w:color w:val="000000"/>
                          <w:sz w:val="24"/>
                        </w:rPr>
                        <w:t>Ả</w:t>
                      </w:r>
                      <w:r w:rsidRPr="00B96C4E">
                        <w:rPr>
                          <w:b/>
                          <w:bCs/>
                          <w:color w:val="000000"/>
                          <w:sz w:val="24"/>
                        </w:rPr>
                        <w:t>I N</w:t>
                      </w:r>
                      <w:r w:rsidRPr="00B96C4E">
                        <w:rPr>
                          <w:rFonts w:ascii="Arial" w:hAnsi="Arial" w:cs="Arial"/>
                          <w:b/>
                          <w:bCs/>
                          <w:color w:val="000000"/>
                          <w:sz w:val="24"/>
                        </w:rPr>
                        <w:t>ƯỚ</w:t>
                      </w:r>
                      <w:r w:rsidRPr="00B96C4E">
                        <w:rPr>
                          <w:b/>
                          <w:bCs/>
                          <w:color w:val="000000"/>
                          <w:sz w:val="24"/>
                        </w:rPr>
                        <w:t xml:space="preserve">C TA GIAI </w:t>
                      </w:r>
                      <w:r w:rsidRPr="00B96C4E">
                        <w:rPr>
                          <w:rFonts w:ascii="Arial" w:hAnsi="Arial" w:cs="Arial"/>
                          <w:b/>
                          <w:bCs/>
                          <w:color w:val="000000"/>
                          <w:sz w:val="24"/>
                        </w:rPr>
                        <w:t>Đ</w:t>
                      </w:r>
                      <w:r w:rsidRPr="00B96C4E">
                        <w:rPr>
                          <w:b/>
                          <w:bCs/>
                          <w:color w:val="000000"/>
                          <w:sz w:val="24"/>
                        </w:rPr>
                        <w:t>O</w:t>
                      </w:r>
                      <w:r w:rsidRPr="00B96C4E">
                        <w:rPr>
                          <w:rFonts w:ascii="Arial" w:hAnsi="Arial" w:cs="Arial"/>
                          <w:b/>
                          <w:bCs/>
                          <w:color w:val="000000"/>
                          <w:sz w:val="24"/>
                        </w:rPr>
                        <w:t>Ạ</w:t>
                      </w:r>
                      <w:r w:rsidRPr="00B96C4E">
                        <w:rPr>
                          <w:b/>
                          <w:bCs/>
                          <w:color w:val="000000"/>
                          <w:sz w:val="24"/>
                        </w:rPr>
                        <w:t>N 1985- 2005</w:t>
                      </w:r>
                      <w:r w:rsidRPr="00B96C4E">
                        <w:rPr>
                          <w:color w:val="000000"/>
                          <w:sz w:val="24"/>
                        </w:rPr>
                        <w:t xml:space="preserve"> </w:t>
                      </w:r>
                    </w:p>
                  </w:txbxContent>
                </v:textbox>
              </v:rect>
            </w:pict>
          </mc:Fallback>
        </mc:AlternateContent>
      </w:r>
    </w:p>
    <w:p w:rsidR="00237F68" w:rsidRPr="00237F68" w:rsidRDefault="00237F68" w:rsidP="00237F68">
      <w:pPr>
        <w:spacing w:line="276" w:lineRule="auto"/>
        <w:jc w:val="both"/>
        <w:rPr>
          <w:rFonts w:ascii="Times New Roman" w:hAnsi="Times New Roman"/>
          <w:b/>
          <w:color w:val="000000"/>
          <w:szCs w:val="28"/>
          <w:u w:val="single"/>
        </w:rPr>
      </w:pPr>
    </w:p>
    <w:p w:rsidR="00237F68" w:rsidRPr="00237F68" w:rsidRDefault="00237F68" w:rsidP="00237F68">
      <w:pPr>
        <w:spacing w:line="276" w:lineRule="auto"/>
        <w:jc w:val="both"/>
        <w:rPr>
          <w:rFonts w:ascii="Times New Roman" w:hAnsi="Times New Roman"/>
          <w:b/>
          <w:color w:val="000000"/>
          <w:szCs w:val="28"/>
          <w:u w:val="single"/>
        </w:rPr>
      </w:pPr>
    </w:p>
    <w:p w:rsidR="00237F68" w:rsidRPr="00237F68" w:rsidRDefault="00680165" w:rsidP="00237F68">
      <w:pPr>
        <w:spacing w:line="276" w:lineRule="auto"/>
        <w:jc w:val="both"/>
        <w:rPr>
          <w:rFonts w:ascii="Times New Roman" w:hAnsi="Times New Roman"/>
          <w:color w:val="000000"/>
          <w:szCs w:val="28"/>
          <w:u w:val="single"/>
        </w:rPr>
      </w:pPr>
      <w:r>
        <w:rPr>
          <w:rFonts w:ascii="Times New Roman" w:hAnsi="Times New Roman"/>
          <w:noProof/>
          <w:color w:val="000000"/>
          <w:szCs w:val="28"/>
          <w:u w:val="single"/>
        </w:rPr>
        <w:drawing>
          <wp:inline distT="0" distB="0" distL="0" distR="0">
            <wp:extent cx="5219700" cy="34671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19700" cy="3467100"/>
                    </a:xfrm>
                    <a:prstGeom prst="rect">
                      <a:avLst/>
                    </a:prstGeom>
                    <a:noFill/>
                    <a:ln>
                      <a:noFill/>
                    </a:ln>
                  </pic:spPr>
                </pic:pic>
              </a:graphicData>
            </a:graphic>
          </wp:inline>
        </w:drawing>
      </w:r>
    </w:p>
    <w:p w:rsidR="00237F68" w:rsidRPr="00237F68" w:rsidRDefault="00237F68" w:rsidP="00237F68">
      <w:pPr>
        <w:spacing w:line="276" w:lineRule="auto"/>
        <w:jc w:val="both"/>
        <w:rPr>
          <w:rFonts w:ascii="Times New Roman" w:hAnsi="Times New Roman"/>
          <w:color w:val="000000"/>
          <w:szCs w:val="28"/>
          <w:u w:val="single"/>
          <w:lang w:val="pt-BR"/>
        </w:rPr>
      </w:pPr>
      <w:r w:rsidRPr="00237F68">
        <w:rPr>
          <w:rFonts w:ascii="Times New Roman" w:hAnsi="Times New Roman"/>
          <w:b/>
          <w:bCs/>
          <w:i/>
          <w:iCs/>
          <w:color w:val="000000"/>
          <w:szCs w:val="28"/>
          <w:lang w:val="pt-BR"/>
        </w:rPr>
        <w:t>2. Nhận xét:</w:t>
      </w:r>
      <w:r w:rsidRPr="00237F68">
        <w:rPr>
          <w:rFonts w:ascii="Times New Roman" w:hAnsi="Times New Roman"/>
          <w:bCs/>
          <w:i/>
          <w:iCs/>
          <w:color w:val="000000"/>
          <w:szCs w:val="28"/>
          <w:lang w:val="pt-BR"/>
        </w:rPr>
        <w:br/>
      </w:r>
      <w:r w:rsidRPr="00237F68">
        <w:rPr>
          <w:rFonts w:ascii="Times New Roman" w:hAnsi="Times New Roman"/>
          <w:color w:val="000000"/>
          <w:szCs w:val="28"/>
          <w:lang w:val="pt-BR"/>
        </w:rPr>
        <w:t>- Cơ cấu vận tải hàng hoá của các loại hình GTVT ở n</w:t>
      </w:r>
      <w:r w:rsidRPr="00237F68">
        <w:rPr>
          <w:rFonts w:ascii="Times New Roman" w:hAnsi="Times New Roman"/>
          <w:color w:val="000000"/>
          <w:szCs w:val="28"/>
          <w:lang w:val="pt-BR"/>
        </w:rPr>
        <w:softHyphen/>
        <w:t>ước ta luôn có sự biến động qua các giai đoạn. Nh</w:t>
      </w:r>
      <w:r w:rsidRPr="00237F68">
        <w:rPr>
          <w:rFonts w:ascii="Times New Roman" w:hAnsi="Times New Roman"/>
          <w:color w:val="000000"/>
          <w:szCs w:val="28"/>
          <w:lang w:val="pt-BR"/>
        </w:rPr>
        <w:softHyphen/>
        <w:t>ưng nhìn chung giai đoạn từ 1985 - 2005, cơ cấu vận tải thay đổi theo chiều h</w:t>
      </w:r>
      <w:r w:rsidRPr="00237F68">
        <w:rPr>
          <w:rFonts w:ascii="Times New Roman" w:hAnsi="Times New Roman"/>
          <w:color w:val="000000"/>
          <w:szCs w:val="28"/>
          <w:lang w:val="pt-BR"/>
        </w:rPr>
        <w:softHyphen/>
        <w:t>ướng sau:</w:t>
      </w:r>
    </w:p>
    <w:tbl>
      <w:tblPr>
        <w:tblW w:w="5385" w:type="dxa"/>
        <w:tblCellSpacing w:w="0" w:type="dxa"/>
        <w:tblInd w:w="1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515"/>
        <w:gridCol w:w="909"/>
        <w:gridCol w:w="1961"/>
      </w:tblGrid>
      <w:tr w:rsidR="00237F68" w:rsidRPr="00237F68" w:rsidTr="00237F68">
        <w:trPr>
          <w:trHeight w:val="420"/>
          <w:tblCellSpacing w:w="0" w:type="dxa"/>
        </w:trPr>
        <w:tc>
          <w:tcPr>
            <w:tcW w:w="2515" w:type="dxa"/>
          </w:tcPr>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lastRenderedPageBreak/>
              <w:t>Loại hình vận tải</w:t>
            </w:r>
          </w:p>
        </w:tc>
        <w:tc>
          <w:tcPr>
            <w:tcW w:w="2870" w:type="dxa"/>
            <w:gridSpan w:val="2"/>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Thay đổi tỉ trọng</w:t>
            </w:r>
          </w:p>
        </w:tc>
      </w:tr>
      <w:tr w:rsidR="00237F68" w:rsidRPr="00237F68" w:rsidTr="00237F68">
        <w:trPr>
          <w:trHeight w:val="420"/>
          <w:tblCellSpacing w:w="0" w:type="dxa"/>
        </w:trPr>
        <w:tc>
          <w:tcPr>
            <w:tcW w:w="2515"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Đư</w:t>
            </w:r>
            <w:r w:rsidRPr="00237F68">
              <w:rPr>
                <w:rFonts w:ascii="Times New Roman" w:hAnsi="Times New Roman"/>
                <w:color w:val="000000"/>
                <w:szCs w:val="28"/>
                <w:lang w:val="nl-NL"/>
              </w:rPr>
              <w:softHyphen/>
              <w:t>ờng sắt</w:t>
            </w:r>
          </w:p>
        </w:tc>
        <w:tc>
          <w:tcPr>
            <w:tcW w:w="909"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Giảm</w:t>
            </w:r>
          </w:p>
        </w:tc>
        <w:tc>
          <w:tcPr>
            <w:tcW w:w="1961"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4.8%</w:t>
            </w:r>
          </w:p>
        </w:tc>
      </w:tr>
      <w:tr w:rsidR="00237F68" w:rsidRPr="00237F68" w:rsidTr="00237F68">
        <w:trPr>
          <w:trHeight w:val="420"/>
          <w:tblCellSpacing w:w="0" w:type="dxa"/>
        </w:trPr>
        <w:tc>
          <w:tcPr>
            <w:tcW w:w="2515"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Đư</w:t>
            </w:r>
            <w:r w:rsidRPr="00237F68">
              <w:rPr>
                <w:rFonts w:ascii="Times New Roman" w:hAnsi="Times New Roman"/>
                <w:color w:val="000000"/>
                <w:szCs w:val="28"/>
                <w:lang w:val="nl-NL"/>
              </w:rPr>
              <w:softHyphen/>
              <w:t>ờng bộ</w:t>
            </w:r>
          </w:p>
        </w:tc>
        <w:tc>
          <w:tcPr>
            <w:tcW w:w="909"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Tăng</w:t>
            </w:r>
          </w:p>
        </w:tc>
        <w:tc>
          <w:tcPr>
            <w:tcW w:w="1961"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8.6%</w:t>
            </w:r>
          </w:p>
        </w:tc>
      </w:tr>
      <w:tr w:rsidR="00237F68" w:rsidRPr="00237F68" w:rsidTr="00237F68">
        <w:trPr>
          <w:trHeight w:val="420"/>
          <w:tblCellSpacing w:w="0" w:type="dxa"/>
        </w:trPr>
        <w:tc>
          <w:tcPr>
            <w:tcW w:w="2515"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 xml:space="preserve">   Đ ường sông</w:t>
            </w:r>
          </w:p>
        </w:tc>
        <w:tc>
          <w:tcPr>
            <w:tcW w:w="909"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Giảm</w:t>
            </w:r>
          </w:p>
        </w:tc>
        <w:tc>
          <w:tcPr>
            <w:tcW w:w="1961"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9.3%</w:t>
            </w:r>
          </w:p>
        </w:tc>
      </w:tr>
      <w:tr w:rsidR="00237F68" w:rsidRPr="00237F68" w:rsidTr="00237F68">
        <w:trPr>
          <w:trHeight w:val="420"/>
          <w:tblCellSpacing w:w="0" w:type="dxa"/>
        </w:trPr>
        <w:tc>
          <w:tcPr>
            <w:tcW w:w="2515"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 xml:space="preserve">  Đường biển</w:t>
            </w:r>
          </w:p>
        </w:tc>
        <w:tc>
          <w:tcPr>
            <w:tcW w:w="909"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Tăng</w:t>
            </w:r>
          </w:p>
        </w:tc>
        <w:tc>
          <w:tcPr>
            <w:tcW w:w="1961"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5.5%</w:t>
            </w:r>
          </w:p>
        </w:tc>
      </w:tr>
    </w:tbl>
    <w:p w:rsidR="00237F68" w:rsidRPr="00237F68" w:rsidRDefault="00237F68" w:rsidP="00237F68">
      <w:pPr>
        <w:spacing w:line="276" w:lineRule="auto"/>
        <w:jc w:val="both"/>
        <w:rPr>
          <w:rFonts w:ascii="Times New Roman" w:hAnsi="Times New Roman"/>
          <w:b/>
          <w:color w:val="000000"/>
          <w:szCs w:val="28"/>
          <w:u w:val="single"/>
        </w:rPr>
      </w:pP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b/>
          <w:color w:val="000000"/>
          <w:szCs w:val="28"/>
          <w:u w:val="single"/>
        </w:rPr>
        <w:t>Bài tập 10</w:t>
      </w:r>
    </w:p>
    <w:p w:rsidR="00237F68" w:rsidRPr="00237F68" w:rsidRDefault="00237F68" w:rsidP="00237F68">
      <w:pPr>
        <w:spacing w:line="276" w:lineRule="auto"/>
        <w:ind w:firstLine="720"/>
        <w:jc w:val="both"/>
        <w:rPr>
          <w:rFonts w:ascii="Times New Roman" w:hAnsi="Times New Roman"/>
          <w:color w:val="000000"/>
          <w:szCs w:val="28"/>
        </w:rPr>
      </w:pPr>
      <w:r w:rsidRPr="00237F68">
        <w:rPr>
          <w:rFonts w:ascii="Times New Roman" w:hAnsi="Times New Roman"/>
          <w:color w:val="000000"/>
          <w:szCs w:val="28"/>
        </w:rPr>
        <w:t xml:space="preserve">Cho BSL về cơ cấu tổng sản phẩm trong nước phân theo ngành kinh tế theo giá trị hiện hành.                                                                              </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xml:space="preserve">                                                                                                                      </w:t>
      </w:r>
      <w:r w:rsidRPr="00237F68">
        <w:rPr>
          <w:rFonts w:ascii="Times New Roman" w:hAnsi="Times New Roman"/>
          <w:b/>
          <w:bCs/>
          <w:i/>
          <w:iCs/>
          <w:color w:val="000000"/>
          <w:szCs w:val="28"/>
        </w:rPr>
        <w:t>Đơn vị: %</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1080"/>
        <w:gridCol w:w="1080"/>
        <w:gridCol w:w="1080"/>
        <w:gridCol w:w="1080"/>
        <w:gridCol w:w="900"/>
        <w:gridCol w:w="900"/>
      </w:tblGrid>
      <w:tr w:rsidR="00237F68" w:rsidRPr="00394F4A" w:rsidTr="00394F4A">
        <w:tc>
          <w:tcPr>
            <w:tcW w:w="28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Năm</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1</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2</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3</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4</w:t>
            </w:r>
          </w:p>
        </w:tc>
        <w:tc>
          <w:tcPr>
            <w:tcW w:w="9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5</w:t>
            </w:r>
          </w:p>
        </w:tc>
        <w:tc>
          <w:tcPr>
            <w:tcW w:w="9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6</w:t>
            </w:r>
          </w:p>
        </w:tc>
      </w:tr>
      <w:tr w:rsidR="00237F68" w:rsidRPr="00394F4A" w:rsidTr="00394F4A">
        <w:tc>
          <w:tcPr>
            <w:tcW w:w="28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Nông-Lâm-ngư nghiệp</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40,6</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33,9</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9,9</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8,7</w:t>
            </w:r>
          </w:p>
        </w:tc>
        <w:tc>
          <w:tcPr>
            <w:tcW w:w="9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8,4</w:t>
            </w:r>
          </w:p>
        </w:tc>
        <w:tc>
          <w:tcPr>
            <w:tcW w:w="9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7,2</w:t>
            </w:r>
          </w:p>
        </w:tc>
      </w:tr>
      <w:tr w:rsidR="00237F68" w:rsidRPr="00394F4A" w:rsidTr="00394F4A">
        <w:tc>
          <w:tcPr>
            <w:tcW w:w="28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Công nghiệp-Xây dựng</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3,8</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7,3</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8,9</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9,6</w:t>
            </w:r>
          </w:p>
        </w:tc>
        <w:tc>
          <w:tcPr>
            <w:tcW w:w="9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9,9</w:t>
            </w:r>
          </w:p>
        </w:tc>
        <w:tc>
          <w:tcPr>
            <w:tcW w:w="9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30,7</w:t>
            </w:r>
          </w:p>
        </w:tc>
      </w:tr>
      <w:tr w:rsidR="00237F68" w:rsidRPr="00394F4A" w:rsidTr="00394F4A">
        <w:tc>
          <w:tcPr>
            <w:tcW w:w="28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Dịch vụ</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35,7</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38,8</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41,2</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41,7</w:t>
            </w:r>
          </w:p>
        </w:tc>
        <w:tc>
          <w:tcPr>
            <w:tcW w:w="9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41,7</w:t>
            </w:r>
          </w:p>
        </w:tc>
        <w:tc>
          <w:tcPr>
            <w:tcW w:w="9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42,1</w:t>
            </w:r>
          </w:p>
        </w:tc>
      </w:tr>
      <w:tr w:rsidR="00237F68" w:rsidRPr="00394F4A" w:rsidTr="00394F4A">
        <w:tc>
          <w:tcPr>
            <w:tcW w:w="28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Tổng số</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00</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00</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00</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00</w:t>
            </w:r>
          </w:p>
        </w:tc>
        <w:tc>
          <w:tcPr>
            <w:tcW w:w="9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00</w:t>
            </w:r>
          </w:p>
        </w:tc>
        <w:tc>
          <w:tcPr>
            <w:tcW w:w="9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00</w:t>
            </w:r>
          </w:p>
        </w:tc>
      </w:tr>
    </w:tbl>
    <w:p w:rsidR="00237F68" w:rsidRPr="00237F68" w:rsidRDefault="00237F68" w:rsidP="00237F68">
      <w:pPr>
        <w:spacing w:line="276" w:lineRule="auto"/>
        <w:jc w:val="both"/>
        <w:rPr>
          <w:rFonts w:ascii="Times New Roman" w:hAnsi="Times New Roman"/>
          <w:i/>
          <w:color w:val="000000"/>
          <w:szCs w:val="28"/>
        </w:rPr>
      </w:pPr>
    </w:p>
    <w:p w:rsidR="00237F68" w:rsidRPr="00237F68" w:rsidRDefault="00237F68" w:rsidP="00237F68">
      <w:pPr>
        <w:spacing w:line="276" w:lineRule="auto"/>
        <w:jc w:val="both"/>
        <w:rPr>
          <w:rFonts w:ascii="Times New Roman" w:hAnsi="Times New Roman"/>
          <w:i/>
          <w:color w:val="000000"/>
          <w:szCs w:val="28"/>
        </w:rPr>
      </w:pPr>
      <w:r w:rsidRPr="00237F68">
        <w:rPr>
          <w:rFonts w:ascii="Times New Roman" w:hAnsi="Times New Roman"/>
          <w:i/>
          <w:color w:val="000000"/>
          <w:szCs w:val="28"/>
        </w:rPr>
        <w:t>1. Hãy vẽ biểu đồ thích hợp thể hiện sự thay đổi cơ cấu GDP qua các năm?</w:t>
      </w:r>
    </w:p>
    <w:p w:rsidR="00237F68" w:rsidRPr="00237F68" w:rsidRDefault="00237F68" w:rsidP="00237F68">
      <w:pPr>
        <w:spacing w:line="276" w:lineRule="auto"/>
        <w:jc w:val="both"/>
        <w:rPr>
          <w:rFonts w:ascii="Times New Roman" w:hAnsi="Times New Roman"/>
          <w:i/>
          <w:color w:val="000000"/>
          <w:szCs w:val="28"/>
        </w:rPr>
      </w:pPr>
      <w:r w:rsidRPr="00237F68">
        <w:rPr>
          <w:rFonts w:ascii="Times New Roman" w:hAnsi="Times New Roman"/>
          <w:i/>
          <w:color w:val="000000"/>
          <w:szCs w:val="28"/>
        </w:rPr>
        <w:t>2. Hãy phân tích sự chuyển dịch cơ cấu GDP nói trên?</w:t>
      </w:r>
    </w:p>
    <w:p w:rsidR="00237F68" w:rsidRPr="00237F68" w:rsidRDefault="00237F68" w:rsidP="00237F68">
      <w:pPr>
        <w:spacing w:line="276" w:lineRule="auto"/>
        <w:jc w:val="both"/>
        <w:rPr>
          <w:rFonts w:ascii="Times New Roman" w:hAnsi="Times New Roman"/>
          <w:b/>
          <w:color w:val="000000"/>
          <w:szCs w:val="28"/>
          <w:lang w:val="pt-BR"/>
        </w:rPr>
      </w:pPr>
      <w:r w:rsidRPr="00237F68">
        <w:rPr>
          <w:rFonts w:ascii="Times New Roman" w:hAnsi="Times New Roman"/>
          <w:b/>
          <w:color w:val="000000"/>
          <w:szCs w:val="28"/>
          <w:lang w:val="pt-BR"/>
        </w:rPr>
        <w:t>Hướng dẫn giải bài tập:</w:t>
      </w:r>
    </w:p>
    <w:p w:rsidR="00237F68" w:rsidRPr="00237F68" w:rsidRDefault="00237F68" w:rsidP="00237F68">
      <w:pPr>
        <w:spacing w:line="276" w:lineRule="auto"/>
        <w:jc w:val="both"/>
        <w:rPr>
          <w:rFonts w:ascii="Times New Roman" w:hAnsi="Times New Roman"/>
          <w:b/>
          <w:i/>
          <w:color w:val="000000"/>
          <w:szCs w:val="28"/>
          <w:lang w:val="pt-BR"/>
        </w:rPr>
      </w:pPr>
      <w:r w:rsidRPr="00237F68">
        <w:rPr>
          <w:rFonts w:ascii="Times New Roman" w:hAnsi="Times New Roman"/>
          <w:b/>
          <w:i/>
          <w:szCs w:val="28"/>
          <w:u w:val="single"/>
          <w:lang w:val="pt-BR"/>
        </w:rPr>
        <w:t>Các bước tiến hành:</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Vẽ khung biểu đồ là hình chữ nhật hoặc hình vuông, cạnh đứng thể hiện 100%, cạnh ngang thể hiện  khoảng cách năm, chia sao cho phù hợp giữa các năm.</w:t>
      </w:r>
    </w:p>
    <w:p w:rsidR="00237F68" w:rsidRPr="00237F68" w:rsidRDefault="00237F68" w:rsidP="00237F68">
      <w:pPr>
        <w:spacing w:line="276" w:lineRule="auto"/>
        <w:jc w:val="both"/>
        <w:rPr>
          <w:rFonts w:ascii="Times New Roman" w:hAnsi="Times New Roman"/>
          <w:szCs w:val="28"/>
          <w:lang w:val="fr-FR"/>
        </w:rPr>
      </w:pPr>
      <w:r w:rsidRPr="00237F68">
        <w:rPr>
          <w:rFonts w:ascii="Times New Roman" w:hAnsi="Times New Roman"/>
          <w:szCs w:val="28"/>
        </w:rPr>
        <w:t xml:space="preserve">- </w:t>
      </w:r>
      <w:r w:rsidRPr="00237F68">
        <w:rPr>
          <w:rFonts w:ascii="Times New Roman" w:hAnsi="Times New Roman"/>
          <w:szCs w:val="28"/>
          <w:lang w:val="fr-FR"/>
        </w:rPr>
        <w:t xml:space="preserve">Ranh giới của biểu đồ miền là đường biểu diễn, thành phần nào cho trước thì vẽ trước và vẽ từ dưới lên. </w:t>
      </w:r>
    </w:p>
    <w:p w:rsidR="00237F68" w:rsidRPr="00237F68" w:rsidRDefault="00237F68" w:rsidP="00237F68">
      <w:pPr>
        <w:spacing w:line="276" w:lineRule="auto"/>
        <w:jc w:val="both"/>
        <w:rPr>
          <w:rFonts w:ascii="Times New Roman" w:hAnsi="Times New Roman"/>
          <w:szCs w:val="28"/>
          <w:lang w:val="fr-FR"/>
        </w:rPr>
      </w:pPr>
      <w:r w:rsidRPr="00237F68">
        <w:rPr>
          <w:rFonts w:ascii="Times New Roman" w:hAnsi="Times New Roman"/>
          <w:szCs w:val="28"/>
          <w:lang w:val="fr-FR"/>
        </w:rPr>
        <w:t>- Khi vẽ biểu đồ miền nếu có 3 thành phần thì vẽ thành phần đầu tiên sau đó ta vẽ thành phần thứ 3 vẽ từ trên xuống coi 100% = 0%.</w:t>
      </w:r>
    </w:p>
    <w:p w:rsidR="00237F68" w:rsidRPr="00237F68" w:rsidRDefault="00237F68" w:rsidP="00237F68">
      <w:pPr>
        <w:spacing w:line="276" w:lineRule="auto"/>
        <w:jc w:val="both"/>
        <w:rPr>
          <w:rFonts w:ascii="Times New Roman" w:hAnsi="Times New Roman"/>
          <w:szCs w:val="28"/>
          <w:lang w:val="fr-FR"/>
        </w:rPr>
      </w:pPr>
      <w:r w:rsidRPr="00237F68">
        <w:rPr>
          <w:rFonts w:ascii="Times New Roman" w:hAnsi="Times New Roman"/>
          <w:szCs w:val="28"/>
          <w:lang w:val="fr-FR"/>
        </w:rPr>
        <w:t>- Phần số liệu thể hiện ngay trong biểu đồ.</w:t>
      </w:r>
    </w:p>
    <w:p w:rsidR="00237F68" w:rsidRPr="00237F68" w:rsidRDefault="00680165" w:rsidP="00237F68">
      <w:pPr>
        <w:spacing w:line="276" w:lineRule="auto"/>
        <w:ind w:firstLine="1080"/>
        <w:jc w:val="both"/>
        <w:rPr>
          <w:rFonts w:ascii="Times New Roman" w:hAnsi="Times New Roman"/>
          <w:color w:val="000000"/>
          <w:szCs w:val="28"/>
        </w:rPr>
      </w:pPr>
      <w:r>
        <w:rPr>
          <w:rFonts w:ascii="Times New Roman" w:hAnsi="Times New Roman"/>
          <w:noProof/>
          <w:color w:val="000000"/>
          <w:szCs w:val="28"/>
        </w:rPr>
        <w:lastRenderedPageBreak/>
        <w:drawing>
          <wp:inline distT="0" distB="0" distL="0" distR="0">
            <wp:extent cx="5591175" cy="37052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91175" cy="3705225"/>
                    </a:xfrm>
                    <a:prstGeom prst="rect">
                      <a:avLst/>
                    </a:prstGeom>
                    <a:noFill/>
                    <a:ln>
                      <a:noFill/>
                    </a:ln>
                  </pic:spPr>
                </pic:pic>
              </a:graphicData>
            </a:graphic>
          </wp:inline>
        </w:drawing>
      </w:r>
    </w:p>
    <w:p w:rsidR="00237F68" w:rsidRPr="00237F68" w:rsidRDefault="00237F68" w:rsidP="00237F68">
      <w:pPr>
        <w:spacing w:line="276" w:lineRule="auto"/>
        <w:jc w:val="both"/>
        <w:rPr>
          <w:rFonts w:ascii="Times New Roman" w:hAnsi="Times New Roman"/>
          <w:b/>
          <w:i/>
          <w:color w:val="000000"/>
          <w:szCs w:val="28"/>
        </w:rPr>
      </w:pPr>
      <w:r w:rsidRPr="00237F68">
        <w:rPr>
          <w:rFonts w:ascii="Times New Roman" w:hAnsi="Times New Roman"/>
          <w:b/>
          <w:i/>
          <w:color w:val="000000"/>
          <w:szCs w:val="28"/>
        </w:rPr>
        <w:t xml:space="preserve"> </w:t>
      </w:r>
      <w:r w:rsidRPr="00237F68">
        <w:rPr>
          <w:rFonts w:ascii="Times New Roman" w:hAnsi="Times New Roman"/>
          <w:b/>
          <w:i/>
          <w:color w:val="000000"/>
          <w:szCs w:val="28"/>
        </w:rPr>
        <w:tab/>
        <w:t xml:space="preserve"> 2. Phân tích</w:t>
      </w:r>
      <w:r w:rsidRPr="00237F68">
        <w:rPr>
          <w:rFonts w:ascii="Times New Roman" w:hAnsi="Times New Roman"/>
          <w:color w:val="000000"/>
          <w:szCs w:val="28"/>
        </w:rPr>
        <w:t>:</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Qua bảng số liệu và biểu đồ đã vẽ cho thấy xu h</w:t>
      </w:r>
      <w:r w:rsidRPr="00237F68">
        <w:rPr>
          <w:rFonts w:ascii="Times New Roman" w:hAnsi="Times New Roman"/>
          <w:color w:val="000000"/>
          <w:szCs w:val="28"/>
        </w:rPr>
        <w:softHyphen/>
        <w:t>ướng chuyển dịch cơ cấu ngành kinh tế nư</w:t>
      </w:r>
      <w:r w:rsidRPr="00237F68">
        <w:rPr>
          <w:rFonts w:ascii="Times New Roman" w:hAnsi="Times New Roman"/>
          <w:color w:val="000000"/>
          <w:szCs w:val="28"/>
        </w:rPr>
        <w:softHyphen/>
        <w:t>ớc ta:</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Giảm tỉ trọng của ngành nông lâm thuỷ sản.( dẫn chứng)</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Tăng nhanh tỉ trọng của công nghiệp và dịch vụ. ( dẫn chứng nhịp điệu gia tăng giữa các năm)</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Sự chuyển biến này là kết quả của sự tăng trư</w:t>
      </w:r>
      <w:r w:rsidRPr="00237F68">
        <w:rPr>
          <w:rFonts w:ascii="Times New Roman" w:hAnsi="Times New Roman"/>
          <w:color w:val="000000"/>
          <w:szCs w:val="28"/>
        </w:rPr>
        <w:softHyphen/>
        <w:t>ởng không đều giữa các khu vực kinh tế. Đó là sự phục hồi và tăng nhanh của khu vực công nghiệp – xây dựng và dịch vụ.</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gt; Sự chuyển dịch như</w:t>
      </w:r>
      <w:r w:rsidRPr="00237F68">
        <w:rPr>
          <w:rFonts w:ascii="Times New Roman" w:hAnsi="Times New Roman"/>
          <w:color w:val="000000"/>
          <w:szCs w:val="28"/>
        </w:rPr>
        <w:softHyphen/>
        <w:t xml:space="preserve"> vậy là tích cực, tiến bộ. N</w:t>
      </w:r>
      <w:r w:rsidRPr="00237F68">
        <w:rPr>
          <w:rFonts w:ascii="Times New Roman" w:hAnsi="Times New Roman"/>
          <w:color w:val="000000"/>
          <w:szCs w:val="28"/>
        </w:rPr>
        <w:softHyphen/>
        <w:t>ước ta từ chỗ là n</w:t>
      </w:r>
      <w:r w:rsidRPr="00237F68">
        <w:rPr>
          <w:rFonts w:ascii="Times New Roman" w:hAnsi="Times New Roman"/>
          <w:color w:val="000000"/>
          <w:szCs w:val="28"/>
        </w:rPr>
        <w:softHyphen/>
        <w:t>ước nông nghiệp đang từng b</w:t>
      </w:r>
      <w:r w:rsidRPr="00237F68">
        <w:rPr>
          <w:rFonts w:ascii="Times New Roman" w:hAnsi="Times New Roman"/>
          <w:color w:val="000000"/>
          <w:szCs w:val="28"/>
        </w:rPr>
        <w:softHyphen/>
        <w:t>ước chuyển dịch thành n</w:t>
      </w:r>
      <w:r w:rsidRPr="00237F68">
        <w:rPr>
          <w:rFonts w:ascii="Times New Roman" w:hAnsi="Times New Roman"/>
          <w:color w:val="000000"/>
          <w:szCs w:val="28"/>
        </w:rPr>
        <w:softHyphen/>
        <w:t>ước công nghiệp theo h</w:t>
      </w:r>
      <w:r w:rsidRPr="00237F68">
        <w:rPr>
          <w:rFonts w:ascii="Times New Roman" w:hAnsi="Times New Roman"/>
          <w:color w:val="000000"/>
          <w:szCs w:val="28"/>
        </w:rPr>
        <w:softHyphen/>
        <w:t>ướng CNH – HĐH đất nư</w:t>
      </w:r>
      <w:r w:rsidRPr="00237F68">
        <w:rPr>
          <w:rFonts w:ascii="Times New Roman" w:hAnsi="Times New Roman"/>
          <w:color w:val="000000"/>
          <w:szCs w:val="28"/>
        </w:rPr>
        <w:softHyphen/>
        <w:t>ớc.</w:t>
      </w:r>
    </w:p>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rPr>
        <w:t>5. Biểu đồ kết hợp:</w:t>
      </w:r>
    </w:p>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
          <w:iCs/>
          <w:color w:val="000000"/>
          <w:szCs w:val="28"/>
        </w:rPr>
        <w:t>a. Yêu cầu :</w:t>
      </w:r>
      <w:r w:rsidRPr="00237F68">
        <w:rPr>
          <w:rFonts w:ascii="Times New Roman" w:hAnsi="Times New Roman"/>
          <w:bCs/>
          <w:iCs/>
          <w:color w:val="000000"/>
          <w:szCs w:val="28"/>
        </w:rPr>
        <w:t xml:space="preserve"> Thể hiện động thái phát triển và tư</w:t>
      </w:r>
      <w:r w:rsidRPr="00237F68">
        <w:rPr>
          <w:rFonts w:ascii="Times New Roman" w:hAnsi="Times New Roman"/>
          <w:bCs/>
          <w:iCs/>
          <w:color w:val="000000"/>
          <w:szCs w:val="28"/>
        </w:rPr>
        <w:softHyphen/>
        <w:t>ơng quan độ lớn giữa các đại lượng qua các thời điểm</w:t>
      </w:r>
      <w:r w:rsidRPr="00237F68">
        <w:rPr>
          <w:rFonts w:ascii="Times New Roman" w:hAnsi="Times New Roman"/>
          <w:color w:val="000000"/>
          <w:szCs w:val="28"/>
        </w:rPr>
        <w:t xml:space="preserve"> </w:t>
      </w:r>
    </w:p>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Cs/>
          <w:i/>
          <w:iCs/>
          <w:color w:val="000000"/>
          <w:szCs w:val="28"/>
        </w:rPr>
        <w:t>b. Các dạng:</w:t>
      </w:r>
    </w:p>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rPr>
        <w:t>- Biểu đồ kết hợp giữa cột và đư</w:t>
      </w:r>
      <w:r w:rsidRPr="00237F68">
        <w:rPr>
          <w:rFonts w:ascii="Times New Roman" w:hAnsi="Times New Roman"/>
          <w:bCs/>
          <w:iCs/>
          <w:color w:val="000000"/>
          <w:szCs w:val="28"/>
        </w:rPr>
        <w:softHyphen/>
        <w:t>ờng (một đ</w:t>
      </w:r>
      <w:r w:rsidRPr="00237F68">
        <w:rPr>
          <w:rFonts w:ascii="Times New Roman" w:hAnsi="Times New Roman"/>
          <w:bCs/>
          <w:iCs/>
          <w:color w:val="000000"/>
          <w:szCs w:val="28"/>
        </w:rPr>
        <w:softHyphen/>
        <w:t>ường một cột hoặc một đ</w:t>
      </w:r>
      <w:r w:rsidRPr="00237F68">
        <w:rPr>
          <w:rFonts w:ascii="Times New Roman" w:hAnsi="Times New Roman"/>
          <w:bCs/>
          <w:iCs/>
          <w:color w:val="000000"/>
          <w:szCs w:val="28"/>
        </w:rPr>
        <w:softHyphen/>
        <w:t>ường hai cột)</w:t>
      </w:r>
    </w:p>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rPr>
        <w:t>- Biểu đồ kết hợp giữa cột và tròn.</w:t>
      </w:r>
    </w:p>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Cs/>
          <w:i/>
          <w:iCs/>
          <w:color w:val="000000"/>
          <w:szCs w:val="28"/>
        </w:rPr>
        <w:t>c. Cách vẽ:</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i/>
          <w:iCs/>
          <w:color w:val="000000"/>
          <w:szCs w:val="28"/>
        </w:rPr>
        <w:t>- Biểu đồ cột đ</w:t>
      </w:r>
      <w:r w:rsidRPr="00237F68">
        <w:rPr>
          <w:rFonts w:ascii="Times New Roman" w:hAnsi="Times New Roman"/>
          <w:i/>
          <w:iCs/>
          <w:color w:val="000000"/>
          <w:szCs w:val="28"/>
        </w:rPr>
        <w:softHyphen/>
        <w:t>ường:</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B</w:t>
      </w:r>
      <w:r w:rsidRPr="00237F68">
        <w:rPr>
          <w:rFonts w:ascii="Times New Roman" w:hAnsi="Times New Roman"/>
          <w:color w:val="000000"/>
          <w:szCs w:val="28"/>
        </w:rPr>
        <w:softHyphen/>
      </w:r>
      <w:r w:rsidRPr="00237F68">
        <w:rPr>
          <w:rFonts w:ascii="Times New Roman" w:hAnsi="Times New Roman"/>
          <w:iCs/>
          <w:color w:val="000000"/>
          <w:szCs w:val="28"/>
        </w:rPr>
        <w:t>ư</w:t>
      </w:r>
      <w:r w:rsidRPr="00237F68">
        <w:rPr>
          <w:rFonts w:ascii="Times New Roman" w:hAnsi="Times New Roman"/>
          <w:color w:val="000000"/>
          <w:szCs w:val="28"/>
        </w:rPr>
        <w:t xml:space="preserve">ớc 1: Kẻ khung hệ toạ độ, hai trục tung với 2 trục đơn vị khác nhau, trục hoành biểu thị thời gian </w:t>
      </w:r>
    </w:p>
    <w:p w:rsidR="00237F68" w:rsidRPr="00237F68" w:rsidRDefault="00237F68" w:rsidP="00237F68">
      <w:pPr>
        <w:spacing w:line="276" w:lineRule="auto"/>
        <w:jc w:val="both"/>
        <w:rPr>
          <w:rFonts w:ascii="Times New Roman" w:hAnsi="Times New Roman"/>
          <w:i/>
          <w:iCs/>
          <w:color w:val="000000"/>
          <w:szCs w:val="28"/>
        </w:rPr>
      </w:pPr>
      <w:r w:rsidRPr="00237F68">
        <w:rPr>
          <w:rFonts w:ascii="Times New Roman" w:hAnsi="Times New Roman"/>
          <w:color w:val="000000"/>
          <w:szCs w:val="28"/>
        </w:rPr>
        <w:t>+ B</w:t>
      </w:r>
      <w:r w:rsidRPr="00237F68">
        <w:rPr>
          <w:rFonts w:ascii="Times New Roman" w:hAnsi="Times New Roman"/>
          <w:iCs/>
          <w:color w:val="000000"/>
          <w:szCs w:val="28"/>
        </w:rPr>
        <w:t>ư</w:t>
      </w:r>
      <w:r w:rsidRPr="00237F68">
        <w:rPr>
          <w:rFonts w:ascii="Times New Roman" w:hAnsi="Times New Roman"/>
          <w:color w:val="000000"/>
          <w:szCs w:val="28"/>
        </w:rPr>
        <w:t xml:space="preserve">ớc 2: </w:t>
      </w:r>
      <w:r w:rsidRPr="00237F68">
        <w:rPr>
          <w:rFonts w:ascii="Times New Roman" w:hAnsi="Times New Roman"/>
          <w:i/>
          <w:iCs/>
          <w:color w:val="000000"/>
          <w:szCs w:val="28"/>
        </w:rPr>
        <w:t>Vẽ từng cột lần l</w:t>
      </w:r>
      <w:r w:rsidRPr="00237F68">
        <w:rPr>
          <w:rFonts w:ascii="Times New Roman" w:hAnsi="Times New Roman"/>
          <w:i/>
          <w:iCs/>
          <w:color w:val="000000"/>
          <w:szCs w:val="28"/>
        </w:rPr>
        <w:softHyphen/>
        <w:t>ượt theo thứ tự bảng số liệu.</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B</w:t>
      </w:r>
      <w:r w:rsidRPr="00237F68">
        <w:rPr>
          <w:rFonts w:ascii="Times New Roman" w:hAnsi="Times New Roman"/>
          <w:color w:val="000000"/>
          <w:szCs w:val="28"/>
        </w:rPr>
        <w:softHyphen/>
      </w:r>
      <w:r w:rsidRPr="00237F68">
        <w:rPr>
          <w:rFonts w:ascii="Times New Roman" w:hAnsi="Times New Roman"/>
          <w:iCs/>
          <w:color w:val="000000"/>
          <w:szCs w:val="28"/>
        </w:rPr>
        <w:t>ư</w:t>
      </w:r>
      <w:r w:rsidRPr="00237F68">
        <w:rPr>
          <w:rFonts w:ascii="Times New Roman" w:hAnsi="Times New Roman"/>
          <w:color w:val="000000"/>
          <w:szCs w:val="28"/>
        </w:rPr>
        <w:t xml:space="preserve">ớc 3: </w:t>
      </w:r>
      <w:r w:rsidRPr="00237F68">
        <w:rPr>
          <w:rFonts w:ascii="Times New Roman" w:hAnsi="Times New Roman"/>
          <w:i/>
          <w:iCs/>
          <w:color w:val="000000"/>
          <w:szCs w:val="28"/>
        </w:rPr>
        <w:t>Vẽ đư</w:t>
      </w:r>
      <w:r w:rsidRPr="00237F68">
        <w:rPr>
          <w:rFonts w:ascii="Times New Roman" w:hAnsi="Times New Roman"/>
          <w:i/>
          <w:iCs/>
          <w:color w:val="000000"/>
          <w:szCs w:val="28"/>
        </w:rPr>
        <w:softHyphen/>
        <w:t>ờng biểu diễn, các điểm để nối đ</w:t>
      </w:r>
      <w:r w:rsidRPr="00237F68">
        <w:rPr>
          <w:rFonts w:ascii="Times New Roman" w:hAnsi="Times New Roman"/>
          <w:i/>
          <w:iCs/>
          <w:color w:val="000000"/>
          <w:szCs w:val="28"/>
        </w:rPr>
        <w:softHyphen/>
        <w:t>ường biểu diễn đặt ở giữa cột</w:t>
      </w:r>
      <w:r w:rsidRPr="00237F68">
        <w:rPr>
          <w:rFonts w:ascii="Times New Roman" w:hAnsi="Times New Roman"/>
          <w:color w:val="000000"/>
          <w:szCs w:val="28"/>
        </w:rPr>
        <w:t xml:space="preserve"> ( nếu biểu đồ chỉ có một cột) đặt ở giữa hai cột (nếu biểu đồ có hai cột)</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B</w:t>
      </w:r>
      <w:r w:rsidRPr="00237F68">
        <w:rPr>
          <w:rFonts w:ascii="Times New Roman" w:hAnsi="Times New Roman"/>
          <w:color w:val="000000"/>
          <w:szCs w:val="28"/>
        </w:rPr>
        <w:softHyphen/>
      </w:r>
      <w:r w:rsidRPr="00237F68">
        <w:rPr>
          <w:rFonts w:ascii="Times New Roman" w:hAnsi="Times New Roman"/>
          <w:iCs/>
          <w:color w:val="000000"/>
          <w:szCs w:val="28"/>
        </w:rPr>
        <w:t>ư</w:t>
      </w:r>
      <w:r w:rsidRPr="00237F68">
        <w:rPr>
          <w:rFonts w:ascii="Times New Roman" w:hAnsi="Times New Roman"/>
          <w:color w:val="000000"/>
          <w:szCs w:val="28"/>
        </w:rPr>
        <w:t xml:space="preserve">ớc 4: Ghi các số liệu vào biểu đồ đã vẽ. Có kí hiệu để phân biệt, có tên biểu đồ, bảng chú giải. </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B</w:t>
      </w:r>
      <w:r w:rsidRPr="00237F68">
        <w:rPr>
          <w:rFonts w:ascii="Times New Roman" w:hAnsi="Times New Roman"/>
          <w:color w:val="000000"/>
          <w:szCs w:val="28"/>
        </w:rPr>
        <w:softHyphen/>
      </w:r>
      <w:r w:rsidRPr="00237F68">
        <w:rPr>
          <w:rFonts w:ascii="Times New Roman" w:hAnsi="Times New Roman"/>
          <w:iCs/>
          <w:color w:val="000000"/>
          <w:szCs w:val="28"/>
        </w:rPr>
        <w:t>ư</w:t>
      </w:r>
      <w:r w:rsidRPr="00237F68">
        <w:rPr>
          <w:rFonts w:ascii="Times New Roman" w:hAnsi="Times New Roman"/>
          <w:color w:val="000000"/>
          <w:szCs w:val="28"/>
        </w:rPr>
        <w:t>ớc 5: Hoàn chỉnh nhận xét, phân tích ( nếu có)</w:t>
      </w:r>
    </w:p>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Cs/>
          <w:i/>
          <w:iCs/>
          <w:color w:val="000000"/>
          <w:szCs w:val="28"/>
        </w:rPr>
        <w:lastRenderedPageBreak/>
        <w:t>d. Bài tập áp dụng:</w:t>
      </w:r>
    </w:p>
    <w:p w:rsidR="00237F68" w:rsidRPr="00237F68" w:rsidRDefault="00237F68" w:rsidP="00237F68">
      <w:pPr>
        <w:spacing w:line="276" w:lineRule="auto"/>
        <w:jc w:val="both"/>
        <w:rPr>
          <w:rFonts w:ascii="Times New Roman" w:hAnsi="Times New Roman"/>
          <w:b/>
          <w:bCs/>
          <w:iCs/>
          <w:color w:val="000000"/>
          <w:szCs w:val="28"/>
          <w:u w:val="single"/>
        </w:rPr>
      </w:pPr>
      <w:r w:rsidRPr="00237F68">
        <w:rPr>
          <w:rFonts w:ascii="Times New Roman" w:hAnsi="Times New Roman"/>
          <w:b/>
          <w:bCs/>
          <w:iCs/>
          <w:color w:val="000000"/>
          <w:szCs w:val="28"/>
          <w:u w:val="single"/>
        </w:rPr>
        <w:t>Bài tập 11</w:t>
      </w:r>
    </w:p>
    <w:p w:rsidR="00237F68" w:rsidRPr="00237F68" w:rsidRDefault="00237F68" w:rsidP="00237F68">
      <w:pPr>
        <w:spacing w:line="276" w:lineRule="auto"/>
        <w:ind w:firstLine="720"/>
        <w:jc w:val="both"/>
        <w:rPr>
          <w:rFonts w:ascii="Times New Roman" w:hAnsi="Times New Roman"/>
          <w:b/>
          <w:bCs/>
          <w:i/>
          <w:iCs/>
          <w:color w:val="000000"/>
          <w:szCs w:val="28"/>
        </w:rPr>
      </w:pPr>
      <w:r w:rsidRPr="00237F68">
        <w:rPr>
          <w:rFonts w:ascii="Times New Roman" w:hAnsi="Times New Roman"/>
          <w:b/>
          <w:bCs/>
          <w:i/>
          <w:iCs/>
          <w:color w:val="000000"/>
          <w:szCs w:val="28"/>
        </w:rPr>
        <w:t xml:space="preserve"> Cho BSL sau</w:t>
      </w:r>
      <w:r w:rsidRPr="00237F68">
        <w:rPr>
          <w:rFonts w:ascii="Times New Roman" w:hAnsi="Times New Roman"/>
          <w:b/>
          <w:color w:val="000000"/>
          <w:szCs w:val="28"/>
        </w:rPr>
        <w:t xml:space="preserve">: </w:t>
      </w:r>
      <w:r w:rsidRPr="00237F68">
        <w:rPr>
          <w:rFonts w:ascii="Times New Roman" w:hAnsi="Times New Roman"/>
          <w:b/>
          <w:bCs/>
          <w:i/>
          <w:iCs/>
          <w:color w:val="000000"/>
          <w:szCs w:val="28"/>
        </w:rPr>
        <w:t>Tình hình phát triển du lịch Việt Nam giai đoạn 1990 – 2005</w:t>
      </w:r>
    </w:p>
    <w:p w:rsidR="00237F68" w:rsidRPr="00237F68" w:rsidRDefault="00237F68" w:rsidP="00237F68">
      <w:pPr>
        <w:spacing w:line="276" w:lineRule="auto"/>
        <w:ind w:firstLine="720"/>
        <w:jc w:val="both"/>
        <w:rPr>
          <w:rFonts w:ascii="Times New Roman" w:hAnsi="Times New Roman"/>
          <w:b/>
          <w:color w:val="000000"/>
          <w:szCs w:val="28"/>
        </w:rPr>
      </w:pPr>
    </w:p>
    <w:tbl>
      <w:tblPr>
        <w:tblW w:w="7025" w:type="dxa"/>
        <w:tblCellSpacing w:w="0" w:type="dxa"/>
        <w:tblInd w:w="9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25"/>
        <w:gridCol w:w="3600"/>
        <w:gridCol w:w="2700"/>
      </w:tblGrid>
      <w:tr w:rsidR="00237F68" w:rsidRPr="00237F68" w:rsidTr="00237F68">
        <w:trPr>
          <w:trHeight w:val="393"/>
          <w:tblCellSpacing w:w="0" w:type="dxa"/>
        </w:trPr>
        <w:tc>
          <w:tcPr>
            <w:tcW w:w="725"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N</w:t>
            </w:r>
            <w:r w:rsidRPr="00237F68">
              <w:rPr>
                <w:rFonts w:ascii="Arial" w:hAnsi="Arial" w:cs="Arial"/>
                <w:color w:val="000000"/>
                <w:szCs w:val="28"/>
                <w:lang w:val="nl-NL"/>
              </w:rPr>
              <w:t>ă</w:t>
            </w:r>
            <w:r w:rsidRPr="00237F68">
              <w:rPr>
                <w:rFonts w:ascii="Times New Roman" w:hAnsi="Times New Roman"/>
                <w:color w:val="000000"/>
                <w:szCs w:val="28"/>
                <w:lang w:val="nl-NL"/>
              </w:rPr>
              <w:t>m</w:t>
            </w:r>
          </w:p>
        </w:tc>
        <w:tc>
          <w:tcPr>
            <w:tcW w:w="36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Khách du lịch (nghìn l</w:t>
            </w:r>
            <w:r w:rsidRPr="00237F68">
              <w:rPr>
                <w:rFonts w:ascii="Times New Roman" w:hAnsi="Times New Roman"/>
                <w:color w:val="000000"/>
                <w:szCs w:val="28"/>
              </w:rPr>
              <w:softHyphen/>
              <w:t>ượt)</w:t>
            </w:r>
          </w:p>
        </w:tc>
        <w:tc>
          <w:tcPr>
            <w:tcW w:w="27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Doanh thu ( tỉ đồng)</w:t>
            </w:r>
          </w:p>
        </w:tc>
      </w:tr>
      <w:tr w:rsidR="00237F68" w:rsidRPr="00237F68" w:rsidTr="00237F68">
        <w:trPr>
          <w:trHeight w:val="420"/>
          <w:tblCellSpacing w:w="0" w:type="dxa"/>
        </w:trPr>
        <w:tc>
          <w:tcPr>
            <w:tcW w:w="725"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1990</w:t>
            </w:r>
          </w:p>
        </w:tc>
        <w:tc>
          <w:tcPr>
            <w:tcW w:w="36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1.250</w:t>
            </w:r>
          </w:p>
        </w:tc>
        <w:tc>
          <w:tcPr>
            <w:tcW w:w="27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65</w:t>
            </w:r>
          </w:p>
        </w:tc>
      </w:tr>
      <w:tr w:rsidR="00237F68" w:rsidRPr="00237F68" w:rsidTr="00237F68">
        <w:trPr>
          <w:trHeight w:val="420"/>
          <w:tblCellSpacing w:w="0" w:type="dxa"/>
        </w:trPr>
        <w:tc>
          <w:tcPr>
            <w:tcW w:w="725"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1995</w:t>
            </w:r>
          </w:p>
        </w:tc>
        <w:tc>
          <w:tcPr>
            <w:tcW w:w="36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6.858</w:t>
            </w:r>
          </w:p>
        </w:tc>
        <w:tc>
          <w:tcPr>
            <w:tcW w:w="27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8.000</w:t>
            </w:r>
          </w:p>
        </w:tc>
      </w:tr>
      <w:tr w:rsidR="00237F68" w:rsidRPr="00237F68" w:rsidTr="00237F68">
        <w:trPr>
          <w:trHeight w:val="420"/>
          <w:tblCellSpacing w:w="0" w:type="dxa"/>
        </w:trPr>
        <w:tc>
          <w:tcPr>
            <w:tcW w:w="725"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2000</w:t>
            </w:r>
          </w:p>
        </w:tc>
        <w:tc>
          <w:tcPr>
            <w:tcW w:w="36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13.430</w:t>
            </w:r>
          </w:p>
        </w:tc>
        <w:tc>
          <w:tcPr>
            <w:tcW w:w="27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17.400</w:t>
            </w:r>
          </w:p>
        </w:tc>
      </w:tr>
      <w:tr w:rsidR="00237F68" w:rsidRPr="00237F68" w:rsidTr="00237F68">
        <w:trPr>
          <w:trHeight w:val="420"/>
          <w:tblCellSpacing w:w="0" w:type="dxa"/>
        </w:trPr>
        <w:tc>
          <w:tcPr>
            <w:tcW w:w="725"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2005</w:t>
            </w:r>
          </w:p>
        </w:tc>
        <w:tc>
          <w:tcPr>
            <w:tcW w:w="36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19.577</w:t>
            </w:r>
          </w:p>
        </w:tc>
        <w:tc>
          <w:tcPr>
            <w:tcW w:w="27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30.000</w:t>
            </w:r>
          </w:p>
        </w:tc>
      </w:tr>
    </w:tbl>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1.Vẽ biểu đồ kết hợp thể hiện t</w:t>
      </w:r>
      <w:r w:rsidRPr="00237F68">
        <w:rPr>
          <w:rFonts w:ascii="Times New Roman" w:hAnsi="Times New Roman"/>
          <w:bCs/>
          <w:color w:val="000000"/>
          <w:szCs w:val="28"/>
        </w:rPr>
        <w:t>ì</w:t>
      </w:r>
      <w:r w:rsidRPr="00237F68">
        <w:rPr>
          <w:rFonts w:ascii="Times New Roman" w:hAnsi="Times New Roman"/>
          <w:color w:val="000000"/>
          <w:szCs w:val="28"/>
        </w:rPr>
        <w:t>nh hình phát triển du lịch giai đoạn 1990 - 2005?</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2. Nhận xét và giải thích nguyên nhân?</w:t>
      </w:r>
    </w:p>
    <w:p w:rsidR="00237F68" w:rsidRPr="00237F68" w:rsidRDefault="00237F68" w:rsidP="00237F68">
      <w:pPr>
        <w:spacing w:line="276" w:lineRule="auto"/>
        <w:jc w:val="both"/>
        <w:rPr>
          <w:rFonts w:ascii="Times New Roman" w:hAnsi="Times New Roman"/>
          <w:b/>
          <w:i/>
          <w:color w:val="000000"/>
          <w:szCs w:val="28"/>
          <w:lang w:val="nl-NL"/>
        </w:rPr>
      </w:pPr>
      <w:r w:rsidRPr="00237F68">
        <w:rPr>
          <w:rFonts w:ascii="Times New Roman" w:hAnsi="Times New Roman"/>
          <w:b/>
          <w:i/>
          <w:color w:val="000000"/>
          <w:szCs w:val="28"/>
          <w:lang w:val="nl-NL"/>
        </w:rPr>
        <w:t>1. Vẽ biểu đồ:</w:t>
      </w:r>
    </w:p>
    <w:p w:rsidR="00237F68" w:rsidRPr="00237F68" w:rsidRDefault="00680165" w:rsidP="00237F68">
      <w:pPr>
        <w:spacing w:line="276" w:lineRule="auto"/>
        <w:jc w:val="both"/>
        <w:rPr>
          <w:rFonts w:ascii="Times New Roman" w:hAnsi="Times New Roman"/>
          <w:b/>
          <w:color w:val="000000"/>
          <w:szCs w:val="28"/>
        </w:rPr>
      </w:pPr>
      <w:r>
        <w:rPr>
          <w:rFonts w:ascii="Times New Roman" w:hAnsi="Times New Roman"/>
          <w:b/>
          <w:noProof/>
          <w:color w:val="000000"/>
          <w:szCs w:val="28"/>
        </w:rPr>
        <w:drawing>
          <wp:inline distT="0" distB="0" distL="0" distR="0">
            <wp:extent cx="5810250" cy="35718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810250" cy="3571875"/>
                    </a:xfrm>
                    <a:prstGeom prst="rect">
                      <a:avLst/>
                    </a:prstGeom>
                    <a:noFill/>
                    <a:ln>
                      <a:noFill/>
                    </a:ln>
                  </pic:spPr>
                </pic:pic>
              </a:graphicData>
            </a:graphic>
          </wp:inline>
        </w:drawing>
      </w:r>
    </w:p>
    <w:p w:rsidR="00237F68" w:rsidRPr="00237F68" w:rsidRDefault="00237F68" w:rsidP="00237F68">
      <w:pPr>
        <w:spacing w:line="276" w:lineRule="auto"/>
        <w:jc w:val="both"/>
        <w:rPr>
          <w:rFonts w:ascii="Times New Roman" w:hAnsi="Times New Roman"/>
          <w:b/>
          <w:i/>
          <w:color w:val="000000"/>
          <w:szCs w:val="28"/>
        </w:rPr>
      </w:pPr>
      <w:r w:rsidRPr="00237F68">
        <w:rPr>
          <w:rFonts w:ascii="Times New Roman" w:hAnsi="Times New Roman"/>
          <w:b/>
          <w:i/>
          <w:color w:val="000000"/>
          <w:szCs w:val="28"/>
        </w:rPr>
        <w:t>2. Nhận xét và giải thích nguyên nhân:</w:t>
      </w:r>
    </w:p>
    <w:p w:rsidR="00237F68" w:rsidRPr="00237F68" w:rsidRDefault="00237F68" w:rsidP="00237F68">
      <w:pPr>
        <w:spacing w:line="276" w:lineRule="auto"/>
        <w:jc w:val="both"/>
        <w:rPr>
          <w:rFonts w:ascii="Times New Roman" w:hAnsi="Times New Roman"/>
          <w:i/>
          <w:color w:val="000000"/>
          <w:szCs w:val="28"/>
        </w:rPr>
      </w:pPr>
      <w:r w:rsidRPr="00237F68">
        <w:rPr>
          <w:rFonts w:ascii="Times New Roman" w:hAnsi="Times New Roman"/>
          <w:i/>
          <w:color w:val="000000"/>
          <w:szCs w:val="28"/>
        </w:rPr>
        <w:t>* Nhận xét:</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Lượng khách du lịch và doanh thu du lịch ở nước ta tăng nhanh trong thời gian 1990 – 2005.</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ab/>
        <w:t>+ Khách du lịch tăng: 15,6 lần</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ab/>
        <w:t>+ Doanh thu du lịch tăng 461,5 lần</w:t>
      </w:r>
    </w:p>
    <w:p w:rsidR="00237F68" w:rsidRPr="00237F68" w:rsidRDefault="00237F68" w:rsidP="00237F68">
      <w:pPr>
        <w:spacing w:line="276" w:lineRule="auto"/>
        <w:jc w:val="both"/>
        <w:rPr>
          <w:rFonts w:ascii="Times New Roman" w:hAnsi="Times New Roman"/>
          <w:i/>
          <w:color w:val="000000"/>
          <w:szCs w:val="28"/>
        </w:rPr>
      </w:pPr>
      <w:r w:rsidRPr="00237F68">
        <w:rPr>
          <w:rFonts w:ascii="Times New Roman" w:hAnsi="Times New Roman"/>
          <w:i/>
          <w:color w:val="000000"/>
          <w:szCs w:val="28"/>
        </w:rPr>
        <w:t>* Giải thích:</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Du lịch phát triển mạnh đặc biệt từ năm 1990 nhờ chính sách đổi mới mở của nhà nước.</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Nước ta có tiềm năng du lịch to lớn và đang được khai thác.</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Nhu cầu du lịch tăng mạnh do mức sống ngày càng cao.</w:t>
      </w:r>
    </w:p>
    <w:p w:rsidR="00237F68" w:rsidRPr="00237F68" w:rsidRDefault="00237F68" w:rsidP="00237F68">
      <w:pPr>
        <w:spacing w:line="276" w:lineRule="auto"/>
        <w:jc w:val="both"/>
        <w:rPr>
          <w:rFonts w:ascii="Times New Roman" w:hAnsi="Times New Roman"/>
          <w:b/>
          <w:color w:val="000000"/>
          <w:szCs w:val="28"/>
          <w:u w:val="single"/>
        </w:rPr>
      </w:pPr>
    </w:p>
    <w:p w:rsidR="00237F68" w:rsidRPr="00237F68" w:rsidRDefault="00237F68" w:rsidP="00237F68">
      <w:pPr>
        <w:spacing w:line="276" w:lineRule="auto"/>
        <w:jc w:val="both"/>
        <w:rPr>
          <w:rFonts w:ascii="Times New Roman" w:hAnsi="Times New Roman"/>
          <w:b/>
          <w:color w:val="000000"/>
          <w:szCs w:val="28"/>
          <w:u w:val="single"/>
        </w:rPr>
      </w:pPr>
      <w:r w:rsidRPr="00237F68">
        <w:rPr>
          <w:rFonts w:ascii="Times New Roman" w:hAnsi="Times New Roman"/>
          <w:b/>
          <w:color w:val="000000"/>
          <w:szCs w:val="28"/>
          <w:u w:val="single"/>
        </w:rPr>
        <w:t>Bài tập 12</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lastRenderedPageBreak/>
        <w:t>1. Vẽ biểu đồ về tình hình sản xuất mía đường và nhập khẩu mía đường của nước ta dựa vào bảng số liệu sau?</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2. Nhận xét và giải thích xu hư</w:t>
      </w:r>
      <w:r w:rsidRPr="00237F68">
        <w:rPr>
          <w:rFonts w:ascii="Times New Roman" w:hAnsi="Times New Roman"/>
          <w:color w:val="000000"/>
          <w:szCs w:val="28"/>
        </w:rPr>
        <w:softHyphen/>
        <w:t>ớng biến đổi của sản xuất mía đ</w:t>
      </w:r>
      <w:r w:rsidRPr="00237F68">
        <w:rPr>
          <w:rFonts w:ascii="Times New Roman" w:hAnsi="Times New Roman"/>
          <w:color w:val="000000"/>
          <w:szCs w:val="28"/>
        </w:rPr>
        <w:softHyphen/>
        <w:t>ường của n</w:t>
      </w:r>
      <w:r w:rsidRPr="00237F68">
        <w:rPr>
          <w:rFonts w:ascii="Times New Roman" w:hAnsi="Times New Roman"/>
          <w:color w:val="000000"/>
          <w:szCs w:val="28"/>
        </w:rPr>
        <w:softHyphen/>
        <w:t>ước ta trong thời gian 1990- 1995?</w:t>
      </w:r>
    </w:p>
    <w:p w:rsidR="00237F68" w:rsidRPr="00237F68" w:rsidRDefault="00237F68" w:rsidP="00237F68">
      <w:pPr>
        <w:spacing w:line="276" w:lineRule="auto"/>
        <w:jc w:val="both"/>
        <w:rPr>
          <w:rFonts w:ascii="Times New Roman" w:hAnsi="Times New Roman"/>
          <w:b/>
          <w:bCs/>
          <w:i/>
          <w:iCs/>
          <w:color w:val="000000"/>
          <w:szCs w:val="28"/>
        </w:rPr>
      </w:pPr>
      <w:r w:rsidRPr="00237F68">
        <w:rPr>
          <w:rFonts w:ascii="Times New Roman" w:hAnsi="Times New Roman"/>
          <w:b/>
          <w:bCs/>
          <w:i/>
          <w:iCs/>
          <w:color w:val="000000"/>
          <w:szCs w:val="28"/>
        </w:rPr>
        <w:t>Diện tích gieo trồng mía, sản xuất đ</w:t>
      </w:r>
      <w:r w:rsidRPr="00237F68">
        <w:rPr>
          <w:rFonts w:ascii="Times New Roman" w:hAnsi="Times New Roman"/>
          <w:b/>
          <w:bCs/>
          <w:i/>
          <w:iCs/>
          <w:color w:val="000000"/>
          <w:szCs w:val="28"/>
        </w:rPr>
        <w:softHyphen/>
        <w:t>ường mật và nhập khẩu đ</w:t>
      </w:r>
      <w:r w:rsidRPr="00237F68">
        <w:rPr>
          <w:rFonts w:ascii="Times New Roman" w:hAnsi="Times New Roman"/>
          <w:b/>
          <w:bCs/>
          <w:i/>
          <w:iCs/>
          <w:color w:val="000000"/>
          <w:szCs w:val="28"/>
        </w:rPr>
        <w:softHyphen/>
        <w:t>ường của Việt Nam qua các n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3240"/>
        <w:gridCol w:w="2700"/>
        <w:gridCol w:w="2520"/>
      </w:tblGrid>
      <w:tr w:rsidR="00237F68" w:rsidRPr="00394F4A" w:rsidTr="00394F4A">
        <w:tc>
          <w:tcPr>
            <w:tcW w:w="1008"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Năm</w:t>
            </w:r>
          </w:p>
        </w:tc>
        <w:tc>
          <w:tcPr>
            <w:tcW w:w="324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Diện tích gieo trồng mía (nghìn ha)</w:t>
            </w:r>
          </w:p>
        </w:tc>
        <w:tc>
          <w:tcPr>
            <w:tcW w:w="2700" w:type="dxa"/>
            <w:shd w:val="clear" w:color="auto" w:fill="auto"/>
          </w:tcPr>
          <w:p w:rsidR="00237F68" w:rsidRPr="00394F4A" w:rsidRDefault="00237F68" w:rsidP="00394F4A">
            <w:pPr>
              <w:spacing w:line="276" w:lineRule="auto"/>
              <w:jc w:val="both"/>
              <w:rPr>
                <w:rFonts w:ascii="Times New Roman" w:hAnsi="Times New Roman"/>
                <w:color w:val="000000"/>
                <w:szCs w:val="28"/>
                <w:lang w:val="pt-BR"/>
              </w:rPr>
            </w:pPr>
            <w:r w:rsidRPr="00394F4A">
              <w:rPr>
                <w:rFonts w:ascii="Times New Roman" w:hAnsi="Times New Roman"/>
                <w:color w:val="000000"/>
                <w:szCs w:val="28"/>
                <w:lang w:val="pt-BR"/>
              </w:rPr>
              <w:t>Sản xuất đường mật (nghìn tấn)</w:t>
            </w:r>
          </w:p>
        </w:tc>
        <w:tc>
          <w:tcPr>
            <w:tcW w:w="2520" w:type="dxa"/>
            <w:shd w:val="clear" w:color="auto" w:fill="auto"/>
          </w:tcPr>
          <w:p w:rsidR="00237F68" w:rsidRPr="00394F4A" w:rsidRDefault="00237F68" w:rsidP="00394F4A">
            <w:pPr>
              <w:spacing w:line="276" w:lineRule="auto"/>
              <w:jc w:val="both"/>
              <w:rPr>
                <w:rFonts w:ascii="Times New Roman" w:hAnsi="Times New Roman"/>
                <w:color w:val="000000"/>
                <w:szCs w:val="28"/>
                <w:lang w:val="pt-BR"/>
              </w:rPr>
            </w:pPr>
            <w:r w:rsidRPr="00394F4A">
              <w:rPr>
                <w:rFonts w:ascii="Times New Roman" w:hAnsi="Times New Roman"/>
                <w:color w:val="000000"/>
                <w:szCs w:val="28"/>
                <w:lang w:val="pt-BR"/>
              </w:rPr>
              <w:t>Nhập khẩu đường (nghìn tấn)</w:t>
            </w:r>
          </w:p>
        </w:tc>
      </w:tr>
      <w:tr w:rsidR="00237F68" w:rsidRPr="00394F4A" w:rsidTr="00394F4A">
        <w:tc>
          <w:tcPr>
            <w:tcW w:w="1008"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0</w:t>
            </w:r>
          </w:p>
        </w:tc>
        <w:tc>
          <w:tcPr>
            <w:tcW w:w="324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30,6</w:t>
            </w:r>
          </w:p>
        </w:tc>
        <w:tc>
          <w:tcPr>
            <w:tcW w:w="27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324</w:t>
            </w:r>
          </w:p>
        </w:tc>
        <w:tc>
          <w:tcPr>
            <w:tcW w:w="252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3,8</w:t>
            </w:r>
          </w:p>
        </w:tc>
      </w:tr>
      <w:tr w:rsidR="00237F68" w:rsidRPr="00394F4A" w:rsidTr="00394F4A">
        <w:tc>
          <w:tcPr>
            <w:tcW w:w="1008"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1</w:t>
            </w:r>
          </w:p>
        </w:tc>
        <w:tc>
          <w:tcPr>
            <w:tcW w:w="324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43,7</w:t>
            </w:r>
          </w:p>
        </w:tc>
        <w:tc>
          <w:tcPr>
            <w:tcW w:w="27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372</w:t>
            </w:r>
          </w:p>
        </w:tc>
        <w:tc>
          <w:tcPr>
            <w:tcW w:w="252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5,9</w:t>
            </w:r>
          </w:p>
        </w:tc>
      </w:tr>
      <w:tr w:rsidR="00237F68" w:rsidRPr="00394F4A" w:rsidTr="00394F4A">
        <w:tc>
          <w:tcPr>
            <w:tcW w:w="1008"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2</w:t>
            </w:r>
          </w:p>
        </w:tc>
        <w:tc>
          <w:tcPr>
            <w:tcW w:w="324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46,5</w:t>
            </w:r>
          </w:p>
        </w:tc>
        <w:tc>
          <w:tcPr>
            <w:tcW w:w="27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365</w:t>
            </w:r>
          </w:p>
        </w:tc>
        <w:tc>
          <w:tcPr>
            <w:tcW w:w="252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1,3</w:t>
            </w:r>
          </w:p>
        </w:tc>
      </w:tr>
      <w:tr w:rsidR="00237F68" w:rsidRPr="00394F4A" w:rsidTr="00394F4A">
        <w:tc>
          <w:tcPr>
            <w:tcW w:w="1008"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3</w:t>
            </w:r>
          </w:p>
        </w:tc>
        <w:tc>
          <w:tcPr>
            <w:tcW w:w="324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43</w:t>
            </w:r>
          </w:p>
        </w:tc>
        <w:tc>
          <w:tcPr>
            <w:tcW w:w="27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369</w:t>
            </w:r>
          </w:p>
        </w:tc>
        <w:tc>
          <w:tcPr>
            <w:tcW w:w="252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44,3</w:t>
            </w:r>
          </w:p>
        </w:tc>
      </w:tr>
      <w:tr w:rsidR="00237F68" w:rsidRPr="00394F4A" w:rsidTr="00394F4A">
        <w:tc>
          <w:tcPr>
            <w:tcW w:w="1008"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4</w:t>
            </w:r>
          </w:p>
        </w:tc>
        <w:tc>
          <w:tcPr>
            <w:tcW w:w="324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64,8</w:t>
            </w:r>
          </w:p>
        </w:tc>
        <w:tc>
          <w:tcPr>
            <w:tcW w:w="27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364,1</w:t>
            </w:r>
          </w:p>
        </w:tc>
        <w:tc>
          <w:tcPr>
            <w:tcW w:w="252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24,4</w:t>
            </w:r>
          </w:p>
        </w:tc>
      </w:tr>
      <w:tr w:rsidR="00237F68" w:rsidRPr="00394F4A" w:rsidTr="00394F4A">
        <w:trPr>
          <w:trHeight w:val="298"/>
        </w:trPr>
        <w:tc>
          <w:tcPr>
            <w:tcW w:w="1008"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5</w:t>
            </w:r>
          </w:p>
        </w:tc>
        <w:tc>
          <w:tcPr>
            <w:tcW w:w="324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24,8</w:t>
            </w:r>
          </w:p>
        </w:tc>
        <w:tc>
          <w:tcPr>
            <w:tcW w:w="27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517,2</w:t>
            </w:r>
          </w:p>
        </w:tc>
        <w:tc>
          <w:tcPr>
            <w:tcW w:w="252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45,5</w:t>
            </w:r>
          </w:p>
        </w:tc>
      </w:tr>
    </w:tbl>
    <w:p w:rsidR="00237F68" w:rsidRPr="00237F68" w:rsidRDefault="00237F68" w:rsidP="00237F68">
      <w:pPr>
        <w:spacing w:line="276" w:lineRule="auto"/>
        <w:ind w:firstLine="567"/>
        <w:jc w:val="both"/>
        <w:rPr>
          <w:rFonts w:ascii="Times New Roman" w:hAnsi="Times New Roman"/>
          <w:b/>
          <w:szCs w:val="28"/>
          <w:u w:val="single"/>
          <w:lang w:val="pt-BR"/>
        </w:rPr>
      </w:pPr>
      <w:r w:rsidRPr="00237F68">
        <w:rPr>
          <w:rFonts w:ascii="Times New Roman" w:hAnsi="Times New Roman"/>
          <w:b/>
          <w:szCs w:val="28"/>
          <w:u w:val="single"/>
          <w:lang w:val="pt-BR"/>
        </w:rPr>
        <w:t>Các bước tiến hành:</w:t>
      </w:r>
    </w:p>
    <w:p w:rsidR="00237F68" w:rsidRPr="00237F68" w:rsidRDefault="00237F68" w:rsidP="00237F68">
      <w:pPr>
        <w:spacing w:line="276" w:lineRule="auto"/>
        <w:jc w:val="both"/>
        <w:rPr>
          <w:rFonts w:ascii="Times New Roman" w:hAnsi="Times New Roman"/>
          <w:szCs w:val="28"/>
          <w:u w:val="single"/>
          <w:lang w:val="pt-BR"/>
        </w:rPr>
      </w:pPr>
      <w:r w:rsidRPr="00237F68">
        <w:rPr>
          <w:rFonts w:ascii="Times New Roman" w:hAnsi="Times New Roman"/>
          <w:szCs w:val="28"/>
          <w:u w:val="single"/>
          <w:lang w:val="pt-BR"/>
        </w:rPr>
        <w:t>Bước 1</w:t>
      </w:r>
      <w:r w:rsidRPr="00237F68">
        <w:rPr>
          <w:rFonts w:ascii="Times New Roman" w:hAnsi="Times New Roman"/>
          <w:szCs w:val="28"/>
          <w:lang w:val="pt-BR"/>
        </w:rPr>
        <w:t>:  Chọn dạng biểu đồ thích hợp: biểu đồ cột kết hợp đường.</w:t>
      </w:r>
    </w:p>
    <w:p w:rsidR="00237F68" w:rsidRPr="00237F68" w:rsidRDefault="00237F68" w:rsidP="00237F68">
      <w:pPr>
        <w:spacing w:line="276" w:lineRule="auto"/>
        <w:jc w:val="both"/>
        <w:rPr>
          <w:rFonts w:ascii="Times New Roman" w:hAnsi="Times New Roman"/>
          <w:szCs w:val="28"/>
          <w:lang w:val="pt-BR"/>
        </w:rPr>
      </w:pPr>
      <w:r w:rsidRPr="00237F68">
        <w:rPr>
          <w:rFonts w:ascii="Times New Roman" w:hAnsi="Times New Roman"/>
          <w:szCs w:val="28"/>
          <w:u w:val="single"/>
          <w:lang w:val="pt-BR"/>
        </w:rPr>
        <w:t>Bước 2:</w:t>
      </w:r>
      <w:r w:rsidRPr="00237F68">
        <w:rPr>
          <w:rFonts w:ascii="Times New Roman" w:hAnsi="Times New Roman"/>
          <w:szCs w:val="28"/>
          <w:lang w:val="pt-BR"/>
        </w:rPr>
        <w:t xml:space="preserve">  Xử lý số liệu (biểu đồ đường và cột thường có mối quan hệ nhất định với nhau, vì vậy số liệu thường không cần sử lí) </w:t>
      </w:r>
    </w:p>
    <w:p w:rsidR="00237F68" w:rsidRPr="00237F68" w:rsidRDefault="00237F68" w:rsidP="00237F68">
      <w:pPr>
        <w:spacing w:line="276" w:lineRule="auto"/>
        <w:jc w:val="both"/>
        <w:rPr>
          <w:rFonts w:ascii="Times New Roman" w:hAnsi="Times New Roman"/>
          <w:szCs w:val="28"/>
          <w:u w:val="single"/>
        </w:rPr>
      </w:pPr>
      <w:r w:rsidRPr="00237F68">
        <w:rPr>
          <w:rFonts w:ascii="Times New Roman" w:hAnsi="Times New Roman"/>
          <w:szCs w:val="28"/>
          <w:u w:val="single"/>
        </w:rPr>
        <w:t>Bước 3:</w:t>
      </w:r>
    </w:p>
    <w:p w:rsidR="00237F68" w:rsidRPr="00237F68" w:rsidRDefault="00237F68" w:rsidP="00237F68">
      <w:pPr>
        <w:spacing w:line="276" w:lineRule="auto"/>
        <w:ind w:firstLine="720"/>
        <w:jc w:val="both"/>
        <w:rPr>
          <w:rFonts w:ascii="Times New Roman" w:hAnsi="Times New Roman"/>
          <w:szCs w:val="28"/>
        </w:rPr>
      </w:pPr>
      <w:r w:rsidRPr="00237F68">
        <w:rPr>
          <w:rFonts w:ascii="Times New Roman" w:hAnsi="Times New Roman"/>
          <w:szCs w:val="28"/>
        </w:rPr>
        <w:t>- Do phải biểu hiện các đối tượng có đơn vị khác nhau nên ta dùng hai trục đứng để thể hiện các đơn vị.( diện tích với sản xuất và nhập khẩu...)</w:t>
      </w:r>
    </w:p>
    <w:p w:rsidR="00237F68" w:rsidRPr="00237F68" w:rsidRDefault="00237F68" w:rsidP="00237F68">
      <w:pPr>
        <w:spacing w:line="276" w:lineRule="auto"/>
        <w:ind w:firstLine="720"/>
        <w:jc w:val="both"/>
        <w:rPr>
          <w:rFonts w:ascii="Times New Roman" w:hAnsi="Times New Roman"/>
          <w:szCs w:val="28"/>
          <w:lang w:val="fr-FR"/>
        </w:rPr>
      </w:pPr>
      <w:r w:rsidRPr="00237F68">
        <w:rPr>
          <w:rFonts w:ascii="Times New Roman" w:hAnsi="Times New Roman"/>
          <w:szCs w:val="28"/>
          <w:lang w:val="fr-FR"/>
        </w:rPr>
        <w:t>- Kẻ hệ trục toạ độ vuông góc gồm</w:t>
      </w:r>
      <w:r w:rsidRPr="00237F68">
        <w:rPr>
          <w:rFonts w:ascii="Arial" w:hAnsi="Arial" w:cs="Arial"/>
          <w:szCs w:val="28"/>
          <w:lang w:val="fr-FR"/>
        </w:rPr>
        <w:t> </w:t>
      </w:r>
      <w:r w:rsidRPr="00237F68">
        <w:rPr>
          <w:rFonts w:ascii="Times New Roman" w:hAnsi="Times New Roman"/>
          <w:szCs w:val="28"/>
          <w:lang w:val="fr-FR"/>
        </w:rPr>
        <w:t>: hai trục đứng năm ở hai bên biểu đồ, trục hoành thể hiện thời gian (năm).</w:t>
      </w:r>
    </w:p>
    <w:p w:rsidR="00237F68" w:rsidRPr="00237F68" w:rsidRDefault="00237F68" w:rsidP="00237F68">
      <w:pPr>
        <w:spacing w:line="276" w:lineRule="auto"/>
        <w:ind w:firstLine="720"/>
        <w:jc w:val="both"/>
        <w:rPr>
          <w:rFonts w:ascii="Times New Roman" w:hAnsi="Times New Roman"/>
          <w:szCs w:val="28"/>
          <w:lang w:val="fr-FR"/>
        </w:rPr>
      </w:pPr>
      <w:r w:rsidRPr="00237F68">
        <w:rPr>
          <w:rFonts w:ascii="Times New Roman" w:hAnsi="Times New Roman"/>
          <w:szCs w:val="28"/>
          <w:lang w:val="fr-FR"/>
        </w:rPr>
        <w:t>- Xác định tỉ lệ thích hợp ở cả 2 trục sao cho phù hợp như</w:t>
      </w:r>
      <w:r w:rsidRPr="00237F68">
        <w:rPr>
          <w:rFonts w:ascii="Arial" w:hAnsi="Arial" w:cs="Arial"/>
          <w:szCs w:val="28"/>
          <w:lang w:val="fr-FR"/>
        </w:rPr>
        <w:t> </w:t>
      </w:r>
      <w:r w:rsidRPr="00237F68">
        <w:rPr>
          <w:rFonts w:ascii="Times New Roman" w:hAnsi="Times New Roman" w:cs="Arial"/>
          <w:szCs w:val="28"/>
          <w:lang w:val="fr-FR"/>
        </w:rPr>
        <w:t>: Tỉ lệ nghìn tấn và nghìn ha</w:t>
      </w:r>
      <w:r w:rsidRPr="00237F68">
        <w:rPr>
          <w:rFonts w:ascii="Arial" w:hAnsi="Arial" w:cs="Arial"/>
          <w:szCs w:val="28"/>
          <w:lang w:val="fr-FR"/>
        </w:rPr>
        <w:t> </w:t>
      </w:r>
      <w:r w:rsidRPr="00237F68">
        <w:rPr>
          <w:rFonts w:ascii="Times New Roman" w:hAnsi="Times New Roman" w:cs="Arial"/>
          <w:szCs w:val="28"/>
          <w:lang w:val="fr-FR"/>
        </w:rPr>
        <w:t xml:space="preserve">; độ rộng của cột và khoảng cách giữa các năm. </w:t>
      </w:r>
    </w:p>
    <w:p w:rsidR="00237F68" w:rsidRPr="00237F68" w:rsidRDefault="00237F68" w:rsidP="00237F68">
      <w:pPr>
        <w:spacing w:line="276" w:lineRule="auto"/>
        <w:jc w:val="both"/>
        <w:rPr>
          <w:rFonts w:ascii="Times New Roman" w:hAnsi="Times New Roman"/>
          <w:color w:val="000000"/>
          <w:szCs w:val="28"/>
          <w:lang w:val="fr-FR"/>
        </w:rPr>
      </w:pPr>
    </w:p>
    <w:p w:rsidR="00237F68" w:rsidRPr="00237F68" w:rsidRDefault="00680165" w:rsidP="00237F68">
      <w:pPr>
        <w:spacing w:line="276" w:lineRule="auto"/>
        <w:ind w:firstLine="180"/>
        <w:jc w:val="both"/>
        <w:rPr>
          <w:rFonts w:ascii="Times New Roman" w:hAnsi="Times New Roman"/>
          <w:color w:val="000000"/>
          <w:szCs w:val="28"/>
        </w:rPr>
      </w:pPr>
      <w:r>
        <w:rPr>
          <w:rFonts w:ascii="Times New Roman" w:hAnsi="Times New Roman"/>
          <w:noProof/>
          <w:color w:val="000000"/>
          <w:szCs w:val="28"/>
        </w:rPr>
        <w:lastRenderedPageBreak/>
        <w:drawing>
          <wp:inline distT="0" distB="0" distL="0" distR="0">
            <wp:extent cx="5800725" cy="38004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800725" cy="3800475"/>
                    </a:xfrm>
                    <a:prstGeom prst="rect">
                      <a:avLst/>
                    </a:prstGeom>
                    <a:noFill/>
                    <a:ln>
                      <a:noFill/>
                    </a:ln>
                  </pic:spPr>
                </pic:pic>
              </a:graphicData>
            </a:graphic>
          </wp:inline>
        </w:drawing>
      </w:r>
    </w:p>
    <w:p w:rsidR="00237F68" w:rsidRPr="00237F68" w:rsidRDefault="00237F68" w:rsidP="00237F68">
      <w:pPr>
        <w:spacing w:line="276" w:lineRule="auto"/>
        <w:jc w:val="both"/>
        <w:rPr>
          <w:rFonts w:ascii="Times New Roman" w:hAnsi="Times New Roman"/>
          <w:b/>
          <w:i/>
          <w:color w:val="000000"/>
          <w:szCs w:val="28"/>
        </w:rPr>
      </w:pPr>
      <w:r w:rsidRPr="00237F68">
        <w:rPr>
          <w:rFonts w:ascii="Times New Roman" w:hAnsi="Times New Roman"/>
          <w:b/>
          <w:i/>
          <w:color w:val="000000"/>
          <w:szCs w:val="28"/>
        </w:rPr>
        <w:t xml:space="preserve">     b. Nhận xét và giải thích:</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Diện tích gieo trồng mía tăng nhanh trong thập kỉ 90, đặc biệt trong 2 năm 1994 –1995. (dẫn chứng…)</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Trong khi sản xuất đ</w:t>
      </w:r>
      <w:r w:rsidRPr="00237F68">
        <w:rPr>
          <w:rFonts w:ascii="Times New Roman" w:hAnsi="Times New Roman"/>
          <w:color w:val="000000"/>
          <w:szCs w:val="28"/>
        </w:rPr>
        <w:softHyphen/>
        <w:t>ường mật tăng thì việc nhập khẩu đ</w:t>
      </w:r>
      <w:r w:rsidRPr="00237F68">
        <w:rPr>
          <w:rFonts w:ascii="Times New Roman" w:hAnsi="Times New Roman"/>
          <w:color w:val="000000"/>
          <w:szCs w:val="28"/>
        </w:rPr>
        <w:softHyphen/>
        <w:t>ường cũng tăng (dẫn chứng…)</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Giải thích:</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N</w:t>
      </w:r>
      <w:r w:rsidRPr="00237F68">
        <w:rPr>
          <w:rFonts w:ascii="Times New Roman" w:hAnsi="Times New Roman"/>
          <w:color w:val="000000"/>
          <w:szCs w:val="28"/>
        </w:rPr>
        <w:softHyphen/>
        <w:t>ước ta có nhiều điều kiện để phát triển sản xuất mía đ</w:t>
      </w:r>
      <w:r w:rsidRPr="00237F68">
        <w:rPr>
          <w:rFonts w:ascii="Times New Roman" w:hAnsi="Times New Roman"/>
          <w:color w:val="000000"/>
          <w:szCs w:val="28"/>
        </w:rPr>
        <w:softHyphen/>
        <w:t>ường (tự nhiên, lao động)</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Tr</w:t>
      </w:r>
      <w:r w:rsidRPr="00237F68">
        <w:rPr>
          <w:rFonts w:ascii="Times New Roman" w:hAnsi="Times New Roman"/>
          <w:color w:val="000000"/>
          <w:szCs w:val="28"/>
        </w:rPr>
        <w:softHyphen/>
        <w:t>ước đây trồng mía chủ yếu trên đất bãi, ở đồng bằng. Trong những năm gần đây phát triển trồng trên đồi, đất xám phù sa cổ.</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Nhu cầu ngày càng tăng, có thể thấy sản xuất chư</w:t>
      </w:r>
      <w:r w:rsidRPr="00237F68">
        <w:rPr>
          <w:rFonts w:ascii="Times New Roman" w:hAnsi="Times New Roman"/>
          <w:color w:val="000000"/>
          <w:szCs w:val="28"/>
        </w:rPr>
        <w:softHyphen/>
        <w:t>a đáp ứng đ</w:t>
      </w:r>
      <w:r w:rsidRPr="00237F68">
        <w:rPr>
          <w:rFonts w:ascii="Times New Roman" w:hAnsi="Times New Roman"/>
          <w:color w:val="000000"/>
          <w:szCs w:val="28"/>
        </w:rPr>
        <w:softHyphen/>
        <w:t>ược nhu cầu nên sản xuất trong n</w:t>
      </w:r>
      <w:r w:rsidRPr="00237F68">
        <w:rPr>
          <w:rFonts w:ascii="Times New Roman" w:hAnsi="Times New Roman"/>
          <w:color w:val="000000"/>
          <w:szCs w:val="28"/>
        </w:rPr>
        <w:softHyphen/>
        <w:t>ước tăng, đồng thời nhập khẩu đ</w:t>
      </w:r>
      <w:r w:rsidRPr="00237F68">
        <w:rPr>
          <w:rFonts w:ascii="Times New Roman" w:hAnsi="Times New Roman"/>
          <w:color w:val="000000"/>
          <w:szCs w:val="28"/>
        </w:rPr>
        <w:softHyphen/>
        <w:t>ường cũng tăng.</w:t>
      </w:r>
    </w:p>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rPr>
        <w:t xml:space="preserve">3. Củng cố: </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xml:space="preserve">     - Có mấy dạng biểu đồ ?</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rPr>
        <w:t xml:space="preserve">     </w:t>
      </w:r>
      <w:r w:rsidRPr="00237F68">
        <w:rPr>
          <w:rFonts w:ascii="Times New Roman" w:hAnsi="Times New Roman"/>
          <w:color w:val="000000"/>
          <w:szCs w:val="28"/>
          <w:lang w:val="pt-BR"/>
        </w:rPr>
        <w:t>- Nêu các bước cơ bản khi vẽ các dạng biểu đồ ?</w:t>
      </w:r>
    </w:p>
    <w:p w:rsidR="00237F68" w:rsidRPr="00237F68" w:rsidRDefault="00237F68" w:rsidP="00237F68">
      <w:pPr>
        <w:spacing w:line="276" w:lineRule="auto"/>
        <w:jc w:val="both"/>
        <w:rPr>
          <w:rFonts w:ascii="Times New Roman" w:hAnsi="Times New Roman"/>
          <w:b/>
          <w:color w:val="000000"/>
          <w:szCs w:val="28"/>
          <w:lang w:val="pt-BR"/>
        </w:rPr>
      </w:pPr>
      <w:r w:rsidRPr="00237F68">
        <w:rPr>
          <w:rFonts w:ascii="Times New Roman" w:hAnsi="Times New Roman"/>
          <w:b/>
          <w:color w:val="000000"/>
          <w:szCs w:val="28"/>
          <w:lang w:val="pt-BR"/>
        </w:rPr>
        <w:t>4. Hướng dẫn học ở nhà:</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xml:space="preserve">     - GV giao bài tập về nhà cho hs (bằng phiếu học tập)</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_______________________________________________</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xml:space="preserve">  </w:t>
      </w:r>
    </w:p>
    <w:p w:rsidR="00237F68" w:rsidRPr="00237F68" w:rsidRDefault="00237F68" w:rsidP="00237F68">
      <w:pPr>
        <w:spacing w:line="276" w:lineRule="auto"/>
        <w:jc w:val="both"/>
        <w:rPr>
          <w:rFonts w:ascii="Times New Roman" w:hAnsi="Times New Roman"/>
          <w:b/>
          <w:szCs w:val="28"/>
          <w:u w:val="single"/>
        </w:rPr>
      </w:pPr>
      <w:r w:rsidRPr="00237F68">
        <w:rPr>
          <w:rFonts w:ascii="Times New Roman" w:hAnsi="Times New Roman"/>
          <w:b/>
          <w:szCs w:val="28"/>
          <w:u w:val="single"/>
        </w:rPr>
        <w:t>CHỦ ĐỀ 6</w:t>
      </w:r>
    </w:p>
    <w:p w:rsidR="00237F68" w:rsidRPr="00237F68" w:rsidRDefault="00237F68" w:rsidP="00237F68">
      <w:pPr>
        <w:spacing w:line="276" w:lineRule="auto"/>
        <w:jc w:val="both"/>
        <w:rPr>
          <w:rFonts w:ascii="Times New Roman" w:hAnsi="Times New Roman"/>
          <w:b/>
          <w:szCs w:val="28"/>
        </w:rPr>
      </w:pPr>
      <w:r w:rsidRPr="00237F68">
        <w:rPr>
          <w:rFonts w:ascii="Times New Roman" w:hAnsi="Times New Roman"/>
          <w:b/>
          <w:bCs/>
          <w:szCs w:val="28"/>
        </w:rPr>
        <w:t>địa lí dân cư VI</w:t>
      </w:r>
      <w:r w:rsidRPr="00237F68">
        <w:rPr>
          <w:rFonts w:ascii="Times New Roman" w:hAnsi="Times New Roman"/>
          <w:b/>
          <w:szCs w:val="28"/>
        </w:rPr>
        <w:t>ỆT NAM</w:t>
      </w:r>
    </w:p>
    <w:p w:rsidR="00237F68" w:rsidRPr="00237F68" w:rsidRDefault="00237F68" w:rsidP="00237F68">
      <w:pPr>
        <w:spacing w:line="276" w:lineRule="auto"/>
        <w:jc w:val="both"/>
        <w:rPr>
          <w:rFonts w:ascii="Times New Roman" w:hAnsi="Times New Roman"/>
          <w:b/>
          <w:szCs w:val="28"/>
        </w:rPr>
      </w:pPr>
      <w:r w:rsidRPr="00237F68">
        <w:rPr>
          <w:rFonts w:ascii="Times New Roman" w:hAnsi="Times New Roman"/>
          <w:b/>
          <w:szCs w:val="28"/>
        </w:rPr>
        <w:t>(9 tiết)</w:t>
      </w:r>
    </w:p>
    <w:p w:rsidR="007951E3" w:rsidRPr="00237F68" w:rsidRDefault="007951E3" w:rsidP="00237F68">
      <w:pPr>
        <w:spacing w:line="276" w:lineRule="auto"/>
        <w:jc w:val="both"/>
        <w:rPr>
          <w:rFonts w:ascii="VNI-Times" w:hAnsi="VNI-Times"/>
          <w:b/>
          <w:bCs/>
          <w:szCs w:val="28"/>
          <w:u w:val="single"/>
        </w:rPr>
      </w:pPr>
    </w:p>
    <w:p w:rsidR="007951E3" w:rsidRPr="00237F68" w:rsidRDefault="007951E3" w:rsidP="00237F68">
      <w:pPr>
        <w:spacing w:line="276" w:lineRule="auto"/>
        <w:jc w:val="both"/>
        <w:rPr>
          <w:rFonts w:ascii="VNI-Times" w:hAnsi="VNI-Times"/>
          <w:szCs w:val="28"/>
        </w:rPr>
      </w:pPr>
      <w:r w:rsidRPr="00237F68">
        <w:rPr>
          <w:rFonts w:ascii="VNI-Times" w:hAnsi="VNI-Times"/>
          <w:b/>
          <w:bCs/>
          <w:szCs w:val="28"/>
          <w:u w:val="single"/>
        </w:rPr>
        <w:t>A - KIEÁN THÖÙC CÔ BAÛN</w:t>
      </w:r>
      <w:r w:rsidRPr="00237F68">
        <w:rPr>
          <w:rFonts w:ascii="VNI-Times" w:hAnsi="VNI-Times"/>
          <w:b/>
          <w:bCs/>
          <w:szCs w:val="28"/>
        </w:rPr>
        <w:t xml:space="preserve"> :</w:t>
      </w:r>
    </w:p>
    <w:p w:rsidR="007951E3" w:rsidRPr="00237F68" w:rsidRDefault="007951E3" w:rsidP="00237F68">
      <w:pPr>
        <w:pStyle w:val="BodyText2"/>
        <w:spacing w:line="276" w:lineRule="auto"/>
        <w:jc w:val="both"/>
        <w:rPr>
          <w:sz w:val="28"/>
          <w:szCs w:val="28"/>
        </w:rPr>
      </w:pPr>
      <w:r w:rsidRPr="00237F68">
        <w:rPr>
          <w:sz w:val="28"/>
          <w:szCs w:val="28"/>
        </w:rPr>
        <w:t xml:space="preserve">I </w:t>
      </w:r>
      <w:r w:rsidRPr="00237F68">
        <w:rPr>
          <w:b/>
          <w:bCs/>
          <w:sz w:val="28"/>
          <w:szCs w:val="28"/>
          <w:u w:val="single"/>
        </w:rPr>
        <w:t>- Coäng ñoàng caùc daân toäc Vieät Nam</w:t>
      </w:r>
      <w:r w:rsidRPr="00237F68">
        <w:rPr>
          <w:b/>
          <w:bCs/>
          <w:sz w:val="28"/>
          <w:szCs w:val="28"/>
        </w:rPr>
        <w:t>:</w:t>
      </w:r>
      <w:r w:rsidRPr="00237F68">
        <w:rPr>
          <w:sz w:val="28"/>
          <w:szCs w:val="28"/>
        </w:rPr>
        <w:t xml:space="preserve"> </w:t>
      </w:r>
    </w:p>
    <w:p w:rsidR="007951E3" w:rsidRPr="00237F68" w:rsidRDefault="007951E3" w:rsidP="00237F68">
      <w:pPr>
        <w:pStyle w:val="BodyText2"/>
        <w:spacing w:line="276" w:lineRule="auto"/>
        <w:jc w:val="both"/>
        <w:rPr>
          <w:sz w:val="28"/>
          <w:szCs w:val="28"/>
        </w:rPr>
      </w:pPr>
      <w:r w:rsidRPr="00237F68">
        <w:rPr>
          <w:b/>
          <w:bCs/>
          <w:i/>
          <w:iCs/>
          <w:sz w:val="28"/>
          <w:szCs w:val="28"/>
          <w:u w:val="single"/>
        </w:rPr>
        <w:t>1- Caùc daân toäc ôû Vieät Nam</w:t>
      </w:r>
      <w:r w:rsidRPr="00237F68">
        <w:rPr>
          <w:sz w:val="28"/>
          <w:szCs w:val="28"/>
        </w:rPr>
        <w:t xml:space="preserve">: </w:t>
      </w:r>
    </w:p>
    <w:p w:rsidR="007951E3" w:rsidRPr="00237F68" w:rsidRDefault="007951E3" w:rsidP="00237F68">
      <w:pPr>
        <w:pStyle w:val="BodyText2"/>
        <w:spacing w:line="276" w:lineRule="auto"/>
        <w:ind w:firstLine="218"/>
        <w:jc w:val="both"/>
        <w:rPr>
          <w:sz w:val="28"/>
          <w:szCs w:val="28"/>
        </w:rPr>
      </w:pPr>
      <w:r w:rsidRPr="00237F68">
        <w:rPr>
          <w:sz w:val="28"/>
          <w:szCs w:val="28"/>
        </w:rPr>
        <w:lastRenderedPageBreak/>
        <w:t xml:space="preserve">- Caùc thaønh töïu khaûo coå hoïc ñaõ khaúng ñònh Vieät Nam laø moät trong nhöõng nôi loaøi ngöôøi xuaát hieän raát sôùm. Quaù trình hình thaønh sôùm vaø phaùt trieån nhanh caùc coäng ñoàng daân toäc Vieät Nam khoâng taùch rôøi </w:t>
      </w:r>
      <w:r w:rsidRPr="00237F68">
        <w:rPr>
          <w:rFonts w:ascii="Times New Roman" w:hAnsi="Times New Roman"/>
          <w:sz w:val="28"/>
          <w:szCs w:val="28"/>
        </w:rPr>
        <w:t>hoàn</w:t>
      </w:r>
      <w:r w:rsidRPr="00237F68">
        <w:rPr>
          <w:sz w:val="28"/>
          <w:szCs w:val="28"/>
        </w:rPr>
        <w:t xml:space="preserve"> caûnh ñòa lyù chung cuûa khu vöïc vaø tieán trình cuûa lòch söû theá giôùi.</w:t>
      </w:r>
    </w:p>
    <w:p w:rsidR="007951E3" w:rsidRPr="00237F68" w:rsidRDefault="007951E3" w:rsidP="00237F68">
      <w:pPr>
        <w:pStyle w:val="BodyText2"/>
        <w:spacing w:line="276" w:lineRule="auto"/>
        <w:ind w:firstLine="218"/>
        <w:jc w:val="both"/>
        <w:rPr>
          <w:sz w:val="28"/>
          <w:szCs w:val="28"/>
        </w:rPr>
      </w:pPr>
      <w:r w:rsidRPr="00237F68">
        <w:rPr>
          <w:sz w:val="28"/>
          <w:szCs w:val="28"/>
        </w:rPr>
        <w:t>- ÔÛ vò trí trung taâm ÑNA nöôùc ta coù ñaëc ñieåm chung cuûa caùc nöôùc phöông Ñoâng vaø ñaëc ñieåm rieâng cuûa caùc nöôùc ÑNA veà nhieàu maët vaên hoaù, daân toäc, kinh teá.</w:t>
      </w:r>
    </w:p>
    <w:p w:rsidR="007951E3" w:rsidRPr="00237F68" w:rsidRDefault="007951E3" w:rsidP="00237F68">
      <w:pPr>
        <w:pStyle w:val="BodyText2"/>
        <w:spacing w:line="276" w:lineRule="auto"/>
        <w:ind w:firstLine="218"/>
        <w:jc w:val="both"/>
        <w:rPr>
          <w:sz w:val="28"/>
          <w:szCs w:val="28"/>
        </w:rPr>
      </w:pPr>
      <w:r w:rsidRPr="00237F68">
        <w:rPr>
          <w:sz w:val="28"/>
          <w:szCs w:val="28"/>
        </w:rPr>
        <w:t>-Vôùi vò trí ngaõ ba ñöôøng, Vieät Nam  trôû thaønh nôi giao thoa, tieáp xuùc giöõa nhieàu daân toäc cuøng vôùi caùc luoàn vaên hoaù khaùc nhau treân luïc ñòa vaø treân hai ñaûo. Song ñaõ trôû thaønh moät coäng ñoàng thoáng nhaát treân cô sôû moät neàn vaên hoaù mang ñaäm tính chaát chung, nhöng laïi ña daïng veà hình thöùc theå hieän beân ngoaøi.</w:t>
      </w:r>
    </w:p>
    <w:p w:rsidR="007951E3" w:rsidRPr="00237F68" w:rsidRDefault="007951E3" w:rsidP="00237F68">
      <w:pPr>
        <w:pStyle w:val="BodyText2"/>
        <w:spacing w:line="276" w:lineRule="auto"/>
        <w:ind w:firstLine="218"/>
        <w:jc w:val="both"/>
        <w:rPr>
          <w:sz w:val="28"/>
          <w:szCs w:val="28"/>
        </w:rPr>
      </w:pPr>
      <w:r w:rsidRPr="00237F68">
        <w:rPr>
          <w:sz w:val="28"/>
          <w:szCs w:val="28"/>
        </w:rPr>
        <w:t>-Theo baûn danh muïc caùc thaønh phaàn daân toäc Vieät Nam do Toång cuïc thoáng keâ coâng boá ngaøy 02/3/1949 ñaõ xaùc ñònh ñöôïc nöôùc ta coù 54 thaønh phaàn daân toäc  khaùc nhau ñang sinh soáng. Ñaïi ña soá caùc daân toäc coù nguoàn goác baûn ñòa, coù quaù trình hình thaønh vaø phaùt trieån cuøng vôùi lòch söû döïng nöôùc vaø giöõ nöôùc, cuøng soáng chung döôùi maùi nhaø cuûa nöôùc Vieät Nam thoáng nhaát. Moåi moät daân toäc coù moät neùt vaên hoaù rieâng theå hieän trong ngoân ngöõ, trang phuïc, quaàn cö, phong tuïc, taäp quaùn…laøm cho neàn vaên hoaù Vieät Nam theâm phong phuù giaøu baûn saéc.</w:t>
      </w:r>
    </w:p>
    <w:p w:rsidR="007951E3" w:rsidRPr="00237F68" w:rsidRDefault="007951E3" w:rsidP="00237F68">
      <w:pPr>
        <w:pStyle w:val="BodyText2"/>
        <w:spacing w:line="276" w:lineRule="auto"/>
        <w:ind w:firstLine="436"/>
        <w:jc w:val="both"/>
        <w:rPr>
          <w:b/>
          <w:bCs/>
          <w:sz w:val="28"/>
          <w:szCs w:val="28"/>
        </w:rPr>
      </w:pPr>
      <w:r w:rsidRPr="00237F68">
        <w:rPr>
          <w:sz w:val="28"/>
          <w:szCs w:val="28"/>
        </w:rPr>
        <w:t>+ Trong coäng ñoàng caùc daân toäc Vieät Nam daân toäc Vieät (Kinh) coù soá daân ñoâng nhaát, chieám khoaûng 86% daân soá caû nöôùc, laø löïc löôïng lao ñoäng ñoâng ñaûo trong caùc ngaønh noâng nghieäp , coâng nghieäp, dòch vuï, KHKT … coù nhieàu kinh ngieäm trong thaâm canh  luùa nöôùc, coù caùc ngheà thuû coâng ñaït möùc ñoä tinh xaûo .</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 xml:space="preserve">+ Caùc daân toäc ít ngöôøi coù soá daân vaø trình ñoä phaùt trieån kinh teá khaùc nhau moãi  daân toäc coù kinh nghieäm rieâng trong moät soá lónh vöïc nhö troàng caây  coâng nghieäp, caây aên quaû vaø tham gia vaøo caùc hoaït ñoäng kinh teá- xaõ hoäi </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 xml:space="preserve">+ Ngöôøi Vieät ñònh cö ôû nöôùc ngoaøi cuõng laø moät boä phaän cuûa coäng ñoàng caùc daân toäc Vieät Nam  </w:t>
      </w:r>
    </w:p>
    <w:p w:rsidR="007951E3" w:rsidRPr="00237F68" w:rsidRDefault="007951E3" w:rsidP="00237F68">
      <w:pPr>
        <w:spacing w:line="276" w:lineRule="auto"/>
        <w:jc w:val="both"/>
        <w:rPr>
          <w:rFonts w:ascii="VNI-Times" w:hAnsi="VNI-Times"/>
          <w:b/>
          <w:bCs/>
          <w:i/>
          <w:iCs/>
          <w:szCs w:val="28"/>
          <w:u w:val="single"/>
        </w:rPr>
      </w:pPr>
      <w:r w:rsidRPr="00237F68">
        <w:rPr>
          <w:rFonts w:ascii="VNI-Times" w:hAnsi="VNI-Times"/>
          <w:szCs w:val="28"/>
        </w:rPr>
        <w:t xml:space="preserve"> </w:t>
      </w:r>
      <w:r w:rsidRPr="00237F68">
        <w:rPr>
          <w:rFonts w:ascii="VNI-Times" w:hAnsi="VNI-Times"/>
          <w:b/>
          <w:bCs/>
          <w:i/>
          <w:iCs/>
          <w:szCs w:val="28"/>
          <w:u w:val="single"/>
        </w:rPr>
        <w:t xml:space="preserve">2- Söï phaân boá caùc daân toäc: </w:t>
      </w:r>
    </w:p>
    <w:p w:rsidR="007951E3" w:rsidRPr="00237F68" w:rsidRDefault="007951E3" w:rsidP="00237F68">
      <w:pPr>
        <w:pStyle w:val="BodyText"/>
        <w:spacing w:line="276" w:lineRule="auto"/>
        <w:ind w:firstLine="218"/>
        <w:rPr>
          <w:sz w:val="28"/>
          <w:szCs w:val="28"/>
        </w:rPr>
      </w:pPr>
      <w:r w:rsidRPr="00237F68">
        <w:rPr>
          <w:sz w:val="28"/>
          <w:szCs w:val="28"/>
        </w:rPr>
        <w:t>Trong 54 daân toäc cuûa nöôùc ta hieän nay coù 04 daân toäc (Kinh, Chaêm, Hoa, Khôme) phaân boá chuû yeáu ôû ñoàng baèng, ven bieån vaø trung du. Caùc daân toäc coøn laïi chuû yeáu phaân boá ôû mieàn nuùi.</w:t>
      </w:r>
    </w:p>
    <w:p w:rsidR="007951E3" w:rsidRPr="00237F68" w:rsidRDefault="007951E3" w:rsidP="00237F68">
      <w:pPr>
        <w:pStyle w:val="BodyText"/>
        <w:spacing w:line="276" w:lineRule="auto"/>
        <w:rPr>
          <w:sz w:val="28"/>
          <w:szCs w:val="28"/>
        </w:rPr>
      </w:pPr>
      <w:r w:rsidRPr="00237F68">
        <w:rPr>
          <w:sz w:val="28"/>
          <w:szCs w:val="28"/>
        </w:rPr>
        <w:t>- Ngöôøi Vieät (Kinh) coù maët haàu heát ôû khaép tænh thaønh trong caû nöôùc, chæ  coù 11 tænh coù tyû leä ngöôøi Vieät döôùi 50% daân soá (Cao Baèng, Haø Giang, Tuyeân Quang, Baéc Caïn, Laïng Sôn, Sôn La, Ñieän Bieân, Lai Chaâu, Hoaø Bình, Laøo Cai vaø Kon Tum). Ngöôøi Vieät coù kinh nghieäm thaâm canh luùa nöôùc, laøm caùc ngheà thuû coâng tinh xaûo, coù truyeàn thoáng laøm ngheà soâng, bieån vaø coù khaû naêng tieáp thu nhanh khoa hoïc kyõ thuaät.</w:t>
      </w:r>
    </w:p>
    <w:p w:rsidR="007951E3" w:rsidRPr="00237F68" w:rsidRDefault="007951E3" w:rsidP="00237F68">
      <w:pPr>
        <w:pStyle w:val="BodyText"/>
        <w:spacing w:line="276" w:lineRule="auto"/>
        <w:rPr>
          <w:sz w:val="28"/>
          <w:szCs w:val="28"/>
        </w:rPr>
      </w:pPr>
      <w:r w:rsidRPr="00237F68">
        <w:rPr>
          <w:sz w:val="28"/>
          <w:szCs w:val="28"/>
        </w:rPr>
        <w:lastRenderedPageBreak/>
        <w:t>- Caùc daân toäc ít ngöôøi chieám 13,8% daân soá, phaân boá chuû yeáu ôû mieàn nuùi vaø trung du. Ñaây laø vuøng thöôïng nguoàn cuûa caùc con soâng, coù tieàm naêng lôùn veà taøi nguyeân thieân nhieân vaø coù vò trí quan troïng veà ANQP.</w:t>
      </w:r>
    </w:p>
    <w:p w:rsidR="007951E3" w:rsidRPr="00237F68" w:rsidRDefault="007951E3" w:rsidP="00237F68">
      <w:pPr>
        <w:pStyle w:val="BodyText"/>
        <w:spacing w:line="276" w:lineRule="auto"/>
        <w:rPr>
          <w:sz w:val="28"/>
          <w:szCs w:val="28"/>
        </w:rPr>
      </w:pPr>
      <w:r w:rsidRPr="00237F68">
        <w:rPr>
          <w:sz w:val="28"/>
          <w:szCs w:val="28"/>
        </w:rPr>
        <w:t>- Trung du Mieàn nuùi Baéc Boä laø ñòa baøn cö truù ñan xen cuûa treân 30 daân toäc. ÔÛ vuøng thaáp ngöôøi Taøy, Nuøng soáng taäp trung ñoâng ôû taû ngaïn Soâng Hoàng; Ngöôøi Thaùi, Möôøng phaân boá töø taû ngaïn Soâng Hoàng ñeán Soâng Caû. Ngöôøi Dao sinh soáng chuû yeáu ôû caùc söôøn nuùi töø 700 -1000m. Treân caùc vuøng nuùi cao laø ñòa baøn cö truù cuûa ngöôøi Moâng.</w:t>
      </w:r>
    </w:p>
    <w:p w:rsidR="007951E3" w:rsidRPr="00237F68" w:rsidRDefault="007951E3" w:rsidP="00237F68">
      <w:pPr>
        <w:pStyle w:val="BodyText"/>
        <w:spacing w:line="276" w:lineRule="auto"/>
        <w:rPr>
          <w:sz w:val="28"/>
          <w:szCs w:val="28"/>
        </w:rPr>
      </w:pPr>
      <w:r w:rsidRPr="00237F68">
        <w:rPr>
          <w:sz w:val="28"/>
          <w:szCs w:val="28"/>
        </w:rPr>
        <w:t>- Khu vöïc Tröôøng Sôn – Taây Nguyeân coù treân 20 daân toäc ít ngöôøi. Caùc daân toäc ôû ñaây cö truù thaønh vuøng khaù roõ reät, ngöôøi EÂ-ñeâ ôû Ñaéc Laéc, ngöôøi Gia –rai ôû Kon Tum vaø Gia Lai, ngöôøi     Cô-ho chuû yeáu Laâm Ñoàng…</w:t>
      </w:r>
    </w:p>
    <w:p w:rsidR="007951E3" w:rsidRPr="00237F68" w:rsidRDefault="007951E3" w:rsidP="00237F68">
      <w:pPr>
        <w:pStyle w:val="BodyText"/>
        <w:spacing w:line="276" w:lineRule="auto"/>
        <w:rPr>
          <w:sz w:val="28"/>
          <w:szCs w:val="28"/>
        </w:rPr>
      </w:pPr>
      <w:r w:rsidRPr="00237F68">
        <w:rPr>
          <w:sz w:val="28"/>
          <w:szCs w:val="28"/>
        </w:rPr>
        <w:t>- Caùc tænh cöïc nam Trung Boä vaø Nam Boä coù caùc daân toäc Chaêm, Khô-me cö truù thaønh töøng daûi hoaëc xen keõ vôùi ngöôøi Vieät. Ngöôøi Hoa taäp trung chuû yeáu ôû caùc ñoâ thò, nhaát laø ôû TP. Hoà Chí Minh.</w:t>
      </w:r>
    </w:p>
    <w:p w:rsidR="007951E3" w:rsidRPr="00237F68" w:rsidRDefault="007951E3" w:rsidP="00237F68">
      <w:pPr>
        <w:pStyle w:val="BodyText"/>
        <w:spacing w:line="276" w:lineRule="auto"/>
        <w:rPr>
          <w:sz w:val="28"/>
          <w:szCs w:val="28"/>
        </w:rPr>
      </w:pPr>
      <w:r w:rsidRPr="00237F68">
        <w:rPr>
          <w:sz w:val="28"/>
          <w:szCs w:val="28"/>
        </w:rPr>
        <w:t>- Hieän nay phaân boá caùc daân toäc ñaõ coù nhieàu thay ñoåi. Moät soá daân toäc ít ngöôøi töø mieàn nuùi phía  Baéc ñeán cö truù ôû Taây Nguyeân. Nhôø cuoäc vaän ñoäng ñònh canh, ñònh cö gaén vôùi xoaù ñoùi giaûm ngheøo maø tình traïng du canh, du cö cuûa moät  soá daân toäc vuøng cao ñaõ ñöôïc haïn cheá, ñôøi soáng caùc daân toäc ñöôïc naâng leân, moâi tröôøng ñöôïc caûi thieän.</w:t>
      </w:r>
    </w:p>
    <w:p w:rsidR="007951E3" w:rsidRPr="00237F68" w:rsidRDefault="007951E3" w:rsidP="00237F68">
      <w:pPr>
        <w:spacing w:line="276" w:lineRule="auto"/>
        <w:jc w:val="both"/>
        <w:rPr>
          <w:rFonts w:ascii="VNI-Times" w:hAnsi="VNI-Times"/>
          <w:b/>
          <w:bCs/>
          <w:szCs w:val="28"/>
        </w:rPr>
      </w:pPr>
      <w:r w:rsidRPr="00237F68">
        <w:rPr>
          <w:rFonts w:ascii="VNI-Times" w:hAnsi="VNI-Times"/>
          <w:b/>
          <w:bCs/>
          <w:szCs w:val="28"/>
        </w:rPr>
        <w:t xml:space="preserve">II- </w:t>
      </w:r>
      <w:r w:rsidRPr="00237F68">
        <w:rPr>
          <w:rFonts w:ascii="VNI-Times" w:hAnsi="VNI-Times"/>
          <w:b/>
          <w:bCs/>
          <w:szCs w:val="28"/>
          <w:u w:val="single"/>
        </w:rPr>
        <w:t>Soá daân vaø gia taêng daân soá</w:t>
      </w:r>
      <w:r w:rsidRPr="00237F68">
        <w:rPr>
          <w:rFonts w:ascii="VNI-Times" w:hAnsi="VNI-Times"/>
          <w:b/>
          <w:bCs/>
          <w:szCs w:val="28"/>
        </w:rPr>
        <w:t xml:space="preserve">: </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1</w:t>
      </w:r>
      <w:r w:rsidRPr="00237F68">
        <w:rPr>
          <w:rFonts w:ascii="VNI-Times" w:hAnsi="VNI-Times"/>
          <w:b/>
          <w:bCs/>
          <w:i/>
          <w:iCs/>
          <w:szCs w:val="28"/>
          <w:u w:val="single"/>
        </w:rPr>
        <w:t>- Soá daân</w:t>
      </w:r>
      <w:r w:rsidRPr="00237F68">
        <w:rPr>
          <w:rFonts w:ascii="VNI-Times" w:hAnsi="VNI-Times"/>
          <w:szCs w:val="28"/>
        </w:rPr>
        <w:t>:  Vieät Nam laø quoác gia ñoâng daân ( 80.9 trieäu ngöôøi – 2003 ), ñöùng thöù 3 ôû Ñoâng Nam AÙ , thöù 8 ôû Chaâu AÙ vaø thöù 14 treân theá giôùi.</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gt;Daân soá laø nguoàn löïc quan troïng ñeå phaùt trieån kinh teá. Vôùi daân soá ñoâng, nöôùc ta coù nguoàn lao ñoäng doài daøo. Ñoàng thôøi ñaây coøn laø thò tröôøng tieâu thuï roäng lôùn. Tuy nhieân, trong ñieàu kieän cuûa nöôùc ta hieän nay, daân soá ñoâng laø moät trôû ngaïi lôùn cho vieäc phaùt trieån kinh teá, giaûi quyeát vieäc laøm, naâng cao ñôøi soáng vaät chaát vaø tinh thaàn cho nhaân daân.</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2</w:t>
      </w:r>
      <w:r w:rsidRPr="00237F68">
        <w:rPr>
          <w:rFonts w:ascii="VNI-Times" w:hAnsi="VNI-Times"/>
          <w:b/>
          <w:bCs/>
          <w:i/>
          <w:iCs/>
          <w:szCs w:val="28"/>
          <w:u w:val="single"/>
        </w:rPr>
        <w:t>- Gia taêng daân soá</w:t>
      </w:r>
      <w:r w:rsidRPr="00237F68">
        <w:rPr>
          <w:rFonts w:ascii="VNI-Times" w:hAnsi="VNI-Times"/>
          <w:szCs w:val="28"/>
        </w:rPr>
        <w:t>:</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Con ngöôøi ñaõ xuaát hieän treân laõnh thoå nöôùc ta töø raát laâu. Soá daân vaøo thôøi kì ñoù taêng leân raát chaäm do tæ suaát sinh vaø tæ suaát töû ñeàu ôû möùc cao. Theo öôùc tính soá daân vaøo thôøi kì ñaàu döïng nöôùc, soá daân coù khoaûng 1 trieäu ngöôøi. Töø giöõa theá kæ XVIII ñeán heát theá kæ XIX, daân soá nöôùc ta taêng nhanh hôn. Ñeán ñaàu theá kæ XX ñaân soá nöôùc ta tieáp tuïc taêng, vaøo naêm 1921 DS laø 15.6 trieäu ngöôøi, naêm 1943 laø 22.1 trieäu ngöôøi. Ñeán naêm 1945 do naïn ñoùi AÁt Daäu, daân soá tuïc xuoáng coøn 20 trieäu. Töø ñoù ñeán nay, daân soá nöôùc ta taêng leân nhanh choùng. Cho ñeán heát naêm 2003 daân soá VN ñaït 80.9 trieäu ngöôøi.</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Nhö vaäy toác ñoä gia taêng daân soá khoâng gioáùng nhau giöõa caùc thôøi kì. Trong suoát theá kæ XIX, tæ suaát taêng bìng quaân haøng naêm ñaït 0.4%. Vaøo ñaàu theá kæ XX, tæ suaát taêng bình quaân ñaït 1.3% ñaëc bieät ôû thôøi kì 1943-1951 soá daân giaûm nhöng töø nhöõng naêm 50 trôû laïi </w:t>
      </w:r>
      <w:r w:rsidRPr="00237F68">
        <w:rPr>
          <w:rFonts w:ascii="VNI-Times" w:hAnsi="VNI-Times"/>
          <w:szCs w:val="28"/>
        </w:rPr>
        <w:lastRenderedPageBreak/>
        <w:t>ñaây, nöôùc ta baét ñaàu coù hieän töôïng “ buøng noå daân soá” vaø chaám döùt vaøo trong nhöõng naêm cuoái theá kæ XX. Daân soá taêng nhanh laøm aûnh höôûng lôùn ñeán ñôøi soáng kinh teá, xaõ hoäi vaø baûo veä taøi nguyeân, moâi tröôøng.</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Nhôø thöïc hieän toát chính saùch daân soá vaø keá hoaïch hoaù gia ñình neân tæ leä gia taêng töï nhieân cuûa daân soá coù xu höôùng giaûm daàn, tuy nhieân moãi naêm daân soá nöôùc ta vaãn taêng leân khoaûng moät trieäu ngöôøi.</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Tæ leä gia taêng töï nhieân cuûa daân soá coøn coù söï khaùc nhau giöõa mieàn nuùi vôùi ñoàng baèng vaø giöõa thaønh thò vôùi noâng thoân </w:t>
      </w:r>
    </w:p>
    <w:p w:rsidR="007951E3" w:rsidRPr="00237F68" w:rsidRDefault="007951E3" w:rsidP="00237F68">
      <w:pPr>
        <w:spacing w:line="276" w:lineRule="auto"/>
        <w:jc w:val="both"/>
        <w:rPr>
          <w:rFonts w:ascii="VNI-Times" w:hAnsi="VNI-Times"/>
          <w:szCs w:val="28"/>
        </w:rPr>
      </w:pPr>
      <w:r w:rsidRPr="00237F68">
        <w:rPr>
          <w:rFonts w:ascii="VNI-Times" w:hAnsi="VNI-Times"/>
          <w:b/>
          <w:bCs/>
          <w:szCs w:val="28"/>
        </w:rPr>
        <w:t xml:space="preserve">3- </w:t>
      </w:r>
      <w:r w:rsidRPr="00237F68">
        <w:rPr>
          <w:rFonts w:ascii="VNI-Times" w:hAnsi="VNI-Times"/>
          <w:b/>
          <w:bCs/>
          <w:i/>
          <w:iCs/>
          <w:szCs w:val="28"/>
          <w:u w:val="single"/>
        </w:rPr>
        <w:t>Cô caáu daân soá</w:t>
      </w:r>
      <w:r w:rsidRPr="00237F68">
        <w:rPr>
          <w:rFonts w:ascii="VNI-Times" w:hAnsi="VNI-Times"/>
          <w:szCs w:val="28"/>
        </w:rPr>
        <w:t>:</w:t>
      </w:r>
    </w:p>
    <w:p w:rsidR="007951E3" w:rsidRPr="00237F68" w:rsidRDefault="007951E3" w:rsidP="00237F68">
      <w:pPr>
        <w:spacing w:line="276" w:lineRule="auto"/>
        <w:jc w:val="both"/>
        <w:rPr>
          <w:rFonts w:ascii="VNI-Times" w:hAnsi="VNI-Times"/>
          <w:b/>
          <w:i/>
          <w:szCs w:val="28"/>
        </w:rPr>
      </w:pPr>
      <w:r w:rsidRPr="00237F68">
        <w:rPr>
          <w:rFonts w:ascii="VNI-Times" w:hAnsi="VNI-Times"/>
          <w:b/>
          <w:i/>
          <w:szCs w:val="28"/>
        </w:rPr>
        <w:t>- Theo ñoä tuoåi:</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Cô caáu daân soá theo nhoùm tuoåi ñuôïc bieûu hieän baèng thaùp daân soá</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Qua hình daùng thaùp daân soá 1989-1999 cho ta thaáy VN vaãn laø moät nöôùc coù cô caáu daân soá treû vaø ñang coù söï thay ñoåi( ñaùy roäng caøng leân cao caøng heïp nhanh chöùng toû treû em nhieàu ngöôøi giaø ít, tuoåi thoï trung bình khoâng cao).</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Cô caáu caùc nhoùm tuoåi ñöôïc ôû VN ñang coù söï thay ñoåi:</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0-&gt;14 ñang giaûm</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Nhoùm tuoåi 15-&gt; 59 vaø nhoùm treân 60 tuoåi coù chieàu höôùng gia taêng.</w:t>
      </w:r>
    </w:p>
    <w:p w:rsidR="007951E3" w:rsidRPr="00237F68" w:rsidRDefault="007951E3" w:rsidP="00237F68">
      <w:pPr>
        <w:spacing w:line="276" w:lineRule="auto"/>
        <w:jc w:val="both"/>
        <w:rPr>
          <w:rFonts w:ascii="VNI-Times" w:hAnsi="VNI-Times"/>
          <w:b/>
          <w:i/>
          <w:szCs w:val="28"/>
        </w:rPr>
      </w:pPr>
      <w:r w:rsidRPr="00237F68">
        <w:rPr>
          <w:rFonts w:ascii="VNI-Times" w:hAnsi="VNI-Times"/>
          <w:b/>
          <w:i/>
          <w:szCs w:val="28"/>
        </w:rPr>
        <w:t>- Giôùi tính:</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Ôû VN tæ leä nöõ luoân cao hôn tæ leä nam vaø ñang thay ñoåi theo khoâng gian vaø thôøi gian(töø naêm 1979-1999 tæ leä nöõ giaûm daàn)</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Tæ soá giôùi tính ôû caùc ñòa phöông coøn coù söï khaùc nhau vaø chòu aûnh höôûng cuûa hieän töôïng chuyeån cö.</w:t>
      </w:r>
    </w:p>
    <w:p w:rsidR="007951E3" w:rsidRPr="00237F68" w:rsidRDefault="007951E3" w:rsidP="00237F68">
      <w:pPr>
        <w:spacing w:line="276" w:lineRule="auto"/>
        <w:jc w:val="both"/>
        <w:rPr>
          <w:rFonts w:ascii="VNI-Times" w:hAnsi="VNI-Times"/>
          <w:b/>
          <w:szCs w:val="28"/>
          <w:u w:val="single"/>
        </w:rPr>
      </w:pPr>
      <w:r w:rsidRPr="00237F68">
        <w:rPr>
          <w:rFonts w:ascii="VNI-Times" w:hAnsi="VNI-Times"/>
          <w:b/>
          <w:szCs w:val="28"/>
          <w:u w:val="single"/>
        </w:rPr>
        <w:t>CAÂU HOÛI VAØ BAØI TAÄP</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1/Theo em hieän nay söï thay ñoåi caùc daân toäc theo höôùng naøo?</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gt;Töø ñoàng baèng leân mieàn nuùi vaø töø mieàn Baéc vaøo Taây Nguyeân.</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2/Em haõy tìm hieåu vaø cho bieát caùc neùt vaên hoaù ñaëc saéc sau ñaây phuø hôïp vôùi daân toäc naøo:</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Haùt löôïn, haùt then Taøy</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Muùa xoeø, muùa quaït Thaùi</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Coàng chieâng, ñaøn Tô nöng Gia rai, Ba na</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Haùt si, Giao duyeân Nuøng</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Kheøn, ñaøn moâi Moâng</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Leå hoäi Choânchô nam Thômaây Khô-me</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Leå hoäi Mbaêng Ka teâ Chaêm</w:t>
      </w:r>
    </w:p>
    <w:p w:rsidR="007951E3" w:rsidRPr="00237F68" w:rsidRDefault="007951E3" w:rsidP="00237F68">
      <w:pPr>
        <w:spacing w:line="276" w:lineRule="auto"/>
        <w:jc w:val="both"/>
        <w:rPr>
          <w:rFonts w:ascii="VNI-Times" w:hAnsi="VNI-Times"/>
          <w:szCs w:val="28"/>
        </w:rPr>
      </w:pPr>
      <w:r w:rsidRPr="00237F68">
        <w:rPr>
          <w:rFonts w:ascii="VNI-Times" w:hAnsi="VNI-Times"/>
          <w:b/>
          <w:bCs/>
          <w:szCs w:val="28"/>
        </w:rPr>
        <w:t>3</w:t>
      </w:r>
      <w:r w:rsidRPr="00237F68">
        <w:rPr>
          <w:rFonts w:ascii="VNI-Times" w:hAnsi="VNI-Times"/>
          <w:szCs w:val="28"/>
        </w:rPr>
        <w:t>- Cho baûng soá lieäu sau ñaây veà daân soá Vieät Nam trong thôøi kì 1954 – 2003 ( ñôn vò : trieäu ngöôø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8"/>
        <w:gridCol w:w="788"/>
        <w:gridCol w:w="947"/>
        <w:gridCol w:w="1042"/>
        <w:gridCol w:w="1042"/>
        <w:gridCol w:w="1042"/>
        <w:gridCol w:w="1042"/>
        <w:gridCol w:w="1042"/>
        <w:gridCol w:w="928"/>
        <w:gridCol w:w="981"/>
      </w:tblGrid>
      <w:tr w:rsidR="007951E3" w:rsidRPr="00237F68">
        <w:tblPrEx>
          <w:tblCellMar>
            <w:top w:w="0" w:type="dxa"/>
            <w:bottom w:w="0" w:type="dxa"/>
          </w:tblCellMar>
        </w:tblPrEx>
        <w:tc>
          <w:tcPr>
            <w:tcW w:w="1308"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lastRenderedPageBreak/>
              <w:t xml:space="preserve">Naêm </w:t>
            </w:r>
          </w:p>
        </w:tc>
        <w:tc>
          <w:tcPr>
            <w:tcW w:w="763"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1954</w:t>
            </w:r>
          </w:p>
        </w:tc>
        <w:tc>
          <w:tcPr>
            <w:tcW w:w="947"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1960</w:t>
            </w:r>
          </w:p>
        </w:tc>
        <w:tc>
          <w:tcPr>
            <w:tcW w:w="1042"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1965</w:t>
            </w:r>
          </w:p>
        </w:tc>
        <w:tc>
          <w:tcPr>
            <w:tcW w:w="1042"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1970</w:t>
            </w:r>
          </w:p>
        </w:tc>
        <w:tc>
          <w:tcPr>
            <w:tcW w:w="1042"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1976</w:t>
            </w:r>
          </w:p>
        </w:tc>
        <w:tc>
          <w:tcPr>
            <w:tcW w:w="1042"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1979</w:t>
            </w:r>
          </w:p>
        </w:tc>
        <w:tc>
          <w:tcPr>
            <w:tcW w:w="1042"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1989</w:t>
            </w:r>
          </w:p>
        </w:tc>
        <w:tc>
          <w:tcPr>
            <w:tcW w:w="928"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1999</w:t>
            </w:r>
          </w:p>
        </w:tc>
        <w:tc>
          <w:tcPr>
            <w:tcW w:w="981"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2003</w:t>
            </w:r>
          </w:p>
        </w:tc>
      </w:tr>
      <w:tr w:rsidR="007951E3" w:rsidRPr="00237F68">
        <w:tblPrEx>
          <w:tblCellMar>
            <w:top w:w="0" w:type="dxa"/>
            <w:bottom w:w="0" w:type="dxa"/>
          </w:tblCellMar>
        </w:tblPrEx>
        <w:tc>
          <w:tcPr>
            <w:tcW w:w="1308"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Soá daân </w:t>
            </w:r>
          </w:p>
        </w:tc>
        <w:tc>
          <w:tcPr>
            <w:tcW w:w="763"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23,8</w:t>
            </w:r>
          </w:p>
        </w:tc>
        <w:tc>
          <w:tcPr>
            <w:tcW w:w="947"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32,0</w:t>
            </w:r>
          </w:p>
        </w:tc>
        <w:tc>
          <w:tcPr>
            <w:tcW w:w="1042"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34.9</w:t>
            </w:r>
          </w:p>
        </w:tc>
        <w:tc>
          <w:tcPr>
            <w:tcW w:w="1042"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41,1</w:t>
            </w:r>
          </w:p>
        </w:tc>
        <w:tc>
          <w:tcPr>
            <w:tcW w:w="1042"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49,2</w:t>
            </w:r>
          </w:p>
        </w:tc>
        <w:tc>
          <w:tcPr>
            <w:tcW w:w="1042"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52,7</w:t>
            </w:r>
          </w:p>
        </w:tc>
        <w:tc>
          <w:tcPr>
            <w:tcW w:w="1042"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64,4</w:t>
            </w:r>
          </w:p>
        </w:tc>
        <w:tc>
          <w:tcPr>
            <w:tcW w:w="928"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76,3</w:t>
            </w:r>
          </w:p>
        </w:tc>
        <w:tc>
          <w:tcPr>
            <w:tcW w:w="981"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80,9</w:t>
            </w:r>
          </w:p>
        </w:tc>
      </w:tr>
    </w:tbl>
    <w:p w:rsidR="007951E3" w:rsidRPr="00237F68" w:rsidRDefault="007951E3" w:rsidP="00237F68">
      <w:pPr>
        <w:spacing w:line="276" w:lineRule="auto"/>
        <w:jc w:val="both"/>
        <w:rPr>
          <w:rFonts w:ascii="VNI-Times" w:hAnsi="VNI-Times"/>
          <w:szCs w:val="28"/>
        </w:rPr>
      </w:pPr>
      <w:r w:rsidRPr="00237F68">
        <w:rPr>
          <w:rFonts w:ascii="VNI-Times" w:hAnsi="VNI-Times"/>
          <w:szCs w:val="28"/>
        </w:rPr>
        <w:t>a) Veõ bieåu ñoà theå hieän tình hình taêng daân soá nöôùc ta qua caùc naêm.</w:t>
      </w:r>
    </w:p>
    <w:p w:rsidR="007951E3" w:rsidRPr="00237F68" w:rsidRDefault="007951E3" w:rsidP="00237F68">
      <w:pPr>
        <w:pStyle w:val="BodyText2"/>
        <w:spacing w:line="276" w:lineRule="auto"/>
        <w:jc w:val="both"/>
        <w:rPr>
          <w:sz w:val="28"/>
          <w:szCs w:val="28"/>
        </w:rPr>
      </w:pPr>
      <w:r w:rsidRPr="00237F68">
        <w:rPr>
          <w:sz w:val="28"/>
          <w:szCs w:val="28"/>
        </w:rPr>
        <w:t>b) Nhaän xeùt vaø giaûi thích taïi sao tæ leä gia taêng töï nhieân cuûa daân soá nöôùc ta ñaõ giaûm nhöng daân soá vaãn taêng?</w:t>
      </w:r>
    </w:p>
    <w:p w:rsidR="007951E3" w:rsidRPr="00237F68" w:rsidRDefault="007951E3" w:rsidP="00237F68">
      <w:pPr>
        <w:pStyle w:val="BodyText2"/>
        <w:spacing w:line="276" w:lineRule="auto"/>
        <w:jc w:val="both"/>
        <w:rPr>
          <w:sz w:val="28"/>
          <w:szCs w:val="28"/>
        </w:rPr>
      </w:pPr>
      <w:r w:rsidRPr="00237F68">
        <w:rPr>
          <w:sz w:val="28"/>
          <w:szCs w:val="28"/>
        </w:rPr>
        <w:t>c) Neâu haäu quaû cuûa vieäc taêng daân soá nhanh cuûa nöôùc ta , yù nghóa cuûa söï giaûm tæ leä taêng daân soá töï nhieân vaø thay ñoåi cô caáu daân soá .</w:t>
      </w:r>
    </w:p>
    <w:p w:rsidR="007951E3" w:rsidRPr="00237F68" w:rsidRDefault="007951E3" w:rsidP="00237F68">
      <w:pPr>
        <w:pStyle w:val="Heading1"/>
        <w:spacing w:line="276" w:lineRule="auto"/>
        <w:jc w:val="both"/>
        <w:rPr>
          <w:sz w:val="28"/>
          <w:szCs w:val="28"/>
        </w:rPr>
      </w:pPr>
      <w:r w:rsidRPr="00237F68">
        <w:rPr>
          <w:sz w:val="28"/>
          <w:szCs w:val="28"/>
        </w:rPr>
        <w:t xml:space="preserve">Höôùng daãn traû lôùi </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a</w:t>
      </w:r>
      <w:r w:rsidRPr="00237F68">
        <w:rPr>
          <w:rFonts w:ascii="VNI-Times" w:hAnsi="VNI-Times"/>
          <w:b/>
          <w:i/>
          <w:szCs w:val="28"/>
        </w:rPr>
        <w:t>) Veõ bieåu ñoà coät</w:t>
      </w:r>
      <w:r w:rsidRPr="00237F68">
        <w:rPr>
          <w:rFonts w:ascii="VNI-Times" w:hAnsi="VNI-Times"/>
          <w:szCs w:val="28"/>
        </w:rPr>
        <w:t xml:space="preserve"> ( Chuù yù khoaûng caùch giöõa caùc naêm )</w:t>
      </w:r>
    </w:p>
    <w:p w:rsidR="007951E3" w:rsidRPr="00237F68" w:rsidRDefault="007951E3" w:rsidP="00237F68">
      <w:pPr>
        <w:spacing w:line="276" w:lineRule="auto"/>
        <w:jc w:val="both"/>
        <w:rPr>
          <w:rFonts w:ascii="VNI-Times" w:hAnsi="VNI-Times"/>
          <w:b/>
          <w:i/>
          <w:szCs w:val="28"/>
        </w:rPr>
      </w:pPr>
      <w:r w:rsidRPr="00237F68">
        <w:rPr>
          <w:rFonts w:ascii="VNI-Times" w:hAnsi="VNI-Times"/>
          <w:b/>
          <w:i/>
          <w:szCs w:val="28"/>
        </w:rPr>
        <w:t xml:space="preserve">b) – Nhaän xeùt: </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 Daân soá nöôùc ta taêng nhanh, lieân tuïc  qua caùc naêm </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Töø 1954 ñeán 2003 trong voøng 49 naêm taêng theâm 57,1 trieäu ngöôøi gaàn gaáp 2,5 laàn , ñaëc bieät töù 1960 ñeán 1979 naûy sinh söï buøng noå daân soá ôû nöôùc ta.</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Giaûi thích : tæ leä gia taêng daân soá cuûa nöôùc ta ñaõ giaûm nhöng daân soá vaãn taêng nhanh do qui moâ daân soá lôùn , tæ leä ngöôøi ôû ñoä tuoåi sinh ñeû cao ,tæ leä töû ôû möùc oån ñònh thaáp .</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4/Cho baûng soáp lieäu sau ñaây veà DS VN trong thôøi kì töø 1901-2002 (ñôn vò trieäu ngöôø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9"/>
        <w:gridCol w:w="788"/>
        <w:gridCol w:w="788"/>
        <w:gridCol w:w="788"/>
        <w:gridCol w:w="906"/>
        <w:gridCol w:w="906"/>
        <w:gridCol w:w="906"/>
        <w:gridCol w:w="906"/>
        <w:gridCol w:w="906"/>
        <w:gridCol w:w="906"/>
        <w:gridCol w:w="788"/>
      </w:tblGrid>
      <w:tr w:rsidR="007951E3" w:rsidRPr="00394F4A" w:rsidTr="00394F4A">
        <w:tc>
          <w:tcPr>
            <w:tcW w:w="1199"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Naêm</w:t>
            </w:r>
          </w:p>
        </w:tc>
        <w:tc>
          <w:tcPr>
            <w:tcW w:w="76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01</w:t>
            </w:r>
          </w:p>
        </w:tc>
        <w:tc>
          <w:tcPr>
            <w:tcW w:w="76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21</w:t>
            </w:r>
          </w:p>
        </w:tc>
        <w:tc>
          <w:tcPr>
            <w:tcW w:w="787"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36</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56</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60</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70</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79</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89</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99</w:t>
            </w:r>
          </w:p>
        </w:tc>
        <w:tc>
          <w:tcPr>
            <w:tcW w:w="75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002</w:t>
            </w:r>
          </w:p>
        </w:tc>
      </w:tr>
      <w:tr w:rsidR="007951E3" w:rsidRPr="00394F4A" w:rsidTr="00394F4A">
        <w:tc>
          <w:tcPr>
            <w:tcW w:w="1199"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Soá daân</w:t>
            </w:r>
          </w:p>
        </w:tc>
        <w:tc>
          <w:tcPr>
            <w:tcW w:w="76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3.0</w:t>
            </w:r>
          </w:p>
        </w:tc>
        <w:tc>
          <w:tcPr>
            <w:tcW w:w="76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5.5</w:t>
            </w:r>
          </w:p>
        </w:tc>
        <w:tc>
          <w:tcPr>
            <w:tcW w:w="787"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8.8</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7.5</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30.2</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41.0</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52.7</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64.8</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76.6</w:t>
            </w:r>
          </w:p>
        </w:tc>
        <w:tc>
          <w:tcPr>
            <w:tcW w:w="75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79.7</w:t>
            </w:r>
          </w:p>
        </w:tc>
      </w:tr>
    </w:tbl>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a/Veõ bieåu ñoà theå hieän tình hình gia taêng DS nöôùc ta.</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b/Nhaän xeùt vaø giaûi thích taïi sao tæ leä GTDSTN cuûa nöôùc ta ñaõ giaûm nhönh DS vaãn taêng nhanh.</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c/Haäu quaû cuûa vieäc taêng DS quaù nhanh? YÙ nghóa cuûa vieäc giaûm TLGTDS vaø thay ñoåi cô caáu DS?</w:t>
      </w:r>
    </w:p>
    <w:p w:rsidR="007951E3" w:rsidRPr="00237F68" w:rsidRDefault="007951E3" w:rsidP="00237F68">
      <w:pPr>
        <w:spacing w:line="276" w:lineRule="auto"/>
        <w:jc w:val="both"/>
        <w:rPr>
          <w:rFonts w:ascii="VNI-Times" w:hAnsi="VNI-Times"/>
          <w:i/>
          <w:szCs w:val="28"/>
        </w:rPr>
      </w:pPr>
      <w:r w:rsidRPr="00237F68">
        <w:rPr>
          <w:rFonts w:ascii="VNI-Times" w:hAnsi="VNI-Times"/>
          <w:b/>
          <w:i/>
          <w:szCs w:val="28"/>
        </w:rPr>
        <w:t>Höôùng daån traø lôøi</w:t>
      </w:r>
    </w:p>
    <w:p w:rsidR="007951E3" w:rsidRPr="00237F68" w:rsidRDefault="007951E3" w:rsidP="00237F68">
      <w:pPr>
        <w:spacing w:line="276" w:lineRule="auto"/>
        <w:jc w:val="both"/>
        <w:rPr>
          <w:rFonts w:ascii="VNI-Times" w:hAnsi="VNI-Times"/>
          <w:b/>
          <w:i/>
          <w:szCs w:val="28"/>
        </w:rPr>
      </w:pPr>
      <w:r w:rsidRPr="00237F68">
        <w:rPr>
          <w:rFonts w:ascii="VNI-Times" w:hAnsi="VNI-Times"/>
          <w:b/>
          <w:i/>
          <w:szCs w:val="28"/>
        </w:rPr>
        <w:t>a/Veõ bieåu ñoà</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HS veõ bieåu ñoà coät doïc (coù theå laáy 10 tr töông öùng vôùi 1cm)</w:t>
      </w:r>
    </w:p>
    <w:p w:rsidR="007951E3" w:rsidRPr="00237F68" w:rsidRDefault="007951E3" w:rsidP="00237F68">
      <w:pPr>
        <w:spacing w:line="276" w:lineRule="auto"/>
        <w:jc w:val="both"/>
        <w:rPr>
          <w:rFonts w:ascii="VNI-Times" w:hAnsi="VNI-Times"/>
          <w:b/>
          <w:i/>
          <w:szCs w:val="28"/>
        </w:rPr>
      </w:pPr>
      <w:r w:rsidRPr="00237F68">
        <w:rPr>
          <w:rFonts w:ascii="VNI-Times" w:hAnsi="VNI-Times"/>
          <w:b/>
          <w:i/>
          <w:szCs w:val="28"/>
        </w:rPr>
        <w:t>b/Nhaän xeùt vaø giaûi thích</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Töø naêm 1901 ñeán naêm 1956 trong voøng 55 naêm DS nöôùc ta taêng 14.5 tr ngöôøi. Töø naêm 1960 ñeán 1979 trong voøng 19 naêm DS nöôùc ta taêng raát nhanh. Töø naêm 1989 ñeán 2002 trong voøng 13 naêm DS nöôùc ta taêng theâm 15.1 tr ngöôøi</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Tæ leä GTDS nöôùc ta  ñaõ giaûm nhöng DS nöôùc ta vaãn taêng nhanh laø do quy moâ DS ngaøy caøng lôùn.</w:t>
      </w:r>
    </w:p>
    <w:p w:rsidR="007951E3" w:rsidRPr="00237F68" w:rsidRDefault="007951E3" w:rsidP="00237F68">
      <w:pPr>
        <w:spacing w:line="276" w:lineRule="auto"/>
        <w:jc w:val="both"/>
        <w:rPr>
          <w:rFonts w:ascii="VNI-Times" w:hAnsi="VNI-Times"/>
          <w:b/>
          <w:i/>
          <w:szCs w:val="28"/>
        </w:rPr>
      </w:pPr>
      <w:r w:rsidRPr="00237F68">
        <w:rPr>
          <w:rFonts w:ascii="VNI-Times" w:hAnsi="VNI-Times"/>
          <w:b/>
          <w:i/>
          <w:szCs w:val="28"/>
        </w:rPr>
        <w:t>c/ *Haäu quaû:</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Chaát löôïng cuoäc soáng:</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 GDP bình quaân ñaàu ngöôøi thaáp</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 Vieäc cung caáp löông thöïc, phaùt trieån y teá giaùo duïc, vaên hoaù gaëp nhieàu khoù khaên.</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lastRenderedPageBreak/>
        <w:t>- Taøi nguyeân moâi tröôøng:</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Taøi nguyeân caïn kieät, moâi tröôøng oâ nhieãm</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Khoâng gian cö truù chaät heïp</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Phaùt trieån KT:</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Toác ñoä taêng tröôûng KT vaø toång thu nhaäp quoác daân thaáp</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V/ñ giaûi quyeát vieäc laøm gaëp raát nhieàu khoù khaên</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An ninh chính trò traät töï XH khoâng ñaûm baûo</w:t>
      </w:r>
    </w:p>
    <w:p w:rsidR="007951E3" w:rsidRPr="00237F68" w:rsidRDefault="007951E3" w:rsidP="00237F68">
      <w:pPr>
        <w:spacing w:line="276" w:lineRule="auto"/>
        <w:jc w:val="both"/>
        <w:rPr>
          <w:rFonts w:ascii="VNI-Times" w:hAnsi="VNI-Times"/>
          <w:szCs w:val="28"/>
        </w:rPr>
      </w:pPr>
      <w:r w:rsidRPr="00237F68">
        <w:rPr>
          <w:rFonts w:ascii="VNI-Times" w:hAnsi="VNI-Times"/>
          <w:b/>
          <w:i/>
          <w:szCs w:val="28"/>
        </w:rPr>
        <w:t>* YÙ nghóa:</w:t>
      </w:r>
      <w:r w:rsidRPr="00237F68">
        <w:rPr>
          <w:rFonts w:ascii="VNI-Times" w:hAnsi="VNI-Times"/>
          <w:szCs w:val="28"/>
        </w:rPr>
        <w:t xml:space="preserve"> Nhaèm tieán ñeán quy  moâ DS oån ñònh ñeå coù ñieàu kieän naâng cao CLCS, môû roäng SX vaø phaùt trieån KT, oån ñònh XH vaø baûo veä moâi tröôøng.</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5/Cho baûng soá lieäu veà TSS vaø TST ôû nöôùc ta thôøi kì 1960-2001 (ñôn vò %</w:t>
      </w:r>
      <w:r w:rsidRPr="00237F68">
        <w:rPr>
          <w:rFonts w:ascii="VNI-Times" w:hAnsi="VNI-Times"/>
          <w:i/>
          <w:szCs w:val="28"/>
        </w:rPr>
        <w:t>0</w:t>
      </w:r>
      <w:r w:rsidRPr="00237F68">
        <w:rPr>
          <w:rFonts w:ascii="VNI-Times" w:hAnsi="VNI-Times"/>
          <w:szCs w:val="28"/>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
        <w:gridCol w:w="905"/>
        <w:gridCol w:w="905"/>
        <w:gridCol w:w="905"/>
        <w:gridCol w:w="906"/>
        <w:gridCol w:w="906"/>
        <w:gridCol w:w="906"/>
        <w:gridCol w:w="906"/>
        <w:gridCol w:w="906"/>
        <w:gridCol w:w="906"/>
        <w:gridCol w:w="788"/>
      </w:tblGrid>
      <w:tr w:rsidR="007951E3" w:rsidRPr="00394F4A" w:rsidTr="00394F4A">
        <w:tc>
          <w:tcPr>
            <w:tcW w:w="797"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Naêm</w:t>
            </w:r>
          </w:p>
        </w:tc>
        <w:tc>
          <w:tcPr>
            <w:tcW w:w="905"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60</w:t>
            </w:r>
          </w:p>
        </w:tc>
        <w:tc>
          <w:tcPr>
            <w:tcW w:w="905"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65</w:t>
            </w:r>
          </w:p>
        </w:tc>
        <w:tc>
          <w:tcPr>
            <w:tcW w:w="905"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70</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76</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79</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85</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89</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93</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99</w:t>
            </w:r>
          </w:p>
        </w:tc>
        <w:tc>
          <w:tcPr>
            <w:tcW w:w="75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001</w:t>
            </w:r>
          </w:p>
        </w:tc>
      </w:tr>
      <w:tr w:rsidR="007951E3" w:rsidRPr="00394F4A" w:rsidTr="00394F4A">
        <w:tc>
          <w:tcPr>
            <w:tcW w:w="797"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TSS</w:t>
            </w:r>
          </w:p>
        </w:tc>
        <w:tc>
          <w:tcPr>
            <w:tcW w:w="905"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46.0</w:t>
            </w:r>
          </w:p>
        </w:tc>
        <w:tc>
          <w:tcPr>
            <w:tcW w:w="905"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37.8</w:t>
            </w:r>
          </w:p>
        </w:tc>
        <w:tc>
          <w:tcPr>
            <w:tcW w:w="905"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34.6</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39.5</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32.2</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8.4</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31.3</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8.5</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3.6</w:t>
            </w:r>
          </w:p>
        </w:tc>
        <w:tc>
          <w:tcPr>
            <w:tcW w:w="75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9</w:t>
            </w:r>
          </w:p>
        </w:tc>
      </w:tr>
      <w:tr w:rsidR="007951E3" w:rsidRPr="00394F4A" w:rsidTr="00394F4A">
        <w:tc>
          <w:tcPr>
            <w:tcW w:w="797"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TST</w:t>
            </w:r>
          </w:p>
        </w:tc>
        <w:tc>
          <w:tcPr>
            <w:tcW w:w="905"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2.0</w:t>
            </w:r>
          </w:p>
        </w:tc>
        <w:tc>
          <w:tcPr>
            <w:tcW w:w="905"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6.7</w:t>
            </w:r>
          </w:p>
        </w:tc>
        <w:tc>
          <w:tcPr>
            <w:tcW w:w="905"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6.6</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7.5</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7.2</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6.9</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8.4</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6.7</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7.3</w:t>
            </w:r>
          </w:p>
        </w:tc>
        <w:tc>
          <w:tcPr>
            <w:tcW w:w="75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5.6</w:t>
            </w:r>
          </w:p>
        </w:tc>
      </w:tr>
    </w:tbl>
    <w:p w:rsidR="007951E3" w:rsidRPr="00237F68" w:rsidRDefault="007951E3" w:rsidP="00237F68">
      <w:pPr>
        <w:spacing w:line="276" w:lineRule="auto"/>
        <w:jc w:val="both"/>
        <w:rPr>
          <w:rFonts w:ascii="VNI-Times" w:hAnsi="VNI-Times"/>
          <w:szCs w:val="28"/>
        </w:rPr>
      </w:pPr>
      <w:r w:rsidRPr="00237F68">
        <w:rPr>
          <w:rFonts w:ascii="VNI-Times" w:hAnsi="VNI-Times"/>
          <w:szCs w:val="28"/>
        </w:rPr>
        <w:t>a/Veõ bieåu ñoà thích hôïp theå hieän TSS vaø TST vaø TSGTDS nöôùc ta?</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b/Neâu nhaän xeùt</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c/Tính TST taêng TN cuûa töøng naêm(ñôn vò %)</w:t>
      </w:r>
    </w:p>
    <w:p w:rsidR="007951E3" w:rsidRPr="00237F68" w:rsidRDefault="007951E3" w:rsidP="00237F68">
      <w:pPr>
        <w:spacing w:line="276" w:lineRule="auto"/>
        <w:jc w:val="both"/>
        <w:rPr>
          <w:rFonts w:ascii="VNI-Times" w:hAnsi="VNI-Times"/>
          <w:szCs w:val="28"/>
        </w:rPr>
      </w:pPr>
      <w:r w:rsidRPr="00237F68">
        <w:rPr>
          <w:rFonts w:ascii="VNI-Times" w:hAnsi="VNI-Times"/>
          <w:b/>
          <w:i/>
          <w:szCs w:val="28"/>
        </w:rPr>
        <w:t>Höôùng daån traû lôøi</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a/Hs veõ hai ñöôøng (moät ñöôøng theå hieän TSS vaø moät ñöôøng theå hieän TST)</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Khoaûng caùch giöõa (TSS vaø TST) laø tæ suaát GTDS</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b/Tính TSGTDS ta laáy (TSS-TST) : 10</w:t>
      </w:r>
    </w:p>
    <w:p w:rsidR="007951E3" w:rsidRPr="00237F68" w:rsidRDefault="007951E3" w:rsidP="00237F68">
      <w:pPr>
        <w:spacing w:line="276" w:lineRule="auto"/>
        <w:jc w:val="both"/>
        <w:rPr>
          <w:rFonts w:ascii="VNI-Times" w:hAnsi="VNI-Times"/>
          <w:b/>
          <w:i/>
          <w:szCs w:val="28"/>
        </w:rPr>
      </w:pPr>
      <w:r w:rsidRPr="00237F68">
        <w:rPr>
          <w:rFonts w:ascii="VNI-Times" w:hAnsi="VNI-Times"/>
          <w:b/>
          <w:i/>
          <w:szCs w:val="28"/>
        </w:rPr>
        <w:t>c/Nhaän xeùt</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Nhòp ñieäu taêng DS ôû nöôùc ta khoâng ñeàu coù theå phaân thaønh 3 giai ñoaïn nhö sau:</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Töø 1960-1976: GTTN ôû möùc cao trung bình vöôït quaù 3%</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Töø 1979-1999: GTDS TN ñaõ giaûm nhöng DS vaãn coøn cao trung bình vöôït quaù 2%</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Töø 1999-2001: TL GTDS TN ñaõ giaûm maïnh, naêm 2001 chæ coøn 1.43%</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6/Cho baûng soá lieäu sau: Cô caáu DS theo ñoä tuoåi ôû nöôùc ta(ñôn vò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9"/>
        <w:gridCol w:w="2568"/>
        <w:gridCol w:w="2119"/>
        <w:gridCol w:w="1993"/>
        <w:gridCol w:w="1840"/>
      </w:tblGrid>
      <w:tr w:rsidR="007951E3" w:rsidRPr="00394F4A" w:rsidTr="00394F4A">
        <w:tc>
          <w:tcPr>
            <w:tcW w:w="1199" w:type="dxa"/>
            <w:vMerge w:val="restart"/>
            <w:shd w:val="clear" w:color="auto" w:fill="auto"/>
            <w:vAlign w:val="center"/>
          </w:tcPr>
          <w:p w:rsidR="007951E3" w:rsidRPr="00394F4A" w:rsidRDefault="007951E3" w:rsidP="00394F4A">
            <w:pPr>
              <w:spacing w:line="276" w:lineRule="auto"/>
              <w:jc w:val="both"/>
              <w:rPr>
                <w:rFonts w:ascii="VNI-Times" w:hAnsi="VNI-Times"/>
                <w:b/>
                <w:szCs w:val="28"/>
              </w:rPr>
            </w:pPr>
            <w:r w:rsidRPr="00394F4A">
              <w:rPr>
                <w:rFonts w:ascii="VNI-Times" w:hAnsi="VNI-Times"/>
                <w:b/>
                <w:szCs w:val="28"/>
              </w:rPr>
              <w:t>Naêm</w:t>
            </w:r>
          </w:p>
        </w:tc>
        <w:tc>
          <w:tcPr>
            <w:tcW w:w="2568" w:type="dxa"/>
            <w:vMerge w:val="restart"/>
            <w:shd w:val="clear" w:color="auto" w:fill="auto"/>
            <w:vAlign w:val="center"/>
          </w:tcPr>
          <w:p w:rsidR="007951E3" w:rsidRPr="00394F4A" w:rsidRDefault="007951E3" w:rsidP="00394F4A">
            <w:pPr>
              <w:spacing w:line="276" w:lineRule="auto"/>
              <w:jc w:val="both"/>
              <w:rPr>
                <w:rFonts w:ascii="VNI-Times" w:hAnsi="VNI-Times"/>
                <w:b/>
                <w:szCs w:val="28"/>
              </w:rPr>
            </w:pPr>
            <w:r w:rsidRPr="00394F4A">
              <w:rPr>
                <w:rFonts w:ascii="VNI-Times" w:hAnsi="VNI-Times"/>
                <w:b/>
                <w:szCs w:val="28"/>
              </w:rPr>
              <w:t>Soá daân (trieäu ngöôøi)</w:t>
            </w:r>
          </w:p>
        </w:tc>
        <w:tc>
          <w:tcPr>
            <w:tcW w:w="5952" w:type="dxa"/>
            <w:gridSpan w:val="3"/>
            <w:shd w:val="clear" w:color="auto" w:fill="auto"/>
          </w:tcPr>
          <w:p w:rsidR="007951E3" w:rsidRPr="00394F4A" w:rsidRDefault="007951E3" w:rsidP="00394F4A">
            <w:pPr>
              <w:spacing w:line="276" w:lineRule="auto"/>
              <w:jc w:val="both"/>
              <w:rPr>
                <w:rFonts w:ascii="VNI-Times" w:hAnsi="VNI-Times"/>
                <w:b/>
                <w:szCs w:val="28"/>
              </w:rPr>
            </w:pPr>
            <w:r w:rsidRPr="00394F4A">
              <w:rPr>
                <w:rFonts w:ascii="VNI-Times" w:hAnsi="VNI-Times"/>
                <w:b/>
                <w:szCs w:val="28"/>
              </w:rPr>
              <w:t>Tæ leä daân soá phaâ theo nhoùm tuoåi (%)</w:t>
            </w:r>
          </w:p>
        </w:tc>
      </w:tr>
      <w:tr w:rsidR="007951E3" w:rsidRPr="00394F4A" w:rsidTr="00394F4A">
        <w:tc>
          <w:tcPr>
            <w:tcW w:w="1199" w:type="dxa"/>
            <w:vMerge/>
            <w:shd w:val="clear" w:color="auto" w:fill="auto"/>
          </w:tcPr>
          <w:p w:rsidR="007951E3" w:rsidRPr="00394F4A" w:rsidRDefault="007951E3" w:rsidP="00394F4A">
            <w:pPr>
              <w:spacing w:line="276" w:lineRule="auto"/>
              <w:jc w:val="both"/>
              <w:rPr>
                <w:rFonts w:ascii="VNI-Times" w:hAnsi="VNI-Times"/>
                <w:szCs w:val="28"/>
              </w:rPr>
            </w:pPr>
          </w:p>
        </w:tc>
        <w:tc>
          <w:tcPr>
            <w:tcW w:w="2568" w:type="dxa"/>
            <w:vMerge/>
            <w:shd w:val="clear" w:color="auto" w:fill="auto"/>
          </w:tcPr>
          <w:p w:rsidR="007951E3" w:rsidRPr="00394F4A" w:rsidRDefault="007951E3" w:rsidP="00394F4A">
            <w:pPr>
              <w:spacing w:line="276" w:lineRule="auto"/>
              <w:jc w:val="both"/>
              <w:rPr>
                <w:rFonts w:ascii="VNI-Times" w:hAnsi="VNI-Times"/>
                <w:szCs w:val="28"/>
              </w:rPr>
            </w:pPr>
          </w:p>
        </w:tc>
        <w:tc>
          <w:tcPr>
            <w:tcW w:w="2119"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0-&gt;14 tuoåi</w:t>
            </w:r>
          </w:p>
        </w:tc>
        <w:tc>
          <w:tcPr>
            <w:tcW w:w="199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5-&gt;59 tuoåi</w:t>
            </w:r>
          </w:p>
        </w:tc>
        <w:tc>
          <w:tcPr>
            <w:tcW w:w="1840"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Töø 60 trôû leân</w:t>
            </w:r>
          </w:p>
        </w:tc>
      </w:tr>
      <w:tr w:rsidR="007951E3" w:rsidRPr="00394F4A" w:rsidTr="00394F4A">
        <w:tc>
          <w:tcPr>
            <w:tcW w:w="1199"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79</w:t>
            </w:r>
          </w:p>
        </w:tc>
        <w:tc>
          <w:tcPr>
            <w:tcW w:w="2568"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52.4</w:t>
            </w:r>
          </w:p>
        </w:tc>
        <w:tc>
          <w:tcPr>
            <w:tcW w:w="2119"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42.5</w:t>
            </w:r>
          </w:p>
        </w:tc>
        <w:tc>
          <w:tcPr>
            <w:tcW w:w="199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50.4</w:t>
            </w:r>
          </w:p>
        </w:tc>
        <w:tc>
          <w:tcPr>
            <w:tcW w:w="1840"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7.1</w:t>
            </w:r>
          </w:p>
        </w:tc>
      </w:tr>
      <w:tr w:rsidR="007951E3" w:rsidRPr="00394F4A" w:rsidTr="00394F4A">
        <w:tc>
          <w:tcPr>
            <w:tcW w:w="1199"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89</w:t>
            </w:r>
          </w:p>
        </w:tc>
        <w:tc>
          <w:tcPr>
            <w:tcW w:w="2568"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64.4</w:t>
            </w:r>
          </w:p>
        </w:tc>
        <w:tc>
          <w:tcPr>
            <w:tcW w:w="2119"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39.0</w:t>
            </w:r>
          </w:p>
        </w:tc>
        <w:tc>
          <w:tcPr>
            <w:tcW w:w="199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53.8</w:t>
            </w:r>
          </w:p>
        </w:tc>
        <w:tc>
          <w:tcPr>
            <w:tcW w:w="1840"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7.2</w:t>
            </w:r>
          </w:p>
        </w:tc>
      </w:tr>
      <w:tr w:rsidR="007951E3" w:rsidRPr="00394F4A" w:rsidTr="00394F4A">
        <w:tc>
          <w:tcPr>
            <w:tcW w:w="1199"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99</w:t>
            </w:r>
          </w:p>
        </w:tc>
        <w:tc>
          <w:tcPr>
            <w:tcW w:w="2568"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76.6</w:t>
            </w:r>
          </w:p>
        </w:tc>
        <w:tc>
          <w:tcPr>
            <w:tcW w:w="2119"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33.1</w:t>
            </w:r>
          </w:p>
        </w:tc>
        <w:tc>
          <w:tcPr>
            <w:tcW w:w="199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59.3</w:t>
            </w:r>
          </w:p>
        </w:tc>
        <w:tc>
          <w:tcPr>
            <w:tcW w:w="1840"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7.6</w:t>
            </w:r>
          </w:p>
        </w:tc>
      </w:tr>
    </w:tbl>
    <w:p w:rsidR="007951E3" w:rsidRPr="00237F68" w:rsidRDefault="007951E3" w:rsidP="00237F68">
      <w:pPr>
        <w:spacing w:line="276" w:lineRule="auto"/>
        <w:jc w:val="both"/>
        <w:rPr>
          <w:rFonts w:ascii="VNI-Times" w:hAnsi="VNI-Times"/>
          <w:szCs w:val="28"/>
        </w:rPr>
      </w:pPr>
      <w:r w:rsidRPr="00237F68">
        <w:rPr>
          <w:rFonts w:ascii="VNI-Times" w:hAnsi="VNI-Times"/>
          <w:szCs w:val="28"/>
        </w:rPr>
        <w:t>a/Veõ bieåu ñoà theå hieän cô caáu nhoùm tuoåi cuûa DS nöôùc ta?</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b/Haõy neâu nhaän xeùt söï thay ñoåi DS vaø cô caáu DS phaân theo nhoùm tuoåi trong thôøi kì 1979-1999</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c/Giaûi thích nguyeân nhaân cuûa söï thay ñoåi ñoù?</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d/Neâu nhöõng thuaän lôïi vaø khoù khaên ? Bieän phaùp khaéc phuïc?</w:t>
      </w:r>
    </w:p>
    <w:p w:rsidR="007951E3" w:rsidRPr="00237F68" w:rsidRDefault="007951E3" w:rsidP="00237F68">
      <w:pPr>
        <w:spacing w:line="276" w:lineRule="auto"/>
        <w:jc w:val="both"/>
        <w:rPr>
          <w:rFonts w:ascii="VNI-Times" w:hAnsi="VNI-Times"/>
          <w:szCs w:val="28"/>
        </w:rPr>
      </w:pPr>
      <w:r w:rsidRPr="00237F68">
        <w:rPr>
          <w:rFonts w:ascii="VNI-Times" w:hAnsi="VNI-Times"/>
          <w:b/>
          <w:i/>
          <w:szCs w:val="28"/>
        </w:rPr>
        <w:lastRenderedPageBreak/>
        <w:t>Höôùng daån traû lôøi</w:t>
      </w:r>
    </w:p>
    <w:p w:rsidR="007951E3" w:rsidRPr="00237F68" w:rsidRDefault="007951E3" w:rsidP="00237F68">
      <w:pPr>
        <w:spacing w:line="276" w:lineRule="auto"/>
        <w:jc w:val="both"/>
        <w:rPr>
          <w:rFonts w:ascii="VNI-Times" w:hAnsi="VNI-Times"/>
          <w:szCs w:val="28"/>
        </w:rPr>
      </w:pPr>
      <w:r w:rsidRPr="00237F68">
        <w:rPr>
          <w:rFonts w:ascii="VNI-Times" w:hAnsi="VNI-Times"/>
          <w:b/>
          <w:i/>
          <w:szCs w:val="28"/>
        </w:rPr>
        <w:t>a/Veõ bieåu ñoà:</w:t>
      </w:r>
      <w:r w:rsidRPr="00237F68">
        <w:rPr>
          <w:rFonts w:ascii="VNI-Times" w:hAnsi="VNI-Times"/>
          <w:szCs w:val="28"/>
        </w:rPr>
        <w:t xml:space="preserve"> Hình troøn (ba bieåu ñoà hìmh troøn coù kích thöôùc khoâng baèng nhau)</w:t>
      </w:r>
    </w:p>
    <w:p w:rsidR="007951E3" w:rsidRPr="00237F68" w:rsidRDefault="007951E3" w:rsidP="00237F68">
      <w:pPr>
        <w:spacing w:line="276" w:lineRule="auto"/>
        <w:jc w:val="both"/>
        <w:rPr>
          <w:rFonts w:ascii="VNI-Times" w:hAnsi="VNI-Times"/>
          <w:b/>
          <w:i/>
          <w:szCs w:val="28"/>
        </w:rPr>
      </w:pPr>
      <w:r w:rsidRPr="00237F68">
        <w:rPr>
          <w:rFonts w:ascii="VNI-Times" w:hAnsi="VNI-Times"/>
          <w:b/>
          <w:i/>
          <w:szCs w:val="28"/>
        </w:rPr>
        <w:t>b/Nhaän xeùt:</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Söï thay ñoåi cô caáu theo nhoùm tuoåi:</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Tæ troïng nhoùm tuoåi 0 -&gt; 14 tuoåi giaûm nhanh(9.4%)</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Tæ troïng nhoùm tuoåi 15 -&gt; 59 tuoåi taêng nhanh (8.9%)</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Tæ troïng nhoùm tuoåi 60 trôû leân taêng nhöng chaäm(taêng 0.5%)</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gt;Cô caáu DS theo nhoùm tuoåi cuûa nöôùc ta coù söï thay ñoåi theo xu höôùng: chuyeån daàn töø keát caáu DS treû sang keát caáu DS giaø</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Söï thay ñoåi quy moâ DS lôùn:</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Quy moâ DS ngaøy caøng lôùn, trung bình moåi naêm coù theâm hôn 1 trieäu ngöôøi</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Töø 1979- 1989 taêng theâm 11.7 trieäu ngöôøi</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Töø 1989- 1999 taêng theâm 11.9 trieäu ngöôøi</w:t>
      </w:r>
    </w:p>
    <w:p w:rsidR="007951E3" w:rsidRPr="00237F68" w:rsidRDefault="007951E3" w:rsidP="00237F68">
      <w:pPr>
        <w:spacing w:line="276" w:lineRule="auto"/>
        <w:jc w:val="both"/>
        <w:rPr>
          <w:rFonts w:ascii="VNI-Times" w:hAnsi="VNI-Times"/>
          <w:i/>
          <w:szCs w:val="28"/>
          <w:u w:val="single"/>
        </w:rPr>
      </w:pPr>
      <w:r w:rsidRPr="00237F68">
        <w:rPr>
          <w:rFonts w:ascii="VNI-Times" w:hAnsi="VNI-Times"/>
          <w:b/>
          <w:i/>
          <w:szCs w:val="28"/>
        </w:rPr>
        <w:t>c/Giaûi thích:</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Do keát quaû cuûa vieäc thöïc hieän CSDS vaø KHHGÑ neân tæ suaát sinh cuûa nöôùc ta ñaõ giaûm daàn</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Chaát löôïng cuoäc soáng cuûa daân cö ñöôïc caûi thieän neân tuoåi thoï trung bình cuûa daân cö taêng</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Quy moâ DS ngaøy caøng lôùn, tæ suaát sinh tuy ñaõ giaûm nhöng DS taêng haøng naêm vaãn coøn nhieàu, do soá ngöôøi trong ñoä tuoåi sinh ñeû ngaøy caøng lôùn</w:t>
      </w:r>
    </w:p>
    <w:p w:rsidR="007951E3" w:rsidRPr="00237F68" w:rsidRDefault="007951E3" w:rsidP="00237F68">
      <w:pPr>
        <w:spacing w:line="276" w:lineRule="auto"/>
        <w:jc w:val="both"/>
        <w:rPr>
          <w:rFonts w:ascii="VNI-Times" w:hAnsi="VNI-Times"/>
          <w:b/>
          <w:i/>
          <w:szCs w:val="28"/>
        </w:rPr>
      </w:pPr>
      <w:r w:rsidRPr="00237F68">
        <w:rPr>
          <w:rFonts w:ascii="VNI-Times" w:hAnsi="VNI-Times"/>
          <w:b/>
          <w:i/>
          <w:szCs w:val="28"/>
        </w:rPr>
        <w:t>d/Thuaän lôïi vaø khoù khaên:</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Thuaän lôïi: +Cung caáp nguoàn lao ñoäng vaø döï tröõ lao ñoäng lôùn</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xml:space="preserve">     +Taïo ra moät thò tröôøng tieâu thuï roäng lôùn</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Khoù khaên:  + Gaây söùc eùp lôùn ñeán vaán ñeà giaûi quyeát vieäc laøm</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xml:space="preserve">    +Taøi nguyeân caïn kieät, moâi tröôøng oâ nhieãm, nhu caàu giaùo duïc, y teá,nhaø ôû cuõng raát caêng thaúng.</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Bieän phaùp khaéc phuïc:</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Coù keá hoaïch giaùo duïc ñaøo taïo hôïp lyù, ñaåy maïnh coâng taùc höôùng nghieäp daïy ngheà.</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Phaân boá laïi löïc löôïng lao ñoäng theo ngaønh vaø theo laõnh thoå.</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Chuyeån ñoåi cô caáu KT theo höôùng CNH hieän ñaïi</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7/Cho baûng soá lieäu sau ñaây: Tình hình phaùt trieån daân soá cuûa nöôùc ta giai ñoaïn 1995-2005</w:t>
      </w:r>
    </w:p>
    <w:p w:rsidR="007951E3" w:rsidRPr="00237F68" w:rsidRDefault="007951E3" w:rsidP="00237F68">
      <w:pPr>
        <w:spacing w:line="276" w:lineRule="auto"/>
        <w:ind w:firstLine="218"/>
        <w:jc w:val="both"/>
        <w:rPr>
          <w:rFonts w:ascii="VNI-Times" w:hAnsi="VNI-Times"/>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8"/>
        <w:gridCol w:w="2616"/>
        <w:gridCol w:w="2943"/>
        <w:gridCol w:w="2834"/>
      </w:tblGrid>
      <w:tr w:rsidR="007951E3" w:rsidRPr="00394F4A" w:rsidTr="00394F4A">
        <w:tc>
          <w:tcPr>
            <w:tcW w:w="1308"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Naêm</w:t>
            </w:r>
          </w:p>
        </w:tc>
        <w:tc>
          <w:tcPr>
            <w:tcW w:w="261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Toång soá daân</w:t>
            </w:r>
          </w:p>
          <w:p w:rsidR="007951E3" w:rsidRPr="00394F4A" w:rsidRDefault="007951E3" w:rsidP="00394F4A">
            <w:pPr>
              <w:spacing w:line="276" w:lineRule="auto"/>
              <w:jc w:val="both"/>
              <w:rPr>
                <w:rFonts w:ascii="VNI-Times" w:hAnsi="VNI-Times"/>
                <w:szCs w:val="28"/>
              </w:rPr>
            </w:pPr>
            <w:r w:rsidRPr="00394F4A">
              <w:rPr>
                <w:rFonts w:ascii="VNI-Times" w:hAnsi="VNI-Times"/>
                <w:szCs w:val="28"/>
              </w:rPr>
              <w:t>(tri</w:t>
            </w:r>
            <w:r w:rsidRPr="00394F4A">
              <w:rPr>
                <w:szCs w:val="28"/>
              </w:rPr>
              <w:t>ệu</w:t>
            </w:r>
            <w:r w:rsidRPr="00394F4A">
              <w:rPr>
                <w:rFonts w:ascii="VNI-Times" w:hAnsi="VNI-Times"/>
                <w:szCs w:val="28"/>
              </w:rPr>
              <w:t xml:space="preserve"> ngöôøi)</w:t>
            </w:r>
          </w:p>
        </w:tc>
        <w:tc>
          <w:tcPr>
            <w:tcW w:w="294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Soá daân thaønh thò</w:t>
            </w:r>
          </w:p>
          <w:p w:rsidR="007951E3" w:rsidRPr="00394F4A" w:rsidRDefault="007951E3" w:rsidP="00394F4A">
            <w:pPr>
              <w:spacing w:line="276" w:lineRule="auto"/>
              <w:jc w:val="both"/>
              <w:rPr>
                <w:rFonts w:ascii="VNI-Times" w:hAnsi="VNI-Times"/>
                <w:szCs w:val="28"/>
              </w:rPr>
            </w:pPr>
            <w:r w:rsidRPr="00394F4A">
              <w:rPr>
                <w:rFonts w:ascii="VNI-Times" w:hAnsi="VNI-Times"/>
                <w:szCs w:val="28"/>
              </w:rPr>
              <w:t>(tri</w:t>
            </w:r>
            <w:r w:rsidRPr="00394F4A">
              <w:rPr>
                <w:szCs w:val="28"/>
              </w:rPr>
              <w:t>ệu</w:t>
            </w:r>
            <w:r w:rsidRPr="00394F4A">
              <w:rPr>
                <w:rFonts w:ascii="VNI-Times" w:hAnsi="VNI-Times"/>
                <w:szCs w:val="28"/>
              </w:rPr>
              <w:t xml:space="preserve"> ngöôøi)</w:t>
            </w:r>
          </w:p>
        </w:tc>
        <w:tc>
          <w:tcPr>
            <w:tcW w:w="2834"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Tæ suaát taêng DSTN (%)</w:t>
            </w:r>
          </w:p>
        </w:tc>
      </w:tr>
      <w:tr w:rsidR="007951E3" w:rsidRPr="00394F4A" w:rsidTr="00394F4A">
        <w:tc>
          <w:tcPr>
            <w:tcW w:w="1308"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95</w:t>
            </w:r>
          </w:p>
        </w:tc>
        <w:tc>
          <w:tcPr>
            <w:tcW w:w="261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71.9</w:t>
            </w:r>
          </w:p>
        </w:tc>
        <w:tc>
          <w:tcPr>
            <w:tcW w:w="294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4.9</w:t>
            </w:r>
          </w:p>
        </w:tc>
        <w:tc>
          <w:tcPr>
            <w:tcW w:w="2834"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65</w:t>
            </w:r>
          </w:p>
        </w:tc>
      </w:tr>
      <w:tr w:rsidR="007951E3" w:rsidRPr="00394F4A" w:rsidTr="00394F4A">
        <w:tc>
          <w:tcPr>
            <w:tcW w:w="1308"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lastRenderedPageBreak/>
              <w:t>1998</w:t>
            </w:r>
          </w:p>
        </w:tc>
        <w:tc>
          <w:tcPr>
            <w:tcW w:w="261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75.4</w:t>
            </w:r>
          </w:p>
        </w:tc>
        <w:tc>
          <w:tcPr>
            <w:tcW w:w="294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7.4</w:t>
            </w:r>
          </w:p>
        </w:tc>
        <w:tc>
          <w:tcPr>
            <w:tcW w:w="2834"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55</w:t>
            </w:r>
          </w:p>
        </w:tc>
      </w:tr>
      <w:tr w:rsidR="007951E3" w:rsidRPr="00394F4A" w:rsidTr="00394F4A">
        <w:tc>
          <w:tcPr>
            <w:tcW w:w="1308"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000</w:t>
            </w:r>
          </w:p>
        </w:tc>
        <w:tc>
          <w:tcPr>
            <w:tcW w:w="261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77.6</w:t>
            </w:r>
          </w:p>
        </w:tc>
        <w:tc>
          <w:tcPr>
            <w:tcW w:w="294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8.7</w:t>
            </w:r>
          </w:p>
        </w:tc>
        <w:tc>
          <w:tcPr>
            <w:tcW w:w="2834"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36</w:t>
            </w:r>
          </w:p>
        </w:tc>
      </w:tr>
      <w:tr w:rsidR="007951E3" w:rsidRPr="00394F4A" w:rsidTr="00394F4A">
        <w:tc>
          <w:tcPr>
            <w:tcW w:w="1308"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003</w:t>
            </w:r>
          </w:p>
        </w:tc>
        <w:tc>
          <w:tcPr>
            <w:tcW w:w="261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80.9</w:t>
            </w:r>
          </w:p>
        </w:tc>
        <w:tc>
          <w:tcPr>
            <w:tcW w:w="294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0.8</w:t>
            </w:r>
          </w:p>
        </w:tc>
        <w:tc>
          <w:tcPr>
            <w:tcW w:w="2834"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47</w:t>
            </w:r>
          </w:p>
        </w:tc>
      </w:tr>
      <w:tr w:rsidR="007951E3" w:rsidRPr="00394F4A" w:rsidTr="00394F4A">
        <w:tc>
          <w:tcPr>
            <w:tcW w:w="1308"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005</w:t>
            </w:r>
          </w:p>
        </w:tc>
        <w:tc>
          <w:tcPr>
            <w:tcW w:w="261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83.1</w:t>
            </w:r>
          </w:p>
        </w:tc>
        <w:tc>
          <w:tcPr>
            <w:tcW w:w="294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2.4</w:t>
            </w:r>
          </w:p>
        </w:tc>
        <w:tc>
          <w:tcPr>
            <w:tcW w:w="2834"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30</w:t>
            </w:r>
          </w:p>
        </w:tc>
      </w:tr>
    </w:tbl>
    <w:p w:rsidR="007951E3" w:rsidRPr="00237F68" w:rsidRDefault="007951E3" w:rsidP="00237F68">
      <w:pPr>
        <w:spacing w:line="276" w:lineRule="auto"/>
        <w:jc w:val="both"/>
        <w:rPr>
          <w:rFonts w:ascii="VNI-Times" w:hAnsi="VNI-Times"/>
          <w:szCs w:val="28"/>
        </w:rPr>
      </w:pPr>
      <w:r w:rsidRPr="00237F68">
        <w:rPr>
          <w:rFonts w:ascii="VNI-Times" w:hAnsi="VNI-Times"/>
          <w:szCs w:val="28"/>
        </w:rPr>
        <w:t>Haõy neâu nhaän xeùt vaø giaûi thích tình hình phaùt trieån daân soá cuûa nöôùc ta trong giai ñoaïn 1995-2005</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b/>
          <w:i/>
          <w:szCs w:val="28"/>
        </w:rPr>
        <w:t>Höôùng daãn traû lôøi</w:t>
      </w:r>
    </w:p>
    <w:p w:rsidR="007951E3" w:rsidRPr="00237F68" w:rsidRDefault="007951E3" w:rsidP="00237F68">
      <w:pPr>
        <w:spacing w:line="276" w:lineRule="auto"/>
        <w:ind w:firstLine="218"/>
        <w:jc w:val="both"/>
        <w:rPr>
          <w:rFonts w:ascii="VNI-Times" w:hAnsi="VNI-Times"/>
          <w:b/>
          <w:i/>
          <w:szCs w:val="28"/>
        </w:rPr>
      </w:pPr>
      <w:r w:rsidRPr="00237F68">
        <w:rPr>
          <w:rFonts w:ascii="VNI-Times" w:hAnsi="VNI-Times"/>
          <w:b/>
          <w:i/>
          <w:szCs w:val="28"/>
        </w:rPr>
        <w:t>*Nhaän xeùt</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DS nöôùc ta taêng nhanh, trong giai ñoaïn 1995-2005 taêng theâm 11.2 trieäu ngöôøi, bình quaân moåi naêm taêng theâm hôn 1.1 trieäu ngöôøi</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Soá daân ñoä thò cuõng taêng maïnh töø 14.9 trieäu ngöôøi leân 22.4 trieäu ngöôøi, taêng theâm 7.5 trieäu ngöôøi. Tæ leä daân thaønh thò tuy chöa cao nhöng ngaøy caøng taêng(1995laø 20.7% ñeán 2005 laø 26.9%)</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Tæ suaát taêng DS TN tuy coù bieán ñoäng nhöng xu höôùng chung laø giaûm daàn</w:t>
      </w:r>
    </w:p>
    <w:p w:rsidR="007951E3" w:rsidRPr="00237F68" w:rsidRDefault="007951E3" w:rsidP="00237F68">
      <w:pPr>
        <w:spacing w:line="276" w:lineRule="auto"/>
        <w:ind w:firstLine="218"/>
        <w:jc w:val="both"/>
        <w:rPr>
          <w:rFonts w:ascii="VNI-Times" w:hAnsi="VNI-Times"/>
          <w:b/>
          <w:i/>
          <w:szCs w:val="28"/>
        </w:rPr>
      </w:pPr>
      <w:r w:rsidRPr="00237F68">
        <w:rPr>
          <w:rFonts w:ascii="VNI-Times" w:hAnsi="VNI-Times"/>
          <w:b/>
          <w:i/>
          <w:szCs w:val="28"/>
          <w:u w:val="single"/>
        </w:rPr>
        <w:t xml:space="preserve"> </w:t>
      </w:r>
      <w:r w:rsidRPr="00237F68">
        <w:rPr>
          <w:rFonts w:ascii="VNI-Times" w:hAnsi="VNI-Times"/>
          <w:b/>
          <w:i/>
          <w:szCs w:val="28"/>
        </w:rPr>
        <w:t>*Giaûi thích:</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Do DS lôùn, tæ suaát taêng DS TN tuy coù giaûm nhöng DS vaãn coøn taêng nhanh.</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Do ñaåy maïnh CNH neân quaù trình ñoä thò hoaù dieãn ra nhanh hôn, laøm cho soá daân thaønh thò taêng(caû veà soá löôïng laãn tæ troïng)</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Tæ suaát taêng DS giaûm do thöïc hieän coù keát quaû coâng taùc DS-KHHGÑ.</w:t>
      </w:r>
      <w:r w:rsidRPr="00237F68">
        <w:rPr>
          <w:rFonts w:ascii="VNI-Times" w:hAnsi="VNI-Times"/>
          <w:b/>
          <w:szCs w:val="28"/>
          <w:u w:val="single"/>
        </w:rPr>
        <w:t xml:space="preserve">     </w:t>
      </w:r>
    </w:p>
    <w:p w:rsidR="007951E3" w:rsidRPr="00237F68" w:rsidRDefault="007951E3" w:rsidP="00237F68">
      <w:pPr>
        <w:spacing w:line="276" w:lineRule="auto"/>
        <w:jc w:val="both"/>
        <w:rPr>
          <w:rFonts w:ascii="VNI-Times" w:hAnsi="VNI-Times"/>
          <w:bCs/>
          <w:szCs w:val="28"/>
        </w:rPr>
      </w:pPr>
      <w:r w:rsidRPr="00237F68">
        <w:rPr>
          <w:rFonts w:ascii="VNI-Times" w:hAnsi="VNI-Times"/>
          <w:b/>
          <w:bCs/>
          <w:szCs w:val="28"/>
        </w:rPr>
        <w:t>III -</w:t>
      </w:r>
      <w:r w:rsidRPr="00237F68">
        <w:rPr>
          <w:rFonts w:ascii="VNI-Times" w:hAnsi="VNI-Times"/>
          <w:b/>
          <w:bCs/>
          <w:szCs w:val="28"/>
          <w:u w:val="single"/>
        </w:rPr>
        <w:t xml:space="preserve"> Phaân boá daân cö vaø caùc loaïi hình quaàn cö:</w:t>
      </w:r>
    </w:p>
    <w:p w:rsidR="007951E3" w:rsidRPr="00237F68" w:rsidRDefault="007951E3" w:rsidP="00237F68">
      <w:pPr>
        <w:spacing w:line="276" w:lineRule="auto"/>
        <w:jc w:val="both"/>
        <w:rPr>
          <w:rFonts w:ascii="VNI-Times" w:hAnsi="VNI-Times"/>
          <w:iCs/>
          <w:szCs w:val="28"/>
        </w:rPr>
      </w:pPr>
      <w:r w:rsidRPr="00237F68">
        <w:rPr>
          <w:rFonts w:ascii="VNI-Times" w:hAnsi="VNI-Times"/>
          <w:i/>
          <w:iCs/>
          <w:szCs w:val="28"/>
        </w:rPr>
        <w:t xml:space="preserve"> </w:t>
      </w:r>
      <w:r w:rsidRPr="00237F68">
        <w:rPr>
          <w:rFonts w:ascii="VNI-Times" w:hAnsi="VNI-Times"/>
          <w:b/>
          <w:i/>
          <w:iCs/>
          <w:szCs w:val="28"/>
          <w:u w:val="single"/>
        </w:rPr>
        <w:t>1- Maät ñoä daân soá vaø phaân boá daân cö:</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Vieät Nam coù maät ñoä daân soá thuoäc loaïi cao treân theá giôùi, 246 ngöôøi/ km</w:t>
      </w:r>
      <w:r w:rsidRPr="00237F68">
        <w:rPr>
          <w:rFonts w:ascii="VNI-Times" w:hAnsi="VNI-Times"/>
          <w:szCs w:val="28"/>
          <w:vertAlign w:val="superscript"/>
        </w:rPr>
        <w:t>2</w:t>
      </w:r>
      <w:r w:rsidRPr="00237F68">
        <w:rPr>
          <w:rFonts w:ascii="VNI-Times" w:hAnsi="VNI-Times"/>
          <w:szCs w:val="28"/>
        </w:rPr>
        <w:t>(2003) gaáp 5 laàn so vôùi maät ñoä daân soá theá giôùi vaø ngaøy caøng taêng.</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 Söï phaân boá daân cö khoâng ñeàu giöõa caùc vuøng, giöõa thaønh thò vaø noâng thoân </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 Daân cö taäp trung ñoâng ñuùc ôû ñoàng baèng, ven bieån vaø caùc ñoâ thò.</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Naêm 2003 MDDS ôû ÑBSH laø1192 ngöôøi/km</w:t>
      </w:r>
      <w:r w:rsidRPr="00237F68">
        <w:rPr>
          <w:rFonts w:ascii="VNI-Times" w:hAnsi="VNI-Times"/>
          <w:szCs w:val="28"/>
          <w:vertAlign w:val="superscript"/>
        </w:rPr>
        <w:t>2</w:t>
      </w:r>
      <w:r w:rsidRPr="00237F68">
        <w:rPr>
          <w:rFonts w:ascii="VNI-Times" w:hAnsi="VNI-Times"/>
          <w:szCs w:val="28"/>
        </w:rPr>
        <w:t>, TP Hoà Chí Minh laø 2664 ngöôøi/km</w:t>
      </w:r>
      <w:r w:rsidRPr="00237F68">
        <w:rPr>
          <w:rFonts w:ascii="VNI-Times" w:hAnsi="VNI-Times"/>
          <w:szCs w:val="28"/>
          <w:vertAlign w:val="superscript"/>
        </w:rPr>
        <w:t>2</w:t>
      </w:r>
      <w:r w:rsidRPr="00237F68">
        <w:rPr>
          <w:rFonts w:ascii="VNI-Times" w:hAnsi="VNI-Times"/>
          <w:szCs w:val="28"/>
        </w:rPr>
        <w:t>, Haø Noäi laø2830 ngöôøi/km</w:t>
      </w:r>
      <w:r w:rsidRPr="00237F68">
        <w:rPr>
          <w:rFonts w:ascii="VNI-Times" w:hAnsi="VNI-Times"/>
          <w:szCs w:val="28"/>
          <w:vertAlign w:val="superscript"/>
        </w:rPr>
        <w:t>2</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 Mieàn nuùi vaø cao nguyeân coù daân cö thöa thôùt.</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Phaàn lôùn daân cö soáng ôû noâng thoân (Naêm 2003 khoaûng 74% daân soá sinh soáng ôû noâng thoân)</w:t>
      </w:r>
    </w:p>
    <w:p w:rsidR="007951E3" w:rsidRPr="00237F68" w:rsidRDefault="007951E3" w:rsidP="00237F68">
      <w:pPr>
        <w:spacing w:line="276" w:lineRule="auto"/>
        <w:ind w:firstLine="109"/>
        <w:jc w:val="both"/>
        <w:rPr>
          <w:rFonts w:ascii="VNI-Times" w:hAnsi="VNI-Times"/>
          <w:szCs w:val="28"/>
        </w:rPr>
      </w:pPr>
      <w:r w:rsidRPr="00237F68">
        <w:rPr>
          <w:rFonts w:ascii="VNI-Times" w:hAnsi="VNI-Times"/>
          <w:szCs w:val="28"/>
        </w:rPr>
        <w:t xml:space="preserve">  +Tyû leä daân thaønh thò cuûa nöôùc ta coøn thaáp nhöng ñang gia taêng khaù nhanh</w:t>
      </w:r>
    </w:p>
    <w:p w:rsidR="007951E3" w:rsidRPr="00237F68" w:rsidRDefault="007951E3" w:rsidP="00237F68">
      <w:pPr>
        <w:spacing w:line="276" w:lineRule="auto"/>
        <w:ind w:firstLine="109"/>
        <w:jc w:val="both"/>
        <w:rPr>
          <w:rFonts w:ascii="VNI-Times" w:hAnsi="VNI-Times"/>
          <w:szCs w:val="28"/>
        </w:rPr>
      </w:pPr>
      <w:r w:rsidRPr="00237F68">
        <w:rPr>
          <w:rFonts w:ascii="VNI-Times" w:hAnsi="VNI-Times"/>
          <w:szCs w:val="28"/>
        </w:rPr>
        <w:t xml:space="preserve">  Daân cö phaân boá khoâng ñeàu coù aûnh höôûng raát lôùn ñeán söï phaùt trieån kinh teá , xaõ hoäi vaø quoác phoøng:</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Dieän tích ñaát canh taùc bình quaân theo ñaàu ngöôøi ôû caùc vuøng ñoàng baèng ngaøy caøng giaûm gaây khoù khaên cho vieäc naâng cao saûn löôïng löông thöïc thöïc phaåm .</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ÔÛ mieàn nuùi vaø cao nguyeân thieáu nhaân löïc ñeå khai thaùc taøi nguyeân .</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lastRenderedPageBreak/>
        <w:t>+ Aûnh höôùng ñeán caùc vuøng an ninh bieân giôùi vì phaàn lôùn ñöôøng bieân giôùi ñaát lieàn ôû nöôùc ta thuoäc caùc tænh mieàn nuùi vaø cao nguyeân.</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Sôû dó coù tình traïng phaân boá nhö treân laø do:</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xml:space="preserve"> + Vieät Nam laø nöôùc coù neàn kinh teá noâng nghieäp vôùi lòch söû laâu daøi veà ngheà troàng luùa nöôùc , do ñoù ñoàng baèng laø nôi coù ñuû ñieàu kieän thuaän lôïi ñeå troàng luùa ( ñaát phuø sa maøu môõ, nöôùc töoùi phong phuù, khí haäu thuaän lôïi…)</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xml:space="preserve"> Maët khaùc ñoàng baèng coù ñòa hình baèng phaúng, giao thoâng ñi laïi deã daøng, ñieàu kieän saûn xuaát , sinh hoaït thuaän lôïi hôn mieàn nuùi vaø cao nguyeân.</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Mieàn nuùi vaø cao nguyeân maët duø ñaát roäng, taøi nguyeân phong phuù nhöng thieân nhieân coøn laém traéc trôû, giao thoâng ñi laïi khoù khaên, ñieàu kieän sinh hoaït coøn thieáu thoán do ñoù daân cö  ít.</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Giaûi phaùp khaéc phuïc:   Phaân boá laïi daân cö lao ñoäng giöõa caùc vuøng cho hôïp lí baèng caùch:</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Chuyeån moät boä phaän daân cö lao ñoäng töø ñoàng baèng leân mieàn nuùi , cao nguyeân nhaát laø nhöõng ngöôøi chöa coù vieäc laøm ñeå xaây döïng vuøng kinh teá môùi.</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Mieàn nuùi vaø cao nguyeân phaûi taêng cöôøng khaûo saùt qui hoaïch treân cô sôû ñaàu tö xaây döïng caùc cô sôû coâng nghieäp, noâng nghieäp theo höôùng chuyeân moân hoaù.</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Phaùt trieån, môû roäng maïng löôùi giao thoâng, giaùo duïc, y teá, vaên hoaù mieàn nuùi, xaây döïng cô sôû haï taàng vaø phaùt trieån caùc ngaønh coâng nghieäp cheá bieán caùc saûn phaåm ñöôïc saûn xuaát ôû mieàn nuùi nhaèm thu huùt daân cö, lao ñoäng.</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Giaûm söï gia taêng daân soá baèng keá hoaïch hoaù gia ñình.</w:t>
      </w:r>
    </w:p>
    <w:p w:rsidR="007951E3" w:rsidRPr="00237F68" w:rsidRDefault="007951E3" w:rsidP="00237F68">
      <w:pPr>
        <w:spacing w:line="276" w:lineRule="auto"/>
        <w:jc w:val="both"/>
        <w:rPr>
          <w:rFonts w:ascii="VNI-Times" w:hAnsi="VNI-Times"/>
          <w:b/>
          <w:bCs/>
          <w:i/>
          <w:iCs/>
          <w:szCs w:val="28"/>
          <w:u w:val="single"/>
        </w:rPr>
      </w:pPr>
      <w:r w:rsidRPr="00237F68">
        <w:rPr>
          <w:rFonts w:ascii="VNI-Times" w:hAnsi="VNI-Times"/>
          <w:b/>
          <w:bCs/>
          <w:i/>
          <w:iCs/>
          <w:szCs w:val="28"/>
          <w:u w:val="single"/>
        </w:rPr>
        <w:t>2- Caùc loaïi hình quaàn cö:</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Quaàn cö noâng thoân chieám 74% daân soá taäp trung thaønh töøng ñieåm daân cö coù qui moâ vaø teân goïi khaùc nhau. Hoaït ñoäng kinh teá chuû yeáu laø saûn xuaát noâng nghieäp . Hieän nay dieän maïo laøng queâ ñang coù söï thay ñoåi , tæ leä ngöôøi khoâng laøm noâng nghieäp ngaøy caøng taêng.</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Quaàn cö ñoâ thò chieám khoaûng 26% daân soá , maät ñoä daân soá raát cao. Hoaït ñoäng kinh teá chuû yeáu laø coâng nghieäp, tieåu thuû coâng nghieäp, dòch vuï, khoa hoïc kó thuaät …</w:t>
      </w:r>
    </w:p>
    <w:p w:rsidR="007951E3" w:rsidRPr="00237F68" w:rsidRDefault="007951E3" w:rsidP="00237F68">
      <w:pPr>
        <w:spacing w:line="276" w:lineRule="auto"/>
        <w:jc w:val="both"/>
        <w:rPr>
          <w:rFonts w:ascii="VNI-Times" w:hAnsi="VNI-Times"/>
          <w:bCs/>
          <w:iCs/>
          <w:szCs w:val="28"/>
        </w:rPr>
      </w:pPr>
      <w:r w:rsidRPr="00237F68">
        <w:rPr>
          <w:rFonts w:ascii="VNI-Times" w:hAnsi="VNI-Times"/>
          <w:b/>
          <w:bCs/>
          <w:i/>
          <w:iCs/>
          <w:szCs w:val="28"/>
          <w:u w:val="single"/>
        </w:rPr>
        <w:t xml:space="preserve">3 - Ñoâ thò hoaù: </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Quaù trình ñoâ thò hoaù ôû VN dieãn ra raát chaäm chaïp, trình ñoä ñoâ thò hoaù thaáp, tyû leä daân soá ñoâ thò dao ñoäng treân döôùi 20% daân soá toaøn quoác.</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Moái quan heä giöõa noâng thoân vaø thaønh thò mang tính chaát xen caøi caû trong khoâng gian ñoâ thò, caû veà loái soáng sinh hoaït vaên hoaù, phong tuïc taäp quaùn vaø moái quan heä kinh teá.</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xml:space="preserve">-Veà cô baûn, Vieät Nam vaãn laø moät nöôùc noâng nghieäp, vôùi treân 60% daân soá noâng nghieäp. Caùc ñoâ thò ra ñôøi vaø phaùt trieån treân cô sôû cuûa saûn xuaát noâng nghieäp, tieåu thuû </w:t>
      </w:r>
      <w:r w:rsidRPr="00237F68">
        <w:rPr>
          <w:rFonts w:ascii="VNI-Times" w:hAnsi="VNI-Times"/>
          <w:szCs w:val="28"/>
        </w:rPr>
        <w:lastRenderedPageBreak/>
        <w:t>coâng nghieäp, thöông nghieäp, dòch vu,ï haønh chính. Raát ít ñoâ thò phaùt trieån maïnh meõ döïa vaøo saûn xuaát coâng nghieäp. Taùc phong vaø loái soáng noâng nghieäp vaãn coøn phoå bieán trong daân cö ñoâ thò, nhaát laø ôû caùc ñoâ thò vöøa vaø nhoû.</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Caùc ñoâ thò vöøa vaø nhoû ñöôïc hình thaønh chuû yeáu bôûi chöùc naêng haønh chính, vaên hoaù hôn laø chöùc naêng kinh teá. Vì theá khi khoâng coøn ñoùng vai troø trung taâm cuûa tænh hoaëc huyeän thì ñoâ thò bò xuoáng caáp nhanh choùng vaø ít ñöôïc söï chuù yù ñaàu tö.</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Cô sôû haï taàng kyõ thuaät kinh teá, xaõ hoäi vaø moâi tröôøng cuûa caùc ñoâ thò coøn yeáu keùm  nhaát laø ôû Mieàn Baéc vaø Mieàn Trung. Ñieàu ñoù ñaõ laøm cho caùc ñoâ thò naøy luoân chòu aùp löïc cuûa vieäc gia taêng daân soá, ñoàng thôøi laïi chòu söùc eùp cuûa caû neàn kinh teá keùm phaùt trieån.</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Ñoâ thò Vieät Nam coù qui moâ haïn cheá phaân boá phaân taùn, taûn maïn ña phaàn laø ñoâ thò nhoû, nöûa ñoâ thò, nöûa noâng thoân. Söï raûi ñeàu cuûa caùc ñoâ thò nhoû laøm haïn cheá khaû naêng ñaàu tö vaø phaùt trieån kinh teá, daãn ñeán vieäc noâng thoân hoaù ñoâ thò, ñoâ thò khoâng ñuû söùc phaùt trieån.</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 xml:space="preserve">                Cuøng vôùi söï bieán ñoåi chung cuûa kinh teá ñaát nöôùc, caùc ñoâ thò Vieät Nam ñaõ coù nhöõng böôùc phaùt trieån roõ reät, nhöng vaãn chöa ñaït ñöôïc yeâu caàu cuûa cuoäc soáng ñoâ thò. Phaùt trieån ñoâ thò vöøa laø moät ñoøi hoûi, vöøa laø moät trong nhöõng yeáu toá cô baûn ñeå thuùc ñaåy söï phaùt trieån kinh teá xaõ hoäi theo höôùng Coâng Nghieäp Hoaù, Hieän Ñaïi Hoaù ñaát nöôùc.</w:t>
      </w:r>
    </w:p>
    <w:p w:rsidR="007951E3" w:rsidRPr="00237F68" w:rsidRDefault="007951E3" w:rsidP="00237F68">
      <w:pPr>
        <w:spacing w:line="276" w:lineRule="auto"/>
        <w:ind w:firstLine="436"/>
        <w:jc w:val="both"/>
        <w:rPr>
          <w:rFonts w:ascii="VNI-Times" w:hAnsi="VNI-Times"/>
          <w:b/>
          <w:szCs w:val="28"/>
        </w:rPr>
      </w:pPr>
      <w:r w:rsidRPr="00237F68">
        <w:rPr>
          <w:rFonts w:ascii="VNI-Times" w:hAnsi="VNI-Times"/>
          <w:b/>
          <w:szCs w:val="28"/>
        </w:rPr>
        <w:t>CAÂU HOÛI VAØ BAØI TAÄP</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1/Trình baøy ñaëc ñieåm phaân boá daân cö ôû nöôùc ta? Giaûi thích taïi sao ÑBSH laø nôi daân cö taäp trung ñoâng ñuùc nhaát caû nöôùc?</w:t>
      </w:r>
    </w:p>
    <w:p w:rsidR="007951E3" w:rsidRPr="00237F68" w:rsidRDefault="007951E3" w:rsidP="00237F68">
      <w:pPr>
        <w:spacing w:line="276" w:lineRule="auto"/>
        <w:ind w:firstLine="436"/>
        <w:jc w:val="both"/>
        <w:rPr>
          <w:rFonts w:ascii="VNI-Times" w:hAnsi="VNI-Times"/>
          <w:b/>
          <w:i/>
          <w:szCs w:val="28"/>
        </w:rPr>
      </w:pPr>
      <w:r w:rsidRPr="00237F68">
        <w:rPr>
          <w:rFonts w:ascii="VNI-Times" w:hAnsi="VNI-Times"/>
          <w:b/>
          <w:i/>
          <w:szCs w:val="28"/>
        </w:rPr>
        <w:t>Höôùng daãn traû lôøi</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b/>
          <w:i/>
          <w:szCs w:val="28"/>
        </w:rPr>
        <w:t>a/Ñaëc ñieåm phaân boá daân cö:</w:t>
      </w:r>
      <w:r w:rsidRPr="00237F68">
        <w:rPr>
          <w:rFonts w:ascii="VNI-Times" w:hAnsi="VNI-Times"/>
          <w:szCs w:val="28"/>
        </w:rPr>
        <w:t xml:space="preserve"> nhö phaàn 1 muïc III</w:t>
      </w:r>
    </w:p>
    <w:p w:rsidR="007951E3" w:rsidRPr="00237F68" w:rsidRDefault="007951E3" w:rsidP="00237F68">
      <w:pPr>
        <w:spacing w:line="276" w:lineRule="auto"/>
        <w:ind w:firstLine="436"/>
        <w:jc w:val="both"/>
        <w:rPr>
          <w:rFonts w:ascii="VNI-Times" w:hAnsi="VNI-Times"/>
          <w:b/>
          <w:i/>
          <w:szCs w:val="28"/>
        </w:rPr>
      </w:pPr>
      <w:r w:rsidRPr="00237F68">
        <w:rPr>
          <w:rFonts w:ascii="VNI-Times" w:hAnsi="VNI-Times"/>
          <w:b/>
          <w:i/>
          <w:szCs w:val="28"/>
        </w:rPr>
        <w:t>b/ÑBSH laø nôi daân cö ñoâng ñuùc nhaát trong caû nöôùc do:</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Vò trí ñòa lí, ñieàu kieän töï nhieân vaø taøi nguyeân thieân nhieân (ñòa hình, ñaát ñai, khí haäu, nguoàn nöôùc…)</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Lòch söû khai phaù vaø ñònh cö laâu ñôøi nhaát nöôùc ta.</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Neàn noâng nghieäp phaùt trieån sôùm vôùi hoaït ñoäng troàng luùa nöôùc laø chuû yeáu, caàn nhieàu lao ñoäng.</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Coù maïng löôùi ñoâï thò khaù daøy ñaëc, taäp trung nhieàu trung taâm coâng nghieäp, dòch vuï.</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2/ Cho baûng soá lieäu sau: (1999) </w:t>
      </w:r>
    </w:p>
    <w:tbl>
      <w:tblPr>
        <w:tblW w:w="0" w:type="auto"/>
        <w:tblInd w:w="1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43"/>
        <w:gridCol w:w="2806"/>
        <w:gridCol w:w="2535"/>
      </w:tblGrid>
      <w:tr w:rsidR="007951E3" w:rsidRPr="00237F68">
        <w:tblPrEx>
          <w:tblCellMar>
            <w:top w:w="0" w:type="dxa"/>
            <w:bottom w:w="0" w:type="dxa"/>
          </w:tblCellMar>
        </w:tblPrEx>
        <w:tc>
          <w:tcPr>
            <w:tcW w:w="2943"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Mieàn ñòa hình </w:t>
            </w:r>
          </w:p>
        </w:tc>
        <w:tc>
          <w:tcPr>
            <w:tcW w:w="2806"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Dieän tích ( km</w:t>
            </w:r>
            <w:r w:rsidRPr="00237F68">
              <w:rPr>
                <w:rFonts w:ascii="VNI-Times" w:hAnsi="VNI-Times"/>
                <w:szCs w:val="28"/>
                <w:vertAlign w:val="superscript"/>
              </w:rPr>
              <w:t>2</w:t>
            </w:r>
            <w:r w:rsidRPr="00237F68">
              <w:rPr>
                <w:rFonts w:ascii="VNI-Times" w:hAnsi="VNI-Times"/>
                <w:szCs w:val="28"/>
              </w:rPr>
              <w:t>)</w:t>
            </w:r>
          </w:p>
        </w:tc>
        <w:tc>
          <w:tcPr>
            <w:tcW w:w="2535"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Daân soá ( trieäu ngöôøi)</w:t>
            </w:r>
          </w:p>
        </w:tc>
      </w:tr>
      <w:tr w:rsidR="007951E3" w:rsidRPr="00237F68">
        <w:tblPrEx>
          <w:tblCellMar>
            <w:top w:w="0" w:type="dxa"/>
            <w:bottom w:w="0" w:type="dxa"/>
          </w:tblCellMar>
        </w:tblPrEx>
        <w:tc>
          <w:tcPr>
            <w:tcW w:w="2943"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Ñoàng baèng </w:t>
            </w:r>
          </w:p>
        </w:tc>
        <w:tc>
          <w:tcPr>
            <w:tcW w:w="2806"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85 000</w:t>
            </w:r>
          </w:p>
        </w:tc>
        <w:tc>
          <w:tcPr>
            <w:tcW w:w="2535"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60 </w:t>
            </w:r>
          </w:p>
        </w:tc>
      </w:tr>
      <w:tr w:rsidR="007951E3" w:rsidRPr="00237F68">
        <w:tblPrEx>
          <w:tblCellMar>
            <w:top w:w="0" w:type="dxa"/>
            <w:bottom w:w="0" w:type="dxa"/>
          </w:tblCellMar>
        </w:tblPrEx>
        <w:tc>
          <w:tcPr>
            <w:tcW w:w="2943"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Nuùi vaø cao nguyeân </w:t>
            </w:r>
          </w:p>
        </w:tc>
        <w:tc>
          <w:tcPr>
            <w:tcW w:w="2806"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240 000</w:t>
            </w:r>
          </w:p>
        </w:tc>
        <w:tc>
          <w:tcPr>
            <w:tcW w:w="2535"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16,3 </w:t>
            </w:r>
          </w:p>
        </w:tc>
      </w:tr>
    </w:tbl>
    <w:p w:rsidR="007951E3" w:rsidRPr="00237F68" w:rsidRDefault="007951E3" w:rsidP="00237F68">
      <w:pPr>
        <w:pStyle w:val="BodyText2"/>
        <w:spacing w:line="276" w:lineRule="auto"/>
        <w:jc w:val="both"/>
        <w:rPr>
          <w:sz w:val="28"/>
          <w:szCs w:val="28"/>
        </w:rPr>
      </w:pPr>
      <w:r w:rsidRPr="00237F68">
        <w:rPr>
          <w:sz w:val="28"/>
          <w:szCs w:val="28"/>
        </w:rPr>
        <w:t>a) Veõ bieåu ñoà so saùnh tæ leä dieän tích , daân soá cuûa ñoàng baèng vôùi mieàn nuùi vaø cao nguyeân.</w:t>
      </w:r>
    </w:p>
    <w:p w:rsidR="007951E3" w:rsidRPr="00237F68" w:rsidRDefault="007951E3" w:rsidP="00237F68">
      <w:pPr>
        <w:spacing w:line="276" w:lineRule="auto"/>
        <w:jc w:val="both"/>
        <w:rPr>
          <w:rFonts w:ascii="VNI-Times" w:hAnsi="VNI-Times"/>
          <w:szCs w:val="28"/>
        </w:rPr>
      </w:pPr>
      <w:r w:rsidRPr="00237F68">
        <w:rPr>
          <w:rFonts w:ascii="VNI-Times" w:hAnsi="VNI-Times"/>
          <w:szCs w:val="28"/>
        </w:rPr>
        <w:lastRenderedPageBreak/>
        <w:t xml:space="preserve"> b) Nhaän xeùt.</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c) Giaûi thích nguyeân nhaân vaø neâu giaûi phaùp khaéc phuïc.</w:t>
      </w:r>
    </w:p>
    <w:p w:rsidR="007951E3" w:rsidRPr="00237F68" w:rsidRDefault="007951E3" w:rsidP="00237F68">
      <w:pPr>
        <w:spacing w:line="276" w:lineRule="auto"/>
        <w:jc w:val="both"/>
        <w:rPr>
          <w:rFonts w:ascii="VNI-Times" w:hAnsi="VNI-Times"/>
          <w:b/>
          <w:bCs/>
          <w:i/>
          <w:iCs/>
          <w:szCs w:val="28"/>
          <w:u w:val="single"/>
        </w:rPr>
      </w:pPr>
      <w:r w:rsidRPr="00237F68">
        <w:rPr>
          <w:rFonts w:ascii="VNI-Times" w:hAnsi="VNI-Times"/>
          <w:szCs w:val="28"/>
        </w:rPr>
        <w:t xml:space="preserve"> </w:t>
      </w:r>
      <w:r w:rsidRPr="00237F68">
        <w:rPr>
          <w:rFonts w:ascii="VNI-Times" w:hAnsi="VNI-Times"/>
          <w:b/>
          <w:bCs/>
          <w:i/>
          <w:iCs/>
          <w:szCs w:val="28"/>
          <w:u w:val="single"/>
        </w:rPr>
        <w:t>Höôùng daãn traû lôùi:</w:t>
      </w:r>
    </w:p>
    <w:p w:rsidR="007951E3" w:rsidRPr="00237F68" w:rsidRDefault="007951E3" w:rsidP="00237F68">
      <w:pPr>
        <w:spacing w:line="276" w:lineRule="auto"/>
        <w:jc w:val="both"/>
        <w:rPr>
          <w:rFonts w:ascii="VNI-Times" w:hAnsi="VNI-Times"/>
          <w:szCs w:val="28"/>
        </w:rPr>
      </w:pPr>
      <w:r w:rsidRPr="00237F68">
        <w:rPr>
          <w:rFonts w:ascii="VNI-Times" w:hAnsi="VNI-Times"/>
          <w:b/>
          <w:i/>
          <w:szCs w:val="28"/>
        </w:rPr>
        <w:t>a) Xöû lí baûng soá lieäu</w:t>
      </w:r>
      <w:r w:rsidRPr="00237F68">
        <w:rPr>
          <w:rFonts w:ascii="VNI-Times" w:hAnsi="VNI-Times"/>
          <w:szCs w:val="28"/>
        </w:rPr>
        <w:t xml:space="preserve"> ( tính tæ leä % dieän tích vaø daân soá treân moãi mieàn )</w:t>
      </w:r>
    </w:p>
    <w:tbl>
      <w:tblPr>
        <w:tblW w:w="0" w:type="auto"/>
        <w:tblInd w:w="1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43"/>
        <w:gridCol w:w="2806"/>
        <w:gridCol w:w="2535"/>
      </w:tblGrid>
      <w:tr w:rsidR="007951E3" w:rsidRPr="00237F68">
        <w:tblPrEx>
          <w:tblCellMar>
            <w:top w:w="0" w:type="dxa"/>
            <w:bottom w:w="0" w:type="dxa"/>
          </w:tblCellMar>
        </w:tblPrEx>
        <w:tc>
          <w:tcPr>
            <w:tcW w:w="2943"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Mieàn ñòa hình </w:t>
            </w:r>
          </w:p>
        </w:tc>
        <w:tc>
          <w:tcPr>
            <w:tcW w:w="2806"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Dieän tích ( %)</w:t>
            </w:r>
          </w:p>
        </w:tc>
        <w:tc>
          <w:tcPr>
            <w:tcW w:w="2535"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Daân soá ( %)</w:t>
            </w:r>
          </w:p>
        </w:tc>
      </w:tr>
      <w:tr w:rsidR="007951E3" w:rsidRPr="00237F68">
        <w:tblPrEx>
          <w:tblCellMar>
            <w:top w:w="0" w:type="dxa"/>
            <w:bottom w:w="0" w:type="dxa"/>
          </w:tblCellMar>
        </w:tblPrEx>
        <w:tc>
          <w:tcPr>
            <w:tcW w:w="2943"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Ñoàng baèng </w:t>
            </w:r>
          </w:p>
        </w:tc>
        <w:tc>
          <w:tcPr>
            <w:tcW w:w="2806"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26,2</w:t>
            </w:r>
          </w:p>
        </w:tc>
        <w:tc>
          <w:tcPr>
            <w:tcW w:w="2535"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78,6 </w:t>
            </w:r>
          </w:p>
        </w:tc>
      </w:tr>
      <w:tr w:rsidR="007951E3" w:rsidRPr="00237F68">
        <w:tblPrEx>
          <w:tblCellMar>
            <w:top w:w="0" w:type="dxa"/>
            <w:bottom w:w="0" w:type="dxa"/>
          </w:tblCellMar>
        </w:tblPrEx>
        <w:tc>
          <w:tcPr>
            <w:tcW w:w="2943"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Nuùi vaø cao nguyeân </w:t>
            </w:r>
          </w:p>
        </w:tc>
        <w:tc>
          <w:tcPr>
            <w:tcW w:w="2806"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73,8</w:t>
            </w:r>
          </w:p>
        </w:tc>
        <w:tc>
          <w:tcPr>
            <w:tcW w:w="2535"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21,4 </w:t>
            </w:r>
          </w:p>
        </w:tc>
      </w:tr>
    </w:tbl>
    <w:p w:rsidR="007951E3" w:rsidRPr="00237F68" w:rsidRDefault="007951E3" w:rsidP="00237F68">
      <w:pPr>
        <w:spacing w:line="276" w:lineRule="auto"/>
        <w:jc w:val="both"/>
        <w:rPr>
          <w:rFonts w:ascii="VNI-Times" w:hAnsi="VNI-Times"/>
          <w:szCs w:val="28"/>
        </w:rPr>
      </w:pPr>
      <w:r w:rsidRPr="00237F68">
        <w:rPr>
          <w:rFonts w:ascii="VNI-Times" w:hAnsi="VNI-Times"/>
          <w:szCs w:val="28"/>
        </w:rPr>
        <w:t>Veõ hai bieåu ñoà hình troøn baèng nhau coù ñaày ñuû teân bieàu ñoà, chuù giaûi .</w:t>
      </w:r>
    </w:p>
    <w:p w:rsidR="007951E3" w:rsidRPr="00237F68" w:rsidRDefault="007951E3" w:rsidP="00237F68">
      <w:pPr>
        <w:pStyle w:val="BodyText"/>
        <w:spacing w:line="276" w:lineRule="auto"/>
        <w:rPr>
          <w:sz w:val="28"/>
          <w:szCs w:val="28"/>
        </w:rPr>
      </w:pPr>
      <w:r w:rsidRPr="00237F68">
        <w:rPr>
          <w:b/>
          <w:i/>
          <w:sz w:val="28"/>
          <w:szCs w:val="28"/>
        </w:rPr>
        <w:t>b) Nhaän xeùt:</w:t>
      </w:r>
      <w:r w:rsidRPr="00237F68">
        <w:rPr>
          <w:sz w:val="28"/>
          <w:szCs w:val="28"/>
        </w:rPr>
        <w:t xml:space="preserve"> Qua bieåu ñoà cho thaáy : dieän tích ñoàng baèng raát nhoû chæ chieám 26,2% nhöng daân soá laïi raát ñoâng chieám 78,6% , trong khi ñoù dieän tích mieàn nuùi vaø cao nguyeân lôùn chieám 73,8% nhöng daân soá laïi raát ít chæ chieám 21,4% . Qua ñoù thaáy ñöôïc söï phaân boá daân cö ôû nöôùc ta khoâng ñoàng ñeàu giöõa ñoàng baèng vôùi mieàn nuùi vaø cao nguyeân,</w:t>
      </w:r>
    </w:p>
    <w:p w:rsidR="007951E3" w:rsidRPr="00237F68" w:rsidRDefault="007951E3" w:rsidP="00237F68">
      <w:pPr>
        <w:spacing w:line="276" w:lineRule="auto"/>
        <w:jc w:val="both"/>
        <w:rPr>
          <w:rFonts w:ascii="VNI-Times" w:hAnsi="VNI-Times"/>
          <w:szCs w:val="28"/>
        </w:rPr>
      </w:pPr>
      <w:r w:rsidRPr="00237F68">
        <w:rPr>
          <w:rFonts w:ascii="VNI-Times" w:hAnsi="VNI-Times"/>
          <w:b/>
          <w:i/>
          <w:szCs w:val="28"/>
        </w:rPr>
        <w:t>c) Giaûi thích nguyeân nhaân vaø neâu giaûi phaùp khaéc phuïc</w:t>
      </w:r>
      <w:r w:rsidRPr="00237F68">
        <w:rPr>
          <w:rFonts w:ascii="VNI-Times" w:hAnsi="VNI-Times"/>
          <w:szCs w:val="28"/>
        </w:rPr>
        <w:t xml:space="preserve"> ( ôû phaàn kieán thöùc cô baûn baøi 4 )</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3/Cho baûng soá lieäu sau</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Tæ leä daân soá ñoä thò VN thôøi kì 1975- 200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6"/>
        <w:gridCol w:w="1124"/>
        <w:gridCol w:w="1308"/>
        <w:gridCol w:w="1199"/>
        <w:gridCol w:w="1090"/>
        <w:gridCol w:w="981"/>
        <w:gridCol w:w="981"/>
        <w:gridCol w:w="872"/>
      </w:tblGrid>
      <w:tr w:rsidR="007951E3" w:rsidRPr="00394F4A" w:rsidTr="00394F4A">
        <w:tc>
          <w:tcPr>
            <w:tcW w:w="214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Naêm</w:t>
            </w:r>
          </w:p>
        </w:tc>
        <w:tc>
          <w:tcPr>
            <w:tcW w:w="1124"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75</w:t>
            </w:r>
          </w:p>
        </w:tc>
        <w:tc>
          <w:tcPr>
            <w:tcW w:w="1308"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79</w:t>
            </w:r>
          </w:p>
        </w:tc>
        <w:tc>
          <w:tcPr>
            <w:tcW w:w="1199"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85</w:t>
            </w:r>
          </w:p>
        </w:tc>
        <w:tc>
          <w:tcPr>
            <w:tcW w:w="1090"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89</w:t>
            </w:r>
          </w:p>
        </w:tc>
        <w:tc>
          <w:tcPr>
            <w:tcW w:w="981"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95</w:t>
            </w:r>
          </w:p>
        </w:tc>
        <w:tc>
          <w:tcPr>
            <w:tcW w:w="981"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99</w:t>
            </w:r>
          </w:p>
        </w:tc>
        <w:tc>
          <w:tcPr>
            <w:tcW w:w="872"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003</w:t>
            </w:r>
          </w:p>
        </w:tc>
      </w:tr>
      <w:tr w:rsidR="007951E3" w:rsidRPr="00394F4A" w:rsidTr="00394F4A">
        <w:tc>
          <w:tcPr>
            <w:tcW w:w="214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Tæ leä DS ñoä thò (%)</w:t>
            </w:r>
          </w:p>
        </w:tc>
        <w:tc>
          <w:tcPr>
            <w:tcW w:w="1124"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1.5</w:t>
            </w:r>
          </w:p>
        </w:tc>
        <w:tc>
          <w:tcPr>
            <w:tcW w:w="1308"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2</w:t>
            </w:r>
          </w:p>
        </w:tc>
        <w:tc>
          <w:tcPr>
            <w:tcW w:w="1199"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0</w:t>
            </w:r>
          </w:p>
        </w:tc>
        <w:tc>
          <w:tcPr>
            <w:tcW w:w="1090"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0.1</w:t>
            </w:r>
          </w:p>
        </w:tc>
        <w:tc>
          <w:tcPr>
            <w:tcW w:w="981"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0.0</w:t>
            </w:r>
          </w:p>
        </w:tc>
        <w:tc>
          <w:tcPr>
            <w:tcW w:w="981"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3.5</w:t>
            </w:r>
          </w:p>
        </w:tc>
        <w:tc>
          <w:tcPr>
            <w:tcW w:w="872"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5.4</w:t>
            </w:r>
          </w:p>
        </w:tc>
      </w:tr>
    </w:tbl>
    <w:p w:rsidR="007951E3" w:rsidRPr="00237F68" w:rsidRDefault="007951E3" w:rsidP="00237F68">
      <w:pPr>
        <w:spacing w:line="276" w:lineRule="auto"/>
        <w:jc w:val="both"/>
        <w:rPr>
          <w:rFonts w:ascii="VNI-Times" w:hAnsi="VNI-Times"/>
          <w:szCs w:val="28"/>
        </w:rPr>
      </w:pPr>
      <w:r w:rsidRPr="00237F68">
        <w:rPr>
          <w:rFonts w:ascii="VNI-Times" w:hAnsi="VNI-Times"/>
          <w:szCs w:val="28"/>
        </w:rPr>
        <w:t>a/Veõ bieåu ñoà theå hieän tæ leä daân soá ñoâ thò VN thôøi kì 1975- 2003</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b/Nhaän xeùt vaø giaûi thích veà quaù trình ñoâ thò hoaù ôû nöôùc ta?</w:t>
      </w:r>
    </w:p>
    <w:p w:rsidR="007951E3" w:rsidRPr="00237F68" w:rsidRDefault="007951E3" w:rsidP="00237F68">
      <w:pPr>
        <w:spacing w:line="276" w:lineRule="auto"/>
        <w:jc w:val="both"/>
        <w:rPr>
          <w:rFonts w:ascii="VNI-Times" w:hAnsi="VNI-Times"/>
          <w:b/>
          <w:i/>
          <w:szCs w:val="28"/>
        </w:rPr>
      </w:pPr>
      <w:r w:rsidRPr="00237F68">
        <w:rPr>
          <w:rFonts w:ascii="VNI-Times" w:hAnsi="VNI-Times"/>
          <w:b/>
          <w:i/>
          <w:szCs w:val="28"/>
        </w:rPr>
        <w:t>Höôùng daãn traû lôøi</w:t>
      </w:r>
    </w:p>
    <w:p w:rsidR="007951E3" w:rsidRPr="00237F68" w:rsidRDefault="007951E3" w:rsidP="00237F68">
      <w:pPr>
        <w:spacing w:line="276" w:lineRule="auto"/>
        <w:jc w:val="both"/>
        <w:rPr>
          <w:rFonts w:ascii="VNI-Times" w:hAnsi="VNI-Times"/>
          <w:szCs w:val="28"/>
        </w:rPr>
      </w:pPr>
      <w:r w:rsidRPr="00237F68">
        <w:rPr>
          <w:rFonts w:ascii="VNI-Times" w:hAnsi="VNI-Times"/>
          <w:b/>
          <w:i/>
          <w:szCs w:val="28"/>
        </w:rPr>
        <w:t>a/Veõ bieåu ñoà</w:t>
      </w:r>
      <w:r w:rsidRPr="00237F68">
        <w:rPr>
          <w:rFonts w:ascii="VNI-Times" w:hAnsi="VNI-Times"/>
          <w:szCs w:val="28"/>
        </w:rPr>
        <w:t>: HS veõ bieåu ñoà coät doïc</w:t>
      </w:r>
    </w:p>
    <w:p w:rsidR="007951E3" w:rsidRPr="00237F68" w:rsidRDefault="007951E3" w:rsidP="00237F68">
      <w:pPr>
        <w:spacing w:line="276" w:lineRule="auto"/>
        <w:ind w:hanging="327"/>
        <w:jc w:val="both"/>
        <w:rPr>
          <w:rFonts w:ascii="VNI-Times" w:hAnsi="VNI-Times"/>
          <w:szCs w:val="28"/>
        </w:rPr>
      </w:pPr>
      <w:r w:rsidRPr="00237F68">
        <w:rPr>
          <w:rFonts w:ascii="VNI-Times" w:hAnsi="VNI-Times"/>
          <w:b/>
          <w:i/>
          <w:szCs w:val="28"/>
        </w:rPr>
        <w:t>b/Nhaän xeùt vaø giaûi thích:</w:t>
      </w:r>
      <w:r w:rsidRPr="00237F68">
        <w:rPr>
          <w:rFonts w:ascii="VNI-Times" w:hAnsi="VNI-Times"/>
          <w:szCs w:val="28"/>
        </w:rPr>
        <w:br/>
        <w:t>-Quaù trình ñoâ thò hoaù ôû nöôùc ta dieãn ra chaäm vaø khoâng oån ñònh, tæ leä daân ñoâ thò coøn thaáp, phaûn aùnh trình ñoä CNH cuûa nöôùc ta coøn thaáp.</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Tæ leä daân thaønh thò raát cheânh leäch giöõa caùc vuøng, cho thaáy quaù trình CNH, ñoâ thò hoaù ôû nöôùc ta dieãn ra khoâng ñeàu giöõa caùc vuøng.</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Caùc vuøng ñoàng baèng vaø ven bieån (Ñoâng Nam Boä, DH NTB, ÑBSH…) coù tæ leä daân ñoâ thò khaù cao, do caùc ñoâ thò hoaù taäp trung chuû yeáu ôû ñoàng baèng vaø ven bieån.</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Tæ leä daân ñoâ thò ôû trung du vaø mieàn nuùi coøn thaáp, do ña soá caùc ñoâ thò laø ñoâ thò nhoû môùi ñöôïc hình thaønh trong quaù trình ñaåy maïnh CNH.</w:t>
      </w:r>
    </w:p>
    <w:p w:rsidR="007951E3" w:rsidRPr="00237F68" w:rsidRDefault="007951E3" w:rsidP="00237F68">
      <w:pPr>
        <w:spacing w:line="276" w:lineRule="auto"/>
        <w:jc w:val="both"/>
        <w:rPr>
          <w:rFonts w:ascii="VNI-Times" w:hAnsi="VNI-Times"/>
          <w:bCs/>
          <w:szCs w:val="28"/>
        </w:rPr>
      </w:pPr>
      <w:r w:rsidRPr="00237F68">
        <w:rPr>
          <w:rFonts w:ascii="VNI-Times" w:hAnsi="VNI-Times"/>
          <w:b/>
          <w:bCs/>
          <w:szCs w:val="28"/>
        </w:rPr>
        <w:t>4</w:t>
      </w:r>
      <w:r w:rsidRPr="00237F68">
        <w:rPr>
          <w:rFonts w:ascii="VNI-Times" w:hAnsi="VNI-Times"/>
          <w:b/>
          <w:bCs/>
          <w:szCs w:val="28"/>
          <w:u w:val="single"/>
        </w:rPr>
        <w:t>- Lao ñoäng vaø vieäc laøm. Chaát löôïng cuoäc soáng</w:t>
      </w:r>
      <w:r w:rsidRPr="00237F68">
        <w:rPr>
          <w:rFonts w:ascii="VNI-Times" w:hAnsi="VNI-Times"/>
          <w:b/>
          <w:bCs/>
          <w:szCs w:val="28"/>
        </w:rPr>
        <w:t>.</w:t>
      </w:r>
    </w:p>
    <w:p w:rsidR="007951E3" w:rsidRPr="00237F68" w:rsidRDefault="007951E3" w:rsidP="00237F68">
      <w:pPr>
        <w:spacing w:line="276" w:lineRule="auto"/>
        <w:jc w:val="both"/>
        <w:rPr>
          <w:rFonts w:ascii="VNI-Times" w:hAnsi="VNI-Times"/>
          <w:b/>
          <w:bCs/>
          <w:i/>
          <w:iCs/>
          <w:szCs w:val="28"/>
          <w:u w:val="single"/>
        </w:rPr>
      </w:pPr>
      <w:r w:rsidRPr="00237F68">
        <w:rPr>
          <w:rFonts w:ascii="VNI-Times" w:hAnsi="VNI-Times"/>
          <w:b/>
          <w:bCs/>
          <w:i/>
          <w:iCs/>
          <w:szCs w:val="28"/>
          <w:u w:val="single"/>
        </w:rPr>
        <w:t xml:space="preserve">a- Nguoàn lao ñoäng vaø söû duïng nguoàn lao ñoäng: </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xml:space="preserve">- Nguoàn lao ñoäng: </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lastRenderedPageBreak/>
        <w:t>+ Nguoàn lao ñoäng bao goàm nhöõng ngöôøi trong ñoä tuoåi lao ñoäng, coù khaû naêng lao ñoäng, coù nghóa vuï lao ñoäng vaø nhöõng ngöôøi ngoaøi ñoä tuoåi lao ñoäng nhöng vaãn tham gia lao ñoäng.</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 Nöôùc ta coù nguoàn lao ñoäng raát doài daøo vaø taêng nhanh, ñoù laø ñieàu kieän ñeå phaùt trieån kinh teá.</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 xml:space="preserve">+ Lao ñoäng Vieät Nam phaàn lôùn taäp trung ôû noâng thoân treân 75,8% naêm 2003 </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 Trình ñoä vaên hoaù cuûa lao ñoäng nöôùc ta coøn thaáp, löïc löôïng lao ñoäng coù chuyeân moân kó thuaät coøn moûng, coøn haïn cheá veà theå löïc vaø chaát löôïng ( 78,8% chöa qua ñaøo taïo )</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xml:space="preserve"> - Giaûi phaùp ñeå naâng cao chaát löôïng lao ñoäng hieän nay laø phaûi coù keá hoaïch giaùo duïc ñaøo taïo hôïp lí vaø coù chieán löôïc ñaàu tö môû roäng ñaøo taïo daïy ngheà.</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Söû duïng lao ñoäng: Cô caáu söû duïng lao ñoäng ôû nöôùc ta trong caùc ngaønh kinh teá ñang thay ñoåi theo höôùng ñoåi môùi cuûa neàn kinh teá xaõ hoäi : lao ñoäng trong khu vöïc noâng, laâm, ngö nghieäp giaûm  lao ñoäng trong coâng nghieäp dòch vuï ngaøy caøng taêng, tuy nhieân lao ñoäng trong khu vöïc noâng, laâm ngö nghieäp vaãn coøn cao.</w:t>
      </w:r>
    </w:p>
    <w:p w:rsidR="007951E3" w:rsidRPr="00237F68" w:rsidRDefault="007951E3" w:rsidP="00237F68">
      <w:pPr>
        <w:spacing w:line="276" w:lineRule="auto"/>
        <w:jc w:val="both"/>
        <w:rPr>
          <w:rFonts w:ascii="VNI-Times" w:hAnsi="VNI-Times"/>
          <w:b/>
          <w:bCs/>
          <w:i/>
          <w:iCs/>
          <w:szCs w:val="28"/>
          <w:u w:val="single"/>
        </w:rPr>
      </w:pPr>
      <w:r w:rsidRPr="00237F68">
        <w:rPr>
          <w:rFonts w:ascii="VNI-Times" w:hAnsi="VNI-Times"/>
          <w:b/>
          <w:bCs/>
          <w:i/>
          <w:iCs/>
          <w:szCs w:val="28"/>
          <w:u w:val="single"/>
        </w:rPr>
        <w:t>b- Vaán ñeà vieäc laøm:</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xml:space="preserve">- Hieän nay vaán ñeà vieäc laøm laø vaán ñeà gay gaét ôû nöôùc ta vì löïc löôïng lao ñoäng ôû nöôùc ta doài daøo nhöng chaát löôïng lao ñoäng coøn raát thaáp, trong khi neàn kinh teá chöa phaùt trieån cho neân naêm 2003 tæ leä thôøi gian laøm vieäc ñöôïc söû duïng cuûa lao ñoäng ôû noâng thoân laø77.7% vaø tæ leä thaát ngheäp ôû khu vöïc thaønh thò töông ñoái cao khoaûng 6% </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xml:space="preserve"> - Giaûi phaùp:   +Phaân boá laïi daân cö, lao ñoäng giöõa caùc vuøng</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 xml:space="preserve"> + Ña daïng caùc hoaït ñoäng kinh teá ôû noâng thoân. </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 xml:space="preserve"> + Ña daïng caùc loaïi hình ñaøo taïo, ñaåy maïnh hoaït ñoâng höôùng nghieäp, daïy ngheà, giôùi thieäu vieäc laøm</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 xml:space="preserve"> + Phaùt trieån hoaït ñoäng coâng nghieäp, dòch vuï ôû thaønh thò </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Ñaåy maïnh keá hoaïch hoaù gia ñình ñeå giaûm tæ suaát sinh, giaûm nguoàn taêng lao ñoäng</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Ñaåy maïnh xuaát khaåu lao ñoäng</w:t>
      </w:r>
    </w:p>
    <w:p w:rsidR="007951E3" w:rsidRPr="00237F68" w:rsidRDefault="007951E3" w:rsidP="00237F68">
      <w:pPr>
        <w:spacing w:line="276" w:lineRule="auto"/>
        <w:jc w:val="both"/>
        <w:rPr>
          <w:rFonts w:ascii="VNI-Times" w:hAnsi="VNI-Times"/>
          <w:b/>
          <w:bCs/>
          <w:i/>
          <w:iCs/>
          <w:szCs w:val="28"/>
          <w:u w:val="single"/>
        </w:rPr>
      </w:pPr>
      <w:r w:rsidRPr="00237F68">
        <w:rPr>
          <w:rFonts w:ascii="VNI-Times" w:hAnsi="VNI-Times"/>
          <w:b/>
          <w:bCs/>
          <w:i/>
          <w:iCs/>
          <w:szCs w:val="28"/>
          <w:u w:val="single"/>
        </w:rPr>
        <w:t>c- Chaát löôïng cuoäc soáng:</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xml:space="preserve"> - Chaát löôïng cuoäc soáng cuûa ngöôøi daân Vieät Nam ngaøy caøng ñöôïc caûi thieän vaø ñaõ ñaït ñöôïc nhöõng thaønh töïu ñaùng keå:</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 xml:space="preserve"> + Tæ leä ngöôøi lôùn bieát chöõ ñaït 90.3%( naêm 1999).</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 xml:space="preserve"> + Möùc thu nhaäp bình quaân ñaàu ngöôøi gia taêng.</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 xml:space="preserve"> + Ngöôøi daân ñöôïc höôûng caùc dòch vuï XH ngaøy caøng toát hôn.</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 xml:space="preserve"> + Tuoåi thoï taêng leân: bình quaân cuûa nam laø 67.4 vaø cuûa nöõ laø 74 (naêm 1999)</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 xml:space="preserve"> + Tæ leä töû vong, suy dinh döôûng cuûa treû em ngaøy caøng giaûm, nhieàu dòch beänh ñaõ bò ñaåy luøi…</w:t>
      </w:r>
    </w:p>
    <w:p w:rsidR="007951E3" w:rsidRPr="00237F68" w:rsidRDefault="007951E3" w:rsidP="00237F68">
      <w:pPr>
        <w:pStyle w:val="BodyText"/>
        <w:spacing w:line="276" w:lineRule="auto"/>
        <w:ind w:firstLine="327"/>
        <w:rPr>
          <w:sz w:val="28"/>
          <w:szCs w:val="28"/>
        </w:rPr>
      </w:pPr>
      <w:r w:rsidRPr="00237F68">
        <w:rPr>
          <w:sz w:val="28"/>
          <w:szCs w:val="28"/>
        </w:rPr>
        <w:lastRenderedPageBreak/>
        <w:t xml:space="preserve">   Hieän nay nhòp ñoä taêng tröôûng kinh teá cuûa Vieät Nam khaù cao, trung bình GDP moãi naêm taêng 7%. Xoaù ñoùi giaûm ngheøo töø 16,1% naêm 2001 xuoáng 14,5% naêm 2002, 12% naêm 2003, 10% naêm 2005  caûi thieän veà giaùo duïc, yteá, chaêm soùc söùc khoûe, nhaø ôû, nöôùc saïch, ñieän sinh hoaït …</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Chaát löôïng cuoäc soáng cuûa daân cö coøn cheânh leäch khaù roõ neùt giöõa caùc vuøng vaø giöõa caùc taàng lôùp daân cö trong xaõ hoäi.</w:t>
      </w:r>
    </w:p>
    <w:p w:rsidR="007951E3" w:rsidRPr="00237F68" w:rsidRDefault="007951E3" w:rsidP="00237F68">
      <w:pPr>
        <w:spacing w:line="276" w:lineRule="auto"/>
        <w:jc w:val="both"/>
        <w:rPr>
          <w:rFonts w:ascii="VNI-Times" w:hAnsi="VNI-Times"/>
          <w:b/>
          <w:szCs w:val="28"/>
        </w:rPr>
      </w:pPr>
      <w:r w:rsidRPr="00237F68">
        <w:rPr>
          <w:rFonts w:ascii="VNI-Times" w:hAnsi="VNI-Times"/>
          <w:b/>
          <w:szCs w:val="28"/>
        </w:rPr>
        <w:t>CAÂU HOÛI VAØ BAØI TAÄP</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1/ Nguoàn lao ñoäng cuûa nöôùc ta coù nhöõng maët maïnh vaø haïn cheá naøo? Haõy neâu nhöõng thay ñoåi trong cô caáu söû duïng lao ñoäng cuûa nöôùc ta?</w:t>
      </w:r>
    </w:p>
    <w:p w:rsidR="007951E3" w:rsidRPr="00237F68" w:rsidRDefault="007951E3" w:rsidP="00237F68">
      <w:pPr>
        <w:spacing w:line="276" w:lineRule="auto"/>
        <w:jc w:val="both"/>
        <w:rPr>
          <w:rFonts w:ascii="VNI-Times" w:hAnsi="VNI-Times"/>
          <w:b/>
          <w:i/>
          <w:szCs w:val="28"/>
        </w:rPr>
      </w:pPr>
      <w:r w:rsidRPr="00237F68">
        <w:rPr>
          <w:rFonts w:ascii="VNI-Times" w:hAnsi="VNI-Times"/>
          <w:b/>
          <w:i/>
          <w:szCs w:val="28"/>
        </w:rPr>
        <w:t>* Nhöõng maët maïnh vaø haïn cheá:</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Nhöõng maët maïnh</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Nguoàn lao ñoäng cuûa nöôùc ta doài daøo vaø taêng nhanh, bình quaân moåi naêm coù theâm hôn 1 trieäu lao ñoäng</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Ngöôøi Lñ VN coù nhieàu kinh nghieäm trong Sx noâng, laâm, ngö nghieäp vaø thuû coâng nghieäp, coù khaû naêng tieáp thu nhanh nhöõng tieán boä KHKT.</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Chaát löôïng nguoàn lao ñoäng ñang ñöôïc naâng cao</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b/>
          <w:szCs w:val="28"/>
        </w:rPr>
        <w:t xml:space="preserve"> </w:t>
      </w:r>
      <w:r w:rsidRPr="00237F68">
        <w:rPr>
          <w:rFonts w:ascii="VNI-Times" w:hAnsi="VNI-Times"/>
          <w:szCs w:val="28"/>
        </w:rPr>
        <w:t>-Nhöõng haïn cheá:</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Phaàn lôùn lao ñoäng chöa qua ñaøo taïo ( naêm 2003 coøn 78.8% lao ñoäng chöa qua ñaøo taïo)</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Theå löïc cuûa ngöôøi VN coøn haïn cheá.</w:t>
      </w:r>
    </w:p>
    <w:p w:rsidR="007951E3" w:rsidRPr="00237F68" w:rsidRDefault="007951E3" w:rsidP="00237F68">
      <w:pPr>
        <w:spacing w:line="276" w:lineRule="auto"/>
        <w:ind w:firstLine="327"/>
        <w:jc w:val="both"/>
        <w:rPr>
          <w:rFonts w:ascii="VNI-Times" w:hAnsi="VNI-Times"/>
          <w:b/>
          <w:i/>
          <w:szCs w:val="28"/>
        </w:rPr>
      </w:pPr>
      <w:r w:rsidRPr="00237F68">
        <w:rPr>
          <w:rFonts w:ascii="VNI-Times" w:hAnsi="VNI-Times"/>
          <w:b/>
          <w:i/>
          <w:szCs w:val="28"/>
        </w:rPr>
        <w:t>*Nhöõng thay ñoåi trong CCSDLÑ:</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Theo ngaønh kinh teá:</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Tæ leä lao ñoäng trong noâng- laâm- ngö nghieäp giaûm daàn.</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Tæ leä lao ñoäng trong khu vöïc CN- XD vaø dòch vuï taêng daàn.</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Theo thaønh phaàn KT:</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xml:space="preserve">Giaûm tæ troïng trong lao ñoäng cuûa nhaø nöôùc, taêng tæ leä lao ñoäng trong caùc khu vöïc KT khaùc. </w:t>
      </w:r>
    </w:p>
    <w:p w:rsidR="007951E3" w:rsidRPr="00237F68" w:rsidRDefault="007951E3" w:rsidP="00237F68">
      <w:pPr>
        <w:pStyle w:val="BodyText2"/>
        <w:spacing w:line="276" w:lineRule="auto"/>
        <w:jc w:val="both"/>
        <w:rPr>
          <w:sz w:val="28"/>
          <w:szCs w:val="28"/>
        </w:rPr>
      </w:pPr>
      <w:r w:rsidRPr="00237F68">
        <w:rPr>
          <w:sz w:val="28"/>
          <w:szCs w:val="28"/>
        </w:rPr>
        <w:t xml:space="preserve">2/ Taïi sao giaûi queát vieäc laøm ñang laø vaán ñeà xaõ hoäi gay gaét ôï nöôùc ta ? Ñeå giaûi quyeát vieäc laøm caàn coù nhöõng bieän phaùp gì (coù phaân tích)?                 </w:t>
      </w:r>
    </w:p>
    <w:p w:rsidR="007951E3" w:rsidRPr="00237F68" w:rsidRDefault="007951E3" w:rsidP="00237F68">
      <w:pPr>
        <w:pStyle w:val="BodyText2"/>
        <w:spacing w:line="276" w:lineRule="auto"/>
        <w:jc w:val="both"/>
        <w:rPr>
          <w:sz w:val="28"/>
          <w:szCs w:val="28"/>
        </w:rPr>
      </w:pPr>
      <w:r w:rsidRPr="00237F68">
        <w:rPr>
          <w:b/>
          <w:bCs/>
          <w:i/>
          <w:iCs/>
          <w:sz w:val="28"/>
          <w:szCs w:val="28"/>
          <w:u w:val="single"/>
        </w:rPr>
        <w:t>Höôùng daãn traû lôøi</w:t>
      </w:r>
    </w:p>
    <w:p w:rsidR="007951E3" w:rsidRPr="00237F68" w:rsidRDefault="007951E3" w:rsidP="00237F68">
      <w:pPr>
        <w:pStyle w:val="BodyText2"/>
        <w:spacing w:line="276" w:lineRule="auto"/>
        <w:ind w:firstLine="327"/>
        <w:jc w:val="both"/>
        <w:rPr>
          <w:sz w:val="28"/>
          <w:szCs w:val="28"/>
        </w:rPr>
      </w:pPr>
      <w:r w:rsidRPr="00237F68">
        <w:rPr>
          <w:sz w:val="28"/>
          <w:szCs w:val="28"/>
        </w:rPr>
        <w:t>- Nguoàn lao ñoäng doài daøo trong ñieàu kieän neàn kinh teá chöa phaùt trieån, chaát löôïng cuûa nguoàn lao ñoäng thaáp taïo söùc eùp lôùn ñoái vôùi giaûi quyeát vieäc laøm ôû nöôùc ta:</w:t>
      </w:r>
    </w:p>
    <w:p w:rsidR="007951E3" w:rsidRPr="00237F68" w:rsidRDefault="007951E3" w:rsidP="00237F68">
      <w:pPr>
        <w:pStyle w:val="BodyText2"/>
        <w:spacing w:line="276" w:lineRule="auto"/>
        <w:ind w:firstLine="654"/>
        <w:jc w:val="both"/>
        <w:rPr>
          <w:sz w:val="28"/>
          <w:szCs w:val="28"/>
        </w:rPr>
      </w:pPr>
      <w:r w:rsidRPr="00237F68">
        <w:rPr>
          <w:sz w:val="28"/>
          <w:szCs w:val="28"/>
        </w:rPr>
        <w:t>+ ÔÛ noâng thoân: Do ñaëc  ñieåm muøa vuï cuûa saûn xuaát noâng nghieäp vaø söï phaùt trieån ngaønh ngheà ôû noâng thoân coøn haïn cheá neân thieáu vieäc laøm ôû noâng thoân, VD: Tæ leä thôøi gian laøm vieäc ñöôïc söû duïng cuûa lao ñoäng noâng thoân laø 77.7% (naêm 2003)</w:t>
      </w:r>
    </w:p>
    <w:p w:rsidR="007951E3" w:rsidRPr="00237F68" w:rsidRDefault="007951E3" w:rsidP="00237F68">
      <w:pPr>
        <w:pStyle w:val="BodyText2"/>
        <w:spacing w:line="276" w:lineRule="auto"/>
        <w:ind w:firstLine="654"/>
        <w:jc w:val="both"/>
        <w:rPr>
          <w:sz w:val="28"/>
          <w:szCs w:val="28"/>
        </w:rPr>
      </w:pPr>
      <w:r w:rsidRPr="00237F68">
        <w:rPr>
          <w:sz w:val="28"/>
          <w:szCs w:val="28"/>
        </w:rPr>
        <w:lastRenderedPageBreak/>
        <w:t>+ ÔÛ thaønh thò: tæ leä thaát nghieäp cao 6%, trong khi thieáu  lao  ñoäng  coù  trình  ñoä  kó  thuaät ôû  caùc  ngaønh  coâng nghieäp, dòch vuï, KHKT.</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Höôùng giaûi quyeát:</w:t>
      </w:r>
    </w:p>
    <w:p w:rsidR="007951E3" w:rsidRPr="00237F68" w:rsidRDefault="007951E3" w:rsidP="00237F68">
      <w:pPr>
        <w:spacing w:line="276" w:lineRule="auto"/>
        <w:ind w:firstLine="654"/>
        <w:jc w:val="both"/>
        <w:rPr>
          <w:rFonts w:ascii="VNI-Times" w:hAnsi="VNI-Times"/>
          <w:szCs w:val="28"/>
        </w:rPr>
      </w:pPr>
      <w:r w:rsidRPr="00237F68">
        <w:rPr>
          <w:rFonts w:ascii="VNI-Times" w:hAnsi="VNI-Times"/>
          <w:szCs w:val="28"/>
        </w:rPr>
        <w:t>+ Phaân boá laïi daân cö vaø lao ñoäng giöõa caùc vuøng ñeå vöøa khai thaùc toát hôn tieàm naêng cuûa moåi vuøng vöøa taïo theâm vieäc laøm môùi</w:t>
      </w:r>
    </w:p>
    <w:p w:rsidR="007951E3" w:rsidRPr="00237F68" w:rsidRDefault="007951E3" w:rsidP="00237F68">
      <w:pPr>
        <w:spacing w:line="276" w:lineRule="auto"/>
        <w:ind w:firstLine="654"/>
        <w:jc w:val="both"/>
        <w:rPr>
          <w:rFonts w:ascii="VNI-Times" w:hAnsi="VNI-Times"/>
          <w:szCs w:val="28"/>
        </w:rPr>
      </w:pPr>
      <w:r w:rsidRPr="00237F68">
        <w:rPr>
          <w:rFonts w:ascii="VNI-Times" w:hAnsi="VNI-Times"/>
          <w:szCs w:val="28"/>
        </w:rPr>
        <w:t>+ Ñaåy maïnh KHHGÑ vaø ña daïng hoaù caùc hoaït ñoäng KT ôû noâng thoân. Neàn noâng nghieäp nöôùc ta chuyeån daàn töø töï tuùc töï caáp thaønh moät neàn noâng nghieäp haøng hoaù, thaâm canh vaø chuyeân canh. Caùc ngaønh ngheà thuû coâng truyeàn thoáng,caùc hoaït ñoäng dòch vuï ôû noâng thoân ñöôïc khoâi phuïc vaø phaùt trieån. Coâng nghieäp hoaù noâng thoân ñöôïc ñaåy maïnh. Nhö vaäy vaán ñeàø vieäc laøm ôû noâng thoân seõ ñöôïc giaûi quyeát.</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Phaùt trieån caùc hoaït ñoäng coâng nghieäp vaø dòch vuï. Môû roäng lieân doanh, ñaàu tö nöôùc ngoaøi vaø xuaát khaåu lao ñoäng cuõng laø nhöõng höôùng taïo khaû naêng giaûi quyeát vieäc laøm.</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 Ña daïng hoaù caùc loaïi hình ñaøo taïo, ñaåy maïnh hoaït ñoäng höôùng nghieäp ôû nhaø tröôøng, hoaït ñoäng daïy ngheà vaø giôùi thieäu vieäc laøm, giuùp cho ngöôøi lao ñoäng töï taïo vieäc laøm hoaëc deã tìm vieäc laøm…</w:t>
      </w:r>
    </w:p>
    <w:p w:rsidR="007951E3" w:rsidRPr="00237F68" w:rsidRDefault="007951E3" w:rsidP="00237F68">
      <w:pPr>
        <w:spacing w:line="276" w:lineRule="auto"/>
        <w:jc w:val="both"/>
        <w:rPr>
          <w:rFonts w:ascii="VNI-Times" w:hAnsi="VNI-Times"/>
          <w:szCs w:val="28"/>
        </w:rPr>
      </w:pPr>
      <w:r w:rsidRPr="00237F68">
        <w:rPr>
          <w:rFonts w:ascii="VNI-Times" w:hAnsi="VNI-Times"/>
          <w:bCs/>
          <w:szCs w:val="28"/>
        </w:rPr>
        <w:t>3/</w:t>
      </w:r>
      <w:r w:rsidRPr="00237F68">
        <w:rPr>
          <w:rFonts w:ascii="VNI-Times" w:hAnsi="VNI-Times"/>
          <w:szCs w:val="28"/>
        </w:rPr>
        <w:t xml:space="preserve"> Chuùng ta ñaït ñöôïc nhöõng thaønh töïu gì trong vieäc naâng cao chaát löôïng cuoäc soáng cuûa ngöôøi daân?</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___________________________________________________</w:t>
      </w:r>
    </w:p>
    <w:p w:rsidR="007951E3" w:rsidRPr="00237F68" w:rsidRDefault="007951E3" w:rsidP="00237F68">
      <w:pPr>
        <w:spacing w:line="276" w:lineRule="auto"/>
        <w:jc w:val="both"/>
        <w:rPr>
          <w:rFonts w:ascii="VNI-Times" w:hAnsi="VNI-Times"/>
          <w:szCs w:val="28"/>
        </w:rPr>
      </w:pPr>
    </w:p>
    <w:p w:rsidR="007951E3" w:rsidRPr="00237F68" w:rsidRDefault="007951E3" w:rsidP="00237F68">
      <w:pPr>
        <w:spacing w:line="276" w:lineRule="auto"/>
        <w:jc w:val="both"/>
        <w:rPr>
          <w:rFonts w:ascii="VNI-Times" w:hAnsi="VNI-Times"/>
          <w:szCs w:val="28"/>
        </w:rPr>
      </w:pPr>
    </w:p>
    <w:p w:rsidR="008801C7" w:rsidRPr="00237F68" w:rsidRDefault="008801C7" w:rsidP="00237F68">
      <w:pPr>
        <w:spacing w:line="276" w:lineRule="auto"/>
        <w:jc w:val="both"/>
        <w:rPr>
          <w:rFonts w:ascii="VNI-Times" w:hAnsi="VNI-Times"/>
          <w:szCs w:val="28"/>
        </w:rPr>
      </w:pPr>
    </w:p>
    <w:p w:rsidR="007951E3" w:rsidRPr="00237F68" w:rsidRDefault="007951E3" w:rsidP="00237F68">
      <w:pPr>
        <w:spacing w:line="276" w:lineRule="auto"/>
        <w:jc w:val="both"/>
        <w:rPr>
          <w:rFonts w:ascii="Times New Roman" w:hAnsi="Times New Roman"/>
          <w:b/>
          <w:bCs/>
          <w:szCs w:val="28"/>
        </w:rPr>
      </w:pPr>
      <w:r w:rsidRPr="00237F68">
        <w:rPr>
          <w:rFonts w:ascii="Times New Roman" w:hAnsi="Times New Roman"/>
          <w:b/>
          <w:bCs/>
          <w:szCs w:val="28"/>
        </w:rPr>
        <w:t>Ngày giảng:</w:t>
      </w:r>
    </w:p>
    <w:p w:rsidR="007951E3" w:rsidRPr="00237F68" w:rsidRDefault="007951E3" w:rsidP="00237F68">
      <w:pPr>
        <w:tabs>
          <w:tab w:val="left" w:pos="9180"/>
        </w:tabs>
        <w:spacing w:line="276" w:lineRule="auto"/>
        <w:jc w:val="both"/>
        <w:rPr>
          <w:rFonts w:ascii="Times New Roman" w:hAnsi="Times New Roman"/>
          <w:b/>
          <w:szCs w:val="28"/>
        </w:rPr>
      </w:pPr>
    </w:p>
    <w:p w:rsidR="007951E3" w:rsidRPr="00237F68" w:rsidRDefault="007951E3" w:rsidP="00237F68">
      <w:pPr>
        <w:spacing w:line="276" w:lineRule="auto"/>
        <w:jc w:val="both"/>
        <w:rPr>
          <w:rFonts w:ascii="Times New Roman" w:hAnsi="Times New Roman"/>
          <w:b/>
          <w:szCs w:val="28"/>
          <w:u w:val="single"/>
        </w:rPr>
      </w:pPr>
      <w:r w:rsidRPr="00237F68">
        <w:rPr>
          <w:rFonts w:ascii="Times New Roman" w:hAnsi="Times New Roman"/>
          <w:b/>
          <w:szCs w:val="28"/>
          <w:u w:val="single"/>
        </w:rPr>
        <w:t>CHỦ ĐỀ 7</w:t>
      </w:r>
    </w:p>
    <w:p w:rsidR="007951E3" w:rsidRPr="00237F68" w:rsidRDefault="007951E3" w:rsidP="00237F68">
      <w:pPr>
        <w:tabs>
          <w:tab w:val="left" w:pos="9180"/>
        </w:tabs>
        <w:spacing w:line="276" w:lineRule="auto"/>
        <w:jc w:val="both"/>
        <w:rPr>
          <w:b/>
          <w:szCs w:val="28"/>
        </w:rPr>
      </w:pPr>
      <w:r w:rsidRPr="00237F68">
        <w:rPr>
          <w:rFonts w:ascii="VNI-Times" w:hAnsi="VNI-Times"/>
          <w:b/>
          <w:szCs w:val="28"/>
        </w:rPr>
        <w:t xml:space="preserve">ÑÒA LÍ CAÙC NGAØNH KINH TEÁ </w:t>
      </w:r>
      <w:r w:rsidRPr="00237F68">
        <w:rPr>
          <w:rFonts w:ascii="Times New Roman" w:hAnsi="Times New Roman"/>
          <w:b/>
          <w:szCs w:val="28"/>
        </w:rPr>
        <w:t>VIỆT</w:t>
      </w:r>
      <w:r w:rsidRPr="00237F68">
        <w:rPr>
          <w:b/>
          <w:szCs w:val="28"/>
        </w:rPr>
        <w:t xml:space="preserve"> NAM</w:t>
      </w:r>
    </w:p>
    <w:p w:rsidR="007951E3" w:rsidRPr="00237F68" w:rsidRDefault="007951E3" w:rsidP="00237F68">
      <w:pPr>
        <w:spacing w:line="276" w:lineRule="auto"/>
        <w:jc w:val="both"/>
        <w:rPr>
          <w:rFonts w:ascii="Times New Roman" w:hAnsi="Times New Roman"/>
          <w:b/>
          <w:szCs w:val="28"/>
        </w:rPr>
      </w:pPr>
      <w:r w:rsidRPr="00237F68">
        <w:rPr>
          <w:rFonts w:ascii="Times New Roman" w:hAnsi="Times New Roman"/>
          <w:b/>
          <w:szCs w:val="28"/>
        </w:rPr>
        <w:t>(1</w:t>
      </w:r>
      <w:r w:rsidR="008801C7" w:rsidRPr="00237F68">
        <w:rPr>
          <w:rFonts w:ascii="Times New Roman" w:hAnsi="Times New Roman"/>
          <w:b/>
          <w:szCs w:val="28"/>
        </w:rPr>
        <w:t>5</w:t>
      </w:r>
      <w:r w:rsidRPr="00237F68">
        <w:rPr>
          <w:rFonts w:ascii="Times New Roman" w:hAnsi="Times New Roman"/>
          <w:b/>
          <w:szCs w:val="28"/>
        </w:rPr>
        <w:t xml:space="preserve"> tiết)</w:t>
      </w:r>
    </w:p>
    <w:p w:rsidR="007951E3" w:rsidRPr="00237F68" w:rsidRDefault="007951E3" w:rsidP="00237F68">
      <w:pPr>
        <w:tabs>
          <w:tab w:val="left" w:pos="9180"/>
        </w:tabs>
        <w:spacing w:line="276" w:lineRule="auto"/>
        <w:jc w:val="both"/>
        <w:rPr>
          <w:b/>
          <w:szCs w:val="28"/>
        </w:rPr>
      </w:pPr>
    </w:p>
    <w:p w:rsidR="007951E3" w:rsidRPr="00237F68" w:rsidRDefault="007951E3" w:rsidP="00237F68">
      <w:pPr>
        <w:tabs>
          <w:tab w:val="left" w:pos="9180"/>
        </w:tabs>
        <w:spacing w:line="276" w:lineRule="auto"/>
        <w:jc w:val="both"/>
        <w:rPr>
          <w:rFonts w:ascii="VNI-Times" w:hAnsi="VNI-Times"/>
          <w:b/>
          <w:szCs w:val="28"/>
        </w:rPr>
      </w:pPr>
      <w:r w:rsidRPr="00237F68">
        <w:rPr>
          <w:rFonts w:ascii="VNI-Times" w:hAnsi="VNI-Times"/>
          <w:b/>
          <w:szCs w:val="28"/>
        </w:rPr>
        <w:t xml:space="preserve">A/  </w:t>
      </w:r>
      <w:r w:rsidRPr="00237F68">
        <w:rPr>
          <w:rFonts w:ascii="VNI-Times" w:hAnsi="VNI-Times"/>
          <w:b/>
          <w:szCs w:val="28"/>
          <w:u w:val="single"/>
        </w:rPr>
        <w:t>Kieán thöùc cô baûn:</w:t>
      </w:r>
    </w:p>
    <w:p w:rsidR="007951E3" w:rsidRPr="00237F68" w:rsidRDefault="007951E3" w:rsidP="00237F68">
      <w:pPr>
        <w:tabs>
          <w:tab w:val="left" w:pos="9180"/>
        </w:tabs>
        <w:spacing w:line="276" w:lineRule="auto"/>
        <w:jc w:val="both"/>
        <w:rPr>
          <w:rFonts w:ascii="VNI-Times" w:hAnsi="VNI-Times"/>
          <w:b/>
          <w:szCs w:val="28"/>
        </w:rPr>
      </w:pPr>
      <w:r w:rsidRPr="00237F68">
        <w:rPr>
          <w:rFonts w:ascii="VNI-Times" w:hAnsi="VNI-Times"/>
          <w:b/>
          <w:szCs w:val="28"/>
        </w:rPr>
        <w:t xml:space="preserve">   1- </w:t>
      </w:r>
      <w:r w:rsidRPr="00237F68">
        <w:rPr>
          <w:rFonts w:ascii="VNI-Times" w:hAnsi="VNI-Times"/>
          <w:b/>
          <w:szCs w:val="28"/>
          <w:u w:val="single"/>
        </w:rPr>
        <w:t>Neàn kinh teá nöôùc ta tröôùc thôøi kì  ñoåi môùi</w:t>
      </w:r>
      <w:r w:rsidRPr="00237F68">
        <w:rPr>
          <w:rFonts w:ascii="VNI-Times" w:hAnsi="VNI-Times"/>
          <w:b/>
          <w:szCs w:val="28"/>
        </w:rPr>
        <w:t>:</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Neàn kinh teá nöôùc ta traûi qua nhieàu giai ñoaïn phaùt trieån gaén lieàn vôùi quaù trình döïng nöôùc vaø giöõ nöôùc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CM thaùng 8/1945 ñem laïi ñoäc laäp cho ñaát nöôùc, töï do cho nhaân daân, nöôùc VN daân chuû coäng hoaø ra ñôøi.</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1946-1954 laø giai ñoaïn 9 naêm khaùng chieán choáng Phaù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1954-1975: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Mieàn Baéc xaây döïng CNXH vaø chi vieän cho mieàn Nam ñaùnh Mó.</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Mieàn Nam choáng ñeá quoác Mó vaø tay sai.</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 xml:space="preserve">     Nhìn chung trong caùc giai ñoaïn treân neàn KT nöôùc ta coøn ngheøo naøn, laïc haäu vaø chòu nhieàu toån thaát qua chieán tran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1976-1986 ñaát nöôùc thoáng nhaát nhöng laïi gaëp raát nhieàu khoù khaên : KT khuûng hoaûng keùo daøi, tình traïng laïm phaùt cao</w:t>
      </w:r>
      <w:r w:rsidRPr="00237F68">
        <w:rPr>
          <w:rFonts w:ascii="VNI-Times" w:hAnsi="VNI-Times"/>
          <w:b/>
          <w:szCs w:val="28"/>
        </w:rPr>
        <w:t xml:space="preserve">, </w:t>
      </w:r>
      <w:r w:rsidRPr="00237F68">
        <w:rPr>
          <w:rFonts w:ascii="VNI-Times" w:hAnsi="VNI-Times"/>
          <w:szCs w:val="28"/>
        </w:rPr>
        <w:t>möùc taêng tröôûng KT thaáp, saûn xuaát ñình treä.</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szCs w:val="28"/>
        </w:rPr>
        <w:t>Trong hoaøn caûnh neàn KT coøn boäc loä nhieàu toàn taïi vaø yeáu keùm aûnh höôûng ñeán toaøn boä hoaït ñoäng KT vaø ñôøi soáng nhaân daân, Ñaïi hoäi VI cuûa Ñaûng thaùng 12/1986 ñaõ quyeát ñònh ñoåi môùi ñaát nöôùc. Ñaây laø moác lòch söû quan troïng treân con ñöôøng ñoåi môùi saâu saéc, toaøn dieän ôû nöôùc ta, trong ñoù coù söï ñoåi môùi veà KT.</w:t>
      </w:r>
    </w:p>
    <w:p w:rsidR="007951E3" w:rsidRPr="00237F68" w:rsidRDefault="007951E3" w:rsidP="00237F68">
      <w:pPr>
        <w:tabs>
          <w:tab w:val="left" w:pos="9180"/>
        </w:tabs>
        <w:spacing w:line="276" w:lineRule="auto"/>
        <w:jc w:val="both"/>
        <w:rPr>
          <w:rFonts w:ascii="VNI-Times" w:hAnsi="VNI-Times"/>
          <w:b/>
          <w:szCs w:val="28"/>
          <w:u w:val="single"/>
        </w:rPr>
      </w:pPr>
      <w:r w:rsidRPr="00237F68">
        <w:rPr>
          <w:rFonts w:ascii="VNI-Times" w:hAnsi="VNI-Times"/>
          <w:szCs w:val="28"/>
        </w:rPr>
        <w:t xml:space="preserve">   </w:t>
      </w:r>
      <w:r w:rsidRPr="00237F68">
        <w:rPr>
          <w:rFonts w:ascii="VNI-Times" w:hAnsi="VNI-Times"/>
          <w:b/>
          <w:szCs w:val="28"/>
        </w:rPr>
        <w:t xml:space="preserve">2- </w:t>
      </w:r>
      <w:r w:rsidRPr="00237F68">
        <w:rPr>
          <w:rFonts w:ascii="VNI-Times" w:hAnsi="VNI-Times"/>
          <w:b/>
          <w:szCs w:val="28"/>
          <w:u w:val="single"/>
        </w:rPr>
        <w:t>Neàn kinh teá nöôùc ta trong thôøi kì  ñoåi môùi:</w:t>
      </w:r>
    </w:p>
    <w:p w:rsidR="007951E3" w:rsidRPr="00237F68" w:rsidRDefault="007951E3" w:rsidP="00237F68">
      <w:pPr>
        <w:tabs>
          <w:tab w:val="left" w:pos="9180"/>
        </w:tabs>
        <w:spacing w:line="276" w:lineRule="auto"/>
        <w:jc w:val="both"/>
        <w:rPr>
          <w:rFonts w:ascii="VNI-Times" w:hAnsi="VNI-Times"/>
          <w:b/>
          <w:szCs w:val="28"/>
          <w:u w:val="single"/>
        </w:rPr>
      </w:pPr>
      <w:r w:rsidRPr="00237F68">
        <w:rPr>
          <w:rFonts w:ascii="VNI-Times" w:hAnsi="VNI-Times"/>
          <w:szCs w:val="28"/>
        </w:rPr>
        <w:t xml:space="preserve">       </w:t>
      </w:r>
      <w:r w:rsidRPr="00237F68">
        <w:rPr>
          <w:rFonts w:ascii="VNI-Times" w:hAnsi="VNI-Times"/>
          <w:b/>
          <w:szCs w:val="28"/>
        </w:rPr>
        <w:t xml:space="preserve">a)  </w:t>
      </w:r>
      <w:r w:rsidRPr="00237F68">
        <w:rPr>
          <w:rFonts w:ascii="VNI-Times" w:hAnsi="VNI-Times"/>
          <w:b/>
          <w:szCs w:val="28"/>
          <w:u w:val="single"/>
        </w:rPr>
        <w:t>Söï chuyeån dòch cô caáu kinh teá:</w:t>
      </w:r>
    </w:p>
    <w:p w:rsidR="007951E3" w:rsidRPr="00237F68" w:rsidRDefault="007951E3" w:rsidP="00237F68">
      <w:pPr>
        <w:tabs>
          <w:tab w:val="left" w:pos="9180"/>
        </w:tabs>
        <w:spacing w:line="276" w:lineRule="auto"/>
        <w:jc w:val="both"/>
        <w:rPr>
          <w:rFonts w:ascii="VNI-Times" w:hAnsi="VNI-Times"/>
          <w:b/>
          <w:szCs w:val="28"/>
          <w:u w:val="single"/>
        </w:rPr>
      </w:pPr>
      <w:r w:rsidRPr="00237F68">
        <w:rPr>
          <w:rFonts w:ascii="VNI-Times" w:hAnsi="VNI-Times"/>
          <w:b/>
          <w:szCs w:val="28"/>
        </w:rPr>
        <w:t xml:space="preserve"> * </w:t>
      </w:r>
      <w:r w:rsidRPr="00237F68">
        <w:rPr>
          <w:rFonts w:ascii="VNI-Times" w:hAnsi="VNI-Times"/>
          <w:b/>
          <w:szCs w:val="28"/>
          <w:u w:val="single"/>
        </w:rPr>
        <w:t>Chuyeån dòch cô caáu ngaøn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Noâng, laâm, ngö nghieäp coù tæ troïng giaûm lieân tuïc töø 40% naêm 1991 xuoáng coøn 23% naêm 2002. Do neàn KT chuyeån töø KT bao caáp sang KT thò tröôøng, xu höôùng môû roäng neàn KT noâng nghieäp haøng hoaù vaø nöôùc ta ñang chuyeån töø nöôùc noâng nghieäp sang nöôùc coâng nghieä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Ngaønh coâng nghieäp – xaây döïng (CN-XD) coù tæ troïng taêng leân nhanh töø döôùi 23.8% naêm 1991 leân gaàn 38.5% naêm 2002. Do chuû tröông CNH-HÑH gaén lieàn vôùi ñöôøng loái ñoåi môùi neàn KT do ñoù ñaây laø ngaønh ñöôïc khuyeàn khích phaùt trieån nhaát.</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CN-XD taêng chöùng toû quaù trình CNH-HÑH ñaát nöôùc ñang tieán trieån toát.</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Ngaønh dòch vuï coù tæ troïng taêng nhanh töø naêm 1991-1996 cao nhaát laø gaàn 45%, sau ñoù giaûm xuoáng döôùi 38.5% naêm 2002, do aûnh höôûng cuûa cuoäc khuûng hoaûng taøi chính khu vöïc cuoái naêm 1997 (khuûng hoaûng tieàn teä ôû Thaùi Lan ) laøm caùc hoaït ñoäng KT ñoái ngoaïi taêng tröôûng chaäm.</w:t>
      </w:r>
    </w:p>
    <w:p w:rsidR="007951E3" w:rsidRPr="00237F68" w:rsidRDefault="007951E3" w:rsidP="00237F68">
      <w:pPr>
        <w:tabs>
          <w:tab w:val="left" w:pos="9180"/>
        </w:tabs>
        <w:spacing w:line="276" w:lineRule="auto"/>
        <w:jc w:val="both"/>
        <w:rPr>
          <w:rFonts w:ascii="VNI-Times" w:hAnsi="VNI-Times"/>
          <w:b/>
          <w:szCs w:val="28"/>
          <w:u w:val="single"/>
        </w:rPr>
      </w:pPr>
      <w:r w:rsidRPr="00237F68">
        <w:rPr>
          <w:rFonts w:ascii="VNI-Times" w:hAnsi="VNI-Times"/>
          <w:b/>
          <w:szCs w:val="28"/>
        </w:rPr>
        <w:t xml:space="preserve"> *</w:t>
      </w:r>
      <w:r w:rsidRPr="00237F68">
        <w:rPr>
          <w:rFonts w:ascii="VNI-Times" w:hAnsi="VNI-Times"/>
          <w:b/>
          <w:szCs w:val="28"/>
          <w:u w:val="single"/>
        </w:rPr>
        <w:t xml:space="preserve"> Chuyeån dòch cô caáu laõnh thoå:</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nöôùc ta coù 7 vuøng KT :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Trung du vaø mieàn nuùi Baéc Boä, Ñoàng baèng soâng Hoàng, Baéc Trung Boä. Duyeân haûi Nam Trung Boä, Taây Nguyeân, Ñoâng Nam Boä vaø Ñoàng baèng soâng Cöûu Long.</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Trong ñoù coù 6 vuøng KT giaùp bieån (Tröø vuøng taây nguyeân), do ñoù ñaëc tröng cuûa haàu heát caùc vuøng KT laø keát hôïp KT treân ñaát lieàn vaø KT bieån ñaûo.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3 vuøng kinh teá troïng ñieåm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Vuøng KT troïng ñieåm Baéc Boä, Vuøng KT troïng ñieåm Mieàn Trung  vaø Vuøng KT troïng ñieåm phía Nam.</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Caùc vuøng kinh teá troïng ñieåm coù taùc duïng maïnh ñeán söï phaùt trieån kinh teá xaõ hoäi cuûa caùc vuøng kinh teá laân caän.</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 xml:space="preserve">     -&gt;  Söï dòch chuyeån cô caáu laõnh thoå ñaõ hình thaønh caùc vuøng chuyeân canh trong noâng nghieäp, caùc laõnh thoå taäp trung coâng nghieäp, dòch vuï taïo neân caùc vuøng KT phaùt trieån naêng ñoäng.</w:t>
      </w:r>
    </w:p>
    <w:p w:rsidR="007951E3" w:rsidRPr="00237F68" w:rsidRDefault="007951E3" w:rsidP="00237F68">
      <w:pPr>
        <w:tabs>
          <w:tab w:val="left" w:pos="9180"/>
        </w:tabs>
        <w:spacing w:line="276" w:lineRule="auto"/>
        <w:jc w:val="both"/>
        <w:rPr>
          <w:rFonts w:ascii="VNI-Times" w:hAnsi="VNI-Times"/>
          <w:b/>
          <w:szCs w:val="28"/>
          <w:u w:val="single"/>
        </w:rPr>
      </w:pPr>
      <w:r w:rsidRPr="00237F68">
        <w:rPr>
          <w:rFonts w:ascii="VNI-Times" w:hAnsi="VNI-Times"/>
          <w:b/>
          <w:szCs w:val="28"/>
        </w:rPr>
        <w:t xml:space="preserve"> </w:t>
      </w:r>
      <w:r w:rsidRPr="00237F68">
        <w:rPr>
          <w:rFonts w:ascii="VNI-Times" w:hAnsi="VNI-Times"/>
          <w:szCs w:val="28"/>
        </w:rPr>
        <w:t>*</w:t>
      </w:r>
      <w:r w:rsidRPr="00237F68">
        <w:rPr>
          <w:rFonts w:ascii="VNI-Times" w:hAnsi="VNI-Times"/>
          <w:b/>
          <w:szCs w:val="28"/>
          <w:u w:val="single"/>
        </w:rPr>
        <w:t xml:space="preserve"> Chuyeån dòch cô caáu thaønh phaàn kinh teá:</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Töø moät neàn KT chuû yeáu laø Nhaø nöôùc vaø taäp theå ñaõ chuyeån sang neàn KT nhieàu thaønh phaàn : KT Nhaø nöôùc, KT taäp theå, KT tö nhaân, KT caù theå vaø KT coù voán ñaàu tö nöôùc ngoaøi.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Chính saùch khuyeán khích phaùt trieån kinh teá nhieàu thaønh phaàn ñaõ goùp phaàn tích cöïc vaøo söï chuyeån dòch cô caáu ngaønh vaø cô caáu laõnh thoå.</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rPr>
        <w:t xml:space="preserve">b) </w:t>
      </w:r>
      <w:r w:rsidRPr="00237F68">
        <w:rPr>
          <w:rFonts w:ascii="VNI-Times" w:hAnsi="VNI-Times"/>
          <w:b/>
          <w:szCs w:val="28"/>
          <w:u w:val="single"/>
        </w:rPr>
        <w:t>Nhöõng thaønh töïu vaø thaùch thöùc</w:t>
      </w:r>
      <w:r w:rsidRPr="00237F68">
        <w:rPr>
          <w:rFonts w:ascii="VNI-Times" w:hAnsi="VNI-Times"/>
          <w:szCs w:val="28"/>
        </w:rPr>
        <w:t xml:space="preserve">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Trong coâng cuoäc ñoåi môùi KT ñaát nöôùc ñaõ ñaït ñöôïc nhieàu thaønh töïu taïo ñaø thuaän lôïi cho söï phaùt trieån trong nhöõng naêm tôùi, cuï theå nhö sau:</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Coâng cuoäc ñoåi moùi neàn KT töø naêm 1986 ñaõ ñöa neàn KT nöôùc ta ra khoûi tình traïng khuûng hoaûng, KT coù toác ñoä taêng tröôûng KT cao (treân 7%) vaø töông ñoái vöõng chaéc, oån ñònh.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Cô caáu kinh teá chuyeån dòch theo höôùng CN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Sx nn phaùt trieån theo höôùng haøng hoaù, Ña daïng hoaù töø choå phaûi nhaäp khaåu löông thöïc ñeán nay VN ñaõ trôû thaønh moät trong ba nöôùc xuaát khaåu gaïo lôùn cuûa theá giôùi.</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Neàn CN phaùt trieån maïnh nkieàu khu CN môùi, khu cheá xuaát ñöôïc xaây döïng vaø ñi vaøo hoaït ñoäng. Hình thaønh caùc ngaønh CN troïng ñieåm.Tæ troïnh CN trong cô caáu GDP taêng nhan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Caùc ngaønh dòch vuï phaùt trieån nhan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Ñôøi soáng nhaân daân ñöôïc caûi thieän.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Nöôùc ta ñang hoäi nhaäp vaøo neàn KT khu vöïc vaø toaøn caàu. Vò theá cuûa VN treân tröôøng quoác teá ñöôïc naâng cao.</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Tuy nhieân, trong quaù trình phaùt trieån cuõng phaûi vöôït qua nhieàu khoù khaên:</w:t>
      </w:r>
    </w:p>
    <w:p w:rsidR="007951E3" w:rsidRPr="00237F68" w:rsidRDefault="007951E3" w:rsidP="00237F68">
      <w:pPr>
        <w:numPr>
          <w:ilvl w:val="0"/>
          <w:numId w:val="20"/>
        </w:numPr>
        <w:tabs>
          <w:tab w:val="left" w:pos="9180"/>
        </w:tabs>
        <w:spacing w:line="276" w:lineRule="auto"/>
        <w:ind w:left="0"/>
        <w:jc w:val="both"/>
        <w:rPr>
          <w:rFonts w:ascii="VNI-Times" w:hAnsi="VNI-Times"/>
          <w:szCs w:val="28"/>
        </w:rPr>
      </w:pPr>
      <w:r w:rsidRPr="00237F68">
        <w:rPr>
          <w:rFonts w:ascii="VNI-Times" w:hAnsi="VNI-Times"/>
          <w:szCs w:val="28"/>
        </w:rPr>
        <w:t>Nhieàu tænh, huyeän  nhaát laø mieàn nuùi vaãn coøn caùc xaõ ngheøo, hoä ngheøo.</w:t>
      </w:r>
    </w:p>
    <w:p w:rsidR="007951E3" w:rsidRPr="00237F68" w:rsidRDefault="007951E3" w:rsidP="00237F68">
      <w:pPr>
        <w:numPr>
          <w:ilvl w:val="0"/>
          <w:numId w:val="20"/>
        </w:numPr>
        <w:tabs>
          <w:tab w:val="left" w:pos="9180"/>
        </w:tabs>
        <w:spacing w:line="276" w:lineRule="auto"/>
        <w:ind w:left="0"/>
        <w:jc w:val="both"/>
        <w:rPr>
          <w:rFonts w:ascii="VNI-Times" w:hAnsi="VNI-Times"/>
          <w:szCs w:val="28"/>
        </w:rPr>
      </w:pPr>
      <w:r w:rsidRPr="00237F68">
        <w:rPr>
          <w:rFonts w:ascii="VNI-Times" w:hAnsi="VNI-Times"/>
          <w:szCs w:val="28"/>
        </w:rPr>
        <w:t xml:space="preserve">Moâi tröôøng bò oâ nhieãm, taøi nguyeân caïn kieät </w:t>
      </w:r>
    </w:p>
    <w:p w:rsidR="007951E3" w:rsidRPr="00237F68" w:rsidRDefault="007951E3" w:rsidP="00237F68">
      <w:pPr>
        <w:numPr>
          <w:ilvl w:val="0"/>
          <w:numId w:val="20"/>
        </w:numPr>
        <w:tabs>
          <w:tab w:val="left" w:pos="9180"/>
        </w:tabs>
        <w:spacing w:line="276" w:lineRule="auto"/>
        <w:ind w:left="0"/>
        <w:jc w:val="both"/>
        <w:rPr>
          <w:rFonts w:ascii="VNI-Times" w:hAnsi="VNI-Times"/>
          <w:szCs w:val="28"/>
        </w:rPr>
      </w:pPr>
      <w:r w:rsidRPr="00237F68">
        <w:rPr>
          <w:rFonts w:ascii="VNI-Times" w:hAnsi="VNI-Times"/>
          <w:szCs w:val="28"/>
        </w:rPr>
        <w:t>Vaán ñeà vieäc laøm coøn nhieàu böùc xuùc</w:t>
      </w:r>
    </w:p>
    <w:p w:rsidR="007951E3" w:rsidRPr="00237F68" w:rsidRDefault="007951E3" w:rsidP="00237F68">
      <w:pPr>
        <w:numPr>
          <w:ilvl w:val="0"/>
          <w:numId w:val="20"/>
        </w:numPr>
        <w:tabs>
          <w:tab w:val="left" w:pos="9180"/>
        </w:tabs>
        <w:spacing w:line="276" w:lineRule="auto"/>
        <w:ind w:left="0"/>
        <w:jc w:val="both"/>
        <w:rPr>
          <w:rFonts w:ascii="VNI-Times" w:hAnsi="VNI-Times"/>
          <w:szCs w:val="28"/>
        </w:rPr>
      </w:pPr>
      <w:r w:rsidRPr="00237F68">
        <w:rPr>
          <w:rFonts w:ascii="VNI-Times" w:hAnsi="VNI-Times"/>
          <w:szCs w:val="28"/>
        </w:rPr>
        <w:t>Coøn nhieàu baát caäp trong vieäc  phaùt trieån vaên hoaù, giaùo duïc, y teá.</w:t>
      </w:r>
    </w:p>
    <w:p w:rsidR="007951E3" w:rsidRPr="00237F68" w:rsidRDefault="007951E3" w:rsidP="00237F68">
      <w:pPr>
        <w:numPr>
          <w:ilvl w:val="0"/>
          <w:numId w:val="20"/>
        </w:numPr>
        <w:tabs>
          <w:tab w:val="left" w:pos="9180"/>
        </w:tabs>
        <w:spacing w:line="276" w:lineRule="auto"/>
        <w:ind w:left="0"/>
        <w:jc w:val="both"/>
        <w:rPr>
          <w:rFonts w:ascii="VNI-Times" w:hAnsi="VNI-Times"/>
          <w:szCs w:val="28"/>
        </w:rPr>
      </w:pPr>
      <w:r w:rsidRPr="00237F68">
        <w:rPr>
          <w:rFonts w:ascii="VNI-Times" w:hAnsi="VNI-Times"/>
          <w:szCs w:val="28"/>
        </w:rPr>
        <w:t>Bieán ñoäng treân thò tröôøng theá giôùi vaø khu vöïc, nhöõng thaùch thöùc khi nöôùc ta thöïc hieän caùc cam keát AFTA, Hieäp ñònh thöông maïi Vieät –Mó, gia nhaäp WTO….</w:t>
      </w:r>
    </w:p>
    <w:p w:rsidR="007951E3" w:rsidRPr="00237F68" w:rsidRDefault="007951E3" w:rsidP="00237F68">
      <w:pPr>
        <w:tabs>
          <w:tab w:val="left" w:pos="9180"/>
        </w:tabs>
        <w:spacing w:line="276" w:lineRule="auto"/>
        <w:jc w:val="both"/>
        <w:rPr>
          <w:rFonts w:ascii="VNI-Times" w:hAnsi="VNI-Times"/>
          <w:b/>
          <w:szCs w:val="28"/>
          <w:u w:val="single"/>
        </w:rPr>
      </w:pPr>
      <w:r w:rsidRPr="00237F68">
        <w:rPr>
          <w:rFonts w:ascii="VNI-Times" w:hAnsi="VNI-Times"/>
          <w:b/>
          <w:szCs w:val="28"/>
          <w:u w:val="single"/>
        </w:rPr>
        <w:t>II Baøi taä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u w:val="single"/>
        </w:rPr>
        <w:t xml:space="preserve">1/ </w:t>
      </w:r>
      <w:r w:rsidRPr="00237F68">
        <w:rPr>
          <w:rFonts w:ascii="VNI-Times" w:hAnsi="VNI-Times"/>
          <w:szCs w:val="28"/>
        </w:rPr>
        <w:t xml:space="preserve"> Neâu ñaëc ñieåm neàn KT nöôùc ta tröôùc thôøi kì ñoåi môùi( thaùng 12/1986) vaø trong thôøi kì ñoåi môùi.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theo noäi dung ñaõ ghi)</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u w:val="single"/>
        </w:rPr>
        <w:lastRenderedPageBreak/>
        <w:t xml:space="preserve">2/ </w:t>
      </w:r>
      <w:r w:rsidRPr="00237F68">
        <w:rPr>
          <w:rFonts w:ascii="VNI-Times" w:hAnsi="VNI-Times"/>
          <w:szCs w:val="28"/>
        </w:rPr>
        <w:t xml:space="preserve"> Haõy neâu moät soá thaønh töïu vaø thaùch thöùc trong phaùt trieån KT cuûa nöôùc ta.</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theo noäi dung ñaõ ghi)</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u w:val="single"/>
        </w:rPr>
        <w:t xml:space="preserve">3/ </w:t>
      </w:r>
      <w:r w:rsidRPr="00237F68">
        <w:rPr>
          <w:rFonts w:ascii="VNI-Times" w:hAnsi="VNI-Times"/>
          <w:szCs w:val="28"/>
        </w:rPr>
        <w:t xml:space="preserve"> Cho baûng soá lieäu sau ñaây:</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Baûng cô caáu GDP phaân theo thaønh phaàn KT, naêm 2002</w:t>
      </w:r>
    </w:p>
    <w:tbl>
      <w:tblPr>
        <w:tblW w:w="0" w:type="auto"/>
        <w:tblInd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83"/>
        <w:gridCol w:w="1242"/>
      </w:tblGrid>
      <w:tr w:rsidR="007951E3" w:rsidRPr="00237F68">
        <w:tc>
          <w:tcPr>
            <w:tcW w:w="4183"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Caùc thaønh phaàn kinh teá</w:t>
            </w:r>
          </w:p>
        </w:tc>
        <w:tc>
          <w:tcPr>
            <w:tcW w:w="1242"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Tæ leä %</w:t>
            </w:r>
          </w:p>
        </w:tc>
      </w:tr>
      <w:tr w:rsidR="007951E3" w:rsidRPr="00237F68">
        <w:tc>
          <w:tcPr>
            <w:tcW w:w="4183"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kinh teá Nhaø nöôùc</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kinh teá taäp theå</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kinh teá tö nhaân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kinh teá caù theå</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kinh teá coù voán ñaàu tö nöôùc ngoaøi</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rPr>
              <w:t>Toång coäng</w:t>
            </w:r>
          </w:p>
        </w:tc>
        <w:tc>
          <w:tcPr>
            <w:tcW w:w="1242"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8.4</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8.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8.3</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1.6</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3.7</w:t>
            </w:r>
          </w:p>
          <w:p w:rsidR="007951E3" w:rsidRPr="00237F68" w:rsidRDefault="007951E3" w:rsidP="00237F68">
            <w:pPr>
              <w:tabs>
                <w:tab w:val="left" w:pos="9180"/>
              </w:tabs>
              <w:spacing w:line="276" w:lineRule="auto"/>
              <w:jc w:val="both"/>
              <w:rPr>
                <w:rFonts w:ascii="VNI-Times" w:hAnsi="VNI-Times"/>
                <w:b/>
                <w:szCs w:val="28"/>
              </w:rPr>
            </w:pPr>
            <w:r w:rsidRPr="00237F68">
              <w:rPr>
                <w:rFonts w:ascii="VNI-Times" w:hAnsi="VNI-Times"/>
                <w:b/>
                <w:szCs w:val="28"/>
              </w:rPr>
              <w:t>100.0</w:t>
            </w:r>
          </w:p>
        </w:tc>
      </w:tr>
    </w:tbl>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Veõ bieåu ñoà vaø nhaän xeùt veà cô caáu caùc thaønh phaàn kinh teá.</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Veõ bieåu ñoà: Bieåu ñoà hình troøn coù chuù thích, teân bieåu ñoà.</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Nhaän xeùt:</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Nöôùc ta coù cô caáu GDP theo thaønh phaàn KT ña daïng. Trong ñoù thaønh phaàn KT Nhaø nöôùc chieám tæ troïng cao nhaát ( vì ñaây laø thaønh phaàn KT chuû ñaïo),thaønh phaàn KT taäp theå chieám tæ troïng thaáp nhaát</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u w:val="single"/>
        </w:rPr>
        <w:t xml:space="preserve">4/ </w:t>
      </w:r>
      <w:r w:rsidRPr="00237F68">
        <w:rPr>
          <w:rFonts w:ascii="VNI-Times" w:hAnsi="VNI-Times"/>
          <w:szCs w:val="28"/>
        </w:rPr>
        <w:t xml:space="preserve"> Cho baûng soá lieäu veà toång saûn phaåm trong nöôùc theo giaù trò hieän haønh phaân theo khu vöïc KT ( Ñôn vò tæ ñoàng).</w:t>
      </w:r>
    </w:p>
    <w:tbl>
      <w:tblPr>
        <w:tblW w:w="7734" w:type="dxa"/>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1628"/>
        <w:gridCol w:w="1618"/>
        <w:gridCol w:w="1428"/>
      </w:tblGrid>
      <w:tr w:rsidR="007951E3" w:rsidRPr="00237F68">
        <w:trPr>
          <w:trHeight w:val="289"/>
        </w:trPr>
        <w:tc>
          <w:tcPr>
            <w:tcW w:w="306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Khu vöïc kinh teá.</w:t>
            </w:r>
          </w:p>
        </w:tc>
        <w:tc>
          <w:tcPr>
            <w:tcW w:w="162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89</w:t>
            </w:r>
          </w:p>
        </w:tc>
        <w:tc>
          <w:tcPr>
            <w:tcW w:w="161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4</w:t>
            </w:r>
          </w:p>
        </w:tc>
        <w:tc>
          <w:tcPr>
            <w:tcW w:w="142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7</w:t>
            </w:r>
          </w:p>
        </w:tc>
      </w:tr>
      <w:tr w:rsidR="007951E3" w:rsidRPr="00237F68">
        <w:trPr>
          <w:trHeight w:val="881"/>
        </w:trPr>
        <w:tc>
          <w:tcPr>
            <w:tcW w:w="306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Noâng, laâm, ngö nghieä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Coâng nghieäp – Xaây döïng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Dòch vuï</w:t>
            </w:r>
          </w:p>
        </w:tc>
        <w:tc>
          <w:tcPr>
            <w:tcW w:w="162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1181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6444</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9381</w:t>
            </w:r>
          </w:p>
        </w:tc>
        <w:tc>
          <w:tcPr>
            <w:tcW w:w="161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48865</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50481</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70913</w:t>
            </w:r>
          </w:p>
        </w:tc>
        <w:tc>
          <w:tcPr>
            <w:tcW w:w="142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7562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92357</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20819</w:t>
            </w:r>
          </w:p>
        </w:tc>
      </w:tr>
    </w:tbl>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a) Veõ bieåu ñoà cô caáu toång saûn phaåm xaõ hoäi trong nöôùc phaân theo khu vöïc KT cuûa caùc naêm treân.</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b) Nhaän xeùt söï chuyeån dich cô caáu toång saûn phaåm trong nöôùc vaø giaûi thích nguyeân nhaân cuûa söï chuyeån dòch ñoù.</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a) Veõ bieåu ñoà:</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Xöû lí baûng soá lieäu:</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Baûng soá lieäu veà toång saûn phaåm trong nöôùc theo giaù trò hieän haønh phaân theo khu vöïc KT                                                                                    ( ñôn vò %).</w:t>
      </w:r>
    </w:p>
    <w:tbl>
      <w:tblPr>
        <w:tblW w:w="7734" w:type="dxa"/>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1628"/>
        <w:gridCol w:w="1618"/>
        <w:gridCol w:w="1428"/>
      </w:tblGrid>
      <w:tr w:rsidR="007951E3" w:rsidRPr="00237F68">
        <w:trPr>
          <w:trHeight w:val="289"/>
        </w:trPr>
        <w:tc>
          <w:tcPr>
            <w:tcW w:w="306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Khu vöïc kinh teá.</w:t>
            </w:r>
          </w:p>
        </w:tc>
        <w:tc>
          <w:tcPr>
            <w:tcW w:w="162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89</w:t>
            </w:r>
          </w:p>
        </w:tc>
        <w:tc>
          <w:tcPr>
            <w:tcW w:w="161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4</w:t>
            </w:r>
          </w:p>
        </w:tc>
        <w:tc>
          <w:tcPr>
            <w:tcW w:w="142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7</w:t>
            </w:r>
          </w:p>
        </w:tc>
      </w:tr>
      <w:tr w:rsidR="007951E3" w:rsidRPr="00237F68">
        <w:trPr>
          <w:trHeight w:val="350"/>
        </w:trPr>
        <w:tc>
          <w:tcPr>
            <w:tcW w:w="306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Noâng, laâm, ngö nghieä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 xml:space="preserve">Coâng nghieäp – Xaây döïng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Dòch vuï</w:t>
            </w:r>
          </w:p>
        </w:tc>
        <w:tc>
          <w:tcPr>
            <w:tcW w:w="162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42.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23.3</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3.9</w:t>
            </w:r>
          </w:p>
        </w:tc>
        <w:tc>
          <w:tcPr>
            <w:tcW w:w="161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28.7</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29.6</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41.7</w:t>
            </w:r>
          </w:p>
        </w:tc>
        <w:tc>
          <w:tcPr>
            <w:tcW w:w="142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26.2</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32.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41.8</w:t>
            </w:r>
          </w:p>
        </w:tc>
      </w:tr>
    </w:tbl>
    <w:p w:rsidR="007951E3" w:rsidRPr="00237F68" w:rsidRDefault="007951E3" w:rsidP="00237F68">
      <w:pPr>
        <w:tabs>
          <w:tab w:val="left" w:pos="9180"/>
        </w:tabs>
        <w:spacing w:line="276" w:lineRule="auto"/>
        <w:jc w:val="both"/>
        <w:rPr>
          <w:rFonts w:ascii="VNI-Times" w:hAnsi="VNI-Times"/>
          <w:szCs w:val="28"/>
        </w:rPr>
      </w:pP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Veõ bieåu ñoà: veõ 3 bieåu ñoà hình troøn khoâng ñeàu nhau (Döïa vaøo qui moâ)</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Hoaøn thieän bieåu ñoà: - Ghi soá lieäu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Baûng chuù giaûi</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Teân bieåu ñoà</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b) Nhaän xeùt vaø giaûi thíc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Nhaän xeùt: Qua bieåu ñoà ta thaáy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Toác ñoä taêng tröôûng kinh teá nhanh, toång GDP taêng (10.45 laàn töø1989 </w:t>
      </w:r>
      <w:r w:rsidRPr="00237F68">
        <w:rPr>
          <w:rFonts w:ascii="VNI-Times" w:hAnsi="VNI-Times"/>
          <w:szCs w:val="28"/>
        </w:rPr>
        <w:sym w:font="Wingdings" w:char="F0E0"/>
      </w:r>
      <w:r w:rsidRPr="00237F68">
        <w:rPr>
          <w:rFonts w:ascii="VNI-Times" w:hAnsi="VNI-Times"/>
          <w:szCs w:val="28"/>
        </w:rPr>
        <w:t xml:space="preserve"> 1997)</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Chuyeån dòch cô caáu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Noâng laâm thuyû saûn giaûm maïnh ( giaûm 16.6%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Coâng nghieäp – xaây döïng taêng nhanh ( taêng 7.9%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Dòch vuï taêng nhanh (8.7%)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Giaûi thíc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Cô caáu kinh teá nöôùc ta ñang chuyeån dòch theo höôùng CN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Thaønh töïu cuûa coâng cuoäc ñoåi môùi KT-XH ôû nöôùc ta ñaëc bieät laø quaù trình CNH, HÑH ñaõ aûnh höôûng ñeán toác ñoä taêng tröôûng vaø chuyeån dòch cô caáu neàn KT.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u w:val="single"/>
        </w:rPr>
        <w:t xml:space="preserve"> 5/ </w:t>
      </w:r>
      <w:r w:rsidRPr="00237F68">
        <w:rPr>
          <w:rFonts w:ascii="VNI-Times" w:hAnsi="VNI-Times"/>
          <w:szCs w:val="28"/>
        </w:rPr>
        <w:t xml:space="preserve"> Cho baûng soá lieäu sau veà cô caáu GDP nöôùc ta thôøi kì 1986 – 2002 ( ñôn vò %)</w:t>
      </w:r>
    </w:p>
    <w:tbl>
      <w:tblPr>
        <w:tblW w:w="9404" w:type="dxa"/>
        <w:jc w:val="center"/>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900"/>
        <w:gridCol w:w="900"/>
        <w:gridCol w:w="900"/>
        <w:gridCol w:w="900"/>
        <w:gridCol w:w="900"/>
        <w:gridCol w:w="900"/>
        <w:gridCol w:w="900"/>
        <w:gridCol w:w="836"/>
      </w:tblGrid>
      <w:tr w:rsidR="007951E3" w:rsidRPr="00237F68">
        <w:trPr>
          <w:jc w:val="center"/>
        </w:trPr>
        <w:tc>
          <w:tcPr>
            <w:tcW w:w="226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Khu vöïc KT</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86</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88</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1</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3</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6</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8</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000</w:t>
            </w:r>
          </w:p>
        </w:tc>
        <w:tc>
          <w:tcPr>
            <w:tcW w:w="836"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002</w:t>
            </w:r>
          </w:p>
        </w:tc>
      </w:tr>
      <w:tr w:rsidR="007951E3" w:rsidRPr="00237F68">
        <w:trPr>
          <w:jc w:val="center"/>
        </w:trPr>
        <w:tc>
          <w:tcPr>
            <w:tcW w:w="226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Noâng, laâm, ngö</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CN – XD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Dòch vuï</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8.1</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8.9</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3.0</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46.3</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4.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9.7</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40.5</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3.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5.7</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9.9</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8.9</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41.2</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7.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9.7</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42.5</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5.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2.5</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41.7</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4.6</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6.7</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8.7</w:t>
            </w:r>
          </w:p>
        </w:tc>
        <w:tc>
          <w:tcPr>
            <w:tcW w:w="836"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3.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8.5</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8.5</w:t>
            </w:r>
          </w:p>
        </w:tc>
      </w:tr>
    </w:tbl>
    <w:p w:rsidR="007951E3" w:rsidRPr="00237F68" w:rsidRDefault="007951E3" w:rsidP="00237F68">
      <w:pPr>
        <w:numPr>
          <w:ilvl w:val="0"/>
          <w:numId w:val="22"/>
        </w:numPr>
        <w:tabs>
          <w:tab w:val="left" w:pos="9180"/>
        </w:tabs>
        <w:spacing w:line="276" w:lineRule="auto"/>
        <w:ind w:left="0"/>
        <w:jc w:val="both"/>
        <w:rPr>
          <w:rFonts w:ascii="VNI-Times" w:hAnsi="VNI-Times"/>
          <w:szCs w:val="28"/>
        </w:rPr>
      </w:pPr>
      <w:r w:rsidRPr="00237F68">
        <w:rPr>
          <w:rFonts w:ascii="VNI-Times" w:hAnsi="VNI-Times"/>
          <w:szCs w:val="28"/>
        </w:rPr>
        <w:t xml:space="preserve">Veõ bieåu ñoà mieàn theå hieän söï thay ñoåi cô caáu GDP phaân theo caùc ngaønh kinh teá ôû nöôùc ta trong thôøi kì 1986 – 2002. </w:t>
      </w:r>
    </w:p>
    <w:p w:rsidR="007951E3" w:rsidRPr="00237F68" w:rsidRDefault="007951E3" w:rsidP="00237F68">
      <w:pPr>
        <w:numPr>
          <w:ilvl w:val="0"/>
          <w:numId w:val="22"/>
        </w:numPr>
        <w:tabs>
          <w:tab w:val="left" w:pos="9180"/>
        </w:tabs>
        <w:spacing w:line="276" w:lineRule="auto"/>
        <w:ind w:left="0"/>
        <w:jc w:val="both"/>
        <w:rPr>
          <w:rFonts w:ascii="VNI-Times" w:hAnsi="VNI-Times"/>
          <w:szCs w:val="28"/>
        </w:rPr>
      </w:pPr>
      <w:r w:rsidRPr="00237F68">
        <w:rPr>
          <w:rFonts w:ascii="VNI-Times" w:hAnsi="VNI-Times"/>
          <w:szCs w:val="28"/>
        </w:rPr>
        <w:t>Nhaän xeùt vaø giaûi thích nguyeân nhaân cuûa söï thay ñoåi ñoù.</w:t>
      </w:r>
    </w:p>
    <w:p w:rsidR="007951E3" w:rsidRPr="00237F68" w:rsidRDefault="007951E3" w:rsidP="00237F68">
      <w:pPr>
        <w:tabs>
          <w:tab w:val="left" w:pos="9180"/>
        </w:tabs>
        <w:spacing w:line="276" w:lineRule="auto"/>
        <w:jc w:val="both"/>
        <w:rPr>
          <w:rFonts w:ascii="VNI-Times" w:hAnsi="VNI-Times"/>
          <w:b/>
          <w:i/>
          <w:szCs w:val="28"/>
        </w:rPr>
      </w:pPr>
      <w:r w:rsidRPr="00237F68">
        <w:rPr>
          <w:rFonts w:ascii="VNI-Times" w:hAnsi="VNI-Times"/>
          <w:b/>
          <w:i/>
          <w:szCs w:val="28"/>
        </w:rPr>
        <w:t>Höôùng daãn traû lôøi</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a) Veõ bieåu ñoà:</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Veõ bieåu ñoà mieàn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Hoaøn thieän bieåu ñoà: - Ghi soá lieäu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Baûng chuù giaûi</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Teân bieåu ñoà</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b)  Nhaän xeùt vaø giaûi thích nguyeân nhaân:</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 xml:space="preserve"> Cô caáu GDP phaân theo caùc ngaønh KT ôû nöôùc ta coù söï chuyeån bieán: giaûm daàn tæ troïng khu vöïc noâng, laâm, thuyû saûn; taêng daàn tæ troïng caùc khu vöïc CN – XD vaø dòch vuï. Cuï theå nhö sau:</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szCs w:val="28"/>
          <w:u w:val="single"/>
        </w:rPr>
        <w:t>*  Noâng, laâm, ngö nghieäp</w:t>
      </w:r>
      <w:r w:rsidRPr="00237F68">
        <w:rPr>
          <w:rFonts w:ascii="VNI-Times" w:hAnsi="VNI-Times"/>
          <w:szCs w:val="28"/>
        </w:rPr>
        <w:t xml:space="preserve"> coù tæ troïng taêng töø 1986 – 1988 ( 38.1%  -&gt; 46.3%). Töø 1988 – 2002 tæ troïng giaûm xuoáng lieân tuïc ( 46.3%  -&gt; 23%)</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Nguyeân nhaân:</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Töø 1986 – 1988 nöôùc ta coøn laø nöôùc noâng nghieä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Töø 1988 – 2002: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rPr>
        <w:t xml:space="preserve">        </w:t>
      </w:r>
      <w:r w:rsidRPr="00237F68">
        <w:rPr>
          <w:rFonts w:ascii="VNI-Times" w:hAnsi="VNI-Times"/>
          <w:szCs w:val="28"/>
        </w:rPr>
        <w:t>+ Nöôùc ta ñang chuyeån töø kinh teá bao caáp sang kinh teá thò tröôøng, xu höôùng môû roäng neàn noâng nghieäp haøng hoaù.</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Nöôùc ta ñang trong thôøi kì thöïc hieän CNH, HÑH ñaát nöôùc, chuyeån töø nöôùc noâng nghieäp sang nöôùc coâng nghieä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szCs w:val="28"/>
          <w:u w:val="single"/>
        </w:rPr>
        <w:t>* CN – XD</w:t>
      </w:r>
      <w:r w:rsidRPr="00237F68">
        <w:rPr>
          <w:rFonts w:ascii="VNI-Times" w:hAnsi="VNI-Times"/>
          <w:szCs w:val="28"/>
        </w:rPr>
        <w:t xml:space="preserve"> : töø 1986 – 1991 tæ troïng giaûm (28.9  -&gt; 23.8), töø naêm 1991-2002 tæ troïng lieân tuïc taêng ( 28.9 – 38.5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Nguyeân nhaân:</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Töø 1986 – 1991 nöôùc ta laø nöôùc noâng nghieäp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1991 – 2002 chuû tröông CNH , HÑH gaén lieàn vôùi ñöôøng loái ñoåi môùi , ñaây laø ngaønh ñöôïc khuyeán khích phaùt trieån nhaát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Coâng nghieäp – Xaây döïng taêng tröôûng chöùng toû quaù trình CNH , HÑH ôû nöôùc ta ñang tieán trieån toát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szCs w:val="28"/>
          <w:u w:val="single"/>
        </w:rPr>
        <w:t>* Dòch vuï</w:t>
      </w:r>
      <w:r w:rsidRPr="00237F68">
        <w:rPr>
          <w:rFonts w:ascii="VNI-Times" w:hAnsi="VNI-Times"/>
          <w:szCs w:val="28"/>
        </w:rPr>
        <w:t xml:space="preserve"> : Coù tæ troïng taêng nhanh töø 1991 – 1996 cao nhaát gaàn 45% sau ñoù giaûm xuoáng döôùi 40% naêm 2002.</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Nguyeân nhaân: Do aûnh höôûng cuûa cuoäc khuûng  hoaûng taøi chính khu vöïc cuoái naênm 1997, do ñoù caùc hoaït ñoäng KT ñoái ngoaïi taêng tröôûng chaäm.</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6/Cho baûng soá lieäu sau</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Lao ñoäng phaân theo khu vöïc ngaønh KT cuûa nöôùc ta trong thôøi hai naêm 2000 vaø 2005 ( ñôn vò nghìn ngöôøi)</w:t>
      </w:r>
    </w:p>
    <w:p w:rsidR="007951E3" w:rsidRPr="00237F68" w:rsidRDefault="007951E3" w:rsidP="00237F68">
      <w:pPr>
        <w:tabs>
          <w:tab w:val="left" w:pos="9180"/>
        </w:tabs>
        <w:spacing w:line="276" w:lineRule="auto"/>
        <w:jc w:val="both"/>
        <w:rPr>
          <w:rFonts w:ascii="VNI-Times" w:hAnsi="VNI-Times"/>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33"/>
        <w:gridCol w:w="2943"/>
        <w:gridCol w:w="2725"/>
      </w:tblGrid>
      <w:tr w:rsidR="007951E3" w:rsidRPr="00394F4A" w:rsidTr="00394F4A">
        <w:tc>
          <w:tcPr>
            <w:tcW w:w="4033"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Khu vöïc ngaønh</w:t>
            </w:r>
          </w:p>
        </w:tc>
        <w:tc>
          <w:tcPr>
            <w:tcW w:w="2943"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Naêm 2000</w:t>
            </w:r>
          </w:p>
        </w:tc>
        <w:tc>
          <w:tcPr>
            <w:tcW w:w="2725"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Naêm 2005</w:t>
            </w:r>
          </w:p>
        </w:tc>
      </w:tr>
      <w:tr w:rsidR="007951E3" w:rsidRPr="00394F4A" w:rsidTr="00394F4A">
        <w:tc>
          <w:tcPr>
            <w:tcW w:w="4033"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Noâng – laâm – ngö nghieäp</w:t>
            </w:r>
          </w:p>
        </w:tc>
        <w:tc>
          <w:tcPr>
            <w:tcW w:w="2943"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24481.0</w:t>
            </w:r>
          </w:p>
        </w:tc>
        <w:tc>
          <w:tcPr>
            <w:tcW w:w="2725"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24257.1</w:t>
            </w:r>
          </w:p>
        </w:tc>
      </w:tr>
      <w:tr w:rsidR="007951E3" w:rsidRPr="00394F4A" w:rsidTr="00394F4A">
        <w:tc>
          <w:tcPr>
            <w:tcW w:w="4033"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Coâng nghieäp – Xaây döïng</w:t>
            </w:r>
          </w:p>
        </w:tc>
        <w:tc>
          <w:tcPr>
            <w:tcW w:w="2943"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4929.7</w:t>
            </w:r>
          </w:p>
        </w:tc>
        <w:tc>
          <w:tcPr>
            <w:tcW w:w="2725"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7636.0</w:t>
            </w:r>
          </w:p>
        </w:tc>
      </w:tr>
      <w:tr w:rsidR="007951E3" w:rsidRPr="00394F4A" w:rsidTr="00394F4A">
        <w:tc>
          <w:tcPr>
            <w:tcW w:w="4033"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Dòch vuï</w:t>
            </w:r>
          </w:p>
        </w:tc>
        <w:tc>
          <w:tcPr>
            <w:tcW w:w="2943"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8298.9</w:t>
            </w:r>
          </w:p>
        </w:tc>
        <w:tc>
          <w:tcPr>
            <w:tcW w:w="2725"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10816.0</w:t>
            </w:r>
          </w:p>
        </w:tc>
      </w:tr>
      <w:tr w:rsidR="007951E3" w:rsidRPr="00394F4A" w:rsidTr="00394F4A">
        <w:tc>
          <w:tcPr>
            <w:tcW w:w="4033"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Toång soá</w:t>
            </w:r>
          </w:p>
        </w:tc>
        <w:tc>
          <w:tcPr>
            <w:tcW w:w="2943"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37609.6</w:t>
            </w:r>
          </w:p>
        </w:tc>
        <w:tc>
          <w:tcPr>
            <w:tcW w:w="2725"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42709.1</w:t>
            </w:r>
          </w:p>
        </w:tc>
      </w:tr>
    </w:tbl>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a/Tính tæ leä lao ñoäng phaân theo khu vöïc ngaønh cuûa hai naêm treân.</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b/Veõ bieåu ñoà theå hieän keát quaû tín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c/Neâu nhaän xeùt vaø giaûi thích vì sao tæ leä lao ñoäng phaân theo khu vöïc ngaønh cuûa nöôùc ta laïi coù söï thay ñoåi trong tjôøi kì treân.</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Höôùng daãn traû lôøi</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a/Tính tæ leä lao ñoäng phaân theo KV ngaønh KT:</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Tæ leä lao ñoäng phaân theo KV ngaønh KT( ñôn vò %)</w:t>
      </w:r>
    </w:p>
    <w:tbl>
      <w:tblPr>
        <w:tblW w:w="684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1620"/>
        <w:gridCol w:w="1620"/>
      </w:tblGrid>
      <w:tr w:rsidR="007951E3" w:rsidRPr="00394F4A" w:rsidTr="00394F4A">
        <w:tc>
          <w:tcPr>
            <w:tcW w:w="360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Khu vöïc</w:t>
            </w:r>
          </w:p>
        </w:tc>
        <w:tc>
          <w:tcPr>
            <w:tcW w:w="162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Naêm 2000</w:t>
            </w:r>
          </w:p>
        </w:tc>
        <w:tc>
          <w:tcPr>
            <w:tcW w:w="162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Naêm 2005</w:t>
            </w:r>
          </w:p>
        </w:tc>
      </w:tr>
      <w:tr w:rsidR="007951E3" w:rsidRPr="00394F4A" w:rsidTr="00394F4A">
        <w:tc>
          <w:tcPr>
            <w:tcW w:w="360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Noâng – laâm – ngö nghieäp</w:t>
            </w:r>
          </w:p>
        </w:tc>
        <w:tc>
          <w:tcPr>
            <w:tcW w:w="162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65.1</w:t>
            </w:r>
          </w:p>
        </w:tc>
        <w:tc>
          <w:tcPr>
            <w:tcW w:w="162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56.9</w:t>
            </w:r>
          </w:p>
        </w:tc>
      </w:tr>
      <w:tr w:rsidR="007951E3" w:rsidRPr="00394F4A" w:rsidTr="00394F4A">
        <w:tc>
          <w:tcPr>
            <w:tcW w:w="360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Coâng nghieâp – Xaây döïng</w:t>
            </w:r>
          </w:p>
        </w:tc>
        <w:tc>
          <w:tcPr>
            <w:tcW w:w="162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12.8</w:t>
            </w:r>
          </w:p>
        </w:tc>
        <w:tc>
          <w:tcPr>
            <w:tcW w:w="162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17.9</w:t>
            </w:r>
          </w:p>
        </w:tc>
      </w:tr>
      <w:tr w:rsidR="007951E3" w:rsidRPr="00394F4A" w:rsidTr="00394F4A">
        <w:tc>
          <w:tcPr>
            <w:tcW w:w="360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Dòch vuï</w:t>
            </w:r>
          </w:p>
        </w:tc>
        <w:tc>
          <w:tcPr>
            <w:tcW w:w="162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22.1</w:t>
            </w:r>
          </w:p>
        </w:tc>
        <w:tc>
          <w:tcPr>
            <w:tcW w:w="162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25.3</w:t>
            </w:r>
          </w:p>
        </w:tc>
      </w:tr>
      <w:tr w:rsidR="007951E3" w:rsidRPr="00394F4A" w:rsidTr="00394F4A">
        <w:tc>
          <w:tcPr>
            <w:tcW w:w="360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b/>
                <w:szCs w:val="28"/>
              </w:rPr>
              <w:t>Toång soá</w:t>
            </w:r>
          </w:p>
        </w:tc>
        <w:tc>
          <w:tcPr>
            <w:tcW w:w="162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100.0</w:t>
            </w:r>
          </w:p>
        </w:tc>
        <w:tc>
          <w:tcPr>
            <w:tcW w:w="162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100.0</w:t>
            </w:r>
          </w:p>
        </w:tc>
      </w:tr>
    </w:tbl>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b/Veõ bieåu ñoà: HS veõ hai bieåu ñoà hình troøn kích thöôùc khoâng baèng nhau. Ñuùng tæ leä, coù baûng chuù giaûi, teân bieåu ñoà</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c/NX vaø GT:</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Nhaän xeùt:</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Tæ leä lao ñoäng trong noâng –laâm –ngö nghieäp giaûm.</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Tæ leä lao ñoäng trong khu vöïc CN – XD vaø khu vöïc dòch vuï taêng.</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Giaûi thích: Coù söï thay ñoåi trong cô caáu lao ñoäng phaân theo khu vöïc ngaønh KT nöôùc ta laø do keát quaû cuûa vieäc thöïc hieän CNH – HÑH. </w:t>
      </w:r>
    </w:p>
    <w:p w:rsidR="007951E3" w:rsidRPr="00237F68" w:rsidRDefault="007951E3" w:rsidP="00237F68">
      <w:pPr>
        <w:tabs>
          <w:tab w:val="left" w:pos="9180"/>
        </w:tabs>
        <w:spacing w:line="276" w:lineRule="auto"/>
        <w:jc w:val="both"/>
        <w:rPr>
          <w:b/>
          <w:szCs w:val="28"/>
        </w:rPr>
      </w:pPr>
      <w:r w:rsidRPr="00237F68">
        <w:rPr>
          <w:rFonts w:ascii="VNI-Times" w:hAnsi="VNI-Times"/>
          <w:b/>
          <w:szCs w:val="28"/>
        </w:rPr>
        <w:t>B</w:t>
      </w:r>
      <w:r w:rsidRPr="00237F68">
        <w:rPr>
          <w:rFonts w:ascii="Times New Roman" w:hAnsi="Times New Roman"/>
          <w:b/>
          <w:szCs w:val="28"/>
        </w:rPr>
        <w:t>. ĐỊA</w:t>
      </w:r>
      <w:r w:rsidRPr="00237F68">
        <w:rPr>
          <w:b/>
          <w:szCs w:val="28"/>
        </w:rPr>
        <w:t xml:space="preserve"> LÍ CÁC NGÀNH KINH T</w:t>
      </w:r>
      <w:r w:rsidRPr="00237F68">
        <w:rPr>
          <w:rFonts w:ascii="Times New Roman" w:hAnsi="Times New Roman"/>
          <w:b/>
          <w:szCs w:val="28"/>
        </w:rPr>
        <w:t>Ế</w:t>
      </w:r>
    </w:p>
    <w:p w:rsidR="007951E3" w:rsidRPr="00237F68" w:rsidRDefault="007951E3" w:rsidP="00237F68">
      <w:pPr>
        <w:tabs>
          <w:tab w:val="left" w:pos="9180"/>
        </w:tabs>
        <w:spacing w:line="276" w:lineRule="auto"/>
        <w:jc w:val="both"/>
        <w:rPr>
          <w:rFonts w:ascii="VNI-Times" w:hAnsi="VNI-Times"/>
          <w:b/>
          <w:szCs w:val="28"/>
          <w:u w:val="single"/>
        </w:rPr>
      </w:pPr>
      <w:r w:rsidRPr="00237F68">
        <w:rPr>
          <w:rFonts w:ascii="VNI-Times" w:hAnsi="VNI-Times"/>
          <w:b/>
          <w:szCs w:val="28"/>
          <w:u w:val="single"/>
        </w:rPr>
        <w:t>ÑÒA LÍ NOÂNG NGHIEÄP</w:t>
      </w:r>
    </w:p>
    <w:p w:rsidR="007951E3" w:rsidRPr="00237F68" w:rsidRDefault="007951E3" w:rsidP="00237F68">
      <w:pPr>
        <w:tabs>
          <w:tab w:val="left" w:pos="9180"/>
        </w:tabs>
        <w:spacing w:line="276" w:lineRule="auto"/>
        <w:jc w:val="both"/>
        <w:rPr>
          <w:rFonts w:ascii="VNI-Times" w:hAnsi="VNI-Times"/>
          <w:b/>
          <w:szCs w:val="28"/>
          <w:u w:val="single"/>
        </w:rPr>
      </w:pPr>
      <w:r w:rsidRPr="00237F68">
        <w:rPr>
          <w:rFonts w:ascii="VNI-Times" w:hAnsi="VNI-Times"/>
          <w:b/>
          <w:szCs w:val="28"/>
          <w:u w:val="single"/>
        </w:rPr>
        <w:t xml:space="preserve"> Kieán thöùc caàn nhôù</w:t>
      </w:r>
    </w:p>
    <w:p w:rsidR="007951E3" w:rsidRPr="00237F68" w:rsidRDefault="007951E3" w:rsidP="00237F68">
      <w:pPr>
        <w:tabs>
          <w:tab w:val="left" w:pos="9180"/>
        </w:tabs>
        <w:spacing w:line="276" w:lineRule="auto"/>
        <w:jc w:val="both"/>
        <w:rPr>
          <w:rFonts w:ascii="VNI-Times" w:hAnsi="VNI-Times"/>
          <w:b/>
          <w:szCs w:val="28"/>
          <w:u w:val="single"/>
        </w:rPr>
      </w:pPr>
      <w:r w:rsidRPr="00237F68">
        <w:rPr>
          <w:rFonts w:ascii="VNI-Times" w:hAnsi="VNI-Times"/>
          <w:b/>
          <w:szCs w:val="28"/>
          <w:u w:val="single"/>
        </w:rPr>
        <w:t>I- CAÙC NHAÂN TOÁ AÛNH HÖÔÛNG ÑEÁN NOÂNG NGHIEÄP :</w:t>
      </w:r>
    </w:p>
    <w:p w:rsidR="007951E3" w:rsidRPr="00237F68" w:rsidRDefault="007951E3" w:rsidP="00237F68">
      <w:pPr>
        <w:tabs>
          <w:tab w:val="center" w:pos="4920"/>
          <w:tab w:val="left" w:pos="9180"/>
        </w:tabs>
        <w:spacing w:line="276" w:lineRule="auto"/>
        <w:jc w:val="both"/>
        <w:rPr>
          <w:rFonts w:ascii="VNI-Times" w:hAnsi="VNI-Times"/>
          <w:b/>
          <w:szCs w:val="28"/>
          <w:u w:val="single"/>
        </w:rPr>
      </w:pPr>
      <w:r w:rsidRPr="00237F68">
        <w:rPr>
          <w:rFonts w:ascii="VNI-Times" w:hAnsi="VNI-Times"/>
          <w:b/>
          <w:szCs w:val="28"/>
        </w:rPr>
        <w:t>1.</w:t>
      </w:r>
      <w:r w:rsidRPr="00237F68">
        <w:rPr>
          <w:rFonts w:ascii="VNI-Times" w:hAnsi="VNI-Times"/>
          <w:b/>
          <w:szCs w:val="28"/>
          <w:u w:val="single"/>
        </w:rPr>
        <w:t xml:space="preserve"> caùc nhaân  toá töï nhieân</w:t>
      </w:r>
    </w:p>
    <w:p w:rsidR="007951E3" w:rsidRPr="00237F68" w:rsidRDefault="007951E3" w:rsidP="00237F68">
      <w:pPr>
        <w:tabs>
          <w:tab w:val="center" w:pos="4920"/>
          <w:tab w:val="left" w:pos="9180"/>
        </w:tabs>
        <w:spacing w:line="276" w:lineRule="auto"/>
        <w:jc w:val="both"/>
        <w:rPr>
          <w:rFonts w:ascii="VNI-Times" w:hAnsi="VNI-Times"/>
          <w:b/>
          <w:szCs w:val="28"/>
          <w:u w:val="single"/>
        </w:rPr>
      </w:pPr>
      <w:r w:rsidRPr="00237F68">
        <w:rPr>
          <w:rFonts w:ascii="VNI-Times" w:hAnsi="VNI-Times"/>
          <w:b/>
          <w:szCs w:val="28"/>
        </w:rPr>
        <w:t xml:space="preserve">                                                    </w:t>
      </w:r>
      <w:r w:rsidRPr="00237F68">
        <w:rPr>
          <w:rFonts w:ascii="VNI-Times" w:hAnsi="VNI-Times"/>
          <w:b/>
          <w:szCs w:val="28"/>
          <w:u w:val="single"/>
        </w:rPr>
        <w:t>Nhaân toá töï nhieân</w:t>
      </w:r>
    </w:p>
    <w:p w:rsidR="007951E3" w:rsidRPr="00237F68" w:rsidRDefault="00680165" w:rsidP="00237F68">
      <w:pPr>
        <w:tabs>
          <w:tab w:val="center" w:pos="4920"/>
          <w:tab w:val="left" w:pos="9180"/>
        </w:tabs>
        <w:spacing w:line="276" w:lineRule="auto"/>
        <w:jc w:val="both"/>
        <w:rPr>
          <w:rFonts w:ascii="VNI-Times" w:hAnsi="VNI-Times"/>
          <w:szCs w:val="28"/>
        </w:rPr>
      </w:pPr>
      <w:r>
        <w:rPr>
          <w:rFonts w:ascii="VNI-Times" w:hAnsi="VNI-Times"/>
          <w:noProof/>
          <w:szCs w:val="28"/>
        </w:rPr>
        <mc:AlternateContent>
          <mc:Choice Requires="wpg">
            <w:drawing>
              <wp:anchor distT="0" distB="0" distL="114300" distR="114300" simplePos="0" relativeHeight="251643904" behindDoc="0" locked="0" layoutInCell="1" allowOverlap="1">
                <wp:simplePos x="0" y="0"/>
                <wp:positionH relativeFrom="column">
                  <wp:posOffset>1562100</wp:posOffset>
                </wp:positionH>
                <wp:positionV relativeFrom="paragraph">
                  <wp:posOffset>45720</wp:posOffset>
                </wp:positionV>
                <wp:extent cx="3352165" cy="387350"/>
                <wp:effectExtent l="28575" t="7620" r="29210" b="62230"/>
                <wp:wrapNone/>
                <wp:docPr id="61" name="Group 3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2165" cy="387350"/>
                          <a:chOff x="3020" y="6679"/>
                          <a:chExt cx="5279" cy="610"/>
                        </a:xfrm>
                      </wpg:grpSpPr>
                      <wps:wsp>
                        <wps:cNvPr id="62" name="Line 350"/>
                        <wps:cNvCnPr/>
                        <wps:spPr bwMode="auto">
                          <a:xfrm flipH="1">
                            <a:off x="3020" y="6694"/>
                            <a:ext cx="23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Line 351"/>
                        <wps:cNvCnPr/>
                        <wps:spPr bwMode="auto">
                          <a:xfrm flipH="1">
                            <a:off x="5000" y="6679"/>
                            <a:ext cx="3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0" name="Line 352"/>
                        <wps:cNvCnPr/>
                        <wps:spPr bwMode="auto">
                          <a:xfrm>
                            <a:off x="5360" y="6679"/>
                            <a:ext cx="1413" cy="6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1" name="Line 353"/>
                        <wps:cNvCnPr/>
                        <wps:spPr bwMode="auto">
                          <a:xfrm>
                            <a:off x="5309" y="6690"/>
                            <a:ext cx="2990" cy="59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9" o:spid="_x0000_s1026" style="position:absolute;margin-left:123pt;margin-top:3.6pt;width:263.95pt;height:30.5pt;z-index:251643904" coordorigin="3020,6679" coordsize="5279,6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W/ntDgMAAEMNAAAOAAAAZHJzL2Uyb0RvYy54bWzsV8lu2zAQvRfoPxC8O9oVS4gcFF7SQ9oG SPsBtEQtKEUKJGPZKPrvHVKSk7g5tAlQoIB9kEdchjNv3sxQV9f7lqEdlaoRPMPehYsR5bkoGl5l +NvXzWyOkdKEF4QJTjN8oApfL96/u+q7lPqiFqygEoESrtK+y3CtdZc6jspr2hJ1ITrKYbIUsiUa XmXlFJL0oL1lju+6sdMLWXRS5FQpGF0Nk3hh9ZclzfWXslRUI5ZhsE3bp7TPrXk6iyuSVpJ0dZOP ZpBXWNGShsOhR1Urogl6kM1vqtoml0KJUl/konVEWTY5tT6AN5574s2NFA+d9aVK+6o7wgTQnuD0 arX5592dRE2R4djDiJMWYmSPRUGYGHT6rkph0Y3s7rs7ObgI4q3IvyuYdk7nzXs1LEbb/pMoQCF5 0MKisy9la1SA32hvg3A4BoHuNcphMAgi34sjjHKYC+aXQTRGKa8hlGZb4PoQSpiN40trI0nzej1u j3wYs3tjz250SDoca00dTTN+AeHUI6bqbZje16SjNlTKwDVh6k+Y3jacotEVczSsWfI7aQFWqQJo X0YLlazpPkJmWfxG3J4AkIQDhSf0/CAEbAx0EQgmQJP7JO2k0jdUtMgIGWZgktVKdrdKD0unJSZI XGwaxmCcpIyjPsNJ5Ed2gxKsKcykmVOy2i6ZRDtiUsz+xnOfLQMq88Iqqykp1qOsScNARvrQAU+0 bAivGMXmtJYWGDEKVcVIg3mMmxPBVzB4lIYs+5G4yXq+noez0I/Xs9BdrWYfNstwFm+8y2gVrJbL lffTGO+Fad0UBeXG/injvfDPoj/WniFXjzl/BMp5rt2CD8ZO/9ZoYOEQ74GCW1EcLA3sOBDyXzEz OGGmZyB+MzMjiP9Jak7MDOIzMc/EfNKrXy6ZgantQx8aa6b/t8w0lWGslJFl3bNWMfHRCz3IAVMp TxvFuVKeK+VjDw/848VoJGTwJkK6cD2xhEzGe81ESD+BkaF1J/Zac27d/1vrtldMuKnbjj9+VZhP gafvID/99ln8AgAA//8DAFBLAwQUAAYACAAAACEAXKkqSuAAAAAIAQAADwAAAGRycy9kb3ducmV2 LnhtbEyPQWuDQBSE74X+h+UVemtWTauJ9RlCaHsKgSaFkttGX1TivhV3o+bfd3tqj8MMM99kq0m3 YqDeNoYRwlkAgrgwZcMVwtfh/WkBwjrFpWoNE8KNLKzy+7tMpaUZ+ZOGvauEL2GbKoTauS6V0hY1 aWVnpiP23tn0Wjkv+0qWvRp9uW5lFASx1Kphv1CrjjY1FZf9VSN8jGpcz8O3YXs5b27Hw8vuexsS 4uPDtH4F4Whyf2H4xffokHumk7lyaUWLED3H/otDSCIQ3k+S+RLECSFeRCDzTP4/kP8AAAD//wMA UEsBAi0AFAAGAAgAAAAhALaDOJL+AAAA4QEAABMAAAAAAAAAAAAAAAAAAAAAAFtDb250ZW50X1R5 cGVzXS54bWxQSwECLQAUAAYACAAAACEAOP0h/9YAAACUAQAACwAAAAAAAAAAAAAAAAAvAQAAX3Jl bHMvLnJlbHNQSwECLQAUAAYACAAAACEA6Fv57Q4DAABDDQAADgAAAAAAAAAAAAAAAAAuAgAAZHJz L2Uyb0RvYy54bWxQSwECLQAUAAYACAAAACEAXKkqSuAAAAAIAQAADwAAAAAAAAAAAAAAAABoBQAA ZHJzL2Rvd25yZXYueG1sUEsFBgAAAAAEAAQA8wAAAHUGAAAAAA== ">
                <v:line id="Line 350" o:spid="_x0000_s1027" style="position:absolute;flip:x;visibility:visible;mso-wrap-style:square" from="3020,6694" to="5360,72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fA48QAAADbAAAADwAAAGRycy9kb3ducmV2LnhtbESPQWvCQBCF70L/wzIFL0E3Kkgb3YTW KhTEQ60Hj0N2moRmZ0N2qum/7xYEj48373vz1sXgWnWhPjSeDcymKSji0tuGKwOnz93kCVQQZIut ZzLwSwGK/GG0xsz6K3/Q5SiVihAOGRqoRbpM61DW5DBMfUccvS/fO5Qo+0rbHq8R7lo9T9Oldthw bKixo01N5ffxx8U3dgd+WyySV6eT5Jm2Z9mnWowZPw4vK1BCg9yPb+l3a2A5h/8tEQA6/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4h8DjxAAAANsAAAAPAAAAAAAAAAAA AAAAAKECAABkcnMvZG93bnJldi54bWxQSwUGAAAAAAQABAD5AAAAkgMAAAAA ">
                  <v:stroke endarrow="block"/>
                </v:line>
                <v:line id="Line 351" o:spid="_x0000_s1028" style="position:absolute;flip:x;visibility:visible;mso-wrap-style:square" from="5000,6679" to="5360,7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8tleMQAAADbAAAADwAAAGRycy9kb3ducmV2LnhtbESPT2vCQBDF74V+h2UKXkLdaEDa1FXq PyiIB9Meehyy0yQ0Oxuyo8Zv7xaEHh9v3u/Nmy8H16oz9aHxbGAyTkERl942XBn4+tw9v4AKgmyx 9UwGrhRguXh8mGNu/YWPdC6kUhHCIUcDtUiXax3KmhyGse+Io/fje4cSZV9p2+Mlwl2rp2k60w4b jg01drSuqfwtTi6+sTvwJsuSldNJ8krbb9mnWowZPQ3vb6CEBvk/vqc/rIFZBn9bIgD04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y2V4xAAAANsAAAAPAAAAAAAAAAAA AAAAAKECAABkcnMvZG93bnJldi54bWxQSwUGAAAAAAQABAD5AAAAkgMAAAAA ">
                  <v:stroke endarrow="block"/>
                </v:line>
                <v:line id="Line 352" o:spid="_x0000_s1029" style="position:absolute;visibility:visible;mso-wrap-style:square" from="5360,6679" to="6773,7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LDiy8IAAADcAAAADwAAAGRycy9kb3ducmV2LnhtbERPy2oCMRTdF/yHcAvuakaFqqNRpIPg wgo+6Pp2cp0MndwMk3SMf98sCi4P573aRNuInjpfO1YwHmUgiEuna64UXC+7tzkIH5A1No5JwYM8 bNaDlxXm2t35RP05VCKFsM9RgQmhzaX0pSGLfuRa4sTdXGcxJNhVUnd4T+G2kZMse5cWa04NBlv6 MFT+nH+tgpkpTnImi8PlWPT1eBE/49f3Qqnha9wuQQSK4Sn+d++1gukkzU9n0hGQ6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LDiy8IAAADcAAAADwAAAAAAAAAAAAAA AAChAgAAZHJzL2Rvd25yZXYueG1sUEsFBgAAAAAEAAQA+QAAAJADAAAAAA== ">
                  <v:stroke endarrow="block"/>
                </v:line>
                <v:line id="Line 353" o:spid="_x0000_s1030" style="position:absolute;visibility:visible;mso-wrap-style:square" from="5309,6690" to="8299,7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HUMUAAADcAAAADwAAAGRycy9kb3ducmV2LnhtbESPQWsCMRSE70L/Q3iF3jS7CrWuRild hB60oJaeXzfPzdLNy7JJ1/jvG6HgcZiZb5jVJtpWDNT7xrGCfJKBIK6cbrhW8Hnajl9A+ICssXVM Cq7kYbN+GK2w0O7CBxqOoRYJwr5ABSaErpDSV4Ys+onriJN3dr3FkGRfS93jJcFtK6dZ9iwtNpwW DHb0Zqj6Of5aBXNTHuRclrvTRzk0+SLu49f3Qqmnx/i6BBEohnv4v/2uFcymOdzOpCM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xHUMUAAADcAAAADwAAAAAAAAAA AAAAAAChAgAAZHJzL2Rvd25yZXYueG1sUEsFBgAAAAAEAAQA+QAAAJMDAAAAAA== ">
                  <v:stroke endarrow="block"/>
                </v:line>
              </v:group>
            </w:pict>
          </mc:Fallback>
        </mc:AlternateConten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Ñaát                             khí haäu                   nöôùc                    sinh vaät</w:t>
      </w:r>
    </w:p>
    <w:p w:rsidR="007951E3" w:rsidRPr="00237F68" w:rsidRDefault="007951E3" w:rsidP="00237F68">
      <w:pPr>
        <w:numPr>
          <w:ilvl w:val="0"/>
          <w:numId w:val="21"/>
        </w:numPr>
        <w:tabs>
          <w:tab w:val="left" w:pos="2595"/>
          <w:tab w:val="center" w:pos="4920"/>
          <w:tab w:val="left" w:pos="9180"/>
        </w:tabs>
        <w:spacing w:line="276" w:lineRule="auto"/>
        <w:ind w:left="0"/>
        <w:jc w:val="both"/>
        <w:rPr>
          <w:rFonts w:ascii="VNI-Times" w:hAnsi="VNI-Times"/>
          <w:szCs w:val="28"/>
          <w:u w:val="single"/>
        </w:rPr>
      </w:pPr>
      <w:r w:rsidRPr="00237F68">
        <w:rPr>
          <w:rFonts w:ascii="VNI-Times" w:hAnsi="VNI-Times"/>
          <w:b/>
          <w:szCs w:val="28"/>
          <w:u w:val="single"/>
        </w:rPr>
        <w:t>TN Ñaát :</w:t>
      </w:r>
      <w:r w:rsidRPr="00237F68">
        <w:rPr>
          <w:rFonts w:ascii="VNI-Times" w:hAnsi="VNI-Times"/>
          <w:szCs w:val="28"/>
        </w:rPr>
        <w:t xml:space="preserve"> laø taøi nguyeân voâ cuøng quí giaù, laø tö lieäu khoâng theå thay theá ñöôïc cuûa ngaønh noâng nghieäp.</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aøi nguyeân ñaát Nöôùc ta khaù ña daïng vôùi 14 nhoùm ñaát khaùc nhau, trong ñoù coù hai nhoùm ñaát chieám dieän tích lôùn nhaát laø ñaát  feralit vaø ñaát phuø sa.</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Ñaát phuø sa: khoaûng 3 tri</w:t>
      </w:r>
      <w:r w:rsidRPr="00237F68">
        <w:rPr>
          <w:szCs w:val="28"/>
        </w:rPr>
        <w:t>ệu</w:t>
      </w:r>
      <w:r w:rsidRPr="00237F68">
        <w:rPr>
          <w:rFonts w:ascii="VNI-Times" w:hAnsi="VNI-Times"/>
          <w:szCs w:val="28"/>
        </w:rPr>
        <w:t xml:space="preserve"> ha taäp trung taïi caùc ñoàøng baèng thích hôïïp nhaát vôùi caây luùa nöôùc vaø caùc caây ngaén ngaøy khaù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Ñaát  feralit: chieám dieän tích treân 16 tr</w:t>
      </w:r>
      <w:r w:rsidRPr="00237F68">
        <w:rPr>
          <w:rFonts w:ascii="Times New Roman" w:hAnsi="Times New Roman"/>
          <w:szCs w:val="28"/>
        </w:rPr>
        <w:t>iệu</w:t>
      </w:r>
      <w:r w:rsidRPr="00237F68">
        <w:rPr>
          <w:rFonts w:ascii="VNI-Times" w:hAnsi="VNI-Times"/>
          <w:szCs w:val="28"/>
        </w:rPr>
        <w:t xml:space="preserve"> ha chuû yeáu ôû trung du, mieàn nuùi thích hôïp cho vieäc troàng caây CN laâu naêm nhö cheø, caø pheâ, cao su… caây aên quaû vaø moät soá caây ngaén ngaøy nhö saén , ngoâ, khoai, ñaäu.</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lastRenderedPageBreak/>
        <w:t xml:space="preserve"> - Dieän tích ñaát noâng nghieäp hieän nay laø hôn 9</w:t>
      </w:r>
      <w:r w:rsidRPr="00237F68">
        <w:rPr>
          <w:rFonts w:ascii="Times New Roman" w:hAnsi="Times New Roman"/>
          <w:szCs w:val="28"/>
        </w:rPr>
        <w:t xml:space="preserve"> triệu</w:t>
      </w:r>
      <w:r w:rsidRPr="00237F68">
        <w:rPr>
          <w:rFonts w:ascii="VNI-Times" w:hAnsi="VNI-Times"/>
          <w:szCs w:val="28"/>
        </w:rPr>
        <w:t xml:space="preserve"> ha do ñoù vieâïc söû duïng  hôïpï lí caùc taøi nguyeân ñaát laø raát quan troïng ñoái vôùi phaùt trieån noâng nghieäp cuûa nöôùc ta.</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Khoù khaên : coøn nhieàu dieän tích ñaát bò nhieãm maën, nhieãm pheøn, xoùi moøn, baïc maøu, caàn phaûi caûi taïo.</w:t>
      </w:r>
    </w:p>
    <w:p w:rsidR="007951E3" w:rsidRPr="00237F68" w:rsidRDefault="007951E3" w:rsidP="00237F68">
      <w:pPr>
        <w:tabs>
          <w:tab w:val="left" w:pos="2595"/>
          <w:tab w:val="center" w:pos="4920"/>
          <w:tab w:val="left" w:pos="9180"/>
        </w:tabs>
        <w:spacing w:line="276" w:lineRule="auto"/>
        <w:jc w:val="both"/>
        <w:rPr>
          <w:rFonts w:ascii="VNI-Times" w:hAnsi="VNI-Times"/>
          <w:szCs w:val="28"/>
          <w:u w:val="single"/>
        </w:rPr>
      </w:pPr>
      <w:r w:rsidRPr="00237F68">
        <w:rPr>
          <w:rFonts w:ascii="VNI-Times" w:hAnsi="VNI-Times"/>
          <w:szCs w:val="28"/>
        </w:rPr>
        <w:t xml:space="preserve">  b.  </w:t>
      </w:r>
      <w:r w:rsidRPr="00237F68">
        <w:rPr>
          <w:rFonts w:ascii="VNI-Times" w:hAnsi="VNI-Times"/>
          <w:b/>
          <w:szCs w:val="28"/>
          <w:u w:val="single"/>
        </w:rPr>
        <w:t>TN Khí haäu:</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Nöôùc ta coù khí haäu nhieät ñôùi gioù muøa aåm, do ño ùcaây coái xanh töôi quanh naêêm sinh tröôûng nhanh,saûn xuaát nhieàu vuï trong naêm. Khí haäu thích hôïp cho nhieàu loaïi caây CN, caây aên quaû.</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Söï phaân hoaù ña daïng cuûa khí haäu nöôùc ta theo muøa vaø theo khoâng gian laõnh thoå taïo cho cô caáu caây troàng ña daïng coù theå troàng ñöôïc caùc loaïi caây nhieät  ñôùi, oân ñôùi, caän nhieät ñôùi. Ví duï: mieàn Baéc coù muøa ñoâng laïnh, mieàn nuùi vaø cao nguyeân coù khí haäu maùt meû neân troàng ñöôïc raát nhieàu loaïi caây oân ñôùi, caän nhieät ñôùi : khoai taây, caûi baéùp, su haøo, taùo, leâ, maän, cheø…</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Ngoaøi ra cô caáu muøa vuï vaø cô caáu caây troàng coøn coù söï khaùc nhau giöõa caùc vuø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Nhöõng tai bieán thieân nhieân thöôøng gaây khoù khaên lôùn cho saûn xuaát noâng nghieäp nhö baõo, gioù taây khoâ noùng, söông muoái, reùt haïi…. Khí haäu noùng aåm coøn laø moâi tröôøng thuaän lôïi cho caùc loaïi naám moác, saâu beänh  coù haïi phaùt trieån….Taát caû caùc khoù khaên ñoù laøm aûnh höôûng lôùn ñeán naêng xuaát vaø saûn löôïng caây troàng vaät nuoâ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c.   </w:t>
      </w:r>
      <w:r w:rsidRPr="00237F68">
        <w:rPr>
          <w:rFonts w:ascii="VNI-Times" w:hAnsi="VNI-Times"/>
          <w:b/>
          <w:szCs w:val="28"/>
          <w:u w:val="single"/>
        </w:rPr>
        <w:t>TN Nöôù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Nöôùc  ta coù heä thoáng soâng ngoøi ,hoà ao daøy daëc vôùi löôïng nöôùc doài daøo, phong phuù coù giaù trò lôùn cho saûn xuaát noâng nghieäp.</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Nguoàn nöôùc ngaàm cuõng raát doài daøo ñeå giaûi quyeát nöôùc töôùi nhaát laø muøa khoâ</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Khoù khaên: luõ luït vaøo muøa möa, haïn haùn vaøo muøa khoâ do ñoù thuyû lôïi laø bieän phaùp haøng ñaàu trong saûn xuaát noâng nghieäp  nöôùc ta, vì:</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hoáng luõ luït vaøo muøa möa.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ung caáp nöôùc töôùi vaøo muøa khoâ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aûi taïo ñaát môûi roäng dieän tích ñaát canh taùc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aêng vuï,thay ñoåi cô caáu muøa vuï vaø caây troàng taïo ra naêng xuaát vaø saûn löôïng caây troàng cao</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d. </w:t>
      </w:r>
      <w:r w:rsidRPr="00237F68">
        <w:rPr>
          <w:rFonts w:ascii="VNI-Times" w:hAnsi="VNI-Times"/>
          <w:b/>
          <w:szCs w:val="28"/>
          <w:u w:val="single"/>
        </w:rPr>
        <w:t>TN Sinh vaä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Nöôùc ta coù nguoàn taøi nguyeân sinh vaät ña daïng vaø heâï sinh thaùi, giaøu coù veà thaønh phaàn loaøi, ñoù laø cô sôû ñeå thuaàn döôõng lai taïo neân caùc gioáng caây troàng vaät nuoâi coù chaát löôïng toát thích nghi cao vôùi ñieàu kieän sinh thaùi nöôùc ta</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Khoù khaê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aøi nguyeân sinh vaät ñang daàøn caïn kieät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OÂ nhieãm moâi tröôøng</w:t>
      </w:r>
    </w:p>
    <w:p w:rsidR="007951E3" w:rsidRPr="00237F68" w:rsidRDefault="007951E3" w:rsidP="00237F68">
      <w:pPr>
        <w:tabs>
          <w:tab w:val="left" w:pos="2595"/>
          <w:tab w:val="center" w:pos="4920"/>
          <w:tab w:val="left" w:pos="9180"/>
        </w:tabs>
        <w:spacing w:line="276" w:lineRule="auto"/>
        <w:jc w:val="both"/>
        <w:rPr>
          <w:rFonts w:ascii="VNI-Times" w:hAnsi="VNI-Times"/>
          <w:b/>
          <w:szCs w:val="28"/>
        </w:rPr>
      </w:pPr>
      <w:r w:rsidRPr="00237F68">
        <w:rPr>
          <w:rFonts w:ascii="VNI-Times" w:hAnsi="VNI-Times"/>
          <w:szCs w:val="28"/>
        </w:rPr>
        <w:lastRenderedPageBreak/>
        <w:t xml:space="preserve"> </w:t>
      </w:r>
      <w:r w:rsidRPr="00237F68">
        <w:rPr>
          <w:rFonts w:ascii="VNI-Times" w:hAnsi="VNI-Times"/>
          <w:b/>
          <w:szCs w:val="28"/>
        </w:rPr>
        <w:t xml:space="preserve">2. </w:t>
      </w:r>
      <w:r w:rsidRPr="00237F68">
        <w:rPr>
          <w:rFonts w:ascii="VNI-Times" w:hAnsi="VNI-Times"/>
          <w:b/>
          <w:szCs w:val="28"/>
          <w:u w:val="single"/>
        </w:rPr>
        <w:t xml:space="preserve">Caùc nhaân toá kinh teá – xaõ hoäi: </w:t>
      </w:r>
    </w:p>
    <w:p w:rsidR="007951E3" w:rsidRPr="00237F68" w:rsidRDefault="007951E3" w:rsidP="00237F68">
      <w:pPr>
        <w:tabs>
          <w:tab w:val="left" w:pos="2595"/>
          <w:tab w:val="center" w:pos="4920"/>
          <w:tab w:val="left" w:pos="9180"/>
        </w:tabs>
        <w:spacing w:line="276" w:lineRule="auto"/>
        <w:jc w:val="both"/>
        <w:rPr>
          <w:rFonts w:ascii="VNI-Times" w:hAnsi="VNI-Times"/>
          <w:b/>
          <w:szCs w:val="28"/>
        </w:rPr>
      </w:pPr>
      <w:r w:rsidRPr="00237F68">
        <w:rPr>
          <w:rFonts w:ascii="VNI-Times" w:hAnsi="VNI-Times"/>
          <w:b/>
          <w:szCs w:val="28"/>
        </w:rPr>
        <w:t xml:space="preserve"> a. </w:t>
      </w:r>
      <w:r w:rsidRPr="00237F68">
        <w:rPr>
          <w:rFonts w:ascii="VNI-Times" w:hAnsi="VNI-Times"/>
          <w:b/>
          <w:szCs w:val="28"/>
          <w:u w:val="single"/>
        </w:rPr>
        <w:t>Daân cö lao ñoä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Ñeán naêm 2003nöôùc ta coù khoaûng 60% lao ñoâng laøm vieäc trong lónh vöïc noâng nghieäp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Noâng daân VN caàn cuø , saùng taïo, nhieàu kinh nghieäm saûn xuaá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Khoù khaên: Thieáu vieäc laøm trong ñieàu kieän saûn xuaát noâng nghieäp ngaøy caøng ñöôïc cô giôùi hoaù.</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rPr>
        <w:t xml:space="preserve">b. </w:t>
      </w:r>
      <w:r w:rsidRPr="00237F68">
        <w:rPr>
          <w:rFonts w:ascii="VNI-Times" w:hAnsi="VNI-Times"/>
          <w:b/>
          <w:szCs w:val="28"/>
          <w:u w:val="single"/>
        </w:rPr>
        <w:t>Cô sôû vaät chaát- kó thuaät</w:t>
      </w:r>
      <w:r w:rsidRPr="00237F68">
        <w:rPr>
          <w:rFonts w:ascii="VNI-Times" w:hAnsi="VNI-Times"/>
          <w:szCs w:val="28"/>
        </w:rPr>
        <w:t>: nhö heä thoáng thuyû lôïi, caùc dòch vuï troàng troït chaên nuoâi vaø nhieàu cô sôû vaät chaát kó thuaät khaùc hieän nay ñang ngaøy caøng ñöôïc hoaøn thieän vaø phaùt trieå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Coâng nghieäp cheá bieán noâng saûn phaùt trieån vaø phaân boá roäng khaép caû nöôùc laøm taêng giaù trò vaø khaû naêng caïnh tranh cuûa haøng noâng nghieäp, naâng cao hieäu quaû saûn xuaát, oån ñònh vaø phaùt trieån caùc vuøng chuyeân canh</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Khoù  khaên : thieáu voán ñaàu tö, cô sôû vaät chaát kó thuaät vaø trình ñoä khoa hoïc kó thuaät coøn haïn cheá </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 xml:space="preserve">c. </w:t>
      </w:r>
      <w:r w:rsidRPr="00237F68">
        <w:rPr>
          <w:rFonts w:ascii="VNI-Times" w:hAnsi="VNI-Times"/>
          <w:b/>
          <w:szCs w:val="28"/>
          <w:u w:val="single"/>
        </w:rPr>
        <w:t xml:space="preserve"> Chính saùch phaùt trieån noâng nghieäp:</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Phaùt trieån kinh teá hoä gia ñình, kinh teá trang traïi, noâng nghieäp höôùng ra xuaát khaåu</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Vai troø cuûa caùc chính saùch ñoù laø cô sôû ñoäng vieân noâng daân laøm giaøu. Khuyeán khích saûn xuaát, khôi daäy vaø phaùt huy maêït maïnh haøng noâng nghieäp. Taïo nhieàu vieäc laøm, oån ñònh ñôøi soáng noâng daâ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Taïo moâ hình phaùt trieån noâng nghieäïp thích hôïp, khai thaùc moïi tieàm naêng saün coù</w:t>
      </w:r>
    </w:p>
    <w:p w:rsidR="007951E3" w:rsidRPr="00237F68" w:rsidRDefault="007951E3" w:rsidP="00237F68">
      <w:pPr>
        <w:tabs>
          <w:tab w:val="left" w:pos="2595"/>
          <w:tab w:val="center" w:pos="4920"/>
          <w:tab w:val="left" w:pos="9180"/>
        </w:tabs>
        <w:spacing w:line="276" w:lineRule="auto"/>
        <w:jc w:val="both"/>
        <w:rPr>
          <w:rFonts w:ascii="VNI-Times" w:hAnsi="VNI-Times"/>
          <w:b/>
          <w:szCs w:val="28"/>
        </w:rPr>
      </w:pPr>
      <w:r w:rsidRPr="00237F68">
        <w:rPr>
          <w:rFonts w:ascii="VNI-Times" w:hAnsi="VNI-Times"/>
          <w:b/>
          <w:szCs w:val="28"/>
        </w:rPr>
        <w:t xml:space="preserve">d. </w:t>
      </w:r>
      <w:r w:rsidRPr="00237F68">
        <w:rPr>
          <w:rFonts w:ascii="VNI-Times" w:hAnsi="VNI-Times"/>
          <w:b/>
          <w:szCs w:val="28"/>
          <w:u w:val="single"/>
        </w:rPr>
        <w:t>Thò tröôøng trong vaø ngoaøi nöôù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Thò tröôøng trong vaø ngoaøi nöôùc ngaøy caøng ñöôïc môû roäng thuùc ñaåy saûn xuaát, ña daïng hoaù saûn phaåm noâng nghieäp, chuyeån ñoåi cô caáu caây troàng, vaät nuoâ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Khoù  khaên: Söï bieán ñoäng cuûa thò tröôøng, giaù caû khoâng oån ñònh cuõng aûnh höôûng lôùn ñeán saûn xuaát moät soá caây troàng, vaät nuoâi quan troïng.</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II-</w:t>
      </w:r>
      <w:r w:rsidRPr="00237F68">
        <w:rPr>
          <w:rFonts w:ascii="VNI-Times" w:hAnsi="VNI-Times"/>
          <w:b/>
          <w:szCs w:val="28"/>
          <w:u w:val="single"/>
        </w:rPr>
        <w:t xml:space="preserve"> Söï phaùt trieån vaø phaân boá noâng nghieäp</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szCs w:val="28"/>
        </w:rPr>
        <w:t xml:space="preserve"> </w:t>
      </w:r>
      <w:r w:rsidRPr="00237F68">
        <w:rPr>
          <w:rFonts w:ascii="VNI-Times" w:hAnsi="VNI-Times"/>
          <w:b/>
          <w:szCs w:val="28"/>
          <w:u w:val="single"/>
        </w:rPr>
        <w:t xml:space="preserve">1/ Ngaønh troàng troït: </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szCs w:val="28"/>
        </w:rPr>
        <w:t xml:space="preserve">        </w:t>
      </w:r>
      <w:r w:rsidRPr="00237F68">
        <w:rPr>
          <w:rFonts w:ascii="VNI-Times" w:hAnsi="VNI-Times"/>
          <w:b/>
          <w:szCs w:val="28"/>
        </w:rPr>
        <w:t xml:space="preserve">a) </w:t>
      </w:r>
      <w:r w:rsidRPr="00237F68">
        <w:rPr>
          <w:rFonts w:ascii="VNI-Times" w:hAnsi="VNI-Times"/>
          <w:b/>
          <w:szCs w:val="28"/>
          <w:u w:val="single"/>
        </w:rPr>
        <w:t>Caây löông thöï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Goàm luùa, hoa maøu: dieän tích, naêng suaát, saûn löôïng, ngaøy moät taêng( maët duø tæ troïng trong cô caáu caây troàâøng giaûm).</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haønh töïu ñaït ñöôïc : nöôùc ta chuyeån töø moät nöôùc phaûi nhaäp löông thöïc sang moät nöôùc xuaát khaåu gaïo haøng ñaàu theá giôù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Ví duï: 1986 ta phaûi nhaäp 351 nghìn taán gaïo ñeán naêm1989 ta ñaõ coù gaïo ñeå xuaát khaåu.</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Töø 1991 trôû laïi ñaây löôïng gaïo xuaát khaåu taêng daàn töø 1 trieäu ñeán 2 trieäu taán (1995). Naêm 1999, 4,5 trieäu taán. Naêm 2003 laø 4 trieäu taá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lastRenderedPageBreak/>
        <w:t>- Caây löông thöïc phaân boá ôû khaép caùc ñoàng baèng trong caû nöôùc nhöng troïng ñieåm laø ñoàng baèng soâng Cöûu Long vaø ñoàng baèng  soâng Hoàng.</w:t>
      </w:r>
    </w:p>
    <w:p w:rsidR="007951E3" w:rsidRPr="00237F68" w:rsidRDefault="007951E3" w:rsidP="00237F68">
      <w:pPr>
        <w:tabs>
          <w:tab w:val="left" w:pos="2595"/>
          <w:tab w:val="center" w:pos="4920"/>
          <w:tab w:val="left" w:pos="9180"/>
        </w:tabs>
        <w:spacing w:line="276" w:lineRule="auto"/>
        <w:jc w:val="both"/>
        <w:rPr>
          <w:rFonts w:ascii="VNI-Times" w:hAnsi="VNI-Times"/>
          <w:b/>
          <w:szCs w:val="28"/>
        </w:rPr>
      </w:pPr>
      <w:r w:rsidRPr="00237F68">
        <w:rPr>
          <w:rFonts w:ascii="VNI-Times" w:hAnsi="VNI-Times"/>
          <w:b/>
          <w:szCs w:val="28"/>
        </w:rPr>
        <w:t xml:space="preserve">b) </w:t>
      </w:r>
      <w:r w:rsidRPr="00237F68">
        <w:rPr>
          <w:rFonts w:ascii="VNI-Times" w:hAnsi="VNI-Times"/>
          <w:b/>
          <w:szCs w:val="28"/>
          <w:u w:val="single"/>
        </w:rPr>
        <w:t>Caây coâng nghieäp:</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Taïo ra nhieàu nguoàn xuaát khaåu cung caáp nguyeân lieäu cho CN cheá bieán taän duïng taøi nguyeân ñaát pha ùtheá ñoäc canh khaéc phuïc tính muøa vuï vaø baûo veä moâi tröôøng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Bao goàm caây CN haøng naêm nhö : laïc, mía, ñoã töông, daâu taèm, … vaø caây coâng nghieäp laâu naêm nhö : caø pheâ, cao su, haït dieàu, hoà tieâu, döøa,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Thaønh töïu : tæ troïng, cô caáu, giaù trò saûn suaát noâng nghieäp ngaøy moät taê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Phaân boá haàu heát treân 7 vuøng sinh thaùi caû nöôùc. Nhöng troïng ñieåm laø 2 vuøng Taây nguyeân vaø ÑNB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c.</w:t>
      </w:r>
      <w:r w:rsidRPr="00237F68">
        <w:rPr>
          <w:rFonts w:ascii="VNI-Times" w:hAnsi="VNI-Times"/>
          <w:szCs w:val="28"/>
        </w:rPr>
        <w:t xml:space="preserve"> </w:t>
      </w:r>
      <w:r w:rsidRPr="00237F68">
        <w:rPr>
          <w:rFonts w:ascii="VNI-Times" w:hAnsi="VNI-Times"/>
          <w:b/>
          <w:szCs w:val="28"/>
          <w:u w:val="single"/>
        </w:rPr>
        <w:t>Caây aên quaû:</w:t>
      </w: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Nöôùc ta coù tieàm naêng töï nhieân ñeå phaùt trieån caùc loaïi caây aên quaû: khí haäu vaø ñaát troàng ña daïng,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nöôùc töôùi phong phuù,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Vôùi nhieàu loaïi ñaëc saûn coù giaù trò xuaát khaåu cao. Ví duï : cam xaõ Ñoaøi, vaûi thieàu, ñaøo SaPa, nhaõn Höng Yeân, böôûi naêm roi, saàu rieâng ,maêng cuï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Phaân boá nhieàu nhaát ôû ÑNB vaø ÑB Soâng Cöûu Long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rPr>
        <w:t xml:space="preserve">2. </w:t>
      </w:r>
      <w:r w:rsidRPr="00237F68">
        <w:rPr>
          <w:rFonts w:ascii="VNI-Times" w:hAnsi="VNI-Times"/>
          <w:b/>
          <w:szCs w:val="28"/>
          <w:u w:val="single"/>
        </w:rPr>
        <w:t>Ngaønh  chaên nuoâ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Chieám tæ troïng thaáp trong noâng nghieäp khoaûng 20%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Goàm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Nuoâi traâu boø chuû yeáu ôû mieàn nuùi vaø trung du laáy söùc keùo, thò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Ven caùc thaønh phoá lôùn hieän nay coù nuoâi boø söõa ( vì gaàn thò tröôøng tieâu thuï)</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Nuoâi lôïn ôû ÑB Soâng Hoàng , Soâng Cöûu Long laø nôi coù nhieàu löông thöïc thöïc phaåm vaø ñoâng daân, söû duïng nguoàn lao ñoäng phuï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Nuoâi gia caàm chuû yeáu ôû vuøng ñoàng baèng.</w:t>
      </w:r>
    </w:p>
    <w:p w:rsidR="007951E3" w:rsidRPr="00237F68" w:rsidRDefault="007951E3" w:rsidP="00237F68">
      <w:pPr>
        <w:tabs>
          <w:tab w:val="left" w:pos="2595"/>
          <w:tab w:val="center" w:pos="4920"/>
          <w:tab w:val="left" w:pos="9180"/>
        </w:tabs>
        <w:spacing w:line="276" w:lineRule="auto"/>
        <w:jc w:val="both"/>
        <w:rPr>
          <w:rFonts w:ascii="VNI-Times" w:hAnsi="VNI-Times"/>
          <w:b/>
          <w:szCs w:val="28"/>
        </w:rPr>
      </w:pPr>
      <w:r w:rsidRPr="00237F68">
        <w:rPr>
          <w:rFonts w:ascii="VNI-Times" w:hAnsi="VNI-Times"/>
          <w:b/>
          <w:szCs w:val="28"/>
        </w:rPr>
        <w:t xml:space="preserve"> </w:t>
      </w:r>
      <w:r w:rsidRPr="00237F68">
        <w:rPr>
          <w:rFonts w:ascii="VNI-Times" w:hAnsi="VNI-Times"/>
          <w:b/>
          <w:szCs w:val="28"/>
          <w:u w:val="single"/>
        </w:rPr>
        <w:t>BAØI TAÄP:</w:t>
      </w:r>
    </w:p>
    <w:p w:rsidR="007951E3" w:rsidRPr="00237F68" w:rsidRDefault="007951E3" w:rsidP="00237F68">
      <w:pPr>
        <w:tabs>
          <w:tab w:val="left" w:pos="2595"/>
          <w:tab w:val="center" w:pos="4920"/>
          <w:tab w:val="left" w:pos="9180"/>
        </w:tabs>
        <w:spacing w:line="276" w:lineRule="auto"/>
        <w:jc w:val="both"/>
        <w:rPr>
          <w:rFonts w:ascii="VNI-Times" w:hAnsi="VNI-Times"/>
          <w:i/>
          <w:szCs w:val="28"/>
        </w:rPr>
      </w:pPr>
      <w:r w:rsidRPr="00237F68">
        <w:rPr>
          <w:rFonts w:ascii="VNI-Times" w:hAnsi="VNI-Times"/>
          <w:b/>
          <w:szCs w:val="28"/>
          <w:u w:val="single"/>
        </w:rPr>
        <w:t xml:space="preserve">1/ </w:t>
      </w:r>
      <w:r w:rsidRPr="00237F68">
        <w:rPr>
          <w:rFonts w:ascii="VNI-Times" w:hAnsi="VNI-Times"/>
          <w:szCs w:val="28"/>
        </w:rPr>
        <w:t xml:space="preserve"> </w:t>
      </w:r>
      <w:r w:rsidRPr="00237F68">
        <w:rPr>
          <w:rFonts w:ascii="VNI-Times" w:hAnsi="VNI-Times"/>
          <w:i/>
          <w:szCs w:val="28"/>
        </w:rPr>
        <w:t>Phaân tích nhöõng thuaän lôïi vaø khoù khaên cuûa taøi nguyeân thieân nhieân, kinh teá xaõ hoäi ñeå phaùt trieån noâng nghieäp ôû nöôùc ta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theo noäi dung ñaõ ghi ôû treân)</w:t>
      </w:r>
    </w:p>
    <w:p w:rsidR="007951E3" w:rsidRPr="00237F68" w:rsidRDefault="007951E3" w:rsidP="00237F68">
      <w:pPr>
        <w:tabs>
          <w:tab w:val="left" w:pos="9180"/>
        </w:tabs>
        <w:spacing w:line="276" w:lineRule="auto"/>
        <w:jc w:val="both"/>
        <w:rPr>
          <w:rFonts w:ascii="VNI-Times" w:hAnsi="VNI-Times"/>
          <w:i/>
          <w:szCs w:val="28"/>
        </w:rPr>
      </w:pPr>
      <w:r w:rsidRPr="00237F68">
        <w:rPr>
          <w:rFonts w:ascii="VNI-Times" w:hAnsi="VNI-Times"/>
          <w:b/>
          <w:szCs w:val="28"/>
          <w:u w:val="single"/>
        </w:rPr>
        <w:t xml:space="preserve">2/ </w:t>
      </w:r>
      <w:r w:rsidRPr="00237F68">
        <w:rPr>
          <w:rFonts w:ascii="VNI-Times" w:hAnsi="VNI-Times"/>
          <w:szCs w:val="28"/>
        </w:rPr>
        <w:t xml:space="preserve"> </w:t>
      </w:r>
      <w:r w:rsidRPr="00237F68">
        <w:rPr>
          <w:rFonts w:ascii="VNI-Times" w:hAnsi="VNI-Times"/>
          <w:i/>
          <w:szCs w:val="28"/>
        </w:rPr>
        <w:t>Söï phaùt trieån vaø phaân boá coâng nghieäp cheá bieán coù aûnh höôûng nhö theá naøo ñeán phaùt trieån vaø phaân boá noâng nghieä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Taêng giaù trò vaø khaû naêng caïnh tranh cuûa haøng noâng saûn</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Naâng cao hieäu quaû saûn xuaát noâng nghieä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Thuùc ñaåy söï phaùt trieån caùc vuøng chuyeân canh caây coâng nghieäp coù giaù trò xuaát khaåu</w:t>
      </w:r>
    </w:p>
    <w:p w:rsidR="007951E3" w:rsidRPr="00237F68" w:rsidRDefault="007951E3" w:rsidP="00237F68">
      <w:pPr>
        <w:tabs>
          <w:tab w:val="left" w:pos="9180"/>
        </w:tabs>
        <w:spacing w:line="276" w:lineRule="auto"/>
        <w:jc w:val="both"/>
        <w:rPr>
          <w:rFonts w:ascii="VNI-Times" w:hAnsi="VNI-Times"/>
          <w:i/>
          <w:szCs w:val="28"/>
        </w:rPr>
      </w:pPr>
      <w:r w:rsidRPr="00237F68">
        <w:rPr>
          <w:rFonts w:ascii="VNI-Times" w:hAnsi="VNI-Times"/>
          <w:b/>
          <w:szCs w:val="28"/>
          <w:u w:val="single"/>
        </w:rPr>
        <w:lastRenderedPageBreak/>
        <w:t xml:space="preserve">3/ </w:t>
      </w:r>
      <w:r w:rsidRPr="00237F68">
        <w:rPr>
          <w:rFonts w:ascii="VNI-Times" w:hAnsi="VNI-Times"/>
          <w:szCs w:val="28"/>
        </w:rPr>
        <w:t xml:space="preserve"> </w:t>
      </w:r>
      <w:r w:rsidRPr="00237F68">
        <w:rPr>
          <w:rFonts w:ascii="VNI-Times" w:hAnsi="VNI-Times"/>
          <w:i/>
          <w:szCs w:val="28"/>
        </w:rPr>
        <w:t>Vai troø cuûa yeáu toá chính saùch phaùt trieån noâng thoân ñaõ taùc ñoäng leân nhöõng vaán ñeà gì trong noâng nghieä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Taùc ñoäng maïnh tôùi daân cö vaø lao ñoäng noâng thoân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Khuyeán khích saûn xuaát, khôi daäy vaø phaùt huy maët maïnh trong lao ñoäng noâng nghieä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Thu huùt, taïo vieäc laøm, caûi thieän ñôøi soáng noâng daân</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Hoaøn thieän cô sôû vaät chaát, kó thuaät trong noâng nghieäp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Taïo moâ hình phaùt trieån noâng nghieäp thích hôïp, khai thaùc moïi tieàm naêng saün coù : moâ hình kinh teá hoä gia ñình, trang traïi, höôùng xuaát khaåu</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Môû roäng thò tröôøng tieâu thuï saûn phaåm, chuyeån ñoåi cô caáu caây troàng, vaät nuoâi .</w:t>
      </w:r>
    </w:p>
    <w:p w:rsidR="007951E3" w:rsidRPr="00237F68" w:rsidRDefault="007951E3" w:rsidP="00237F68">
      <w:pPr>
        <w:tabs>
          <w:tab w:val="left" w:pos="9180"/>
        </w:tabs>
        <w:spacing w:line="276" w:lineRule="auto"/>
        <w:jc w:val="both"/>
        <w:rPr>
          <w:rFonts w:ascii="VNI-Times" w:hAnsi="VNI-Times"/>
          <w:i/>
          <w:szCs w:val="28"/>
        </w:rPr>
      </w:pPr>
      <w:r w:rsidRPr="00237F68">
        <w:rPr>
          <w:rFonts w:ascii="VNI-Times" w:hAnsi="VNI-Times"/>
          <w:b/>
          <w:szCs w:val="28"/>
          <w:u w:val="single"/>
        </w:rPr>
        <w:t xml:space="preserve">4/ </w:t>
      </w:r>
      <w:r w:rsidRPr="00237F68">
        <w:rPr>
          <w:rFonts w:ascii="VNI-Times" w:hAnsi="VNI-Times"/>
          <w:szCs w:val="28"/>
        </w:rPr>
        <w:t xml:space="preserve"> </w:t>
      </w:r>
      <w:r w:rsidRPr="00237F68">
        <w:rPr>
          <w:rFonts w:ascii="VNI-Times" w:hAnsi="VNI-Times"/>
          <w:i/>
          <w:szCs w:val="28"/>
        </w:rPr>
        <w:t>Döïa vaøo baûn ñoà trong Atlat ñòa lí VN vaø kieán thöùc ñaõ hoïc, haõy nhaän xeùt vaø giaûi thích söï phaân boá caùc vuøng troàng luùa ôû nöôùc ta.</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a) Nhaän xeùt:</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Luùa laø caây löông thöïc chính ôû nöôùc ta, khoâng chæ ñaùp öùng nhu caàu trong nöôùc maø coøn ñeå xuaát khaåu. Caùc chæ tieâu veà saûn xuaát luùa nhö dieän tích, naêng suaát, saûn löôïng vaø saûn löôïng luùa bình quaân ñaàu ngöôøi naêm 2002 ñeàu taêng leân roû reät so vôùi caùc naêm tröôùc.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VN laø moät trong nhöõng trung taâm xuaát hieän sôùm ngheà troàng luùa ôû ÑNA. Luùa ñöôïc troàng treân khaép ñaát nöôùc ta, nhöng taäp trung chuû yeáu vaãn ôû ñoàng baèng:</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ÑB soâng Hoàng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ÑB soâng Cöûu Long</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ÑB duyeân haûi BTB vaø NTB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2 vuøng troïng ñieåm luùa lôùn nhaát laø ÑB soâng Hoàng vaø  ÑB soâng Cöûu Long.</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b) Giaûi thích: vì nöôùc ta naèm trong khu vöïc khí haäu nhieät ñôùi gioù muøa, ÑB laø nôi coù ñaát phuø sa maøu môõ, ñoâng daân cö, taäp trung lao ñoäng coù kinh nghieäm, cô sôû vaät chaát kó thuaät toát, nhaát laø thuyû lôïi vaø thò tröôøng tieâu thuï roäng lôùn… taát caû caùc ñieàu kieän treân thích hôïp cho troàng luùa.</w:t>
      </w:r>
    </w:p>
    <w:p w:rsidR="007951E3" w:rsidRPr="00237F68" w:rsidRDefault="007951E3" w:rsidP="00237F68">
      <w:pPr>
        <w:spacing w:line="276" w:lineRule="auto"/>
        <w:jc w:val="both"/>
        <w:rPr>
          <w:i/>
          <w:szCs w:val="28"/>
        </w:rPr>
      </w:pPr>
      <w:r w:rsidRPr="00237F68">
        <w:rPr>
          <w:i/>
          <w:szCs w:val="28"/>
        </w:rPr>
        <w:t>5/ Phân tích những thuận lợi của TNTN đối với phát triển Nông nghiệp ở nước ta?</w:t>
      </w:r>
    </w:p>
    <w:p w:rsidR="007951E3" w:rsidRPr="00237F68" w:rsidRDefault="007951E3" w:rsidP="00237F68">
      <w:pPr>
        <w:spacing w:line="276" w:lineRule="auto"/>
        <w:jc w:val="both"/>
        <w:rPr>
          <w:b/>
          <w:szCs w:val="28"/>
        </w:rPr>
      </w:pPr>
      <w:r w:rsidRPr="00237F68">
        <w:rPr>
          <w:b/>
          <w:szCs w:val="28"/>
        </w:rPr>
        <w:t>a)</w:t>
      </w:r>
      <w:r w:rsidRPr="00237F68">
        <w:rPr>
          <w:b/>
          <w:szCs w:val="28"/>
          <w:u w:val="single"/>
        </w:rPr>
        <w:t>Tài nguyên Đất</w:t>
      </w:r>
      <w:r w:rsidRPr="00237F68">
        <w:rPr>
          <w:b/>
          <w:szCs w:val="28"/>
        </w:rPr>
        <w:t>:</w:t>
      </w:r>
    </w:p>
    <w:p w:rsidR="007951E3" w:rsidRPr="00237F68" w:rsidRDefault="007951E3" w:rsidP="00237F68">
      <w:pPr>
        <w:spacing w:line="276" w:lineRule="auto"/>
        <w:jc w:val="both"/>
        <w:rPr>
          <w:szCs w:val="28"/>
        </w:rPr>
      </w:pPr>
      <w:r w:rsidRPr="00237F68">
        <w:rPr>
          <w:szCs w:val="28"/>
        </w:rPr>
        <w:t xml:space="preserve">  Đất là tài nguyên vô cùng quý giá trong sản xuất nông nghiệp không có gì thay thế được.Đất nông nghiệp ở nước ta gồm hai nhóm đất cơ bản:</w:t>
      </w:r>
    </w:p>
    <w:p w:rsidR="007951E3" w:rsidRPr="00237F68" w:rsidRDefault="007951E3" w:rsidP="00237F68">
      <w:pPr>
        <w:spacing w:line="276" w:lineRule="auto"/>
        <w:jc w:val="both"/>
        <w:rPr>
          <w:szCs w:val="28"/>
        </w:rPr>
      </w:pPr>
      <w:r w:rsidRPr="00237F68">
        <w:rPr>
          <w:szCs w:val="28"/>
        </w:rPr>
        <w:t>-Đất phù sa tập trung ở ĐBSH và ĐBSCL và các ĐB ven biển Miền Trung.Đất phù sa có diện tích khoảng 3 triệu ha thích hợp với cây lúa nước và các cây ngắn ngày khác.</w:t>
      </w:r>
    </w:p>
    <w:p w:rsidR="007951E3" w:rsidRPr="00237F68" w:rsidRDefault="007951E3" w:rsidP="00237F68">
      <w:pPr>
        <w:spacing w:line="276" w:lineRule="auto"/>
        <w:jc w:val="both"/>
        <w:rPr>
          <w:szCs w:val="28"/>
        </w:rPr>
      </w:pPr>
      <w:r w:rsidRPr="00237F68">
        <w:rPr>
          <w:szCs w:val="28"/>
        </w:rPr>
        <w:t>-Đất Feralit tập trung chủ yếu ở vùng Trung Du,Miền Núi chiếm diện tích trên 16 triệu ha thích hợp trồng cây công nghiệp lâu năm (cà phê,chè,cao su…),cây ăn quả và một số cây ngắn ngày khác( sắn,ngô,đậu tương…)</w:t>
      </w:r>
    </w:p>
    <w:p w:rsidR="007951E3" w:rsidRPr="00237F68" w:rsidRDefault="007951E3" w:rsidP="00237F68">
      <w:pPr>
        <w:spacing w:line="276" w:lineRule="auto"/>
        <w:jc w:val="both"/>
        <w:rPr>
          <w:b/>
          <w:szCs w:val="28"/>
        </w:rPr>
      </w:pPr>
      <w:r w:rsidRPr="00237F68">
        <w:rPr>
          <w:b/>
          <w:szCs w:val="28"/>
        </w:rPr>
        <w:t xml:space="preserve">b) </w:t>
      </w:r>
      <w:r w:rsidRPr="00237F68">
        <w:rPr>
          <w:rFonts w:ascii="Times New Roman" w:hAnsi="Times New Roman"/>
          <w:b/>
          <w:szCs w:val="28"/>
          <w:u w:val="single"/>
        </w:rPr>
        <w:t>Tài nguyên khí hậu</w:t>
      </w:r>
      <w:r w:rsidRPr="00237F68">
        <w:rPr>
          <w:rFonts w:ascii="Times New Roman" w:hAnsi="Times New Roman"/>
          <w:b/>
          <w:szCs w:val="28"/>
        </w:rPr>
        <w:t>:</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lastRenderedPageBreak/>
        <w:t xml:space="preserve"> -Nước ta có khí hậu nhiệt đới gió mùa ẩm,nguồn nhiệt và độ ẩm phong phú giúp cho cây trồng xanh tươi quanh năm,sinh trưởng nhanh,có thể trồng hai ba vụ trong năm.</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Khí hậu nước ta phân hóa rõ theo chiều Bắc-Nam,theo độ cao và theo mùa nên có thể trồng được các loại cây nhiệt đới,một số cây cận nhiệt và ôn đới.</w:t>
      </w:r>
    </w:p>
    <w:p w:rsidR="007951E3" w:rsidRPr="00237F68" w:rsidRDefault="007951E3" w:rsidP="00237F68">
      <w:pPr>
        <w:spacing w:line="276" w:lineRule="auto"/>
        <w:jc w:val="both"/>
        <w:rPr>
          <w:rFonts w:ascii="Times New Roman" w:hAnsi="Times New Roman"/>
          <w:b/>
          <w:szCs w:val="28"/>
        </w:rPr>
      </w:pPr>
      <w:r w:rsidRPr="00237F68">
        <w:rPr>
          <w:rFonts w:ascii="Times New Roman" w:hAnsi="Times New Roman"/>
          <w:b/>
          <w:szCs w:val="28"/>
        </w:rPr>
        <w:t xml:space="preserve">c) </w:t>
      </w:r>
      <w:r w:rsidRPr="00237F68">
        <w:rPr>
          <w:rFonts w:ascii="Times New Roman" w:hAnsi="Times New Roman"/>
          <w:b/>
          <w:szCs w:val="28"/>
          <w:u w:val="single"/>
        </w:rPr>
        <w:t>Tài nguyên Nước</w:t>
      </w:r>
      <w:r w:rsidRPr="00237F68">
        <w:rPr>
          <w:rFonts w:ascii="Times New Roman" w:hAnsi="Times New Roman"/>
          <w:b/>
          <w:szCs w:val="28"/>
        </w:rPr>
        <w:t>:</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Nước ta có mạng lưới song ngòi dày đặc với lượng nước lớn.Nguồn nước ngầm cũng khá dồi dào.Đây là nguồn tưới nước rất quan trọng trong mùa khô,nhất là ở vùng chuyên canh cây công nghiệp như Tây Nguyên ,ĐNB.</w:t>
      </w:r>
    </w:p>
    <w:p w:rsidR="007951E3" w:rsidRPr="00237F68" w:rsidRDefault="007951E3" w:rsidP="00237F68">
      <w:pPr>
        <w:spacing w:line="276" w:lineRule="auto"/>
        <w:jc w:val="both"/>
        <w:rPr>
          <w:rFonts w:ascii="Times New Roman" w:hAnsi="Times New Roman"/>
          <w:b/>
          <w:szCs w:val="28"/>
        </w:rPr>
      </w:pPr>
      <w:r w:rsidRPr="00237F68">
        <w:rPr>
          <w:rFonts w:ascii="Times New Roman" w:hAnsi="Times New Roman"/>
          <w:b/>
          <w:szCs w:val="28"/>
        </w:rPr>
        <w:t xml:space="preserve"> d) </w:t>
      </w:r>
      <w:r w:rsidRPr="00237F68">
        <w:rPr>
          <w:rFonts w:ascii="Times New Roman" w:hAnsi="Times New Roman"/>
          <w:b/>
          <w:szCs w:val="28"/>
          <w:u w:val="single"/>
        </w:rPr>
        <w:t>Tài nguyên sinh vật</w:t>
      </w:r>
      <w:r w:rsidRPr="00237F68">
        <w:rPr>
          <w:rFonts w:ascii="Times New Roman" w:hAnsi="Times New Roman"/>
          <w:b/>
          <w:szCs w:val="28"/>
        </w:rPr>
        <w:t>:</w:t>
      </w:r>
    </w:p>
    <w:p w:rsidR="007951E3" w:rsidRPr="00237F68" w:rsidRDefault="007951E3" w:rsidP="00237F68">
      <w:pPr>
        <w:spacing w:line="276" w:lineRule="auto"/>
        <w:jc w:val="both"/>
        <w:rPr>
          <w:szCs w:val="28"/>
        </w:rPr>
      </w:pPr>
      <w:r w:rsidRPr="00237F68">
        <w:rPr>
          <w:rFonts w:ascii="Times New Roman" w:hAnsi="Times New Roman"/>
          <w:szCs w:val="28"/>
        </w:rPr>
        <w:t xml:space="preserve">   Do điều kiện khí hậu thuận lợi nên tài nguyên sinh vậy  nước ta phong phú và đa dạng với nhiều loại rừng và động vật hoang dã quý hiếm.Nước ta có nhiều loại cây trồng từ nhiệt đới đến cận nhiệt và ôn đới và nhiều vật nuôi có chất lượng tốt thích nghi với điều kiện sinh thái của từng địa phương. Đó là điều kiện thuận lợi cho chúng ta lai tạo ,nhân giống được các loại cây trồng ,vật nuôi có chất lượng tốt , năng suất cao phục vụ tốt cho ngành nông nghiệp nhằm đem lại hiệu quả cao nhất.</w:t>
      </w:r>
    </w:p>
    <w:p w:rsidR="007951E3" w:rsidRPr="00237F68" w:rsidRDefault="007951E3" w:rsidP="00237F68">
      <w:pPr>
        <w:tabs>
          <w:tab w:val="left" w:pos="9180"/>
          <w:tab w:val="left" w:pos="9820"/>
          <w:tab w:val="left" w:pos="9927"/>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u w:val="single"/>
        </w:rPr>
        <w:t xml:space="preserve">6/ </w:t>
      </w:r>
      <w:r w:rsidRPr="00237F68">
        <w:rPr>
          <w:rFonts w:ascii="VNI-Times" w:hAnsi="VNI-Times"/>
          <w:szCs w:val="28"/>
        </w:rPr>
        <w:t xml:space="preserve"> </w:t>
      </w:r>
      <w:r w:rsidRPr="00237F68">
        <w:rPr>
          <w:rFonts w:ascii="VNI-Times" w:hAnsi="VNI-Times"/>
          <w:i/>
          <w:szCs w:val="28"/>
        </w:rPr>
        <w:t>Cho baûng soá lieäu sau ñaây veà dieän tích, naêng suaát, saûn löôïng luùa nöôùc ta thôøi kì 1990 – 2002</w:t>
      </w:r>
      <w:r w:rsidRPr="00237F68">
        <w:rPr>
          <w:rFonts w:ascii="VNI-Times" w:hAnsi="VNI-Times"/>
          <w:szCs w:val="28"/>
        </w:rPr>
        <w:tab/>
        <w:t xml:space="preserve">  </w:t>
      </w:r>
    </w:p>
    <w:tbl>
      <w:tblPr>
        <w:tblW w:w="8460" w:type="dxa"/>
        <w:jc w:val="center"/>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2160"/>
        <w:gridCol w:w="2160"/>
        <w:gridCol w:w="2700"/>
      </w:tblGrid>
      <w:tr w:rsidR="007951E3" w:rsidRPr="00237F68">
        <w:trPr>
          <w:jc w:val="center"/>
        </w:trPr>
        <w:tc>
          <w:tcPr>
            <w:tcW w:w="1440" w:type="dxa"/>
          </w:tcPr>
          <w:p w:rsidR="007951E3" w:rsidRPr="00237F68" w:rsidRDefault="007951E3" w:rsidP="00237F68">
            <w:pPr>
              <w:tabs>
                <w:tab w:val="left" w:pos="9180"/>
              </w:tabs>
              <w:spacing w:line="276" w:lineRule="auto"/>
              <w:ind w:hanging="252"/>
              <w:jc w:val="both"/>
              <w:rPr>
                <w:rFonts w:ascii="VNI-Times" w:hAnsi="VNI-Times"/>
                <w:szCs w:val="28"/>
              </w:rPr>
            </w:pPr>
            <w:r w:rsidRPr="00237F68">
              <w:rPr>
                <w:rFonts w:ascii="VNI-Times" w:hAnsi="VNI-Times"/>
                <w:szCs w:val="28"/>
              </w:rPr>
              <w:t>Naêm</w:t>
            </w:r>
          </w:p>
        </w:tc>
        <w:tc>
          <w:tcPr>
            <w:tcW w:w="216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Dieän tích (nghìn ha)</w:t>
            </w:r>
          </w:p>
        </w:tc>
        <w:tc>
          <w:tcPr>
            <w:tcW w:w="216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Naêng suaát (taï/ha)</w:t>
            </w:r>
          </w:p>
        </w:tc>
        <w:tc>
          <w:tcPr>
            <w:tcW w:w="27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Saùn löôïng luùa (nghìn taán)</w:t>
            </w:r>
          </w:p>
        </w:tc>
      </w:tr>
      <w:tr w:rsidR="007951E3" w:rsidRPr="00237F68">
        <w:trPr>
          <w:jc w:val="center"/>
        </w:trPr>
        <w:tc>
          <w:tcPr>
            <w:tcW w:w="144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3</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5</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7</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00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002</w:t>
            </w:r>
          </w:p>
        </w:tc>
        <w:tc>
          <w:tcPr>
            <w:tcW w:w="216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6043.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6559.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6766.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7099.7</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7363.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7660.3</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7700.0</w:t>
            </w:r>
          </w:p>
        </w:tc>
        <w:tc>
          <w:tcPr>
            <w:tcW w:w="216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1.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4.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6.9</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8.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9.6</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42.4</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45.9</w:t>
            </w:r>
          </w:p>
        </w:tc>
        <w:tc>
          <w:tcPr>
            <w:tcW w:w="27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225.1</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2836.5</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4963.7</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7523.9</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9145.5</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2529.5</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4454.4</w:t>
            </w:r>
          </w:p>
        </w:tc>
      </w:tr>
    </w:tbl>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a) Veõ bieåu ñoà thích hôïp theå hieän toác ñoä taêng tröôûng veà dieän tích, naêng suaát, saûn löôïng luùa nöôùc ta thôøi kì 1990 – 2002.</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b) Nhaän xeùt vaø giaûi thích nguyeân nhaân söï taêng tröôûng ñoù.</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a) Veõ bieåu ñoà:</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Xöû lí baûng soá lieäu:</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Baûng soá lieäu veà dieän tích, naêng suaát, saûn löôïng luùa nöôùc ta thôøi kì 1990 – 2002(%)</w:t>
      </w:r>
    </w:p>
    <w:p w:rsidR="007951E3" w:rsidRPr="00237F68" w:rsidRDefault="007951E3" w:rsidP="00237F68">
      <w:pPr>
        <w:tabs>
          <w:tab w:val="left" w:pos="9180"/>
        </w:tabs>
        <w:spacing w:line="276" w:lineRule="auto"/>
        <w:jc w:val="both"/>
        <w:rPr>
          <w:rFonts w:ascii="VNI-Times" w:hAnsi="VNI-Times"/>
          <w:szCs w:val="28"/>
        </w:rPr>
      </w:pPr>
    </w:p>
    <w:p w:rsidR="007951E3" w:rsidRPr="00237F68" w:rsidRDefault="007951E3" w:rsidP="00237F68">
      <w:pPr>
        <w:tabs>
          <w:tab w:val="left" w:pos="9180"/>
        </w:tabs>
        <w:spacing w:line="276" w:lineRule="auto"/>
        <w:jc w:val="both"/>
        <w:rPr>
          <w:rFonts w:ascii="VNI-Times" w:hAnsi="VNI-Times"/>
          <w:szCs w:val="28"/>
        </w:rPr>
      </w:pPr>
    </w:p>
    <w:p w:rsidR="007951E3" w:rsidRPr="00237F68" w:rsidRDefault="007951E3" w:rsidP="00237F68">
      <w:pPr>
        <w:tabs>
          <w:tab w:val="left" w:pos="9180"/>
        </w:tabs>
        <w:spacing w:line="276" w:lineRule="auto"/>
        <w:jc w:val="both"/>
        <w:rPr>
          <w:rFonts w:ascii="VNI-Times" w:hAnsi="VNI-Times"/>
          <w:szCs w:val="28"/>
        </w:rPr>
      </w:pPr>
    </w:p>
    <w:tbl>
      <w:tblPr>
        <w:tblW w:w="6826" w:type="dxa"/>
        <w:jc w:val="center"/>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1530"/>
        <w:gridCol w:w="1620"/>
        <w:gridCol w:w="2236"/>
      </w:tblGrid>
      <w:tr w:rsidR="007951E3" w:rsidRPr="00237F68">
        <w:trPr>
          <w:jc w:val="center"/>
        </w:trPr>
        <w:tc>
          <w:tcPr>
            <w:tcW w:w="1440" w:type="dxa"/>
          </w:tcPr>
          <w:p w:rsidR="007951E3" w:rsidRPr="00237F68" w:rsidRDefault="007951E3" w:rsidP="00237F68">
            <w:pPr>
              <w:tabs>
                <w:tab w:val="left" w:pos="9180"/>
              </w:tabs>
              <w:spacing w:line="276" w:lineRule="auto"/>
              <w:ind w:hanging="252"/>
              <w:jc w:val="both"/>
              <w:rPr>
                <w:rFonts w:ascii="VNI-Times" w:hAnsi="VNI-Times"/>
                <w:szCs w:val="28"/>
              </w:rPr>
            </w:pPr>
            <w:r w:rsidRPr="00237F68">
              <w:rPr>
                <w:rFonts w:ascii="VNI-Times" w:hAnsi="VNI-Times"/>
                <w:szCs w:val="28"/>
              </w:rPr>
              <w:t>Naêm</w:t>
            </w:r>
          </w:p>
        </w:tc>
        <w:tc>
          <w:tcPr>
            <w:tcW w:w="153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Dieän tích</w:t>
            </w:r>
          </w:p>
        </w:tc>
        <w:tc>
          <w:tcPr>
            <w:tcW w:w="162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Naêng suaát</w:t>
            </w:r>
          </w:p>
        </w:tc>
        <w:tc>
          <w:tcPr>
            <w:tcW w:w="2236"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S</w:t>
            </w:r>
            <w:r w:rsidRPr="00237F68">
              <w:rPr>
                <w:szCs w:val="28"/>
              </w:rPr>
              <w:t>ả</w:t>
            </w:r>
            <w:r w:rsidRPr="00237F68">
              <w:rPr>
                <w:rFonts w:ascii="VNI-Times" w:hAnsi="VNI-Times"/>
                <w:szCs w:val="28"/>
              </w:rPr>
              <w:t>ùn löôïng luùa</w:t>
            </w:r>
          </w:p>
        </w:tc>
      </w:tr>
      <w:tr w:rsidR="007951E3" w:rsidRPr="00237F68">
        <w:trPr>
          <w:jc w:val="center"/>
        </w:trPr>
        <w:tc>
          <w:tcPr>
            <w:tcW w:w="144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1993</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5</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7</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00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002</w:t>
            </w:r>
          </w:p>
        </w:tc>
        <w:tc>
          <w:tcPr>
            <w:tcW w:w="153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10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108.5</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12.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17.5</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21.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26.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27.4</w:t>
            </w:r>
          </w:p>
        </w:tc>
        <w:tc>
          <w:tcPr>
            <w:tcW w:w="162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10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109.4</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16.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22.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23.5</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33.3</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44.3</w:t>
            </w:r>
          </w:p>
        </w:tc>
        <w:tc>
          <w:tcPr>
            <w:tcW w:w="2236"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10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118.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29.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43.2</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61.6</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69.2</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79.2</w:t>
            </w:r>
          </w:p>
        </w:tc>
      </w:tr>
    </w:tbl>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 xml:space="preserve">    - Veõ bieåu ñoà:( 3 ñöôøng)</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Hoaøn thieän bieåu ñoà</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b) Nhaän xeùt vaø giaûi thíc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Nhaän xeùt</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Töø 1990 – 2002 caû dieän tích, naêng suaát, saûn löôïng luùa ñeàu taêng.</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Toác ñoä taêng tröôûng coù söï khaùc nhau: taêng nhanh nhaát laø saûn löôïng luùa (1.79 laàn) roài ñeán naêng suaát luùa (1.44 laàn) vaø cuoái cuøng laø dieän tích (1.27 laàn).</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Giaûi thíc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Dieän tích luùa taêng chaäm hôn laø dokhaû naêng môû roäng dieän tích vaø taêng vuï coù haïn cheá hôn khaû naêng aùp duïng tieán boä KHKT trong noâng nghieäp.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Naêng suaát luùa taêng nhanh laø do aùp duïng tieán boä KHKT trong noâng nghieäp, trong ñoù noåi baät nhaát  laø söû duïng caùc gioáng môùi cho naêng suaát cao ( naêm 1990 laø 31.8 taï/ha ñeán naêm 2002 laø 48.9 taï/ha)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Saûn löôïng luùa taêng nhanh laø do keát quaû cuûa vieäc môû roäng dieän tích vaø taêng naêng suaát.</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b/>
          <w:szCs w:val="28"/>
          <w:u w:val="single"/>
        </w:rPr>
        <w:t xml:space="preserve">7/ </w:t>
      </w:r>
      <w:r w:rsidRPr="00237F68">
        <w:rPr>
          <w:rFonts w:ascii="VNI-Times" w:hAnsi="VNI-Times"/>
          <w:szCs w:val="28"/>
        </w:rPr>
        <w:t xml:space="preserve"> Cho baûng soá lieäu sau veà giaù trò saûn löôïng chaên nuoâi trong toång giaù trò saûn löôïng noâng nghieäp cuûa nöôùc ta ( ñôn vò tæ ñoàng ):</w:t>
      </w:r>
    </w:p>
    <w:tbl>
      <w:tblPr>
        <w:tblW w:w="8460"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2"/>
        <w:gridCol w:w="4057"/>
        <w:gridCol w:w="3271"/>
      </w:tblGrid>
      <w:tr w:rsidR="007951E3" w:rsidRPr="00237F68">
        <w:tc>
          <w:tcPr>
            <w:tcW w:w="1132"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Naêm</w:t>
            </w:r>
          </w:p>
        </w:tc>
        <w:tc>
          <w:tcPr>
            <w:tcW w:w="4057"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Toång giaù trò saûn löôïng noâng nghieäp</w:t>
            </w:r>
          </w:p>
        </w:tc>
        <w:tc>
          <w:tcPr>
            <w:tcW w:w="3271"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Giaù trò saûn löôïng chaên nuoâi</w:t>
            </w:r>
          </w:p>
        </w:tc>
      </w:tr>
      <w:tr w:rsidR="007951E3" w:rsidRPr="00237F68">
        <w:tc>
          <w:tcPr>
            <w:tcW w:w="1132"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3</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6</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9</w:t>
            </w:r>
          </w:p>
        </w:tc>
        <w:tc>
          <w:tcPr>
            <w:tcW w:w="4057"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0666.5</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53929.2</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92066.2</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21731.5</w:t>
            </w:r>
          </w:p>
        </w:tc>
        <w:tc>
          <w:tcPr>
            <w:tcW w:w="3271"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701.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1553.2</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7791.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2177.7</w:t>
            </w:r>
          </w:p>
        </w:tc>
      </w:tr>
    </w:tbl>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a) Nhaän xeùt vaø giaûi thích vò trí ngaønh chaên nuoâi ôû nöôùc ta trong saûn xuaát noâng nghieä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b) Vì sao nöôùc ta caàn phaûi ñöa chaên nuoâi leân ngaønh saûn xuaát chín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a) Nhaän xeùt vaø giaûi thích vò trí ngaønh chaên nuoâi ôû nöôùc ta trong saûn xuaát noâng nghieä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Chuyeån ñoåi baûng soá lieäu:</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Baûng giaù trò saûn löôïng chaên nuoâi trong toång giaù trò saûn löôïng noâng nghieäp cuûa nöôùc ta ( ñôn vò % ):</w:t>
      </w:r>
    </w:p>
    <w:tbl>
      <w:tblPr>
        <w:tblW w:w="9000"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9"/>
        <w:gridCol w:w="4251"/>
        <w:gridCol w:w="3780"/>
      </w:tblGrid>
      <w:tr w:rsidR="007951E3" w:rsidRPr="00237F68">
        <w:tc>
          <w:tcPr>
            <w:tcW w:w="969"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Naêm</w:t>
            </w:r>
          </w:p>
        </w:tc>
        <w:tc>
          <w:tcPr>
            <w:tcW w:w="4251"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Toång giaù trò saûn löôïng noâng nghieäp</w:t>
            </w:r>
          </w:p>
        </w:tc>
        <w:tc>
          <w:tcPr>
            <w:tcW w:w="378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Giaù trò saûn löôïng chaên nuoâi</w:t>
            </w:r>
          </w:p>
        </w:tc>
      </w:tr>
      <w:tr w:rsidR="007951E3" w:rsidRPr="00237F68">
        <w:tc>
          <w:tcPr>
            <w:tcW w:w="969"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3</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6</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9</w:t>
            </w:r>
          </w:p>
        </w:tc>
        <w:tc>
          <w:tcPr>
            <w:tcW w:w="4251"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0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0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0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00</w:t>
            </w:r>
          </w:p>
        </w:tc>
        <w:tc>
          <w:tcPr>
            <w:tcW w:w="378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7.9</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1.4</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3</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8.2</w:t>
            </w:r>
          </w:p>
        </w:tc>
      </w:tr>
    </w:tbl>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Nhaän xeùt: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Qua baûng soá lieäu ta thaáy chaên nuoâi coøn chieám tæ troïng thaáp trong saûn xuaát noâng nghieäp ( töø 17.9 </w:t>
      </w:r>
      <w:r w:rsidRPr="00237F68">
        <w:rPr>
          <w:rFonts w:ascii="VNI-Times" w:hAnsi="VNI-Times"/>
          <w:szCs w:val="28"/>
        </w:rPr>
        <w:sym w:font="Wingdings" w:char="F0E0"/>
      </w:r>
      <w:r w:rsidRPr="00237F68">
        <w:rPr>
          <w:rFonts w:ascii="VNI-Times" w:hAnsi="VNI-Times"/>
          <w:szCs w:val="28"/>
        </w:rPr>
        <w:t xml:space="preserve"> 21.4 ), nhö vaäy môùi chieám khoaûng gaàn ¼ toång giaù trò saûn löôïng noâng nghieäp.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Giaù trò saûn löôïng chaên nuoâi töø naêm 1990 – 1999 taêng nhöng vaãn chöa oån ñònh theå hieän ôû tæ troïng coù luùc taêng luùc giaûm.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Giaûi thích: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Chaên nuoâi chaäm phaùt trieån laø do:</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rPr>
        <w:sym w:font="Wingdings" w:char="F0FC"/>
      </w:r>
      <w:r w:rsidRPr="00237F68">
        <w:rPr>
          <w:rFonts w:ascii="VNI-Times" w:hAnsi="VNI-Times"/>
          <w:b/>
          <w:szCs w:val="28"/>
        </w:rPr>
        <w:t xml:space="preserve"> </w:t>
      </w:r>
      <w:r w:rsidRPr="00237F68">
        <w:rPr>
          <w:rFonts w:ascii="VNI-Times" w:hAnsi="VNI-Times"/>
          <w:szCs w:val="28"/>
        </w:rPr>
        <w:t xml:space="preserve">Töø xöa ñeán nay ngaønh naøy döôïc xem laø ngaønh phuï ñeå phuïc vuï cho troàng troït.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rPr>
        <w:sym w:font="Wingdings" w:char="F0FC"/>
      </w:r>
      <w:r w:rsidRPr="00237F68">
        <w:rPr>
          <w:rFonts w:ascii="VNI-Times" w:hAnsi="VNI-Times"/>
          <w:b/>
          <w:szCs w:val="28"/>
        </w:rPr>
        <w:t xml:space="preserve">  </w:t>
      </w:r>
      <w:r w:rsidRPr="00237F68">
        <w:rPr>
          <w:rFonts w:ascii="VNI-Times" w:hAnsi="VNI-Times"/>
          <w:szCs w:val="28"/>
        </w:rPr>
        <w:t xml:space="preserve">Cô sôû thöùc aên chöa vöõng chaéc: ñoàng coû chaát löôïng thaáp, saûn xuaát hoa maøu chöa nhieàu, coâng nghieäp cheá bieán thöùc aên coøn haïn cheá.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rPr>
        <w:sym w:font="Wingdings" w:char="F0FC"/>
      </w:r>
      <w:r w:rsidRPr="00237F68">
        <w:rPr>
          <w:rFonts w:ascii="VNI-Times" w:hAnsi="VNI-Times"/>
          <w:b/>
          <w:szCs w:val="28"/>
        </w:rPr>
        <w:t xml:space="preserve"> </w:t>
      </w:r>
      <w:r w:rsidRPr="00237F68">
        <w:rPr>
          <w:rFonts w:ascii="VNI-Times" w:hAnsi="VNI-Times"/>
          <w:szCs w:val="28"/>
        </w:rPr>
        <w:t>Gioáng gia suùc, gia caàm  naêng suaát coøn thaá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rPr>
        <w:sym w:font="Wingdings" w:char="F0FC"/>
      </w:r>
      <w:r w:rsidRPr="00237F68">
        <w:rPr>
          <w:rFonts w:ascii="VNI-Times" w:hAnsi="VNI-Times"/>
          <w:szCs w:val="28"/>
        </w:rPr>
        <w:t xml:space="preserve"> Maïng löôùi thuù y chöa ñaûm baûo cho vaät nuoâi.</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rPr>
        <w:sym w:font="Wingdings" w:char="F0FC"/>
      </w:r>
      <w:r w:rsidRPr="00237F68">
        <w:rPr>
          <w:rFonts w:ascii="VNI-Times" w:hAnsi="VNI-Times"/>
          <w:b/>
          <w:szCs w:val="28"/>
        </w:rPr>
        <w:t xml:space="preserve"> C</w:t>
      </w:r>
      <w:r w:rsidRPr="00237F68">
        <w:rPr>
          <w:rFonts w:ascii="VNI-Times" w:hAnsi="VNI-Times"/>
          <w:szCs w:val="28"/>
        </w:rPr>
        <w:t>oâng  nghieäp cheá bieán coøn haïn cheá, saûn phaåm chöa ña daïng.</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b) Caàn phaûi ñöa chaên nuoâi leân ngaønh saûn xuaát chính vì vai troø cuûa noù raát quan troïng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Cung caáp thöïc phaåm coù nguoàn goác ñoäng vaät vôùi giaù trò dinh döôõng cao.</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Cung caáp nguyeân lieäu cho coâng nghieäp nheï, CN thöïc phaåm, CN döôïc phaåm…</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Cung caáp saûn phaåm ñöôïc xuaát khaåu thu ngoaïi teä.</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Cung caáp söùc keùo, phaân boùn cho troàng troït, phöông tieän giao thoâng thoâ sô.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Taïo vieäc laøm cho ngöôøi lao ñoäng, naâng cao ñôøi soáng nhaân daân.</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u w:val="single"/>
        </w:rPr>
        <w:t>LAÂM NGHIEÄP – NGÖ NGHIEÄP</w:t>
      </w:r>
      <w:r w:rsidRPr="00237F68">
        <w:rPr>
          <w:rFonts w:ascii="VNI-Times" w:hAnsi="VNI-Times"/>
          <w:b/>
          <w:szCs w:val="28"/>
        </w:rPr>
        <w:t>:</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 xml:space="preserve">  A. </w:t>
      </w:r>
      <w:r w:rsidRPr="00237F68">
        <w:rPr>
          <w:rFonts w:ascii="VNI-Times" w:hAnsi="VNI-Times"/>
          <w:b/>
          <w:szCs w:val="28"/>
          <w:u w:val="single"/>
        </w:rPr>
        <w:t>Kieán thöùc cô baûn:</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 xml:space="preserve">I/ </w:t>
      </w:r>
      <w:r w:rsidRPr="00237F68">
        <w:rPr>
          <w:rFonts w:ascii="VNI-Times" w:hAnsi="VNI-Times"/>
          <w:b/>
          <w:szCs w:val="28"/>
          <w:u w:val="single"/>
        </w:rPr>
        <w:t>LAÂM  NGHIEÄP:</w:t>
      </w:r>
    </w:p>
    <w:p w:rsidR="007951E3" w:rsidRPr="00237F68" w:rsidRDefault="007951E3" w:rsidP="00237F68">
      <w:pPr>
        <w:numPr>
          <w:ilvl w:val="0"/>
          <w:numId w:val="23"/>
        </w:numPr>
        <w:tabs>
          <w:tab w:val="left" w:pos="2595"/>
          <w:tab w:val="center" w:pos="4920"/>
          <w:tab w:val="left" w:pos="9180"/>
        </w:tabs>
        <w:spacing w:line="276" w:lineRule="auto"/>
        <w:ind w:left="0"/>
        <w:jc w:val="both"/>
        <w:rPr>
          <w:rFonts w:ascii="VNI-Times" w:hAnsi="VNI-Times"/>
          <w:b/>
          <w:szCs w:val="28"/>
          <w:u w:val="single"/>
        </w:rPr>
      </w:pPr>
      <w:r w:rsidRPr="00237F68">
        <w:rPr>
          <w:rFonts w:ascii="VNI-Times" w:hAnsi="VNI-Times"/>
          <w:b/>
          <w:szCs w:val="28"/>
          <w:u w:val="single"/>
        </w:rPr>
        <w:t xml:space="preserve">Taøi nguyeân röøng: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röôùc kia Vieät Nam laø nöôùc giaøu taøi nguyeân röøng ñeán nay ñaõ bò caïn kieät  ôû nhieàu nôi chæ coøn khoaûng 11,6 ha, naêm 2000 ñoä che phuû toaøn quoác laø 35%. Trung bình moãi naêm maát khoaûng 19 vaïn ha.</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Nguyeân nhaân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lastRenderedPageBreak/>
        <w:t xml:space="preserve">        + Chieán tranh taøn phaù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Khai thaùc böøa baõi vaø quaù möù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haùy röøng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aäp quaùn ñoát röøng laøm raãy</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Daân soá taêng nhanh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Goàm 3 loaïi:röøng phoøng hoä, röøng saûn xuaát vaø röøng ñaëc duïng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Röøng phoøng hoä: phaân boá ôû ñaàu nguoàn caùc soâng, ven bieån vaø röøng ngaäp maën chieám khoaûng 5,4tr ha.Chöùc naêng: choáng thieân tai , baûo veä moâi tröôø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Röøng saûn xuaát :röøng töï nhieân vaø röøng troàng phaân boá ôû nuùi thaáp vaø nuùi trung bình dieän tích khoaûng hôn 4.7 tr ha. Chöùc naêng: cung caáp nguyeân lieäu cho coâng nghieäp daân duïng vaø xuaát khaåu.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Röøng ñaëc duïng phaân boá ôû moâi tröôøng tieâu bieåu ñieån hình cho caùc heä sinh thaùi. Dieän tích khoaûng hôn 1,4tr ha. Chöùc naêng: baûo veä heä sinh thaùi , baûo veä caùc gioáng loaøi quyù hieám.</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Ví duï: Khu baûo toàn thieân nhieân Traøm chim (Ñoàng Thaùp) ñaêc tröng cho heä sinh thaùi ñaát ngaäp nöôùc ñieån hình ôû Ñoàng Thaùp Möôøi. Röøng Buø Gia Maäp ñaëc tröng cho kieåu röøng ÑNB. Vöôøn quoác gia Caùt Tieân ñaëc tröng cho kieåu sinh thaùi vuøng chuyeån tieáp cao nguyeân cöïc NTB xuoáng ÑB Nam Boä.</w:t>
      </w:r>
    </w:p>
    <w:p w:rsidR="007951E3" w:rsidRPr="00237F68" w:rsidRDefault="007951E3" w:rsidP="00237F68">
      <w:pPr>
        <w:numPr>
          <w:ilvl w:val="0"/>
          <w:numId w:val="23"/>
        </w:numPr>
        <w:tabs>
          <w:tab w:val="left" w:pos="2595"/>
          <w:tab w:val="center" w:pos="4920"/>
          <w:tab w:val="left" w:pos="9180"/>
        </w:tabs>
        <w:spacing w:line="276" w:lineRule="auto"/>
        <w:ind w:left="0"/>
        <w:jc w:val="both"/>
        <w:rPr>
          <w:rFonts w:ascii="VNI-Times" w:hAnsi="VNI-Times"/>
          <w:szCs w:val="28"/>
        </w:rPr>
      </w:pPr>
      <w:r w:rsidRPr="00237F68">
        <w:rPr>
          <w:rFonts w:ascii="VNI-Times" w:hAnsi="VNI-Times"/>
          <w:b/>
          <w:szCs w:val="28"/>
          <w:u w:val="single"/>
        </w:rPr>
        <w:t>Tình hình phaùt trieån vaø phaân boá laâm nghieäp:</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Khai thaùc khoaûng 2.5 tr m</w:t>
      </w:r>
      <w:r w:rsidRPr="00237F68">
        <w:rPr>
          <w:rFonts w:ascii="VNI-Times" w:hAnsi="VNI-Times"/>
          <w:szCs w:val="28"/>
          <w:vertAlign w:val="superscript"/>
        </w:rPr>
        <w:t>3</w:t>
      </w:r>
      <w:r w:rsidRPr="00237F68">
        <w:rPr>
          <w:rFonts w:ascii="VNI-Times" w:hAnsi="VNI-Times"/>
          <w:szCs w:val="28"/>
        </w:rPr>
        <w:t xml:space="preserve"> goã moãi naêm ôû vuøng röøng saûn xuaát chuû yeáu ôû mieàn nuùi vaø trung du.</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oâng nghieäp cheá bieán goã vaø laâm saûn ñöôïc phaùt trieån gaén vôùi caùc vuøng nguyeân lieäu.</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roàng röøng, baûo veä röøng chuû yeáu theo moâ hình noâng keát hôïp (VACR) ñem laïi hieäu quaû lôùn cho khai thaùc, baûo veä vaø caûi taïo taøi nguyeân röøng naâng cao ñôøi soáng nhaân daân.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Vieäc ñaàu tö troàng röøng theo moâ hình VACR goùp phaà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Baûo veä moâi tröôøng sinh thaùi, haïn cheá gioù baõo luõ luït, haïn haùn vaø sa maïc hoaù.</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Goùp phaàn to lôùn vaøo vieäc hình thaønh vaø baûo veä ñaát, choáng xoùi moøn, ñoàng thôøi baûo veä nguoàn gen quí giaù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ung caáp nhieàu laâm saûn thoaû maõn nhu caàu cuûa saûn xuaát vaø ñôøi soáng.</w:t>
      </w:r>
    </w:p>
    <w:p w:rsidR="007951E3" w:rsidRPr="00237F68" w:rsidRDefault="007951E3" w:rsidP="00237F68">
      <w:pPr>
        <w:numPr>
          <w:ilvl w:val="0"/>
          <w:numId w:val="23"/>
        </w:numPr>
        <w:tabs>
          <w:tab w:val="left" w:pos="2595"/>
          <w:tab w:val="center" w:pos="4920"/>
          <w:tab w:val="left" w:pos="9180"/>
        </w:tabs>
        <w:spacing w:line="276" w:lineRule="auto"/>
        <w:ind w:left="0"/>
        <w:jc w:val="both"/>
        <w:rPr>
          <w:rFonts w:ascii="VNI-Times" w:hAnsi="VNI-Times"/>
          <w:szCs w:val="28"/>
        </w:rPr>
      </w:pPr>
      <w:r w:rsidRPr="00237F68">
        <w:rPr>
          <w:rFonts w:ascii="VNI-Times" w:hAnsi="VNI-Times"/>
          <w:b/>
          <w:szCs w:val="28"/>
          <w:u w:val="single"/>
        </w:rPr>
        <w:t>Moät soá giaûi phaùp ñeå khoâi phuïc tieàm naêng röø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aêng cöôøng baûo veä caùc khu baûo toàn thieân nhieân, vöôøn quoác gia, röøng phoøng hoä.</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ieán haønh ñònh cö cho caùc daân toäc mieàn nuù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roàng caây gaây röøng baèng bieän phaùp noâng laâm keát hôïp</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oå chöùc toát vieäc khai thaùc, cheá bieán goã vaø laâm saû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GD yù thöùc baûo veä röøng ñi ñoâi vôùi vieäc xöû lí nghieâm khaéc caùc tröôøng hôïp vi phaïm phaùp leänh baûo veä röøng.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lastRenderedPageBreak/>
        <w:t xml:space="preserve">II/  </w:t>
      </w:r>
      <w:r w:rsidRPr="00237F68">
        <w:rPr>
          <w:rFonts w:ascii="VNI-Times" w:hAnsi="VNI-Times"/>
          <w:b/>
          <w:szCs w:val="28"/>
          <w:u w:val="single"/>
        </w:rPr>
        <w:t>NGÖ  NGHIEÄP</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 xml:space="preserve">1.  </w:t>
      </w:r>
      <w:r w:rsidRPr="00237F68">
        <w:rPr>
          <w:rFonts w:ascii="VNI-Times" w:hAnsi="VNI-Times"/>
          <w:b/>
          <w:szCs w:val="28"/>
          <w:u w:val="single"/>
        </w:rPr>
        <w:t xml:space="preserve">Nhöõng ÑK phaùt trieån ngaønh thuyû saûn: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a) </w:t>
      </w:r>
      <w:r w:rsidRPr="00237F68">
        <w:rPr>
          <w:rFonts w:ascii="VNI-Times" w:hAnsi="VNI-Times"/>
          <w:szCs w:val="28"/>
          <w:u w:val="single"/>
        </w:rPr>
        <w:t>Thuaän lôïi:</w:t>
      </w: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ÑK töï nhieâ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Nhieàu soâng ngoøi, ao hoà thuaän lôïi cho khai thaùc vaø nuoâi troàng thuyû saûn nöôùc ngoï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Vuøng bieån roäng haøng trieäu Km</w:t>
      </w:r>
      <w:r w:rsidRPr="00237F68">
        <w:rPr>
          <w:rFonts w:ascii="VNI-Times" w:hAnsi="VNI-Times"/>
          <w:szCs w:val="28"/>
          <w:vertAlign w:val="superscript"/>
        </w:rPr>
        <w:t>2</w:t>
      </w:r>
      <w:r w:rsidRPr="00237F68">
        <w:rPr>
          <w:rFonts w:ascii="VNI-Times" w:hAnsi="VNI-Times"/>
          <w:szCs w:val="28"/>
        </w:rPr>
        <w:t xml:space="preserve"> vôùi nhieàu baõi toâm, baõi caù vaø 4 ngö tröôøng lôùn: ngö tröôøng Caø Mau – Kieân Giang, ngö tröôøng Ninh Thuaän – Bình Thuaän – Baø Ròa – Vuõng taøu, ngö tröôøng Haûi Phoøng – Quaûng Ninh vaø ngö tröôøng quaàn ñaûo Hoaøng Sa, quaàn ñaûo Tröôøng sa thuaän lôïi cho khai thaùc thuyû saûn nöôùc maë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Bôø bieån daøi 3260 Km, doïc bôø bieån coù ñaàm phaù, baõi trieàu, röøng ngaäp maën thuaän lôïi cho nuoâi troàng thuyû saûn nöôùc lôï.</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ÔÛ nhieàu vuøng bieån ven caùc ñaûo, vuõng, vònh coù ñieàu kieän thuaän lôïi cho nuoâi troàng thuyû saûn nöôùc maën( nuoâi treân bieå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ÑK KT-XH:</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Nhaân daân coù truyeàn thoáng vaø kinh nghieäm khai thaùc nuoâi troàng thuyû saû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ô sôû vaät chaát kó thuaät, caùc dòch vuï phuïc vuï, cô sôû cheá bieán thuyû saûn ngaøy caøng phaùt trieån maïnh.</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Thò tröôøng trong vaø ngoaøi nöôùc ngaøy caøng môû roä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a) </w:t>
      </w:r>
      <w:r w:rsidRPr="00237F68">
        <w:rPr>
          <w:rFonts w:ascii="VNI-Times" w:hAnsi="VNI-Times"/>
          <w:szCs w:val="28"/>
          <w:u w:val="single"/>
        </w:rPr>
        <w:t>Khoù khaên :</w:t>
      </w: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Nhieàu tai bieán thieân nhieân nhö baõo, aùp thaáp nhieät ñôùi, luõ luït phaù hoaïi hoaëc laøm giaûm naêng suaát ñaùnh baét, nuoâi troàng thuyû saû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Moâi tröôøng bò suy thoaùi, oâ nhieãm, taøi nguyeân caïn kieät , suy giaûm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Voán ñaàu tö coøn thieáu , hieäu quaû kinh teá thaáp, taøu thuyeàn, phöông tieän ñaùnh baét coøn nhoû be,ù thoâ sô do ñoù chæ khai thaùc ôû ven bôø laøm cho nguoàn haûi saûn bò caïn kieä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Do nuoâi troàng thieáu quy hoaïch neân nhieàu nôi ñaõ phaù huyû moâi tröôøng sinh thaùi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Phaàn lôùn ngö daân coøn ngheøo , khoâng coù tieàn ñeå ñoùng taøu coâng xuaát lôùn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2</w:t>
      </w:r>
      <w:r w:rsidRPr="00237F68">
        <w:rPr>
          <w:rFonts w:ascii="VNI-Times" w:hAnsi="VNI-Times"/>
          <w:b/>
          <w:szCs w:val="28"/>
          <w:u w:val="single"/>
        </w:rPr>
        <w:t>. Söï phaùt trieån vaø phaân boá ngaønh thuyû saûn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Ngaønh khai thaùc vaø nuoâi troàng thuyû saûn phaùt trieån ôû taát caû caùc tænh giaùp bieån nhöng taäp trung nhieàu nhaát ôû duyeân haûi Nam Trung Boä vaø Nam Boä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Ngaønh thuyû saûn thu huùt khoaûng 3.1% lao ñoäng caû nöôùc ( khoaûng 1.1 trieäu ngöôøi naêm 1999 )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Saûn löôïng caû khai thaùc vaø nuoâi troàng ñeàu taêng nhanh vaø lieân tuï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Saûn löôïng khai thaùc taêng khaù nhanh chuû yeáu laø do ñaàu tö  taêng soá löôïng taøu thuyeàn vaø taêng  coâng suaát taøu. Caùc tænh troïng ñieåm ngheà caù laø Kieân Giang , Caø Mau , Baø Ròa – Vuõng Taøu, Bình Thuaän .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lastRenderedPageBreak/>
        <w:t xml:space="preserve">   + Nuoâi troàng thuyû saûn gaàn ñaây phaùt trieån nhanh. Ñaëc bieät laø nuoâi toâm, caù. Caùc tænh coù saûn löôïng thuyû saûn nuoâi troàng lôùn nhaát laø Caø Mau, An Giang vaø Beán Tre.</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uaát khaåu thuyû saûn ñaõ coù böôùc phaùt trieån vöôït baäc, ñöùng thöù 3 sau daàu khí vaø may maë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Tuy nhieân coøn nhieàu haïn cheá nhö saûn löôïng chöa cao so vôùi caùc nöôùc treân theá giôùi, chuû yeáu laø do phöông tieän ñaùnh baét thoâ sô chòu aûnh höôûng nhieàu cuûa moâi tröôøng, khí haäu,….</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szCs w:val="28"/>
        </w:rPr>
        <w:t xml:space="preserve">  </w:t>
      </w:r>
      <w:r w:rsidRPr="00237F68">
        <w:rPr>
          <w:rFonts w:ascii="VNI-Times" w:hAnsi="VNI-Times"/>
          <w:b/>
          <w:szCs w:val="28"/>
        </w:rPr>
        <w:t xml:space="preserve">  B –</w:t>
      </w:r>
      <w:r w:rsidRPr="00237F68">
        <w:rPr>
          <w:rFonts w:ascii="VNI-Times" w:hAnsi="VNI-Times"/>
          <w:b/>
          <w:szCs w:val="28"/>
          <w:u w:val="single"/>
        </w:rPr>
        <w:t xml:space="preserve"> Baøi taäp:</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1/</w:t>
      </w:r>
      <w:r w:rsidRPr="00237F68">
        <w:rPr>
          <w:rFonts w:ascii="VNI-Times" w:hAnsi="VNI-Times"/>
          <w:szCs w:val="28"/>
        </w:rPr>
        <w:t xml:space="preserve">  - Phaân tích caùc ñieàu kieän ñeå phaùt trieån ngaønh thuyû saûn nöôùc ta?</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rình baøy söï phaùt trieån vaø phaân boá  ngaønh thuyû saû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Giaûi thích taïi sao saûn löôïng thuyû saûn nöôùc ta chöa cao? Phaûi laøm gì ñeå naâng cao saûn löôïng thuyû saûn?</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a) Caùc ñieàu kieän ñeå phaùt trieån ngaønh thuyû saûn nöôùc ta:( Ñaõ gh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b) Söï phaùt trieån vaø phaân boá  ngaønh thuyû saûn: (Ñaõ gh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c) - Saûn löôïng thuyû saûn nöôùc ta chöa cao laø do phöông tieän ñaùnh baét thoâ sô chòu aûnh höôûng nhieàu cuûa moâi tröôøng, khí haäu, kó thuaät ñaùnh baét coøn thaáp, chuû yeáu ñaùnh baét gaàn bôø….</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Giaûi phaùp ñeå naâng cao saûn löôïng thuyû saû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Huy ñoäng voán töø nhaân daân, voán vay nöôùc ngoaøi, voán Nhaø nöôùc ñeå taêng cöôøng hieän ñaïi hoaù cô sôû vaät chaát kó thuaä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huù troïng gioáng con nuoâi, nguoàn thöùc aên vaø phoøng tröø dòch beänh cho thuyû saûn nuoâ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aûi taïo caùc caûng caù, ñoåi môùi coâng ngheä cheá bieán ñeå naâng cao chaát löôïng thuyû saûn cheá bieá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Ñieàu tra nguoàn lôïi thuyû saûn, xaây döïng keá hoaïch khai thaùc, cheá bieán, tieâu thuï.</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Qui ñònh soá taøu thuyeàn khai thaùc gaàn bôø ñeå baûo veä oån ñònh nguoàn thuyû saû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hoáng oâ nhieãm moâi tröôøng bieån, soâng ngoøi, ao hoà. Nghieâm caám haønh vi khai thaùc mang tính huyû dieä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Ñaåy maïnh vieäc khai thaùc xa bôø gaén vôùi baûo veä an ninh quoác phoøng treân bieå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Ña daïng hoaù caùc maët haøng thuyû saûn cheá bieán ñeå ñaåy maïnh xuaát khaåu.</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u w:val="single"/>
        </w:rPr>
        <w:t>2/</w:t>
      </w:r>
      <w:r w:rsidRPr="00237F68">
        <w:rPr>
          <w:rFonts w:ascii="VNI-Times" w:hAnsi="VNI-Times"/>
          <w:szCs w:val="28"/>
        </w:rPr>
        <w:t xml:space="preserve">  Trình baøy ñaëc ñieåm taøi nguyeân röøng nöôùc ta. Tình hình phaùt trieån vaø phaân boá laâm nghieäp ôû nöôùc ta. Laøm theá naøo ñeå sôùm khoâi phuïc tieàm naêng röøng?</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theo noäi dung ñaõ ghi)</w:t>
      </w:r>
    </w:p>
    <w:p w:rsidR="007951E3" w:rsidRPr="00237F68" w:rsidRDefault="007951E3" w:rsidP="00237F68">
      <w:pPr>
        <w:tabs>
          <w:tab w:val="left" w:pos="9180"/>
        </w:tabs>
        <w:spacing w:line="276" w:lineRule="auto"/>
        <w:jc w:val="both"/>
        <w:rPr>
          <w:rFonts w:ascii="VNI-Times" w:hAnsi="VNI-Times"/>
          <w:b/>
          <w:szCs w:val="28"/>
        </w:rPr>
      </w:pPr>
      <w:r w:rsidRPr="00237F68">
        <w:rPr>
          <w:rFonts w:ascii="VNI-Times" w:hAnsi="VNI-Times"/>
          <w:b/>
          <w:szCs w:val="28"/>
        </w:rPr>
        <w:t xml:space="preserve"> </w:t>
      </w:r>
      <w:r w:rsidRPr="00237F68">
        <w:rPr>
          <w:rFonts w:ascii="VNI-Times" w:hAnsi="VNI-Times"/>
          <w:b/>
          <w:szCs w:val="28"/>
          <w:u w:val="single"/>
        </w:rPr>
        <w:t>3/</w:t>
      </w:r>
      <w:r w:rsidRPr="00237F68">
        <w:rPr>
          <w:rFonts w:ascii="VNI-Times" w:hAnsi="VNI-Times"/>
          <w:szCs w:val="28"/>
        </w:rPr>
        <w:t xml:space="preserve">  Cho baûng soá lieäu : Saûn löôïng thuyû saûn(nghìn taán)</w:t>
      </w:r>
    </w:p>
    <w:tbl>
      <w:tblPr>
        <w:tblW w:w="6129" w:type="dxa"/>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1440"/>
        <w:gridCol w:w="1602"/>
        <w:gridCol w:w="1647"/>
      </w:tblGrid>
      <w:tr w:rsidR="007951E3" w:rsidRPr="00237F68">
        <w:trPr>
          <w:cantSplit/>
        </w:trPr>
        <w:tc>
          <w:tcPr>
            <w:tcW w:w="1440" w:type="dxa"/>
            <w:vMerge w:val="restart"/>
            <w:vAlign w:val="center"/>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Naêm</w:t>
            </w:r>
          </w:p>
        </w:tc>
        <w:tc>
          <w:tcPr>
            <w:tcW w:w="1440" w:type="dxa"/>
            <w:vMerge w:val="restart"/>
            <w:vAlign w:val="center"/>
          </w:tcPr>
          <w:p w:rsidR="007951E3" w:rsidRPr="00237F68" w:rsidRDefault="007951E3" w:rsidP="00237F68">
            <w:pPr>
              <w:tabs>
                <w:tab w:val="left" w:pos="1692"/>
                <w:tab w:val="left" w:pos="9180"/>
              </w:tabs>
              <w:spacing w:line="276" w:lineRule="auto"/>
              <w:jc w:val="both"/>
              <w:rPr>
                <w:rFonts w:ascii="VNI-Times" w:hAnsi="VNI-Times"/>
                <w:szCs w:val="28"/>
              </w:rPr>
            </w:pPr>
            <w:r w:rsidRPr="00237F68">
              <w:rPr>
                <w:rFonts w:ascii="VNI-Times" w:hAnsi="VNI-Times"/>
                <w:szCs w:val="28"/>
              </w:rPr>
              <w:t>Toång soá</w:t>
            </w:r>
          </w:p>
        </w:tc>
        <w:tc>
          <w:tcPr>
            <w:tcW w:w="3249" w:type="dxa"/>
            <w:gridSpan w:val="2"/>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Chia ra</w:t>
            </w:r>
          </w:p>
        </w:tc>
      </w:tr>
      <w:tr w:rsidR="007951E3" w:rsidRPr="00237F68">
        <w:trPr>
          <w:cantSplit/>
        </w:trPr>
        <w:tc>
          <w:tcPr>
            <w:tcW w:w="1440" w:type="dxa"/>
            <w:vMerge/>
          </w:tcPr>
          <w:p w:rsidR="007951E3" w:rsidRPr="00237F68" w:rsidRDefault="007951E3" w:rsidP="00237F68">
            <w:pPr>
              <w:tabs>
                <w:tab w:val="left" w:pos="9180"/>
              </w:tabs>
              <w:spacing w:line="276" w:lineRule="auto"/>
              <w:jc w:val="both"/>
              <w:rPr>
                <w:rFonts w:ascii="VNI-Times" w:hAnsi="VNI-Times"/>
                <w:szCs w:val="28"/>
              </w:rPr>
            </w:pPr>
          </w:p>
        </w:tc>
        <w:tc>
          <w:tcPr>
            <w:tcW w:w="1440" w:type="dxa"/>
            <w:vMerge/>
          </w:tcPr>
          <w:p w:rsidR="007951E3" w:rsidRPr="00237F68" w:rsidRDefault="007951E3" w:rsidP="00237F68">
            <w:pPr>
              <w:tabs>
                <w:tab w:val="left" w:pos="9180"/>
              </w:tabs>
              <w:spacing w:line="276" w:lineRule="auto"/>
              <w:jc w:val="both"/>
              <w:rPr>
                <w:rFonts w:ascii="VNI-Times" w:hAnsi="VNI-Times"/>
                <w:szCs w:val="28"/>
              </w:rPr>
            </w:pPr>
          </w:p>
        </w:tc>
        <w:tc>
          <w:tcPr>
            <w:tcW w:w="1602"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Khai thaùc </w:t>
            </w:r>
          </w:p>
        </w:tc>
        <w:tc>
          <w:tcPr>
            <w:tcW w:w="1647" w:type="dxa"/>
          </w:tcPr>
          <w:p w:rsidR="007951E3" w:rsidRPr="00237F68" w:rsidRDefault="007951E3" w:rsidP="00237F68">
            <w:pPr>
              <w:tabs>
                <w:tab w:val="left" w:pos="1359"/>
                <w:tab w:val="left" w:pos="9180"/>
              </w:tabs>
              <w:spacing w:line="276" w:lineRule="auto"/>
              <w:jc w:val="both"/>
              <w:rPr>
                <w:rFonts w:ascii="VNI-Times" w:hAnsi="VNI-Times"/>
                <w:szCs w:val="28"/>
              </w:rPr>
            </w:pPr>
            <w:r w:rsidRPr="00237F68">
              <w:rPr>
                <w:rFonts w:ascii="VNI-Times" w:hAnsi="VNI-Times"/>
                <w:szCs w:val="28"/>
              </w:rPr>
              <w:t>Nuoâi troàng</w:t>
            </w:r>
          </w:p>
        </w:tc>
      </w:tr>
      <w:tr w:rsidR="007951E3" w:rsidRPr="00237F68">
        <w:tc>
          <w:tcPr>
            <w:tcW w:w="144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199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4</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002</w:t>
            </w:r>
          </w:p>
        </w:tc>
        <w:tc>
          <w:tcPr>
            <w:tcW w:w="144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890.6</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465.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782.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647.4</w:t>
            </w:r>
          </w:p>
        </w:tc>
        <w:tc>
          <w:tcPr>
            <w:tcW w:w="1602" w:type="dxa"/>
          </w:tcPr>
          <w:p w:rsidR="007951E3" w:rsidRPr="00237F68" w:rsidRDefault="007951E3" w:rsidP="00237F68">
            <w:pPr>
              <w:tabs>
                <w:tab w:val="left" w:pos="1341"/>
                <w:tab w:val="left" w:pos="1386"/>
                <w:tab w:val="left" w:pos="9180"/>
              </w:tabs>
              <w:spacing w:line="276" w:lineRule="auto"/>
              <w:jc w:val="both"/>
              <w:rPr>
                <w:rFonts w:ascii="VNI-Times" w:hAnsi="VNI-Times"/>
                <w:szCs w:val="28"/>
              </w:rPr>
            </w:pPr>
            <w:r w:rsidRPr="00237F68">
              <w:rPr>
                <w:rFonts w:ascii="VNI-Times" w:hAnsi="VNI-Times"/>
                <w:szCs w:val="28"/>
              </w:rPr>
              <w:t>728.5</w:t>
            </w:r>
          </w:p>
          <w:p w:rsidR="007951E3" w:rsidRPr="00237F68" w:rsidRDefault="007951E3" w:rsidP="00237F68">
            <w:pPr>
              <w:tabs>
                <w:tab w:val="left" w:pos="1341"/>
                <w:tab w:val="left" w:pos="1386"/>
                <w:tab w:val="left" w:pos="9180"/>
              </w:tabs>
              <w:spacing w:line="276" w:lineRule="auto"/>
              <w:jc w:val="both"/>
              <w:rPr>
                <w:rFonts w:ascii="VNI-Times" w:hAnsi="VNI-Times"/>
                <w:szCs w:val="28"/>
              </w:rPr>
            </w:pPr>
            <w:r w:rsidRPr="00237F68">
              <w:rPr>
                <w:rFonts w:ascii="VNI-Times" w:hAnsi="VNI-Times"/>
                <w:szCs w:val="28"/>
              </w:rPr>
              <w:t>1120.9</w:t>
            </w:r>
          </w:p>
          <w:p w:rsidR="007951E3" w:rsidRPr="00237F68" w:rsidRDefault="007951E3" w:rsidP="00237F68">
            <w:pPr>
              <w:tabs>
                <w:tab w:val="left" w:pos="1341"/>
                <w:tab w:val="left" w:pos="1386"/>
                <w:tab w:val="left" w:pos="9180"/>
              </w:tabs>
              <w:spacing w:line="276" w:lineRule="auto"/>
              <w:jc w:val="both"/>
              <w:rPr>
                <w:rFonts w:ascii="VNI-Times" w:hAnsi="VNI-Times"/>
                <w:szCs w:val="28"/>
              </w:rPr>
            </w:pPr>
            <w:r w:rsidRPr="00237F68">
              <w:rPr>
                <w:rFonts w:ascii="VNI-Times" w:hAnsi="VNI-Times"/>
                <w:szCs w:val="28"/>
              </w:rPr>
              <w:t>1357.0</w:t>
            </w:r>
          </w:p>
          <w:p w:rsidR="007951E3" w:rsidRPr="00237F68" w:rsidRDefault="007951E3" w:rsidP="00237F68">
            <w:pPr>
              <w:tabs>
                <w:tab w:val="left" w:pos="1341"/>
                <w:tab w:val="left" w:pos="1386"/>
                <w:tab w:val="left" w:pos="9180"/>
              </w:tabs>
              <w:spacing w:line="276" w:lineRule="auto"/>
              <w:jc w:val="both"/>
              <w:rPr>
                <w:rFonts w:ascii="VNI-Times" w:hAnsi="VNI-Times"/>
                <w:szCs w:val="28"/>
              </w:rPr>
            </w:pPr>
            <w:r w:rsidRPr="00237F68">
              <w:rPr>
                <w:rFonts w:ascii="VNI-Times" w:hAnsi="VNI-Times"/>
                <w:szCs w:val="28"/>
              </w:rPr>
              <w:t>1802.6</w:t>
            </w:r>
          </w:p>
        </w:tc>
        <w:tc>
          <w:tcPr>
            <w:tcW w:w="1647"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62.1</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44.1</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425.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844.8</w:t>
            </w:r>
          </w:p>
        </w:tc>
      </w:tr>
    </w:tbl>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a) Veõ bieåu ñoà saûn löôïng thuyû saûn(ñöôøng hoaëc coät) theå hieän saûn löôïng thuyû saûn thôøi kì 1990-2002.</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b) Nhaän xeùt vaø giaûi thíc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a) Veõ bieåu ñoà saûn löôïng thuyû saûn:</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szCs w:val="28"/>
          <w:u w:val="single"/>
        </w:rPr>
        <w:t>Tröôøng hôïp 1:</w:t>
      </w:r>
      <w:r w:rsidRPr="00237F68">
        <w:rPr>
          <w:rFonts w:ascii="VNI-Times" w:hAnsi="VNI-Times"/>
          <w:szCs w:val="28"/>
        </w:rPr>
        <w:t xml:space="preserve"> Veõ 3 ñöôøng bieåu dieãn, coù chuù giaûi, teân bieåu ñoà.</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szCs w:val="28"/>
          <w:u w:val="single"/>
        </w:rPr>
        <w:t>Tröôøng hôïp 2:</w:t>
      </w:r>
      <w:r w:rsidRPr="00237F68">
        <w:rPr>
          <w:rFonts w:ascii="VNI-Times" w:hAnsi="VNI-Times"/>
          <w:szCs w:val="28"/>
        </w:rPr>
        <w:t xml:space="preserve">  Veõ bieåu ñoà coät, moãi naêm goàm 3 coät: toång soá, khai thaùc vaø nuoâi troàng. Coù chuù giaûi, teân bieåu ñoà.</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b) Nhaän xeùt vaø giaûi thíc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Nhaän xeùt: Qua bieåu ñoà ta thaáy</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Saûn löôïng thuyû saûn khai thaùc vaø nuoâi troàng ñeàu taêng, khai thaùc taêng gaàn 2.5 laàn, nuoâi troàng taêng hôn 5.2 laàn. Nhö vaäy saûn löôïng thuyû saûn nuoâi troàng taêng nhanh hôn, nhöng saûn löôïng thuyû saûn khai thaùc vaãn chieám tæ troïng cao hôn.</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Giaûi thích: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Saûn löôïng thuyû saûn khai thaùc taêng laø do ñaàu tö  taêng soá löôïng taøu thuyeàn vaø taêng  coâng suaát taøu. Caùc tænh troïng ñieåm ngheà caù laø Kieân Giang , Caø Mau , Baø Ròa – Vuõng Taøu, Bình Thuaä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saûn löôïng thuyû saûn nuoâi troàng taêng vaø taêng nhanh hôn laø do taêng cöôøng nuoâi caùc loaïi caù, toâm, cua loät, ba ba, rong caâu ñeå phuïc vuï xuaát khaåu vôùi saûn löôïng ngaøy caøng lôùn. Caùc tænh troïng ñieåm laø Caø Mau, An Giang vaø Beán Tre.</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u w:val="single"/>
        </w:rPr>
        <w:t xml:space="preserve"> 4/</w:t>
      </w:r>
      <w:r w:rsidRPr="00237F68">
        <w:rPr>
          <w:rFonts w:ascii="VNI-Times" w:hAnsi="VNI-Times"/>
          <w:szCs w:val="28"/>
        </w:rPr>
        <w:t xml:space="preserve">  </w:t>
      </w:r>
      <w:r w:rsidRPr="00237F68">
        <w:rPr>
          <w:b/>
          <w:szCs w:val="28"/>
        </w:rPr>
        <w:t>Làm</w:t>
      </w:r>
      <w:r w:rsidRPr="00237F68">
        <w:rPr>
          <w:rFonts w:ascii="VNI-Times" w:hAnsi="VNI-Times"/>
          <w:szCs w:val="28"/>
        </w:rPr>
        <w:t xml:space="preserve"> </w:t>
      </w:r>
      <w:r w:rsidRPr="00237F68">
        <w:rPr>
          <w:rFonts w:ascii="VNI-Times" w:hAnsi="VNI-Times"/>
          <w:b/>
          <w:szCs w:val="28"/>
        </w:rPr>
        <w:t>baøi 1, 2 trong baøi thöïc haønh 10 SGK/ 38</w:t>
      </w:r>
    </w:p>
    <w:p w:rsidR="007951E3" w:rsidRPr="00237F68" w:rsidRDefault="007951E3" w:rsidP="00237F68">
      <w:pPr>
        <w:tabs>
          <w:tab w:val="left" w:pos="9180"/>
        </w:tabs>
        <w:spacing w:line="276" w:lineRule="auto"/>
        <w:jc w:val="both"/>
        <w:rPr>
          <w:rFonts w:ascii="VNI-Times" w:hAnsi="VNI-Times"/>
          <w:b/>
          <w:szCs w:val="28"/>
          <w:u w:val="single"/>
        </w:rPr>
      </w:pPr>
      <w:r w:rsidRPr="00237F68">
        <w:rPr>
          <w:rFonts w:ascii="VNI-Times" w:hAnsi="VNI-Times"/>
          <w:b/>
          <w:szCs w:val="28"/>
          <w:u w:val="single"/>
        </w:rPr>
        <w:t>COÂNG NGHIEÄ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b/>
          <w:szCs w:val="28"/>
          <w:u w:val="single"/>
        </w:rPr>
        <w:t>Kieán thöùc cô baûn:</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 xml:space="preserve"> </w:t>
      </w:r>
      <w:r w:rsidRPr="00237F68">
        <w:rPr>
          <w:rFonts w:ascii="VNI-Times" w:hAnsi="VNI-Times"/>
          <w:szCs w:val="28"/>
        </w:rPr>
        <w:t xml:space="preserve"> </w:t>
      </w:r>
      <w:r w:rsidRPr="00237F68">
        <w:rPr>
          <w:rFonts w:ascii="VNI-Times" w:hAnsi="VNI-Times"/>
          <w:b/>
          <w:szCs w:val="28"/>
        </w:rPr>
        <w:t xml:space="preserve">I. </w:t>
      </w:r>
      <w:r w:rsidRPr="00237F68">
        <w:rPr>
          <w:rFonts w:ascii="VNI-Times" w:hAnsi="VNI-Times"/>
          <w:b/>
          <w:szCs w:val="28"/>
          <w:u w:val="single"/>
        </w:rPr>
        <w:t>Caùc nhaân toá aûnh höôûng ñeán söï phaùt trieån vaø phaân boá coâng nghieäp:</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1.</w:t>
      </w:r>
      <w:r w:rsidRPr="00237F68">
        <w:rPr>
          <w:rFonts w:ascii="VNI-Times" w:hAnsi="VNI-Times"/>
          <w:b/>
          <w:szCs w:val="28"/>
          <w:u w:val="single"/>
        </w:rPr>
        <w:t>Caùc nhaân toá töï nhieâ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a)Taøi nguyeân thieân nhieân nöôùc ta ña daïng laø cô sôû nguyeân lieäu, nhieân lieäu vaø naêng löôïng ñeå phaùt trieån cô caáu CN ña ngaønh. Ví duï: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Caùc taøi nguyeân khoaùng saûn : than, daàu moû , saét, thieác, ñoàng, chì, apatit, ñaù voâi… ñeå phaùt trieån caùc ngaønh CN:  luyeän kim, cô khí, naêng löôïng, hoaù chaát , vaät lieäu xaây döï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aùc nguoàn thuyû naêng soâng suoái ñeå phaùt trieån CN thuyû ñieä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aøi nguyeân ñaát, nöôùc, khí haäu, röøng, bieån ñeå phaùt trieån noâng, laâm, ngö nghieäp cung caáp nhieân lieäu cho ngaønh coâng nghieäp cheá bieán noâng, laâm, thuyû saûn.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lastRenderedPageBreak/>
        <w:t xml:space="preserve">   + Caùc nguoàn taøi nguyeân coù tröõ löôïng lôùn laø cô sôû ñeå phaùt trieån caùc ngaønh CN troïng ñieåm: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Ví duï:</w:t>
      </w:r>
      <w:r w:rsidRPr="00237F68">
        <w:rPr>
          <w:rFonts w:ascii="VNI-Times" w:hAnsi="VNI-Times"/>
          <w:szCs w:val="28"/>
        </w:rPr>
        <w:sym w:font="Wingdings" w:char="F0FC"/>
      </w:r>
      <w:r w:rsidRPr="00237F68">
        <w:rPr>
          <w:rFonts w:ascii="VNI-Times" w:hAnsi="VNI-Times"/>
          <w:szCs w:val="28"/>
        </w:rPr>
        <w:t>Coâng nghieäp khai khaùc nhieân lieäu taäp trung chuû yeáu ôû Trung du vaø mieàn nuùi Baéc Boä nôi coù nhieàu than vaø thuyû naêng  hoaëc ÑNB nôi coù nhieàu daàu, khí.</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szCs w:val="28"/>
        </w:rPr>
        <w:sym w:font="Wingdings" w:char="F0FC"/>
      </w:r>
      <w:r w:rsidRPr="00237F68">
        <w:rPr>
          <w:rFonts w:ascii="VNI-Times" w:hAnsi="VNI-Times"/>
          <w:szCs w:val="28"/>
        </w:rPr>
        <w:t>Coâng nghieâïp luyeän kim, hoaù chaát taäp chung chuû yeáu trung du vaø mieàn nuùi Baéc Boä nôi taäp trung nhieàu khoaùng saûn hoaëc ÑNB.</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szCs w:val="28"/>
        </w:rPr>
        <w:sym w:font="Wingdings" w:char="F0FC"/>
      </w:r>
      <w:r w:rsidRPr="00237F68">
        <w:rPr>
          <w:rFonts w:ascii="VNI-Times" w:hAnsi="VNI-Times"/>
          <w:szCs w:val="28"/>
        </w:rPr>
        <w:t>Saûn xuaát vaät lieäu xaây döïng taäp trung chuû yeáu ôû ñoàng baàng soâng Hoàng hoaëc Baéc Trung Boä.</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Do ñoù söï phaân hoaù taøi nguyeân treân laõnh thoå taïo ra theá maïnh khaùc nhau giöõa caùc vuøng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Vieäc phaùt trieån caùc ngaønh noâng, laâm, thuyû saûn cuõng taïo ra cô sôû nguyeân lieäu cho phaùt trieån ngaønh CN cheá bieán löông thöïc, thöïc phaåm, saûn xuaát haøng tieâu duøng.</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 xml:space="preserve">  2.</w:t>
      </w:r>
      <w:r w:rsidRPr="00237F68">
        <w:rPr>
          <w:rFonts w:ascii="VNI-Times" w:hAnsi="VNI-Times"/>
          <w:b/>
          <w:szCs w:val="28"/>
          <w:u w:val="single"/>
        </w:rPr>
        <w:t xml:space="preserve"> Caùc nhaân toá kinh teá-xaõ hoä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a. </w:t>
      </w:r>
      <w:r w:rsidRPr="00237F68">
        <w:rPr>
          <w:rFonts w:ascii="VNI-Times" w:hAnsi="VNI-Times"/>
          <w:szCs w:val="28"/>
          <w:u w:val="single"/>
        </w:rPr>
        <w:t>Daân cö vaø lao ñoäng</w:t>
      </w: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Daân ñoâng, söùc mua taêng, thò hieáu cuõng coù nhieàu thay ñoåi </w:t>
      </w:r>
      <w:r w:rsidRPr="00237F68">
        <w:rPr>
          <w:rFonts w:ascii="VNI-Times" w:hAnsi="VNI-Times"/>
          <w:szCs w:val="28"/>
        </w:rPr>
        <w:sym w:font="Wingdings" w:char="F0E0"/>
      </w:r>
      <w:r w:rsidRPr="00237F68">
        <w:rPr>
          <w:rFonts w:ascii="VNI-Times" w:hAnsi="VNI-Times"/>
          <w:szCs w:val="28"/>
        </w:rPr>
        <w:t xml:space="preserve"> thò tröôøng trong nöôùc ngaøy caøng ñöôïc chuù troïng trong phaùt trieån coâng nghieäp.</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Nguoàn lao ñoäng doài daøo vaø coù khaû naêng tieáp thu KH-KT, thuaän lôïi cho caùc ngaønh CN caàn lao ñoäng nhieàu vaø thu huùt voán ñaàu tö nöôùc ngoaøi vaøo coâng nghieäp.</w:t>
      </w:r>
    </w:p>
    <w:p w:rsidR="007951E3" w:rsidRPr="00237F68" w:rsidRDefault="007951E3" w:rsidP="00237F68">
      <w:pPr>
        <w:tabs>
          <w:tab w:val="left" w:pos="2595"/>
          <w:tab w:val="center" w:pos="4920"/>
          <w:tab w:val="left" w:pos="9180"/>
        </w:tabs>
        <w:spacing w:line="276" w:lineRule="auto"/>
        <w:jc w:val="both"/>
        <w:rPr>
          <w:rFonts w:ascii="VNI-Times" w:hAnsi="VNI-Times"/>
          <w:szCs w:val="28"/>
          <w:u w:val="single"/>
        </w:rPr>
      </w:pPr>
      <w:r w:rsidRPr="00237F68">
        <w:rPr>
          <w:rFonts w:ascii="VNI-Times" w:hAnsi="VNI-Times"/>
          <w:szCs w:val="28"/>
        </w:rPr>
        <w:t xml:space="preserve">      b.</w:t>
      </w:r>
      <w:r w:rsidRPr="00237F68">
        <w:rPr>
          <w:rFonts w:ascii="VNI-Times" w:hAnsi="VNI-Times"/>
          <w:szCs w:val="28"/>
          <w:u w:val="single"/>
        </w:rPr>
        <w:t>Cô sôû vaät chaát-kyõ thuaät vaø cô sôû haï taà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Nhìn chung trình ñoä coâng ngheä cuûa ngaønh CN coøn thaáp, hieäu quaû söû duïng thieát bò chöa cao, möùc tieâu hao naêng löôïng vaø nguyeân vaät lieäu coøn lôùn. Cô sôû vaät chaát kó thuaät chöa ñoàng boä vaø chæ phaân boá taäp trung ôû moät soá vuøng.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ô sôû haï taàng GTVT, BCVT, cung caáp ñieän , nöôùc … ñang töøng böôùc ñöôïc caûi thieän vaø naâng caáp ñaëc bieät ôû caùc vuøng kinh teá troïng ñieåm.</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c. </w:t>
      </w:r>
      <w:r w:rsidRPr="00237F68">
        <w:rPr>
          <w:rFonts w:ascii="VNI-Times" w:hAnsi="VNI-Times"/>
          <w:szCs w:val="28"/>
          <w:u w:val="single"/>
        </w:rPr>
        <w:t>Chính saùch phaùt trieån Coâng nghieäp</w:t>
      </w:r>
      <w:r w:rsidRPr="00237F68">
        <w:rPr>
          <w:rFonts w:ascii="VNI-Times" w:hAnsi="VNI-Times"/>
          <w:szCs w:val="28"/>
        </w:rPr>
        <w:t>:</w:t>
      </w:r>
    </w:p>
    <w:p w:rsidR="007951E3" w:rsidRPr="00237F68" w:rsidRDefault="007951E3" w:rsidP="00237F68">
      <w:pPr>
        <w:tabs>
          <w:tab w:val="left" w:pos="2595"/>
          <w:tab w:val="center" w:pos="4920"/>
          <w:tab w:val="left" w:pos="9180"/>
        </w:tabs>
        <w:spacing w:line="276" w:lineRule="auto"/>
        <w:jc w:val="both"/>
        <w:rPr>
          <w:rFonts w:ascii="VNI-Times" w:hAnsi="VNI-Times"/>
          <w:szCs w:val="28"/>
          <w:u w:val="single"/>
        </w:rPr>
      </w:pPr>
      <w:r w:rsidRPr="00237F68">
        <w:rPr>
          <w:rFonts w:ascii="VNI-Times" w:hAnsi="VNI-Times"/>
          <w:szCs w:val="28"/>
        </w:rPr>
        <w:t xml:space="preserve">  -  Goàm chính saùch Coâng nghieäp hoaù vaø chính saùch ñaàu tö phaùt trieån C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Hieän nay chính saùch CN ñaõ gaén lieàn vôùi phaùt trieån kinh teá nhieàu thaønh phaàn, khuyeán khích ñaàu tö ngoaøi nöôùc vaø trong nöôùc, ñoåi môùi cô cheá quaûn lí kinh teá, ñoåi môùi chính saùch kinh teá ñoái ngoaï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d. </w:t>
      </w:r>
      <w:r w:rsidRPr="00237F68">
        <w:rPr>
          <w:rFonts w:ascii="VNI-Times" w:hAnsi="VNI-Times"/>
          <w:szCs w:val="28"/>
          <w:u w:val="single"/>
        </w:rPr>
        <w:t>Thò tröôøng</w:t>
      </w:r>
      <w:r w:rsidRPr="00237F68">
        <w:rPr>
          <w:rFonts w:ascii="VNI-Times" w:hAnsi="VNI-Times"/>
          <w:szCs w:val="28"/>
        </w:rPr>
        <w: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rong nöôùc:  Haøng CN nöôùc ta coù thò tröôøng khaù roäng nhöng bò haøng ngoaïi nhaäp caïnh tranh gay gaé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Ngoaøi nöôùc:  Haøng CN nöôùc ta cuõng coù nhöõng lôïi theá nhaát ñònh trong xuaát khaåu sang thò tröôøng caùc nöôùcù CN phaùt trieån, tuy nhieân coøn haïn cheá veà maãu maõ, chaát löôïng neân söùc eùp caïnh tranh raát lôù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lastRenderedPageBreak/>
        <w:t xml:space="preserve">   Toùm laïi caùc nguoàn taøi nguyeân laø raát quan troïng nhöng quyeát ñònh cho vieäc phaùt trieån vaø phaân boá CN laø phuï thuoäc maïnh meõ vaøo caùc nhaân toá kinh teá- xaõ hoäi (vì noù taùc ñoäng maïnh ñeán CN caû ñaàu vaøo vaø ñaàu ra)</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II.</w:t>
      </w:r>
      <w:r w:rsidRPr="00237F68">
        <w:rPr>
          <w:rFonts w:ascii="VNI-Times" w:hAnsi="VNI-Times"/>
          <w:b/>
          <w:szCs w:val="28"/>
          <w:u w:val="single"/>
        </w:rPr>
        <w:t>SÖÏ PHAÙT TRIEÅN VAØ PHAÂN BOÁ COÂNG NGHIEÄP:</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1.</w:t>
      </w:r>
      <w:r w:rsidRPr="00237F68">
        <w:rPr>
          <w:rFonts w:ascii="VNI-Times" w:hAnsi="VNI-Times"/>
          <w:b/>
          <w:szCs w:val="28"/>
          <w:u w:val="single"/>
        </w:rPr>
        <w:t>Cô caáu ngaønh coâng nghieäp :</w:t>
      </w:r>
      <w:r w:rsidRPr="00237F68">
        <w:rPr>
          <w:rFonts w:ascii="VNI-Times" w:hAnsi="VNI-Times"/>
          <w:szCs w:val="28"/>
        </w:rPr>
        <w:t xml:space="preserve"> - Heä thoáng CN nöôùc ta goàm coù caùc cô sôû cuûa nhaø nöôùc, caùc cô sôû ngoaøi nhaø nöôùc vaø caùc cô sôû coù voán ñaàu tö nöôùc ngoaøi. Trong ñoù caùc cô sô ûnhaø nöôùc giöõ vai troø chuû ñaïo.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ô caáu ngaønh raát ña daïng trong ñoù coù caùc ngaønh troïng ñieåm(ngaønh coâng nghieäp troïng ñieåm laø nhöõng ngaønh chieám tæ troïng cao trong giaù trò saûn löôïng coâng nghieäp, ñöôïc phaùt trieån döïa treân caùc theá maïnh veà taøi nguyeân, lao ñoäng ñaùp öùng thò tröôøng trong nöôùc vaø taïo ñöôïc nguoàn haøng xuaát khaåu chuû löïc) coù taùc duïng thuùc ñaåy söï chuyeån dòch cô caáu kinh teá vaø taêng tröôûng kinh teá .</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szCs w:val="28"/>
        </w:rPr>
        <w:t xml:space="preserve"> </w:t>
      </w:r>
      <w:r w:rsidRPr="00237F68">
        <w:rPr>
          <w:rFonts w:ascii="VNI-Times" w:hAnsi="VNI-Times"/>
          <w:b/>
          <w:szCs w:val="28"/>
        </w:rPr>
        <w:t>2.</w:t>
      </w:r>
      <w:r w:rsidRPr="00237F68">
        <w:rPr>
          <w:rFonts w:ascii="VNI-Times" w:hAnsi="VNI-Times"/>
          <w:b/>
          <w:szCs w:val="28"/>
          <w:u w:val="single"/>
        </w:rPr>
        <w:t>Caùc ngaønh coâng nghieäp troïng ñieåm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szCs w:val="28"/>
        </w:rPr>
        <w:t xml:space="preserve">- </w:t>
      </w:r>
      <w:r w:rsidRPr="00237F68">
        <w:rPr>
          <w:rFonts w:ascii="VNI-Times" w:hAnsi="VNI-Times"/>
          <w:b/>
          <w:szCs w:val="28"/>
        </w:rPr>
        <w:t>Cheá bieán löông thöôïc thöïc phaåm</w:t>
      </w:r>
      <w:r w:rsidRPr="00237F68">
        <w:rPr>
          <w:rFonts w:ascii="VNI-Times" w:hAnsi="VNI-Times"/>
          <w:szCs w:val="28"/>
        </w:rPr>
        <w:t xml:space="preserve"> chieám tæ troïng cao nhaát trong cô caáu giaù trò saûn xuaát coâng nghieäp cuûa nöôùc ta (2002) bao goàm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heá bieán saûn phaåm troàng troït (caø pheâ, cheø, thuoác laù, daàu thöïc vaät, xay xaù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heá bieán saûn phaåm chaên nuoâ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heá bieán thuyû saû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Phaân boá roäng khaép caû nöôùc taäp trung chuû yeåu ôû vuøng ñb soâng Hoàng, Ñoâng Nam Boä, ñb soâng Cöûu Long vì ñoâng daân, coù nguoàn nhieân lieäu, nguoàn lao ñoäng vaø tieän cho vieäc xuaát khaåu.</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w:t>
      </w:r>
      <w:r w:rsidRPr="00237F68">
        <w:rPr>
          <w:rFonts w:ascii="VNI-Times" w:hAnsi="VNI-Times"/>
          <w:b/>
          <w:szCs w:val="28"/>
        </w:rPr>
        <w:t>Cô khí - ñieän töû</w:t>
      </w:r>
      <w:r w:rsidRPr="00237F68">
        <w:rPr>
          <w:rFonts w:ascii="VNI-Times" w:hAnsi="VNI-Times"/>
          <w:szCs w:val="28"/>
        </w:rPr>
        <w:t xml:space="preserve"> coù cô caáu saûn phaåm ña daïng nhö maùy coâng cuï, ñoäng cô ñieän, phöông tieän giao thoâng, thieát bò ñieän töû.</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Phaân boá nhieàu nôi trong nöôùc nhöng taäp trung chuû yeáu ôû caùc trung taâm lôùn: Haø Noäi, Ñaø Naüng, tp HCM, Haûi Phoøng, Thaùi Nguyeân, Vinh, Bieân Hoaø, Caàn Thô …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w:t>
      </w:r>
      <w:r w:rsidRPr="00237F68">
        <w:rPr>
          <w:rFonts w:ascii="VNI-Times" w:hAnsi="VNI-Times"/>
          <w:b/>
          <w:szCs w:val="28"/>
        </w:rPr>
        <w:t>Khai thaùc nhieân lieäu</w:t>
      </w:r>
      <w:r w:rsidRPr="00237F68">
        <w:rPr>
          <w:rFonts w:ascii="VNI-Times" w:hAnsi="VNI-Times"/>
          <w:szCs w:val="28"/>
        </w:rPr>
        <w:t xml:space="preserve"> (than, daàu khí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han chuû yeáu ôû Quaûng Ninh chieám 90% saûn löôïng than caû nöôùc, saûn löôïng töø 15-20tr                  taán / naêm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Daàu ôû theàm luïc ñòa ngoaøi khôi tænh Baø Ròa- Vuõng Taøu ñaây laø maët haøng xuaát khaåu chuû löïc  cuûa ta saûn löôïng haøng traêm trieäu taán daàu/naêm.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Khí ñoát haøng tæ meùt khoái khí/naêm taäp trung ôû caùc moû Tieàn Haûi (Thaùi Bình ), Lan Ñoû, Lan Taây          ( Vuõng Taøu)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rPr>
        <w:t>Vaät lieäu xaây döïng</w:t>
      </w:r>
      <w:r w:rsidRPr="00237F68">
        <w:rPr>
          <w:rFonts w:ascii="VNI-Times" w:hAnsi="VNI-Times"/>
          <w:szCs w:val="28"/>
        </w:rPr>
        <w:t xml:space="preserve"> coù cô caáu khaù ña daïng :saûn xuaát xi maêng, gaïch ngoùi, beâ toâng ñuùc saün, taám lôïp vaø caùc vaät lieäu xaây döïng cao caáp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Phaân boá roäng khaép caû nöôùc, nhöng taäp trung nhaát ôû  ñb soâng Hoàng, Baéc Trung Boä, Ñoâng Nam Boä,  ñb soâng Cöûu Lo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lastRenderedPageBreak/>
        <w:t xml:space="preserve"> - </w:t>
      </w:r>
      <w:r w:rsidRPr="00237F68">
        <w:rPr>
          <w:rFonts w:ascii="VNI-Times" w:hAnsi="VNI-Times"/>
          <w:b/>
          <w:szCs w:val="28"/>
        </w:rPr>
        <w:t>Hoaù chaát</w:t>
      </w:r>
      <w:r w:rsidRPr="00237F68">
        <w:rPr>
          <w:rFonts w:ascii="VNI-Times" w:hAnsi="VNI-Times"/>
          <w:szCs w:val="28"/>
        </w:rPr>
        <w:t xml:space="preserve"> coù caùc saûn phaåm ñöôïc söû duïng roäng raõi trong saûn xuaát vaø sinh hoaï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Caùc trung taâm lôùn nhaát laø: tp HCM, Bieân Hoaø, Haø Noäi, Haûi Phoøng, Vieät Trì – Laâm Thao…</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w:t>
      </w:r>
      <w:r w:rsidRPr="00237F68">
        <w:rPr>
          <w:rFonts w:ascii="VNI-Times" w:hAnsi="VNI-Times"/>
          <w:b/>
          <w:szCs w:val="28"/>
        </w:rPr>
        <w:t>Deät may</w:t>
      </w:r>
      <w:r w:rsidRPr="00237F68">
        <w:rPr>
          <w:rFonts w:ascii="VNI-Times" w:hAnsi="VNI-Times"/>
          <w:szCs w:val="28"/>
        </w:rPr>
        <w:t xml:space="preserve"> laø ngaønh saûn xuaát haøng tieâu duøng quan troïng, döïa treân nguoàn lao ñoäng daøo doài vaø reû. Saûn phaåm chuû yeáu laø ñeå xuaát khaåu, laø moät trong nhöõng maët haøng xuaát khaåu chuû löïc cuûa nöôùc ta.</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Caùc trung taâm deät may lôùn nhaát caû nöôùc nhö: tpHCM, Haø Noäi, Ñaø Naüng, Nam Ñònh….</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rPr>
        <w:t xml:space="preserve"> Ñieän</w:t>
      </w:r>
      <w:r w:rsidRPr="00237F68">
        <w:rPr>
          <w:rFonts w:ascii="VNI-Times" w:hAnsi="VNI-Times"/>
          <w:szCs w:val="28"/>
        </w:rPr>
        <w:t xml:space="preserve"> goàm nhieät ñieän vaø thuyû ñieän, saûn löôïng khoaûng 40 tæ kWh/naêm vaø ngaøy caøng taêng ñaùp öùng nhu caàu cuûa neàn kinh teá.</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huyû ñieän: Hoaø bình, Y-a-ly, Trò An, (Sôn La ñang xaây döï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Nhieät ñieän: Phuù Myõ ( chaïy baèng khí), Phaû laïi ( chaïy baèng tha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rPr>
        <w:t>3.</w:t>
      </w:r>
      <w:r w:rsidRPr="00237F68">
        <w:rPr>
          <w:rFonts w:ascii="VNI-Times" w:hAnsi="VNI-Times"/>
          <w:b/>
          <w:szCs w:val="28"/>
          <w:u w:val="single"/>
        </w:rPr>
        <w:t>Caùc trung taâm coâng nghieäp lôùn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Hai khu vöïc taäp trung coâng nghieäp lôùn nhaát laø: ÑNB vaø ñb soâng Hoà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Hai trung taâm coâng nghieäp lôùn nhaát laø: tpHCM, Haø Noäi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Ngoaøi ra coøn coù caùc trung taâm lôùn vaø vöøa khaùc nhö: Haûi Phoøng, Bieân Hoaø, Vuõng Taøu, Ñaø Naüng, Nha Trang,….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rPr>
        <w:t xml:space="preserve">   D</w:t>
      </w:r>
      <w:r w:rsidRPr="00237F68">
        <w:rPr>
          <w:rFonts w:ascii="VNI-Times" w:hAnsi="VNI-Times"/>
          <w:b/>
          <w:szCs w:val="28"/>
          <w:vertAlign w:val="subscript"/>
        </w:rPr>
        <w:t>2</w:t>
      </w:r>
      <w:r w:rsidRPr="00237F68">
        <w:rPr>
          <w:rFonts w:ascii="VNI-Times" w:hAnsi="VNI-Times"/>
          <w:b/>
          <w:szCs w:val="28"/>
        </w:rPr>
        <w:t xml:space="preserve">/ </w:t>
      </w:r>
      <w:r w:rsidRPr="00237F68">
        <w:rPr>
          <w:rFonts w:ascii="VNI-Times" w:hAnsi="VNI-Times"/>
          <w:b/>
          <w:szCs w:val="28"/>
          <w:u w:val="single"/>
        </w:rPr>
        <w:t>Baøi taäp:</w:t>
      </w:r>
    </w:p>
    <w:p w:rsidR="007951E3" w:rsidRPr="00237F68" w:rsidRDefault="007951E3" w:rsidP="00237F68">
      <w:pPr>
        <w:tabs>
          <w:tab w:val="left" w:pos="2595"/>
          <w:tab w:val="center" w:pos="4920"/>
          <w:tab w:val="left" w:pos="9180"/>
        </w:tabs>
        <w:spacing w:line="276" w:lineRule="auto"/>
        <w:jc w:val="both"/>
        <w:rPr>
          <w:rFonts w:ascii="VNI-Times" w:hAnsi="VNI-Times"/>
          <w:i/>
          <w:szCs w:val="28"/>
        </w:rPr>
      </w:pPr>
      <w:r w:rsidRPr="00237F68">
        <w:rPr>
          <w:rFonts w:ascii="VNI-Times" w:hAnsi="VNI-Times"/>
          <w:szCs w:val="28"/>
        </w:rPr>
        <w:t xml:space="preserve"> </w:t>
      </w:r>
      <w:r w:rsidRPr="00237F68">
        <w:rPr>
          <w:rFonts w:ascii="VNI-Times" w:hAnsi="VNI-Times"/>
          <w:b/>
          <w:szCs w:val="28"/>
          <w:u w:val="single"/>
        </w:rPr>
        <w:t>1/</w:t>
      </w:r>
      <w:r w:rsidRPr="00237F68">
        <w:rPr>
          <w:rFonts w:ascii="VNI-Times" w:hAnsi="VNI-Times"/>
          <w:szCs w:val="28"/>
        </w:rPr>
        <w:t xml:space="preserve">  </w:t>
      </w:r>
      <w:r w:rsidRPr="00237F68">
        <w:rPr>
          <w:rFonts w:ascii="VNI-Times" w:hAnsi="VNI-Times"/>
          <w:i/>
          <w:szCs w:val="28"/>
        </w:rPr>
        <w:t>Döïa vaøo kieán thöùc ñaõ hoïc haõy cho bieát nöôùc ta coù nhöõng ñieàu kieän gì thuaän lôïi ñeå phaùt trieån moät neàn coâng nghieäp coù cô caáu ña ngaønh?</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Theo noäi dung ñaõ gh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u w:val="single"/>
        </w:rPr>
        <w:t>2/</w:t>
      </w:r>
      <w:r w:rsidRPr="00237F68">
        <w:rPr>
          <w:rFonts w:ascii="VNI-Times" w:hAnsi="VNI-Times"/>
          <w:szCs w:val="28"/>
        </w:rPr>
        <w:t xml:space="preserve">  </w:t>
      </w:r>
      <w:r w:rsidRPr="00237F68">
        <w:rPr>
          <w:rFonts w:ascii="VNI-Times" w:hAnsi="VNI-Times"/>
          <w:i/>
          <w:szCs w:val="28"/>
        </w:rPr>
        <w:t>Haõy CMR cô caáu coâng nghieäp nöôùc ta khaù ña daï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CM cô caáu coâng nghieäp nöôùc ta khaù ña daï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Veà thaønh phaàn KT: Cô caáu coâng nghieäp phaân theo thaønh phaàn KT goàm coù caùc cô sôû nhaø nöôùc, ngoaøi nhaø nöôùc vaø caùc cô sôû coù voán ñaàu tö nöôùc ngoaøi.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Veà cô caáu ngaønh: ña daïng, coù ñuû caùc ngaønh coâng nghieäp thuoäc caùc lónh vöïc nhö khai thaùc nhieân lieäu, ñieän, cô khí- ñieän töû, hoaù chaát vaät lieäu xaây döïng, cheá bieán LTTP, deät may, in,  cheá bieán laâm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saûn…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Trong ñoù coù caùc ngaønh CN troïng ñieåm, coù taùc duïng thuùc ñaåy söï taêng tröôûng vaø chuyeån dòch cô caáu kinh teáá cuûa nöôùc ta.</w:t>
      </w:r>
    </w:p>
    <w:p w:rsidR="007951E3" w:rsidRPr="00237F68" w:rsidRDefault="007951E3" w:rsidP="00237F68">
      <w:pPr>
        <w:tabs>
          <w:tab w:val="left" w:pos="2595"/>
          <w:tab w:val="center" w:pos="4920"/>
          <w:tab w:val="left" w:pos="9180"/>
        </w:tabs>
        <w:spacing w:line="276" w:lineRule="auto"/>
        <w:jc w:val="both"/>
        <w:rPr>
          <w:rFonts w:ascii="VNI-Times" w:hAnsi="VNI-Times"/>
          <w:i/>
          <w:szCs w:val="28"/>
        </w:rPr>
      </w:pPr>
      <w:r w:rsidRPr="00237F68">
        <w:rPr>
          <w:rFonts w:ascii="VNI-Times" w:hAnsi="VNI-Times"/>
          <w:b/>
          <w:szCs w:val="28"/>
        </w:rPr>
        <w:t xml:space="preserve">   </w:t>
      </w:r>
      <w:r w:rsidRPr="00237F68">
        <w:rPr>
          <w:rFonts w:ascii="VNI-Times" w:hAnsi="VNI-Times"/>
          <w:b/>
          <w:szCs w:val="28"/>
          <w:u w:val="single"/>
        </w:rPr>
        <w:t>3/</w:t>
      </w:r>
      <w:r w:rsidRPr="00237F68">
        <w:rPr>
          <w:rFonts w:ascii="VNI-Times" w:hAnsi="VNI-Times"/>
          <w:szCs w:val="28"/>
        </w:rPr>
        <w:t xml:space="preserve">  </w:t>
      </w:r>
      <w:r w:rsidRPr="00237F68">
        <w:rPr>
          <w:rFonts w:ascii="VNI-Times" w:hAnsi="VNI-Times"/>
          <w:i/>
          <w:szCs w:val="28"/>
        </w:rPr>
        <w:t>Döïa vaøo Atlat ñòa lí VN haõy cho bieát tình hình  phaùt trieån vaø söï phaân boá caùc ngaønh coâng nghieäp troïng ñieåm cuûa nöôùc ta.</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Theo noäi dung ñaõ ghi</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b/>
          <w:i/>
          <w:szCs w:val="28"/>
          <w:u w:val="single"/>
        </w:rPr>
        <w:t>4/</w:t>
      </w:r>
      <w:r w:rsidRPr="00237F68">
        <w:rPr>
          <w:rFonts w:ascii="Times New Roman" w:hAnsi="Times New Roman"/>
          <w:i/>
          <w:szCs w:val="28"/>
        </w:rPr>
        <w:t xml:space="preserve"> Hãy phân tích ý nghĩa cuả việc phát triển Nông- Ngư nghiệp đơi với ngành Công nghiệp chế biến lương thực , thực phẩm?</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lastRenderedPageBreak/>
        <w:t xml:space="preserve"> Việc phát triển Nông Ngư nghiệp tạo cơ sở nguyên liệu cho ngành CN chế biến lương thực thực phẩm như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CN chế biến sản phẩm trồng trọt: xay xát, sản xuất đường, thuốc lá, chế biến chè, dầu thực vật…</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CN chế biến sản phẩm căn nuôi: Chế biến thịt, trứng, sữa, thực phẩm đông lạnh, đồ hộp…</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CN chế biến thủy sản: làm nước mắm, sấy khô, thủy hải sản đông lạnh: Tôm, cá Basa…</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b/>
          <w:szCs w:val="28"/>
          <w:u w:val="single"/>
        </w:rPr>
        <w:t>5/</w:t>
      </w:r>
      <w:r w:rsidRPr="00237F68">
        <w:rPr>
          <w:rFonts w:ascii="VNI-Times" w:hAnsi="VNI-Times"/>
          <w:szCs w:val="28"/>
        </w:rPr>
        <w:t xml:space="preserve">  Cho baûng soá lieäu sau veà giaù trò saûn xuaát coâng nghieäp caû nöôùc vaø phaân theo caùc vuøng naêm 2002( ñôn vò nghìn tæ ñoà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0"/>
        <w:gridCol w:w="3960"/>
      </w:tblGrid>
      <w:tr w:rsidR="007951E3" w:rsidRPr="00237F68">
        <w:tc>
          <w:tcPr>
            <w:tcW w:w="3420" w:type="dxa"/>
          </w:tcPr>
          <w:p w:rsidR="007951E3" w:rsidRPr="00237F68" w:rsidRDefault="007951E3" w:rsidP="00237F68">
            <w:pPr>
              <w:tabs>
                <w:tab w:val="left" w:pos="2595"/>
                <w:tab w:val="left" w:pos="4842"/>
                <w:tab w:val="center" w:pos="4920"/>
                <w:tab w:val="left" w:pos="9180"/>
              </w:tabs>
              <w:spacing w:line="276" w:lineRule="auto"/>
              <w:jc w:val="both"/>
              <w:rPr>
                <w:rFonts w:ascii="VNI-Times" w:hAnsi="VNI-Times"/>
                <w:szCs w:val="28"/>
              </w:rPr>
            </w:pPr>
            <w:r w:rsidRPr="00237F68">
              <w:rPr>
                <w:rFonts w:ascii="VNI-Times" w:hAnsi="VNI-Times"/>
                <w:szCs w:val="28"/>
              </w:rPr>
              <w:t>Caùc vuøng</w:t>
            </w:r>
          </w:p>
        </w:tc>
        <w:tc>
          <w:tcPr>
            <w:tcW w:w="3960" w:type="dxa"/>
          </w:tcPr>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Giaù trò saûn xuaát coâng nghieäp</w:t>
            </w:r>
          </w:p>
        </w:tc>
      </w:tr>
      <w:tr w:rsidR="007951E3" w:rsidRPr="00237F68">
        <w:tc>
          <w:tcPr>
            <w:tcW w:w="3420" w:type="dxa"/>
          </w:tcPr>
          <w:p w:rsidR="007951E3" w:rsidRPr="00237F68" w:rsidRDefault="007951E3" w:rsidP="00237F68">
            <w:pPr>
              <w:tabs>
                <w:tab w:val="left" w:pos="2595"/>
                <w:tab w:val="left" w:pos="4842"/>
                <w:tab w:val="center" w:pos="4920"/>
                <w:tab w:val="left" w:pos="9180"/>
              </w:tabs>
              <w:spacing w:line="276" w:lineRule="auto"/>
              <w:jc w:val="both"/>
              <w:rPr>
                <w:rFonts w:ascii="VNI-Times" w:hAnsi="VNI-Times"/>
                <w:szCs w:val="28"/>
              </w:rPr>
            </w:pPr>
            <w:r w:rsidRPr="00237F68">
              <w:rPr>
                <w:rFonts w:ascii="VNI-Times" w:hAnsi="VNI-Times"/>
                <w:szCs w:val="28"/>
              </w:rPr>
              <w:t>Trung du vaø mieàn nuùi Baéc Boä</w:t>
            </w:r>
          </w:p>
          <w:p w:rsidR="007951E3" w:rsidRPr="00237F68" w:rsidRDefault="007951E3" w:rsidP="00237F68">
            <w:pPr>
              <w:tabs>
                <w:tab w:val="left" w:pos="2595"/>
                <w:tab w:val="left" w:pos="4842"/>
                <w:tab w:val="center" w:pos="4920"/>
                <w:tab w:val="left" w:pos="9180"/>
              </w:tabs>
              <w:spacing w:line="276" w:lineRule="auto"/>
              <w:jc w:val="both"/>
              <w:rPr>
                <w:rFonts w:ascii="VNI-Times" w:hAnsi="VNI-Times"/>
                <w:szCs w:val="28"/>
              </w:rPr>
            </w:pPr>
            <w:r w:rsidRPr="00237F68">
              <w:rPr>
                <w:rFonts w:ascii="VNI-Times" w:hAnsi="VNI-Times"/>
                <w:szCs w:val="28"/>
              </w:rPr>
              <w:t xml:space="preserve">Ñoàng baèng soâng Hoàng </w:t>
            </w:r>
          </w:p>
          <w:p w:rsidR="007951E3" w:rsidRPr="00237F68" w:rsidRDefault="007951E3" w:rsidP="00237F68">
            <w:pPr>
              <w:tabs>
                <w:tab w:val="left" w:pos="2595"/>
                <w:tab w:val="left" w:pos="4842"/>
                <w:tab w:val="center" w:pos="4920"/>
                <w:tab w:val="left" w:pos="9180"/>
              </w:tabs>
              <w:spacing w:line="276" w:lineRule="auto"/>
              <w:jc w:val="both"/>
              <w:rPr>
                <w:rFonts w:ascii="VNI-Times" w:hAnsi="VNI-Times"/>
                <w:szCs w:val="28"/>
              </w:rPr>
            </w:pPr>
            <w:r w:rsidRPr="00237F68">
              <w:rPr>
                <w:rFonts w:ascii="VNI-Times" w:hAnsi="VNI-Times"/>
                <w:szCs w:val="28"/>
              </w:rPr>
              <w:t>Baéc Trung Boä</w:t>
            </w:r>
          </w:p>
          <w:p w:rsidR="007951E3" w:rsidRPr="00237F68" w:rsidRDefault="007951E3" w:rsidP="00237F68">
            <w:pPr>
              <w:tabs>
                <w:tab w:val="left" w:pos="2595"/>
                <w:tab w:val="left" w:pos="4842"/>
                <w:tab w:val="center" w:pos="4920"/>
                <w:tab w:val="left" w:pos="9180"/>
              </w:tabs>
              <w:spacing w:line="276" w:lineRule="auto"/>
              <w:jc w:val="both"/>
              <w:rPr>
                <w:rFonts w:ascii="VNI-Times" w:hAnsi="VNI-Times"/>
                <w:szCs w:val="28"/>
              </w:rPr>
            </w:pPr>
            <w:r w:rsidRPr="00237F68">
              <w:rPr>
                <w:rFonts w:ascii="VNI-Times" w:hAnsi="VNI-Times"/>
                <w:szCs w:val="28"/>
              </w:rPr>
              <w:t>Duyeân haûi Nam Trung Boä</w:t>
            </w:r>
          </w:p>
          <w:p w:rsidR="007951E3" w:rsidRPr="00237F68" w:rsidRDefault="007951E3" w:rsidP="00237F68">
            <w:pPr>
              <w:tabs>
                <w:tab w:val="left" w:pos="2595"/>
                <w:tab w:val="left" w:pos="4842"/>
                <w:tab w:val="center" w:pos="4920"/>
                <w:tab w:val="left" w:pos="9180"/>
              </w:tabs>
              <w:spacing w:line="276" w:lineRule="auto"/>
              <w:jc w:val="both"/>
              <w:rPr>
                <w:rFonts w:ascii="VNI-Times" w:hAnsi="VNI-Times"/>
                <w:szCs w:val="28"/>
              </w:rPr>
            </w:pPr>
            <w:r w:rsidRPr="00237F68">
              <w:rPr>
                <w:rFonts w:ascii="VNI-Times" w:hAnsi="VNI-Times"/>
                <w:szCs w:val="28"/>
              </w:rPr>
              <w:t>Taây Nguyeân</w:t>
            </w:r>
          </w:p>
          <w:p w:rsidR="007951E3" w:rsidRPr="00237F68" w:rsidRDefault="007951E3" w:rsidP="00237F68">
            <w:pPr>
              <w:tabs>
                <w:tab w:val="left" w:pos="2595"/>
                <w:tab w:val="left" w:pos="4842"/>
                <w:tab w:val="center" w:pos="4920"/>
                <w:tab w:val="left" w:pos="9180"/>
              </w:tabs>
              <w:spacing w:line="276" w:lineRule="auto"/>
              <w:jc w:val="both"/>
              <w:rPr>
                <w:rFonts w:ascii="VNI-Times" w:hAnsi="VNI-Times"/>
                <w:szCs w:val="28"/>
              </w:rPr>
            </w:pPr>
            <w:r w:rsidRPr="00237F68">
              <w:rPr>
                <w:rFonts w:ascii="VNI-Times" w:hAnsi="VNI-Times"/>
                <w:szCs w:val="28"/>
              </w:rPr>
              <w:t>Ñoâng Nam Boä</w:t>
            </w:r>
          </w:p>
          <w:p w:rsidR="007951E3" w:rsidRPr="00237F68" w:rsidRDefault="007951E3" w:rsidP="00237F68">
            <w:pPr>
              <w:tabs>
                <w:tab w:val="left" w:pos="2595"/>
                <w:tab w:val="left" w:pos="4842"/>
                <w:tab w:val="center" w:pos="4920"/>
                <w:tab w:val="left" w:pos="9180"/>
              </w:tabs>
              <w:spacing w:line="276" w:lineRule="auto"/>
              <w:jc w:val="both"/>
              <w:rPr>
                <w:rFonts w:ascii="VNI-Times" w:hAnsi="VNI-Times"/>
                <w:szCs w:val="28"/>
              </w:rPr>
            </w:pPr>
            <w:r w:rsidRPr="00237F68">
              <w:rPr>
                <w:rFonts w:ascii="VNI-Times" w:hAnsi="VNI-Times"/>
                <w:szCs w:val="28"/>
              </w:rPr>
              <w:t>Ñoàng baèng soâng Cöûu Long</w:t>
            </w:r>
          </w:p>
          <w:p w:rsidR="007951E3" w:rsidRPr="00237F68" w:rsidRDefault="007951E3" w:rsidP="00237F68">
            <w:pPr>
              <w:tabs>
                <w:tab w:val="left" w:pos="2595"/>
                <w:tab w:val="left" w:pos="4842"/>
                <w:tab w:val="center" w:pos="4920"/>
                <w:tab w:val="left" w:pos="9180"/>
              </w:tabs>
              <w:spacing w:line="276" w:lineRule="auto"/>
              <w:jc w:val="both"/>
              <w:rPr>
                <w:rFonts w:ascii="VNI-Times" w:hAnsi="VNI-Times"/>
                <w:szCs w:val="28"/>
              </w:rPr>
            </w:pPr>
            <w:r w:rsidRPr="00237F68">
              <w:rPr>
                <w:rFonts w:ascii="VNI-Times" w:hAnsi="VNI-Times"/>
                <w:szCs w:val="28"/>
              </w:rPr>
              <w:t>Caû nöôùc</w:t>
            </w:r>
          </w:p>
        </w:tc>
        <w:tc>
          <w:tcPr>
            <w:tcW w:w="3960" w:type="dxa"/>
          </w:tcPr>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44.8</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55.2</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9.9</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14.7</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9.3</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82.0</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52.2</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268.1</w:t>
            </w:r>
          </w:p>
        </w:tc>
      </w:tr>
    </w:tbl>
    <w:p w:rsidR="007951E3" w:rsidRPr="00237F68" w:rsidRDefault="007951E3" w:rsidP="00237F68">
      <w:pPr>
        <w:numPr>
          <w:ilvl w:val="0"/>
          <w:numId w:val="24"/>
        </w:numPr>
        <w:tabs>
          <w:tab w:val="left" w:pos="2595"/>
          <w:tab w:val="center" w:pos="4920"/>
          <w:tab w:val="left" w:pos="9180"/>
        </w:tabs>
        <w:spacing w:line="276" w:lineRule="auto"/>
        <w:ind w:left="0"/>
        <w:jc w:val="both"/>
        <w:rPr>
          <w:rFonts w:ascii="VNI-Times" w:hAnsi="VNI-Times"/>
          <w:szCs w:val="28"/>
        </w:rPr>
      </w:pPr>
      <w:r w:rsidRPr="00237F68">
        <w:rPr>
          <w:rFonts w:ascii="VNI-Times" w:hAnsi="VNI-Times"/>
          <w:szCs w:val="28"/>
        </w:rPr>
        <w:t>Veõ bieåu ñoà cô caáu giaù trò saûn löôïng toaøn ngaønh coâng nghieäp phaân theo caùc vuøng ôû nöôùc ta naêm 2002.</w:t>
      </w:r>
    </w:p>
    <w:p w:rsidR="007951E3" w:rsidRPr="00237F68" w:rsidRDefault="007951E3" w:rsidP="00237F68">
      <w:pPr>
        <w:numPr>
          <w:ilvl w:val="0"/>
          <w:numId w:val="24"/>
        </w:numPr>
        <w:tabs>
          <w:tab w:val="left" w:pos="2595"/>
          <w:tab w:val="center" w:pos="4920"/>
          <w:tab w:val="left" w:pos="9180"/>
        </w:tabs>
        <w:spacing w:line="276" w:lineRule="auto"/>
        <w:ind w:left="0"/>
        <w:jc w:val="both"/>
        <w:rPr>
          <w:rFonts w:ascii="VNI-Times" w:hAnsi="VNI-Times"/>
          <w:szCs w:val="28"/>
        </w:rPr>
      </w:pPr>
      <w:r w:rsidRPr="00237F68">
        <w:rPr>
          <w:rFonts w:ascii="VNI-Times" w:hAnsi="VNI-Times"/>
          <w:szCs w:val="28"/>
        </w:rPr>
        <w:t xml:space="preserve">Nhaän xeùt vaø giaûi thích söï phaân hoaù giaù trò saûn löôïng theo vuøng laõnh thoå.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a) – Xöû lí baûng soá lieäu</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Veõ bieåu ñoà hình troøn, coù chuù giaûi, teân bieåu ñoà.</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b) – Nhaän xeù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Giaù trò saûn löôïng CN khoâng ñeàu giöõa caùc vuøng, cao nhaát laø ÑNB, thaáp nhaát laø Taây Nguyeâ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Giaù trò saûn löôïng CN vuøng ÑNB gaáp 8.8 laàn so vôùi Taây Nguyeân vaø nhieàu laàn so vôùi caùc vuøng khaù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Giaûi thích: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Giaù trò saûn löôïng CN khoâng ñeàu giöõa caùc vuøng laø do khaùc nhau veà: Vò trí ñòa lí vaø taøi nguyeân thieân nhieân, löïc löôïng lao ñoäng vaø nhaát laø lao ñoäng coù tay ngheà, cô sôû haï taàng vaø cô sôû vaät chaát kó thuaä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lastRenderedPageBreak/>
        <w:t xml:space="preserve">  + Nhöõng vuøng  coù coâng nghieäp phaùt trieån, giaù trò saûn löôïng CN raát cao laø do möùc ñoä taäp trung coâng nghieäp raát cao, thuaän lôïi veà vò trí ñòa lí, taøi nguyeân, cô sôû VC-KT vaø cô sôû haï taàng, taäp trung nhieàu lao ñoäng coù KT cao, nhieàu coâng nhaân laønh ngheà.</w:t>
      </w:r>
    </w:p>
    <w:p w:rsidR="007951E3" w:rsidRPr="00237F68" w:rsidRDefault="007951E3" w:rsidP="00237F68">
      <w:pPr>
        <w:tabs>
          <w:tab w:val="left" w:pos="9180"/>
        </w:tabs>
        <w:spacing w:line="276" w:lineRule="auto"/>
        <w:jc w:val="both"/>
        <w:rPr>
          <w:rFonts w:ascii="VNI-Times" w:hAnsi="VNI-Times"/>
          <w:b/>
          <w:szCs w:val="28"/>
          <w:u w:val="single"/>
        </w:rPr>
      </w:pPr>
      <w:r w:rsidRPr="00237F68">
        <w:rPr>
          <w:rFonts w:ascii="VNI-Times" w:hAnsi="VNI-Times"/>
          <w:b/>
          <w:szCs w:val="28"/>
          <w:u w:val="single"/>
        </w:rPr>
        <w:t>DÒCH VUÏ</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szCs w:val="28"/>
        </w:rPr>
        <w:t xml:space="preserve">  </w:t>
      </w:r>
      <w:r w:rsidRPr="00237F68">
        <w:rPr>
          <w:rFonts w:ascii="VNI-Times" w:hAnsi="VNI-Times"/>
          <w:b/>
          <w:szCs w:val="28"/>
        </w:rPr>
        <w:t xml:space="preserve"> A/ </w:t>
      </w:r>
      <w:r w:rsidRPr="00237F68">
        <w:rPr>
          <w:rFonts w:ascii="VNI-Times" w:hAnsi="VNI-Times"/>
          <w:b/>
          <w:szCs w:val="28"/>
          <w:u w:val="single"/>
        </w:rPr>
        <w:t>Kieán thöùc cô baûn</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 xml:space="preserve">  I/</w:t>
      </w:r>
      <w:r w:rsidRPr="00237F68">
        <w:rPr>
          <w:rFonts w:ascii="VNI-Times" w:hAnsi="VNI-Times"/>
          <w:szCs w:val="28"/>
        </w:rPr>
        <w:t xml:space="preserve"> </w:t>
      </w:r>
      <w:r w:rsidRPr="00237F68">
        <w:rPr>
          <w:rFonts w:ascii="VNI-Times" w:hAnsi="VNI-Times"/>
          <w:b/>
          <w:szCs w:val="28"/>
          <w:u w:val="single"/>
        </w:rPr>
        <w:t>Vai troø, ñaëc ñieåm phaùt trieån vaø phaân boá cuûa dòch vuï:</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szCs w:val="28"/>
        </w:rPr>
        <w:t xml:space="preserve">  </w:t>
      </w:r>
      <w:r w:rsidRPr="00237F68">
        <w:rPr>
          <w:rFonts w:ascii="VNI-Times" w:hAnsi="VNI-Times"/>
          <w:b/>
          <w:szCs w:val="28"/>
          <w:u w:val="single"/>
        </w:rPr>
        <w:t>1. Cô caáu ngaønh dòch vuï:</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DV laø caùc hoaït ñoäng ñaùp öùng nhu caàu saûn xuaát vaø sinh hoaït cuûa con ngöôøi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Bao goàm 3 nhoùm ngaønh:</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DV tieâu duøng: thöông nghieäp, DV söûa chöõa, khaùch saïn, nhaø haøng, DV caù nhaân vaø coäng ñoà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DV saûn xuaát: GTVT, BCVT, taøi chính, tín duïng, kinh doanh taøi saûn, tö vaá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DV coâng coäng: KHCN, giaùo duïc, y teá, vaên hoaù, theå thao, quaûn lí nhaø nöôùc,  ñoaøn  theå  vaø baûo hieåm xaõ hoä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Khi kinh teá caøng phaùt trieån thì dòch vuï caøng trôû neân ña daïng. VD: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ÔÛ noâng thoân hieän nay, Nhaø nöôùc ñaàu tö xaây döïng caùc moâ hình ñöôøng, tröôøng, traïm, ñoù laø caùc dòch vuï coâng coä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Ngaøy nay, KT phaùt trieån vieäc ñi laïi trong nöôùc vaø nöôùc ngoaøi baèng ñuû caùc loaïi phöông tieä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Hieän nay, caùc khaùch saïn, nhaø haøng, caùc khu vui chôi giaûi trí ngaøy caøng ñöôïc xaây döïng nhieàu (dòch vuï tieâu duø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rPr>
        <w:t>2.</w:t>
      </w:r>
      <w:r w:rsidRPr="00237F68">
        <w:rPr>
          <w:rFonts w:ascii="VNI-Times" w:hAnsi="VNI-Times"/>
          <w:szCs w:val="28"/>
        </w:rPr>
        <w:t xml:space="preserve"> </w:t>
      </w:r>
      <w:r w:rsidRPr="00237F68">
        <w:rPr>
          <w:rFonts w:ascii="VNI-Times" w:hAnsi="VNI-Times"/>
          <w:b/>
          <w:szCs w:val="28"/>
          <w:u w:val="single"/>
        </w:rPr>
        <w:t>Vai troø cuûa dòch vuï:</w:t>
      </w: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ung caáp nguyeân lieäu, vaät tö saûn xuaát cho caùc ngaønh K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ieâu thuï saûn phaåm taïo ra moái lieân heä giöõa caùc ngaønh  saûn xuaát trong vaø ngoaøi nöôù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Ñem laïi nguoàn thu nhaäp lôùn cho ñaát nöôùc.</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szCs w:val="28"/>
        </w:rPr>
        <w:t xml:space="preserve"> </w:t>
      </w:r>
      <w:r w:rsidRPr="00237F68">
        <w:rPr>
          <w:rFonts w:ascii="VNI-Times" w:hAnsi="VNI-Times"/>
          <w:b/>
          <w:szCs w:val="28"/>
        </w:rPr>
        <w:t xml:space="preserve">3. </w:t>
      </w:r>
      <w:r w:rsidRPr="00237F68">
        <w:rPr>
          <w:rFonts w:ascii="VNI-Times" w:hAnsi="VNI-Times"/>
          <w:b/>
          <w:szCs w:val="28"/>
          <w:u w:val="single"/>
        </w:rPr>
        <w:t>Ñaëc ñieåm phaùt trieån cuûa ngaønh dòch vuï ôû nöôùc ta:</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DV nöôùc ta chieám khoaûng 25% lao ñoäng vaø 38,5% cô caáu GDP(2002).</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rong ñieàu môû cöûa neàn kinh teá, caùc hoaït ñoäng DV nöôùc ta ñang ngaøy caøng phaùt trieån raát nhanh ñeå vöôn leân taàm khu vöïc vaø quoác teá.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Vieät Nam ñang trôû thaønh thò tröôøng thu huùt nhieàu coâng ty nöôùc ngoaøi môû caùc hoaït ñoäng DV </w:t>
      </w:r>
      <w:r w:rsidRPr="00237F68">
        <w:rPr>
          <w:rFonts w:ascii="VNI-Times" w:hAnsi="VNI-Times"/>
          <w:szCs w:val="28"/>
        </w:rPr>
        <w:sym w:font="Wingdings" w:char="F0E0"/>
      </w:r>
      <w:r w:rsidRPr="00237F68">
        <w:rPr>
          <w:rFonts w:ascii="VNI-Times" w:hAnsi="VNI-Times"/>
          <w:szCs w:val="28"/>
        </w:rPr>
        <w:t xml:space="preserve"> khaû naêng thu lôïi nhuaän cao cuûa caùc ngaønh DV.</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Vieäc naâng cao chaát löôïng DV vaø ña daïng hoaù caùc loaïi hình DV phaûi döïa treân trình ñoä coâng ngheä cao, lao ñoäng laønh ngheà, cô sôû haï taàng kó thuaät toát. Ñaây laø moät thaùch thöùc trong phaùt trieån caùc hoaït ñoäng DVôû nöôùc ta hieän nay.  </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 xml:space="preserve"> 4.</w:t>
      </w:r>
      <w:r w:rsidRPr="00237F68">
        <w:rPr>
          <w:rFonts w:ascii="VNI-Times" w:hAnsi="VNI-Times"/>
          <w:b/>
          <w:szCs w:val="28"/>
          <w:u w:val="single"/>
        </w:rPr>
        <w:t>Ñaëc ñieåm phaân boá cuûa ngaønh dòch vuï ôû nöôùc ta:</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DV taäp trung chuû yeáu ôû nhöõng nôi ñoâng daân cö vaø coù neàn kinh teá phaùt trieån.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lastRenderedPageBreak/>
        <w:t xml:space="preserve"> </w:t>
      </w:r>
      <w:r w:rsidRPr="00237F68">
        <w:rPr>
          <w:rFonts w:ascii="VNI-Times" w:hAnsi="VNI-Times"/>
          <w:szCs w:val="28"/>
          <w:u w:val="single"/>
        </w:rPr>
        <w:t>VD:</w:t>
      </w:r>
      <w:r w:rsidRPr="00237F68">
        <w:rPr>
          <w:rFonts w:ascii="VNI-Times" w:hAnsi="VNI-Times"/>
          <w:szCs w:val="28"/>
        </w:rPr>
        <w:t xml:space="preserve"> Haø Noäi vaø tpHCM laø 2 trung taâm dòch vuï lôùn nhaát nöôùc ta, vì ôû ñaây taäp trung caùc ñaàu moái GTVT, vieãn thoâng lôùn nhaát caû nöôùc, taäp trung nhieàu tröôøng ñaïi hoïc lôùn, caùc vieän nghieân cöùu, caùc beänh vieän chuyeân khoa haøng ñaàu, caùc trung taâm thöông maïi, taøi chính, ngaân haøng lôùn nhaát vaø nhieàu dòch vuï khaùc nhö quaûng caùo, baûo hieåm, tö vaán, vaên hoaù, ngheä thuaät, aên uoáng, … ñeàu phaùt trieån maïnh.</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 xml:space="preserve">      II/</w:t>
      </w:r>
      <w:r w:rsidRPr="00237F68">
        <w:rPr>
          <w:rFonts w:ascii="VNI-Times" w:hAnsi="VNI-Times"/>
          <w:szCs w:val="28"/>
        </w:rPr>
        <w:t xml:space="preserve"> </w:t>
      </w:r>
      <w:r w:rsidRPr="00237F68">
        <w:rPr>
          <w:rFonts w:ascii="VNI-Times" w:hAnsi="VNI-Times"/>
          <w:b/>
          <w:szCs w:val="28"/>
          <w:u w:val="single"/>
        </w:rPr>
        <w:t>Caùc loaïi hình  dòch vuï quan troïng nhaát ôû nöôùc ta:</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1. </w:t>
      </w:r>
      <w:r w:rsidRPr="00237F68">
        <w:rPr>
          <w:rFonts w:ascii="VNI-Times" w:hAnsi="VNI-Times"/>
          <w:b/>
          <w:szCs w:val="28"/>
          <w:u w:val="single"/>
        </w:rPr>
        <w:t>Giao thoâng vaän taûi:</w:t>
      </w: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a) YÙ nghóa:</w:t>
      </w: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höïc hieän caùc moái quan heä kinh teá trong vaø ngoaøi nöôù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aïo ÑK cho nhöõng vuøng khoù khaên coù cô hoäi phaùt trieå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Khi tieán haønh ñoåi môùi neàn KT thì GTVT phaûi ñöôïc chuù troïng vaø phaùt trieån ñi tröôùc 1 böôù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b) Caùc loaïi hình GTVT:</w:t>
      </w:r>
      <w:r w:rsidRPr="00237F68">
        <w:rPr>
          <w:rFonts w:ascii="VNI-Times" w:hAnsi="VNI-Times"/>
          <w:szCs w:val="28"/>
        </w:rPr>
        <w:t xml:space="preserve"> Bao goàm ñöôøng boä, ñöôøng saét, ñöôøng khoâng, ñöôøng bieån, ñöôøng soâng, ñöôøng oá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w:t>
      </w:r>
      <w:r w:rsidRPr="00237F68">
        <w:rPr>
          <w:rFonts w:ascii="VNI-Times" w:hAnsi="VNI-Times"/>
          <w:b/>
          <w:szCs w:val="28"/>
        </w:rPr>
        <w:t>Ñöôøng boä:</w:t>
      </w:r>
      <w:r w:rsidRPr="00237F68">
        <w:rPr>
          <w:rFonts w:ascii="VNI-Times" w:hAnsi="VNI-Times"/>
          <w:szCs w:val="28"/>
        </w:rPr>
        <w:t xml:space="preserve"> laø quan troïng nhaát vì noù chuyeân chôû khoái löôïng haøng hoaù vaø haønh khaùch lôùn nhaát. Ñaây laø loaïi hình thích hôïp vôùi vaän chuyeån haøng hoaù ôû cöï li ngaén vaø trung bình, nhaát laø GT trong thaønh phoá lôùn. GT ñöôøng boä coù tính cô ñoäng cao hôn caùc loaïi hình vaän taûi khaùc. Vôùi ÑK nöôùc ta ñoài nuùi chieám ¾ S neân loaïi hình vaän taûi ñöôøng boä laø thích hôïp hôn caû</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Ñöôøng boä cuõng laø ñöôøng ñöôïc ñaàu tö naâng caáp nhieàu nhaát, nhieàu caàu lôùn ñöôïc thay cho phaø, nhieàu haàm ñeøo ñöôïc xaây döïng. VD: caàu Mó Thuaän, haàm ñeo Haûi Vaâ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Caùc tuyeán ñöôøng quan troïng QL 1A, 5, 18. 51, 22.</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w:t>
      </w:r>
      <w:r w:rsidRPr="00237F68">
        <w:rPr>
          <w:rFonts w:ascii="VNI-Times" w:hAnsi="VNI-Times"/>
          <w:b/>
          <w:szCs w:val="28"/>
        </w:rPr>
        <w:t>Ñöôøng haøng khoâng:</w:t>
      </w:r>
      <w:r w:rsidRPr="00237F68">
        <w:rPr>
          <w:rFonts w:ascii="VNI-Times" w:hAnsi="VNI-Times"/>
          <w:szCs w:val="28"/>
        </w:rPr>
        <w:t xml:space="preserve"> coù toác ñoä phaùt trieån nhanh nhaát ñeå ñaùp öùng nhu caàu vaän chuyeån nhanh cuûa ñaát nöôùc trong thôøi kì CNH, HÑH. Tuy nhieân tæ troïng vaän chuyeån haøng hoaù coøn thaáp.</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Caùc saân bay quoác teá: Noäi Baøi, Taân Sôn Nhaát, Ñaø Naüng vaø 19 saân bay ñòa phöông noái VN vôùi nhieàu nöôùc chaâu AÙ, chaâu Aâu, Baéc Mó  vaø OÂ-xtraây-li-a. Hieän nay VN ñaõ  coù  nhöõng  maùy  bay  hieän ñaïi nhö: Boeing 777, Boeing 767,…</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w:t>
      </w:r>
      <w:r w:rsidRPr="00237F68">
        <w:rPr>
          <w:rFonts w:ascii="VNI-Times" w:hAnsi="VNI-Times"/>
          <w:b/>
          <w:szCs w:val="28"/>
        </w:rPr>
        <w:t xml:space="preserve">Ñöôøng saét: </w:t>
      </w:r>
      <w:r w:rsidRPr="00237F68">
        <w:rPr>
          <w:rFonts w:ascii="VNI-Times" w:hAnsi="VNI-Times"/>
          <w:szCs w:val="28"/>
        </w:rPr>
        <w:t>Phaùt trieån chuû yeáu ôû mieàn Baéc, daøi nhaát laø tuyeán ñöôøng saét thoáng nhaát 1730 km, cuøng vôùi tuyeán quoác loä 1A taïo thaønh truïc xöông soáng  cuûa GTVT nöôùc ta. Ñöôøng saét luoân ñöôïc caûi tieán kó thuaät vaø naâng cao chaát löôïng. Tuy nhieân coù nhieàu haïn cheá neân tæ troïng vaän chuyeån haøng hoaù khoâng taê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w:t>
      </w:r>
      <w:r w:rsidRPr="00237F68">
        <w:rPr>
          <w:rFonts w:ascii="VNI-Times" w:hAnsi="VNI-Times"/>
          <w:b/>
          <w:szCs w:val="28"/>
        </w:rPr>
        <w:t xml:space="preserve">Ñöôøng soâng : </w:t>
      </w:r>
      <w:r w:rsidRPr="00237F68">
        <w:rPr>
          <w:rFonts w:ascii="VNI-Times" w:hAnsi="VNI-Times"/>
          <w:szCs w:val="28"/>
        </w:rPr>
        <w:t>Maïng löôùi ñöôøng soâng cuûa nöôùc ta môùi ñöôïc khai thaùc ôû möùc ñoä thaáp, chuû yeáu laø ôû 2 heä thoáng soâng Hoàng vaø Cöûu Lo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lastRenderedPageBreak/>
        <w:t xml:space="preserve">  * </w:t>
      </w:r>
      <w:r w:rsidRPr="00237F68">
        <w:rPr>
          <w:rFonts w:ascii="VNI-Times" w:hAnsi="VNI-Times"/>
          <w:b/>
          <w:szCs w:val="28"/>
        </w:rPr>
        <w:t xml:space="preserve">Ñöôøng bieån: </w:t>
      </w:r>
      <w:r w:rsidRPr="00237F68">
        <w:rPr>
          <w:rFonts w:ascii="VNI-Times" w:hAnsi="VNI-Times"/>
          <w:szCs w:val="28"/>
        </w:rPr>
        <w:t>Bao goàm vaän taûi ven bieån vaø vaän taûi bieån quoác teá. Hoaït ñoäng vaän taûi bieån quoác teá ñöôïc ñaåy maïnh do vieäc môû roäng caùc quan heä kinh teá ñoái ngoaïi. Ba caûng bieån lôùn nhaát laø Haûi Phoøng, Ñaø Naüng, Saøi Goø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w:t>
      </w:r>
      <w:r w:rsidRPr="00237F68">
        <w:rPr>
          <w:rFonts w:ascii="VNI-Times" w:hAnsi="VNI-Times"/>
          <w:b/>
          <w:szCs w:val="28"/>
        </w:rPr>
        <w:t>Ñöôøng oáng:</w:t>
      </w:r>
      <w:r w:rsidRPr="00237F68">
        <w:rPr>
          <w:rFonts w:ascii="VNI-Times" w:hAnsi="VNI-Times"/>
          <w:szCs w:val="28"/>
        </w:rPr>
        <w:t xml:space="preserve"> ñang ngaøy caøng phaùt trieån, gaén vôùi söï phaùt trieån cuûa ngaønh daàu khí. Vaän chuyeån baèng ñöôøng oáng laø caùch hieäu quaû nhaát ñeå chuyeân chôû daàu moû vaø khí.</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2. </w:t>
      </w:r>
      <w:r w:rsidRPr="00237F68">
        <w:rPr>
          <w:rFonts w:ascii="VNI-Times" w:hAnsi="VNI-Times"/>
          <w:b/>
          <w:szCs w:val="28"/>
          <w:u w:val="single"/>
        </w:rPr>
        <w:t>Böu chính vieãn thoâng:</w:t>
      </w: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a) </w:t>
      </w:r>
      <w:r w:rsidRPr="00237F68">
        <w:rPr>
          <w:rFonts w:ascii="VNI-Times" w:hAnsi="VNI-Times"/>
          <w:b/>
          <w:szCs w:val="28"/>
          <w:u w:val="single"/>
        </w:rPr>
        <w:t>YÙ nghóa:</w:t>
      </w: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Laø loaïi hình DV coù yù nghóa chieán löôïc goùp phaàn ñöa VN trôû thaønh 1 nöôùc coâng nghieäp, nhanh choùng hoäi nhaäp vôùi KT theá giôù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aùc DV cô baûn cuûa böu chính vieãn thoâng laø ñieän thoaïi, ñieän baùo, truyeàn daãn soá lieäu, internet, phaùt haønh baùo chí, chuyeån böu kieän, böu phaåm. Nhieàu dòch môùi chaát löôïng cao nhö ñieän hoa, chuyeån phaùt nhanh, chuyeån tieàn nhanh…</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szCs w:val="28"/>
        </w:rPr>
        <w:t xml:space="preserve">b) </w:t>
      </w:r>
      <w:r w:rsidRPr="00237F68">
        <w:rPr>
          <w:rFonts w:ascii="VNI-Times" w:hAnsi="VNI-Times"/>
          <w:b/>
          <w:szCs w:val="28"/>
          <w:u w:val="single"/>
        </w:rPr>
        <w:t>Nhöõng thaønh töïu töø sau coâng cuoäc ñoåi môù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Maät ñoä ñieän thoaïi vaø toác ñoä phaùt trieån ñieän thoaïi taêng raát nhanh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Maïng löôùi vieãn thoâng quoác teá vaø lieân tænh naâng leân vöôït baäc phaùt trieån roäng khaép caû nöôùc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Ñaõ xaây döïng caùc traïm veä tinh, caùc tuyeán caùp quang noái caùc tænh trong nöôùc vaø noái VN vôùi hôn 30 nöôùc treân T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Nöôùc ta ñaõ hoaø maïng Internet vaøo cuoái naêm 1997, ñaây laø keát caáu haï taàng kó thuaät toái quan troïng ñeå VN phaùt trieån vaø hoäi nhaäp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u w:val="single"/>
        </w:rPr>
        <w:t>c. Vai troø:</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Cung caáp thoâng tin kieäp thôøi cho phaùt trieån kinh teá xaõ hoäi vaø ñôøi soáng nhaân daâ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Laø phöông tieän ñeå tieáp thu caùc tieán boä KH-KT.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Phuïc vuï vui chôi giaûi trí hoïc taäp cuûa nhaân daân.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Laø phöông tieän ñeå VN hoäi nhaäp kinh teá quoác teá.</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 xml:space="preserve">     3. </w:t>
      </w:r>
      <w:r w:rsidRPr="00237F68">
        <w:rPr>
          <w:rFonts w:ascii="VNI-Times" w:hAnsi="VNI-Times"/>
          <w:b/>
          <w:szCs w:val="28"/>
          <w:u w:val="single"/>
        </w:rPr>
        <w:t>Thöông maïi</w:t>
      </w:r>
      <w:r w:rsidRPr="00237F68">
        <w:rPr>
          <w:rFonts w:ascii="VNI-Times" w:hAnsi="VNI-Times"/>
          <w:b/>
          <w:szCs w:val="28"/>
        </w:rPr>
        <w:t xml:space="preserve">:   </w:t>
      </w:r>
      <w:r w:rsidRPr="00237F68">
        <w:rPr>
          <w:rFonts w:ascii="VNI-Times" w:hAnsi="VNI-Times"/>
          <w:szCs w:val="28"/>
        </w:rPr>
        <w:t xml:space="preserve">Bao goàm noäi thöông vaø ngoaïi thöông </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 xml:space="preserve"> a. </w:t>
      </w:r>
      <w:r w:rsidRPr="00237F68">
        <w:rPr>
          <w:rFonts w:ascii="VNI-Times" w:hAnsi="VNI-Times"/>
          <w:b/>
          <w:szCs w:val="28"/>
          <w:u w:val="single"/>
        </w:rPr>
        <w:t>Noäi thöô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haønh  töïu :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Haøng hoaù ña daïng, doài daøo, töï do löu thoâng.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aû nöôùc laø moät thò tröôøng thoáng nhaá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Heä thoáng caùc chôïï hoaït ñoäng taáp naäp, caùc trung taâm thöông maïi, sieâu thò vaø caùc cöûa haøng ngaøy caøng xuaát hieän nhieàu ôû caùc thaønh phoá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uy nhieân noäi thöông nöôùc ta phaùt trieån  chöa ñeàu giöõa caùc vuøng trong nöôùc laø do phuï thuoäc vaøo caùc ñk sau: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Quy moâ daân soá</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Kinh teá phaùt trieån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lastRenderedPageBreak/>
        <w:t xml:space="preserve">     +Vò trí thuaän lôïi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Do ñoù ÑNB, ñb Soâng Hoàng, ñb Soâng Cöûu Long laø nhöõng vuøng coù noäi thöông phaùt trieån nhaát.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Haø Noäi, tp Hoà Chí Minh laø hai trung taâm thöông maïi lôùn nhaát nöôùc ta.</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Haïn cheá:</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Söï phaân taùn manh muùn, haøng thaät, haøng giaû cuøng toàn taïi treân thò tröôø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Lôïi ích cuûa ngöôøi kinh doanh chaân chính vaø cuûa ngöôøi tieâu duøng chöa ñöôïc baûo veä ñuùng möù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ô sôû vaät chaát coøn chaäm ñoåi môùi.</w:t>
      </w:r>
    </w:p>
    <w:p w:rsidR="007951E3" w:rsidRPr="00237F68" w:rsidRDefault="007951E3" w:rsidP="00237F68">
      <w:pPr>
        <w:numPr>
          <w:ilvl w:val="0"/>
          <w:numId w:val="21"/>
        </w:numPr>
        <w:tabs>
          <w:tab w:val="left" w:pos="2595"/>
          <w:tab w:val="center" w:pos="4920"/>
          <w:tab w:val="left" w:pos="9180"/>
        </w:tabs>
        <w:spacing w:line="276" w:lineRule="auto"/>
        <w:ind w:left="0"/>
        <w:jc w:val="both"/>
        <w:rPr>
          <w:rFonts w:ascii="VNI-Times" w:hAnsi="VNI-Times"/>
          <w:b/>
          <w:szCs w:val="28"/>
          <w:u w:val="single"/>
        </w:rPr>
      </w:pPr>
      <w:r w:rsidRPr="00237F68">
        <w:rPr>
          <w:rFonts w:ascii="VNI-Times" w:hAnsi="VNI-Times"/>
          <w:b/>
          <w:szCs w:val="28"/>
          <w:u w:val="single"/>
        </w:rPr>
        <w:t>Ngoaïi thöô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Laø hoaït ñoäng kinh teá ñoái ngoaïi quan troïng nhaát ôû nöôùc ta: Giaûi quyeát ñaàu ra cho caùc saûn phaåm, ñoåi môùi coâng ngheä, môû roäng saûn xuaát vaø caûi thieän ñôøi soáng nhaân daân.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u w:val="single"/>
        </w:rPr>
        <w:t xml:space="preserve">Xuaát khaåu:   </w:t>
      </w:r>
      <w:r w:rsidRPr="00237F68">
        <w:rPr>
          <w:rFonts w:ascii="VNI-Times" w:hAnsi="VNI-Times"/>
          <w:szCs w:val="28"/>
        </w:rPr>
        <w:t>- Haøng CN nheï vaø thuû coâng nghieäp.</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Haøng CN naëng vaø khoaùng saû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Haøng noâng, laâm, thuyû saûn.</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szCs w:val="28"/>
        </w:rPr>
        <w:t xml:space="preserve">       </w:t>
      </w:r>
      <w:r w:rsidRPr="00237F68">
        <w:rPr>
          <w:rFonts w:ascii="VNI-Times" w:hAnsi="VNI-Times"/>
          <w:b/>
          <w:szCs w:val="28"/>
          <w:u w:val="single"/>
        </w:rPr>
        <w:t>Nhaäp khaåu:</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Maùy moùc, thieát bò, nguyeân nhieân lieäu, moät ít löông thöïc, thöïc phaåm vaø haøng tieâu duø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Thò tröôøng mua baùn chuû yeáu cuûa ta laø khu vöïc Chaâu AÙ Thaùi Bình Döông, thò tröôøng chaâu AÂu, Baéc Mó </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4.</w:t>
      </w:r>
      <w:r w:rsidRPr="00237F68">
        <w:rPr>
          <w:rFonts w:ascii="VNI-Times" w:hAnsi="VNI-Times"/>
          <w:b/>
          <w:szCs w:val="28"/>
          <w:u w:val="single"/>
        </w:rPr>
        <w:t>Du lòch:</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Ñem laïi nguoàn thu nhaäp lôùn, goùp phaàn môû roäng giao löu giöõa nöôùc ta vôùi caùc nöôùc treân theá giôùi vaø caûi thieän ñôøi soáng nhaân daâ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VN giaøu taøi nguyeân du lòch:</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Du lòch töï nhieân: Phong caûnh, baõi taém ñeïp, khí haäu toát, coù nhieàu vöôøn quoác gia vôùi caùc ñoäng thöïc vaät quí hieám, …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Du lòch vaên nhaân: Caùc coâng trình kieán truùc, di tích lòch söû, leã hoäi truyeàn thoáng, caùc laøng ngheà truyeàn thoáng, vaên hoaù daân gia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Nhieàu ñòa ñieåm du lòch noåi tieáng ñaõ ñöôïc coâng nhaän laø di saûn theá giôùi nhö: Vònh Haï Long, Ñoäng Phong Nha, Coá ñoâ Hueá, Di tích Myõ Sôn, Phoá coå Hoäi An.</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szCs w:val="28"/>
        </w:rPr>
        <w:t xml:space="preserve">  </w:t>
      </w:r>
      <w:r w:rsidRPr="00237F68">
        <w:rPr>
          <w:rFonts w:ascii="VNI-Times" w:hAnsi="VNI-Times"/>
          <w:b/>
          <w:szCs w:val="28"/>
        </w:rPr>
        <w:t xml:space="preserve"> B/</w:t>
      </w:r>
      <w:r w:rsidRPr="00237F68">
        <w:rPr>
          <w:rFonts w:ascii="VNI-Times" w:hAnsi="VNI-Times"/>
          <w:szCs w:val="28"/>
        </w:rPr>
        <w:t xml:space="preserve">- </w:t>
      </w:r>
      <w:r w:rsidRPr="00237F68">
        <w:rPr>
          <w:rFonts w:ascii="VNI-Times" w:hAnsi="VNI-Times"/>
          <w:b/>
          <w:szCs w:val="28"/>
          <w:u w:val="single"/>
        </w:rPr>
        <w:t>Baøi taäp:</w:t>
      </w:r>
    </w:p>
    <w:p w:rsidR="007951E3" w:rsidRPr="00237F68" w:rsidRDefault="007951E3" w:rsidP="00237F68">
      <w:pPr>
        <w:tabs>
          <w:tab w:val="left" w:pos="2595"/>
          <w:tab w:val="center" w:pos="4920"/>
          <w:tab w:val="left" w:pos="9180"/>
        </w:tabs>
        <w:spacing w:line="276" w:lineRule="auto"/>
        <w:jc w:val="both"/>
        <w:rPr>
          <w:rFonts w:ascii="VNI-Times" w:hAnsi="VNI-Times"/>
          <w:i/>
          <w:szCs w:val="28"/>
        </w:rPr>
      </w:pPr>
      <w:r w:rsidRPr="00237F68">
        <w:rPr>
          <w:rFonts w:ascii="VNI-Times" w:hAnsi="VNI-Times"/>
          <w:szCs w:val="28"/>
        </w:rPr>
        <w:t xml:space="preserve"> </w:t>
      </w:r>
      <w:r w:rsidRPr="00237F68">
        <w:rPr>
          <w:rFonts w:ascii="VNI-Times" w:hAnsi="VNI-Times"/>
          <w:b/>
          <w:szCs w:val="28"/>
          <w:u w:val="single"/>
        </w:rPr>
        <w:t>1/</w:t>
      </w:r>
      <w:r w:rsidRPr="00237F68">
        <w:rPr>
          <w:rFonts w:ascii="VNI-Times" w:hAnsi="VNI-Times"/>
          <w:szCs w:val="28"/>
        </w:rPr>
        <w:t xml:space="preserve">  </w:t>
      </w:r>
      <w:r w:rsidRPr="00237F68">
        <w:rPr>
          <w:rFonts w:ascii="VNI-Times" w:hAnsi="VNI-Times"/>
          <w:i/>
          <w:szCs w:val="28"/>
        </w:rPr>
        <w:t>Haõy cho bieát cô caáu ngaønh DV. Giaûi thích vì sao DV taäp trung chuû yeáu ôû nhöõng nôi ñoâng daân cö vaø coù neàn kinh teá phaùt trieå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ô caáu ngaønh DV: ( ñaõ gh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DV taäp trung chuû yeáu ôû nhöõng nôi ñoâng daân cö vaø coù neàn kinh teá phaùt trieån, vì:</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lastRenderedPageBreak/>
        <w:t xml:space="preserve">    Nhuõng vuøng naøy coù nhu caàu raát lôùn veà: aên uoáng, ñi laïi, mua saém, giaùo duïc, y teá, vaên hoaù, KHKT… taïo ñieàu kieän cho caùc hoaït ñoäng DV phaùt trieån maïnh.</w:t>
      </w:r>
    </w:p>
    <w:p w:rsidR="007951E3" w:rsidRPr="00237F68" w:rsidRDefault="007951E3" w:rsidP="00237F68">
      <w:pPr>
        <w:tabs>
          <w:tab w:val="left" w:pos="2595"/>
          <w:tab w:val="center" w:pos="4920"/>
          <w:tab w:val="left" w:pos="9180"/>
        </w:tabs>
        <w:spacing w:line="276" w:lineRule="auto"/>
        <w:jc w:val="both"/>
        <w:rPr>
          <w:rFonts w:ascii="VNI-Times" w:hAnsi="VNI-Times"/>
          <w:i/>
          <w:szCs w:val="28"/>
        </w:rPr>
      </w:pPr>
      <w:r w:rsidRPr="00237F68">
        <w:rPr>
          <w:rFonts w:ascii="VNI-Times" w:hAnsi="VNI-Times"/>
          <w:b/>
          <w:szCs w:val="28"/>
          <w:u w:val="single"/>
        </w:rPr>
        <w:t>2</w:t>
      </w:r>
      <w:r w:rsidRPr="00237F68">
        <w:rPr>
          <w:rFonts w:ascii="VNI-Times" w:hAnsi="VNI-Times"/>
          <w:b/>
          <w:i/>
          <w:szCs w:val="28"/>
          <w:u w:val="single"/>
        </w:rPr>
        <w:t>/</w:t>
      </w:r>
      <w:r w:rsidRPr="00237F68">
        <w:rPr>
          <w:rFonts w:ascii="VNI-Times" w:hAnsi="VNI-Times"/>
          <w:i/>
          <w:szCs w:val="28"/>
        </w:rPr>
        <w:t xml:space="preserve">  Haõy keå teân 2 trung taâm dòch vuï lôùn nhaát ôû nöôùc ta vaø giaûi thích taïi sao ngaønh dòch vuï laïi phaùt trieån maïnh ôû ñaây?</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Nöôùc ta coù 2 trung taâm DV lôùn nhaát vaø ña daïng nhaát laø: Haø Noäi vaø tp HCM.</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Giaûi thích: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Ñaây laø 2  ñaàu moái GTVT, vieãn thoâng lôùn nhaát caû nöôù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aäp trung nhieàu tröôøng ñaïi hoïc lôùn, caùc vieän nghieân cöùu, caùc beänh vieän chuyeân khoa haøng ñaàu</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2 trung taâm thöông maïi, taøi chính, ngaân haøng lôùn nhaát caû nöôù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aùc dòch vuï khaùc nhö quaûng caùo, baûo hieåm, tö vaán, vaên hoaù, ngheä thuaät, aên uoáng, … luoân ñi ñaàu.</w:t>
      </w:r>
    </w:p>
    <w:p w:rsidR="007951E3" w:rsidRPr="00237F68" w:rsidRDefault="007951E3" w:rsidP="00237F68">
      <w:pPr>
        <w:tabs>
          <w:tab w:val="left" w:pos="2595"/>
          <w:tab w:val="center" w:pos="4920"/>
          <w:tab w:val="left" w:pos="9180"/>
        </w:tabs>
        <w:spacing w:line="276" w:lineRule="auto"/>
        <w:jc w:val="both"/>
        <w:rPr>
          <w:rFonts w:ascii="VNI-Times" w:hAnsi="VNI-Times"/>
          <w:i/>
          <w:szCs w:val="28"/>
        </w:rPr>
      </w:pPr>
      <w:r w:rsidRPr="00237F68">
        <w:rPr>
          <w:rFonts w:ascii="VNI-Times" w:hAnsi="VNI-Times"/>
          <w:b/>
          <w:szCs w:val="28"/>
          <w:u w:val="single"/>
        </w:rPr>
        <w:t xml:space="preserve"> 3/</w:t>
      </w:r>
      <w:r w:rsidRPr="00237F68">
        <w:rPr>
          <w:rFonts w:ascii="VNI-Times" w:hAnsi="VNI-Times"/>
          <w:szCs w:val="28"/>
        </w:rPr>
        <w:t xml:space="preserve">  </w:t>
      </w:r>
      <w:r w:rsidRPr="00237F68">
        <w:rPr>
          <w:rFonts w:ascii="VNI-Times" w:hAnsi="VNI-Times"/>
          <w:i/>
          <w:szCs w:val="28"/>
        </w:rPr>
        <w:t>Taïi sao nöôùc ta laïi buoân baùn nhieàu nhaát vôùi thò tröôøng khu vöïc chaâu AÙ- TBD?</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Vì:</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Vò trí ñòa lí thuaän lôïi cho vieäc vaän chuyeån, giao nhaän haøng hoaù.</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aùc moái quan heä coù tính truyeàn thoá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hò hieáu tieâu duøng coù nhieàu ñieåm töông ñoàng neân deã xaâm nhaäp thò tröôø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ieâu chuaån haøng hoaù khoâng cao </w:t>
      </w:r>
      <w:r w:rsidRPr="00237F68">
        <w:rPr>
          <w:rFonts w:ascii="VNI-Times" w:hAnsi="VNI-Times"/>
          <w:szCs w:val="28"/>
        </w:rPr>
        <w:sym w:font="Wingdings" w:char="F0E0"/>
      </w:r>
      <w:r w:rsidRPr="00237F68">
        <w:rPr>
          <w:rFonts w:ascii="VNI-Times" w:hAnsi="VNI-Times"/>
          <w:szCs w:val="28"/>
        </w:rPr>
        <w:t xml:space="preserve"> phuø hôïp vôùi trình ñoä saûn xuaát coøn thaáp cuûa VN…</w:t>
      </w:r>
    </w:p>
    <w:p w:rsidR="007951E3" w:rsidRPr="00237F68" w:rsidRDefault="007951E3" w:rsidP="00237F68">
      <w:pPr>
        <w:tabs>
          <w:tab w:val="left" w:pos="2595"/>
          <w:tab w:val="center" w:pos="4920"/>
          <w:tab w:val="left" w:pos="9180"/>
        </w:tabs>
        <w:spacing w:line="276" w:lineRule="auto"/>
        <w:jc w:val="both"/>
        <w:rPr>
          <w:rFonts w:ascii="VNI-Times" w:hAnsi="VNI-Times"/>
          <w:i/>
          <w:szCs w:val="28"/>
        </w:rPr>
      </w:pPr>
      <w:r w:rsidRPr="00237F68">
        <w:rPr>
          <w:rFonts w:ascii="VNI-Times" w:hAnsi="VNI-Times"/>
          <w:szCs w:val="28"/>
        </w:rPr>
        <w:t xml:space="preserve"> </w:t>
      </w:r>
      <w:r w:rsidRPr="00237F68">
        <w:rPr>
          <w:rFonts w:ascii="VNI-Times" w:hAnsi="VNI-Times"/>
          <w:b/>
          <w:szCs w:val="28"/>
          <w:u w:val="single"/>
        </w:rPr>
        <w:t xml:space="preserve"> 4/</w:t>
      </w:r>
      <w:r w:rsidRPr="00237F68">
        <w:rPr>
          <w:rFonts w:ascii="VNI-Times" w:hAnsi="VNI-Times"/>
          <w:szCs w:val="28"/>
        </w:rPr>
        <w:t xml:space="preserve">  </w:t>
      </w:r>
      <w:r w:rsidRPr="00237F68">
        <w:rPr>
          <w:rFonts w:ascii="VNI-Times" w:hAnsi="VNI-Times"/>
          <w:i/>
          <w:szCs w:val="28"/>
        </w:rPr>
        <w:t>Cho baûng soá lieäu  14.1/trang 51(SGK)</w:t>
      </w:r>
    </w:p>
    <w:p w:rsidR="007951E3" w:rsidRPr="00237F68" w:rsidRDefault="007951E3" w:rsidP="00237F68">
      <w:pPr>
        <w:numPr>
          <w:ilvl w:val="0"/>
          <w:numId w:val="25"/>
        </w:numPr>
        <w:tabs>
          <w:tab w:val="left" w:pos="2595"/>
          <w:tab w:val="center" w:pos="4920"/>
          <w:tab w:val="left" w:pos="9180"/>
        </w:tabs>
        <w:spacing w:line="276" w:lineRule="auto"/>
        <w:ind w:left="0"/>
        <w:jc w:val="both"/>
        <w:rPr>
          <w:rFonts w:ascii="VNI-Times" w:hAnsi="VNI-Times"/>
          <w:szCs w:val="28"/>
        </w:rPr>
      </w:pPr>
      <w:r w:rsidRPr="00237F68">
        <w:rPr>
          <w:rFonts w:ascii="VNI-Times" w:hAnsi="VNI-Times"/>
          <w:szCs w:val="28"/>
        </w:rPr>
        <w:t>Veõ bieåu ñoà theå hieän cô caáu khoái löôïng haøng hoaù phaân theo caùc loaïi hình vaän taûi naêm 1990 vaø 2002.</w:t>
      </w:r>
    </w:p>
    <w:p w:rsidR="007951E3" w:rsidRPr="00237F68" w:rsidRDefault="007951E3" w:rsidP="00237F68">
      <w:pPr>
        <w:numPr>
          <w:ilvl w:val="0"/>
          <w:numId w:val="25"/>
        </w:numPr>
        <w:tabs>
          <w:tab w:val="left" w:pos="2595"/>
          <w:tab w:val="center" w:pos="4920"/>
          <w:tab w:val="left" w:pos="9180"/>
        </w:tabs>
        <w:spacing w:line="276" w:lineRule="auto"/>
        <w:ind w:left="0"/>
        <w:jc w:val="both"/>
        <w:rPr>
          <w:rFonts w:ascii="VNI-Times" w:hAnsi="VNI-Times"/>
          <w:szCs w:val="28"/>
        </w:rPr>
      </w:pPr>
      <w:r w:rsidRPr="00237F68">
        <w:rPr>
          <w:rFonts w:ascii="VNI-Times" w:hAnsi="VNI-Times"/>
          <w:szCs w:val="28"/>
        </w:rPr>
        <w:t>Nhaän xeùt söï thay ñoåi tæ troïng haøng hoaù vaän chuyeån. Loaïi hình vaän taûi naøo laø quan troïng nhaát? Taïi sao? loaïi hình vaän taûi naøo taêng nhanh  nhaát? Taïi sao?</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a) Veõ 2 bieåu ñoà hình troø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b) Nhaän xeùt:    </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 Tæ troïng haøng hoaù vaän chuyeån cuûa caùc loaïi hình vaän taûi coù söï thay ñoåi :</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Khoái löôïng haøng hoaù vaän chuyeån cuûa ñöôøng boä, ñöôøng bieån vaø ñöôøng haøng khoâng taêng</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 Khoái löôïng haøng hoaù vaän chuyeån cuûa ñöôøng saét vaø ñöôøng soâng giaûm.</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 Loaïi hình vaän taûi ñöôøng boä laø quan troïng nhaát, vì noù chuyeân chôû khoái löôïng haøng hoaù, haønh khaùch lôùn nhaát, laø loaïi hình thích hôïp vôùi vaän chuyeån haøng hoaù ôû cöï li ngaén vaø trung bình, coù tính cô ñoäng cao thích hôïp vôùi ñòa hình nöôùc ta.</w:t>
      </w:r>
    </w:p>
    <w:p w:rsidR="007951E3" w:rsidRPr="00237F68" w:rsidRDefault="007951E3" w:rsidP="00237F68">
      <w:pPr>
        <w:spacing w:line="276" w:lineRule="auto"/>
        <w:jc w:val="both"/>
        <w:rPr>
          <w:rFonts w:ascii="VNI-Times" w:hAnsi="VNI-Times"/>
          <w:szCs w:val="28"/>
        </w:rPr>
      </w:pPr>
      <w:r w:rsidRPr="00237F68">
        <w:rPr>
          <w:rFonts w:ascii="VNI-Times" w:hAnsi="VNI-Times"/>
          <w:szCs w:val="28"/>
        </w:rPr>
        <w:lastRenderedPageBreak/>
        <w:t xml:space="preserve"> - Loaïi hình vaän taûi ñöôøng haøng khoâng laø taêng nhanh nhaát, vì ñaùp öùng nhu caàu vaän chuyeån nhanh ngaøy caøng taêng cuûa khaùch haøng, ñöôïc hieän ñaïi hoaù, môû roäng maïng löôùi quoác teá vaø noäi ñòa.</w:t>
      </w:r>
    </w:p>
    <w:p w:rsidR="007951E3" w:rsidRPr="00237F68" w:rsidRDefault="007951E3" w:rsidP="00237F68">
      <w:pPr>
        <w:spacing w:line="276" w:lineRule="auto"/>
        <w:jc w:val="both"/>
        <w:rPr>
          <w:rFonts w:ascii="Times New Roman" w:hAnsi="Times New Roman"/>
          <w:b/>
          <w:szCs w:val="28"/>
        </w:rPr>
      </w:pPr>
      <w:r w:rsidRPr="00237F68">
        <w:rPr>
          <w:rFonts w:ascii="Times New Roman" w:hAnsi="Times New Roman"/>
          <w:szCs w:val="28"/>
        </w:rPr>
        <w:t xml:space="preserve"> </w:t>
      </w:r>
      <w:r w:rsidRPr="00237F68">
        <w:rPr>
          <w:rFonts w:ascii="Times New Roman" w:hAnsi="Times New Roman"/>
          <w:b/>
          <w:szCs w:val="28"/>
          <w:u w:val="single"/>
        </w:rPr>
        <w:t xml:space="preserve"> 5/</w:t>
      </w:r>
      <w:r w:rsidRPr="00237F68">
        <w:rPr>
          <w:rFonts w:ascii="Times New Roman" w:hAnsi="Times New Roman"/>
          <w:szCs w:val="28"/>
        </w:rPr>
        <w:t xml:space="preserve">  </w:t>
      </w:r>
      <w:r w:rsidRPr="00237F68">
        <w:rPr>
          <w:rFonts w:ascii="Times New Roman" w:hAnsi="Times New Roman"/>
          <w:i/>
          <w:szCs w:val="28"/>
        </w:rPr>
        <w:t>Tại sao Hà Nội và TPHCM lại là hai trung tâm dịch vụ lớn nhất nước ta?</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Bởi vì:</w:t>
      </w:r>
      <w:r w:rsidRPr="00237F68">
        <w:rPr>
          <w:rFonts w:ascii="Times New Roman" w:hAnsi="Times New Roman"/>
          <w:szCs w:val="28"/>
        </w:rPr>
        <w:br/>
        <w:t>- Đây là hai đầu mối GTVT, viễn thông lớn nhất cả nước.</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Ở đây tập trung nhiều trường đại học,các viện nghiên cứu,các bệnh viện chuyên khoa hang đầu.</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Là hai trung tâm thương mại,tài chính, ngân hàng lớn nhất nước.</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Ngoài ra ở đây còn tập trung các loại dịch vụ khác như quảng cáo,bảo hiểm,tư vấn,văn hóa,nghệ thuật,ăn uống cũng luôn dẫn đầu cả nước.</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szCs w:val="28"/>
        </w:rPr>
        <w:t xml:space="preserve"> </w:t>
      </w:r>
      <w:r w:rsidRPr="00237F68">
        <w:rPr>
          <w:rFonts w:ascii="Times New Roman" w:hAnsi="Times New Roman"/>
          <w:b/>
          <w:szCs w:val="28"/>
          <w:u w:val="single"/>
        </w:rPr>
        <w:t xml:space="preserve"> 6/</w:t>
      </w:r>
      <w:r w:rsidRPr="00237F68">
        <w:rPr>
          <w:rFonts w:ascii="Times New Roman" w:hAnsi="Times New Roman"/>
          <w:szCs w:val="28"/>
        </w:rPr>
        <w:t xml:space="preserve">  </w:t>
      </w:r>
      <w:r w:rsidRPr="00237F68">
        <w:rPr>
          <w:rFonts w:ascii="Times New Roman" w:hAnsi="Times New Roman"/>
          <w:i/>
          <w:szCs w:val="28"/>
        </w:rPr>
        <w:t>Việc phát triển dịch vụ điện thoại và internet tác động như thế nào đến đời sống KT-XH nước ta?</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Tác động cả về hai mặt tích cực và tiêu cực:</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a)</w:t>
      </w:r>
      <w:r w:rsidRPr="00237F68">
        <w:rPr>
          <w:rFonts w:ascii="Times New Roman" w:hAnsi="Times New Roman"/>
          <w:szCs w:val="28"/>
          <w:u w:val="single"/>
        </w:rPr>
        <w:t>Tích cực</w:t>
      </w:r>
      <w:r w:rsidRPr="00237F68">
        <w:rPr>
          <w:rFonts w:ascii="Times New Roman" w:hAnsi="Times New Roman"/>
          <w:szCs w:val="28"/>
        </w:rPr>
        <w:t>: Dịch vụ điện thoại và internet giúp cho việc thông tin liên lạc trong nước và quốc tế được tiện lợi và nhanh chống nhất, đi đôi với việc phát triển các dịch vụ như chuyển phát nhanh, chuyển tiền nhanh, dạy học trên mạng, buôn bán trên mạng…</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b)</w:t>
      </w:r>
      <w:r w:rsidRPr="00237F68">
        <w:rPr>
          <w:rFonts w:ascii="Times New Roman" w:hAnsi="Times New Roman"/>
          <w:szCs w:val="28"/>
          <w:u w:val="single"/>
        </w:rPr>
        <w:t>Tiêu cực</w:t>
      </w:r>
      <w:r w:rsidRPr="00237F68">
        <w:rPr>
          <w:rFonts w:ascii="Times New Roman" w:hAnsi="Times New Roman"/>
          <w:szCs w:val="28"/>
        </w:rPr>
        <w:t>: Bên cạnh mặt tích cực cũng không ít mặt tiêu cực như qua internet có những thông tin , hình ảnh bạo lực,đồi trụy nguy hại nhất là đối với lứa tuổi học sinh và thanh thiếu niên.</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szCs w:val="28"/>
        </w:rPr>
        <w:t xml:space="preserve"> </w:t>
      </w:r>
      <w:r w:rsidRPr="00237F68">
        <w:rPr>
          <w:rFonts w:ascii="Times New Roman" w:hAnsi="Times New Roman"/>
          <w:b/>
          <w:szCs w:val="28"/>
          <w:u w:val="single"/>
        </w:rPr>
        <w:t xml:space="preserve"> 7/</w:t>
      </w:r>
      <w:r w:rsidRPr="00237F68">
        <w:rPr>
          <w:rFonts w:ascii="Times New Roman" w:hAnsi="Times New Roman"/>
          <w:szCs w:val="28"/>
        </w:rPr>
        <w:t xml:space="preserve">  </w:t>
      </w:r>
      <w:r w:rsidRPr="00237F68">
        <w:rPr>
          <w:rFonts w:ascii="Times New Roman" w:hAnsi="Times New Roman"/>
          <w:i/>
          <w:szCs w:val="28"/>
        </w:rPr>
        <w:t>Vì sao nước ta lại buôn bán nhiều với thị trường khu vực Châu Á-Thái Bình Dương?</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Vì:</w:t>
      </w:r>
    </w:p>
    <w:p w:rsidR="007951E3" w:rsidRPr="00237F68" w:rsidRDefault="007951E3" w:rsidP="00237F68">
      <w:pPr>
        <w:numPr>
          <w:ilvl w:val="0"/>
          <w:numId w:val="16"/>
        </w:numPr>
        <w:spacing w:line="276" w:lineRule="auto"/>
        <w:ind w:left="0"/>
        <w:jc w:val="both"/>
        <w:rPr>
          <w:rFonts w:ascii="Times New Roman" w:hAnsi="Times New Roman"/>
          <w:szCs w:val="28"/>
        </w:rPr>
      </w:pPr>
      <w:r w:rsidRPr="00237F68">
        <w:rPr>
          <w:rFonts w:ascii="Times New Roman" w:hAnsi="Times New Roman"/>
          <w:szCs w:val="28"/>
        </w:rPr>
        <w:t>Vị trí địa lí thuận lợi cho việc vận chuyển,giao nhận hàng hóa.</w:t>
      </w:r>
    </w:p>
    <w:p w:rsidR="007951E3" w:rsidRPr="00237F68" w:rsidRDefault="007951E3" w:rsidP="00237F68">
      <w:pPr>
        <w:numPr>
          <w:ilvl w:val="0"/>
          <w:numId w:val="16"/>
        </w:numPr>
        <w:spacing w:line="276" w:lineRule="auto"/>
        <w:ind w:left="0"/>
        <w:jc w:val="both"/>
        <w:rPr>
          <w:rFonts w:ascii="Times New Roman" w:hAnsi="Times New Roman"/>
          <w:szCs w:val="28"/>
        </w:rPr>
      </w:pPr>
      <w:r w:rsidRPr="00237F68">
        <w:rPr>
          <w:rFonts w:ascii="Times New Roman" w:hAnsi="Times New Roman"/>
          <w:szCs w:val="28"/>
        </w:rPr>
        <w:t>Có mối quan hệ truyền thống</w:t>
      </w:r>
    </w:p>
    <w:p w:rsidR="007951E3" w:rsidRPr="00237F68" w:rsidRDefault="007951E3" w:rsidP="00237F68">
      <w:pPr>
        <w:numPr>
          <w:ilvl w:val="0"/>
          <w:numId w:val="16"/>
        </w:numPr>
        <w:spacing w:line="276" w:lineRule="auto"/>
        <w:ind w:left="0"/>
        <w:jc w:val="both"/>
        <w:rPr>
          <w:rFonts w:ascii="Times New Roman" w:hAnsi="Times New Roman"/>
          <w:szCs w:val="28"/>
        </w:rPr>
      </w:pPr>
      <w:r w:rsidRPr="00237F68">
        <w:rPr>
          <w:rFonts w:ascii="Times New Roman" w:hAnsi="Times New Roman"/>
          <w:szCs w:val="28"/>
        </w:rPr>
        <w:t>Thị hiếu tiêu dùng có nhiều điểm tương đồng với người dân Việt Nam nên dễ xâm nhập thị trường</w:t>
      </w:r>
    </w:p>
    <w:p w:rsidR="007951E3" w:rsidRPr="00237F68" w:rsidRDefault="007951E3" w:rsidP="00237F68">
      <w:pPr>
        <w:numPr>
          <w:ilvl w:val="0"/>
          <w:numId w:val="16"/>
        </w:numPr>
        <w:spacing w:line="276" w:lineRule="auto"/>
        <w:ind w:left="0"/>
        <w:jc w:val="both"/>
        <w:rPr>
          <w:rFonts w:ascii="Times New Roman" w:hAnsi="Times New Roman"/>
          <w:szCs w:val="28"/>
        </w:rPr>
      </w:pPr>
      <w:r w:rsidRPr="00237F68">
        <w:rPr>
          <w:rFonts w:ascii="Times New Roman" w:hAnsi="Times New Roman"/>
          <w:szCs w:val="28"/>
        </w:rPr>
        <w:t>Tiêu chuẩn hàng hóa không cao nên phù hợp với trình độ phát triển sản xuất ở nước ta.</w:t>
      </w:r>
    </w:p>
    <w:p w:rsidR="007951E3" w:rsidRPr="00237F68" w:rsidRDefault="007951E3" w:rsidP="00237F68">
      <w:pPr>
        <w:spacing w:line="276" w:lineRule="auto"/>
        <w:jc w:val="both"/>
        <w:rPr>
          <w:rFonts w:ascii="Times New Roman" w:hAnsi="Times New Roman"/>
          <w:szCs w:val="28"/>
        </w:rPr>
      </w:pPr>
    </w:p>
    <w:p w:rsidR="007951E3" w:rsidRPr="00237F68" w:rsidRDefault="007951E3" w:rsidP="00237F68">
      <w:pPr>
        <w:spacing w:line="276" w:lineRule="auto"/>
        <w:jc w:val="both"/>
        <w:rPr>
          <w:rFonts w:ascii="Times New Roman" w:hAnsi="Times New Roman"/>
          <w:color w:val="000000"/>
          <w:szCs w:val="28"/>
          <w:lang w:val="pt-BR"/>
        </w:rPr>
      </w:pPr>
      <w:r w:rsidRPr="00237F68">
        <w:rPr>
          <w:rFonts w:ascii="Times New Roman" w:hAnsi="Times New Roman"/>
          <w:szCs w:val="28"/>
        </w:rPr>
        <w:t>_____________________________________________________</w:t>
      </w:r>
    </w:p>
    <w:p w:rsidR="00AF4BD7" w:rsidRPr="00237F68" w:rsidRDefault="00AF4BD7" w:rsidP="00237F68">
      <w:pPr>
        <w:spacing w:line="276" w:lineRule="auto"/>
        <w:jc w:val="both"/>
        <w:rPr>
          <w:rFonts w:ascii="Times New Roman" w:hAnsi="Times New Roman"/>
          <w:color w:val="000000"/>
          <w:szCs w:val="28"/>
          <w:lang w:val="pt-BR"/>
        </w:rPr>
      </w:pPr>
    </w:p>
    <w:p w:rsidR="00AF4BD7" w:rsidRPr="00237F68" w:rsidRDefault="00AF4BD7" w:rsidP="00237F68">
      <w:pPr>
        <w:spacing w:line="276" w:lineRule="auto"/>
        <w:jc w:val="both"/>
        <w:rPr>
          <w:color w:val="000000"/>
          <w:szCs w:val="28"/>
          <w:lang w:val="pt-BR"/>
        </w:rPr>
      </w:pPr>
    </w:p>
    <w:p w:rsidR="00E96BB3" w:rsidRPr="00237F68" w:rsidRDefault="00E96BB3" w:rsidP="00237F68">
      <w:pPr>
        <w:spacing w:line="276" w:lineRule="auto"/>
        <w:jc w:val="both"/>
        <w:rPr>
          <w:color w:val="000000"/>
          <w:szCs w:val="28"/>
          <w:lang w:val="pt-BR"/>
        </w:rPr>
      </w:pPr>
    </w:p>
    <w:p w:rsidR="00E96BB3" w:rsidRPr="00237F68" w:rsidRDefault="00E96BB3" w:rsidP="00237F68">
      <w:pPr>
        <w:spacing w:line="276" w:lineRule="auto"/>
        <w:jc w:val="both"/>
        <w:rPr>
          <w:color w:val="000000"/>
          <w:szCs w:val="28"/>
          <w:lang w:val="pt-BR"/>
        </w:rPr>
      </w:pPr>
    </w:p>
    <w:p w:rsidR="00E96BB3" w:rsidRPr="00237F68" w:rsidRDefault="00E96BB3" w:rsidP="00237F68">
      <w:pPr>
        <w:spacing w:line="276" w:lineRule="auto"/>
        <w:jc w:val="both"/>
        <w:rPr>
          <w:color w:val="000000"/>
          <w:szCs w:val="28"/>
          <w:lang w:val="pt-BR"/>
        </w:rPr>
      </w:pPr>
    </w:p>
    <w:p w:rsidR="00E96BB3" w:rsidRPr="00237F68" w:rsidRDefault="00E96BB3" w:rsidP="00237F68">
      <w:pPr>
        <w:spacing w:line="276" w:lineRule="auto"/>
        <w:jc w:val="both"/>
        <w:rPr>
          <w:color w:val="000000"/>
          <w:szCs w:val="28"/>
          <w:lang w:val="pt-BR"/>
        </w:rPr>
      </w:pPr>
    </w:p>
    <w:p w:rsidR="00E96BB3" w:rsidRPr="00237F68" w:rsidRDefault="00E96BB3" w:rsidP="00237F68">
      <w:pPr>
        <w:spacing w:line="276" w:lineRule="auto"/>
        <w:jc w:val="both"/>
        <w:rPr>
          <w:color w:val="000000"/>
          <w:szCs w:val="28"/>
          <w:lang w:val="pt-BR"/>
        </w:rPr>
      </w:pPr>
    </w:p>
    <w:p w:rsidR="00E96BB3" w:rsidRPr="00237F68" w:rsidRDefault="00E96BB3" w:rsidP="00237F68">
      <w:pPr>
        <w:spacing w:line="276" w:lineRule="auto"/>
        <w:jc w:val="both"/>
        <w:rPr>
          <w:color w:val="000000"/>
          <w:szCs w:val="28"/>
          <w:lang w:val="pt-BR"/>
        </w:rPr>
      </w:pPr>
    </w:p>
    <w:p w:rsidR="00E96BB3" w:rsidRPr="00237F68" w:rsidRDefault="00E96BB3" w:rsidP="00237F68">
      <w:pPr>
        <w:spacing w:line="276" w:lineRule="auto"/>
        <w:jc w:val="both"/>
        <w:rPr>
          <w:color w:val="000000"/>
          <w:szCs w:val="28"/>
          <w:lang w:val="pt-BR"/>
        </w:rPr>
      </w:pPr>
    </w:p>
    <w:p w:rsidR="00E96BB3" w:rsidRPr="00237F68" w:rsidRDefault="00E96BB3" w:rsidP="00237F68">
      <w:pPr>
        <w:spacing w:line="276" w:lineRule="auto"/>
        <w:jc w:val="both"/>
        <w:rPr>
          <w:color w:val="000000"/>
          <w:szCs w:val="28"/>
          <w:lang w:val="pt-BR"/>
        </w:rPr>
      </w:pPr>
    </w:p>
    <w:p w:rsidR="00E96BB3" w:rsidRPr="00237F68" w:rsidRDefault="00E96BB3" w:rsidP="00237F68">
      <w:pPr>
        <w:spacing w:line="276" w:lineRule="auto"/>
        <w:jc w:val="both"/>
        <w:rPr>
          <w:color w:val="000000"/>
          <w:szCs w:val="28"/>
          <w:lang w:val="pt-BR"/>
        </w:rPr>
      </w:pPr>
    </w:p>
    <w:p w:rsidR="00E96BB3" w:rsidRPr="00237F68" w:rsidRDefault="00E96BB3" w:rsidP="00237F68">
      <w:pPr>
        <w:spacing w:line="276" w:lineRule="auto"/>
        <w:jc w:val="both"/>
        <w:rPr>
          <w:color w:val="000000"/>
          <w:szCs w:val="28"/>
          <w:lang w:val="pt-BR"/>
        </w:rPr>
      </w:pPr>
    </w:p>
    <w:p w:rsidR="00D4404C" w:rsidRPr="00237F68" w:rsidRDefault="00D4404C" w:rsidP="00237F68">
      <w:pPr>
        <w:spacing w:line="276" w:lineRule="auto"/>
        <w:jc w:val="both"/>
        <w:rPr>
          <w:rFonts w:ascii="Times New Roman" w:hAnsi="Times New Roman"/>
          <w:b/>
          <w:bCs/>
          <w:szCs w:val="28"/>
        </w:rPr>
      </w:pPr>
      <w:r w:rsidRPr="00237F68">
        <w:rPr>
          <w:rFonts w:ascii="Times New Roman" w:hAnsi="Times New Roman"/>
          <w:b/>
          <w:bCs/>
          <w:szCs w:val="28"/>
        </w:rPr>
        <w:t>Ngày giảng:</w:t>
      </w:r>
    </w:p>
    <w:p w:rsidR="00D4404C" w:rsidRPr="00237F68" w:rsidRDefault="00D4404C" w:rsidP="00237F68">
      <w:pPr>
        <w:tabs>
          <w:tab w:val="left" w:pos="9180"/>
        </w:tabs>
        <w:spacing w:line="276" w:lineRule="auto"/>
        <w:jc w:val="both"/>
        <w:rPr>
          <w:rFonts w:ascii="Times New Roman" w:hAnsi="Times New Roman"/>
          <w:b/>
          <w:szCs w:val="28"/>
        </w:rPr>
      </w:pPr>
    </w:p>
    <w:p w:rsidR="00D4404C" w:rsidRPr="00237F68" w:rsidRDefault="00D4404C" w:rsidP="00237F68">
      <w:pPr>
        <w:spacing w:line="276" w:lineRule="auto"/>
        <w:jc w:val="both"/>
        <w:rPr>
          <w:rFonts w:ascii="Times New Roman" w:hAnsi="Times New Roman"/>
          <w:b/>
          <w:szCs w:val="28"/>
          <w:u w:val="single"/>
        </w:rPr>
      </w:pPr>
      <w:r w:rsidRPr="00237F68">
        <w:rPr>
          <w:rFonts w:ascii="Times New Roman" w:hAnsi="Times New Roman"/>
          <w:b/>
          <w:szCs w:val="28"/>
          <w:u w:val="single"/>
        </w:rPr>
        <w:t>CHỦ ĐỀ 8</w:t>
      </w:r>
    </w:p>
    <w:p w:rsidR="00D4404C" w:rsidRPr="00237F68" w:rsidRDefault="00D4404C" w:rsidP="00237F68">
      <w:pPr>
        <w:pStyle w:val="BodyText"/>
        <w:spacing w:line="276" w:lineRule="auto"/>
        <w:rPr>
          <w:rFonts w:ascii="Times New Roman" w:hAnsi="Times New Roman"/>
          <w:b/>
          <w:sz w:val="28"/>
          <w:szCs w:val="28"/>
        </w:rPr>
      </w:pPr>
      <w:r w:rsidRPr="00237F68">
        <w:rPr>
          <w:rFonts w:ascii="Times New Roman" w:hAnsi="Times New Roman"/>
          <w:b/>
          <w:sz w:val="28"/>
          <w:szCs w:val="28"/>
        </w:rPr>
        <w:t>THỰC HÀNH GIẢI MỘ</w:t>
      </w:r>
      <w:r w:rsidRPr="00237F68">
        <w:rPr>
          <w:rFonts w:cs="VNI-Times"/>
          <w:b/>
          <w:sz w:val="28"/>
          <w:szCs w:val="28"/>
        </w:rPr>
        <w:t>T</w:t>
      </w:r>
      <w:r w:rsidRPr="00237F68">
        <w:rPr>
          <w:b/>
          <w:sz w:val="28"/>
          <w:szCs w:val="28"/>
        </w:rPr>
        <w:t xml:space="preserve"> S</w:t>
      </w:r>
      <w:r w:rsidRPr="00237F68">
        <w:rPr>
          <w:rFonts w:ascii="Times New Roman" w:hAnsi="Times New Roman"/>
          <w:b/>
          <w:sz w:val="28"/>
          <w:szCs w:val="28"/>
        </w:rPr>
        <w:t>Ố ĐỀ THI CHỌN HỌC SINH GIỎI LỚP 9</w:t>
      </w:r>
    </w:p>
    <w:p w:rsidR="00D4404C" w:rsidRPr="00237F68" w:rsidRDefault="00D4404C" w:rsidP="00237F68">
      <w:pPr>
        <w:spacing w:line="276" w:lineRule="auto"/>
        <w:ind w:firstLine="720"/>
        <w:jc w:val="both"/>
        <w:rPr>
          <w:i/>
          <w:szCs w:val="28"/>
        </w:rPr>
      </w:pP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9 tiết)</w:t>
      </w:r>
    </w:p>
    <w:p w:rsidR="00D4404C" w:rsidRPr="00237F68" w:rsidRDefault="00D4404C" w:rsidP="00237F68">
      <w:pPr>
        <w:spacing w:line="276" w:lineRule="auto"/>
        <w:jc w:val="both"/>
        <w:rPr>
          <w:b/>
          <w:szCs w:val="28"/>
        </w:rPr>
      </w:pPr>
    </w:p>
    <w:p w:rsidR="00D4404C" w:rsidRPr="00237F68" w:rsidRDefault="00D4404C" w:rsidP="00237F68">
      <w:pPr>
        <w:spacing w:line="276" w:lineRule="auto"/>
        <w:jc w:val="both"/>
        <w:rPr>
          <w:b/>
          <w:szCs w:val="28"/>
        </w:rPr>
      </w:pP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ĐỀ SỐ 1</w:t>
      </w:r>
    </w:p>
    <w:p w:rsidR="00D4404C" w:rsidRPr="00237F68" w:rsidRDefault="00D4404C" w:rsidP="00237F68">
      <w:pPr>
        <w:spacing w:line="276" w:lineRule="auto"/>
        <w:jc w:val="both"/>
        <w:rPr>
          <w:b/>
          <w:szCs w:val="28"/>
        </w:rPr>
      </w:pPr>
    </w:p>
    <w:p w:rsidR="00D4404C" w:rsidRPr="00237F68" w:rsidRDefault="00680165" w:rsidP="00237F68">
      <w:pPr>
        <w:spacing w:line="276" w:lineRule="auto"/>
        <w:jc w:val="both"/>
        <w:rPr>
          <w:rFonts w:ascii="Times New Roman" w:hAnsi="Times New Roman"/>
          <w:i/>
          <w:szCs w:val="28"/>
        </w:rPr>
      </w:pPr>
      <w:r>
        <w:rPr>
          <w:rFonts w:ascii="Times New Roman" w:hAnsi="Times New Roman"/>
          <w:noProof/>
          <w:szCs w:val="28"/>
        </w:rPr>
        <mc:AlternateContent>
          <mc:Choice Requires="wpg">
            <w:drawing>
              <wp:anchor distT="0" distB="0" distL="114300" distR="114300" simplePos="0" relativeHeight="251644928" behindDoc="1" locked="0" layoutInCell="1" allowOverlap="1">
                <wp:simplePos x="0" y="0"/>
                <wp:positionH relativeFrom="column">
                  <wp:posOffset>3157220</wp:posOffset>
                </wp:positionH>
                <wp:positionV relativeFrom="paragraph">
                  <wp:posOffset>15875</wp:posOffset>
                </wp:positionV>
                <wp:extent cx="3502660" cy="1844675"/>
                <wp:effectExtent l="4445" t="0" r="0" b="0"/>
                <wp:wrapSquare wrapText="bothSides"/>
                <wp:docPr id="49" name="Group 3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02660" cy="1844675"/>
                          <a:chOff x="6390" y="3203"/>
                          <a:chExt cx="5516" cy="2905"/>
                        </a:xfrm>
                      </wpg:grpSpPr>
                      <wps:wsp>
                        <wps:cNvPr id="50" name="Oval 355"/>
                        <wps:cNvSpPr>
                          <a:spLocks noChangeArrowheads="1"/>
                        </wps:cNvSpPr>
                        <wps:spPr bwMode="auto">
                          <a:xfrm>
                            <a:off x="8216" y="4607"/>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 name="Oval 356"/>
                        <wps:cNvSpPr>
                          <a:spLocks noChangeArrowheads="1"/>
                        </wps:cNvSpPr>
                        <wps:spPr bwMode="auto">
                          <a:xfrm>
                            <a:off x="10331" y="4988"/>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2" name="Text Box 357"/>
                        <wps:cNvSpPr txBox="1">
                          <a:spLocks noChangeArrowheads="1"/>
                        </wps:cNvSpPr>
                        <wps:spPr bwMode="auto">
                          <a:xfrm>
                            <a:off x="6390" y="3442"/>
                            <a:ext cx="5160" cy="2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418" w:type="dxa"/>
                                <w:tblBorders>
                                  <w:insideH w:val="single" w:sz="4" w:space="0" w:color="auto"/>
                                  <w:insideV w:val="single" w:sz="4" w:space="0" w:color="auto"/>
                                </w:tblBorders>
                                <w:tblLook w:val="01E0" w:firstRow="1" w:lastRow="1" w:firstColumn="1" w:lastColumn="1" w:noHBand="0" w:noVBand="0"/>
                              </w:tblPr>
                              <w:tblGrid>
                                <w:gridCol w:w="705"/>
                                <w:gridCol w:w="705"/>
                                <w:gridCol w:w="705"/>
                                <w:gridCol w:w="705"/>
                                <w:gridCol w:w="705"/>
                                <w:gridCol w:w="705"/>
                              </w:tblGrid>
                              <w:tr w:rsidR="00237F68" w:rsidTr="00394F4A">
                                <w:trPr>
                                  <w:trHeight w:val="368"/>
                                </w:trPr>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r>
                              <w:tr w:rsidR="00237F68" w:rsidTr="00394F4A">
                                <w:trPr>
                                  <w:trHeight w:val="368"/>
                                </w:trPr>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r>
                              <w:tr w:rsidR="00237F68" w:rsidTr="00394F4A">
                                <w:trPr>
                                  <w:trHeight w:val="368"/>
                                </w:trPr>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r>
                              <w:tr w:rsidR="00237F68" w:rsidTr="00394F4A">
                                <w:trPr>
                                  <w:trHeight w:val="368"/>
                                </w:trPr>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r>
                              <w:tr w:rsidR="00237F68" w:rsidTr="00394F4A">
                                <w:trPr>
                                  <w:trHeight w:val="368"/>
                                </w:trPr>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r>
                              <w:tr w:rsidR="00237F68" w:rsidTr="00394F4A">
                                <w:trPr>
                                  <w:trHeight w:val="388"/>
                                </w:trPr>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r>
                            </w:tbl>
                            <w:p w:rsidR="00237F68" w:rsidRPr="00E11DCA" w:rsidRDefault="00237F68" w:rsidP="00D4404C">
                              <w:pPr>
                                <w:jc w:val="center"/>
                                <w:rPr>
                                  <w:i/>
                                </w:rPr>
                              </w:pPr>
                              <w:r>
                                <w:t>(</w:t>
                              </w:r>
                              <w:r>
                                <w:rPr>
                                  <w:i/>
                                </w:rPr>
                                <w:t>Hình 1)</w:t>
                              </w:r>
                            </w:p>
                          </w:txbxContent>
                        </wps:txbx>
                        <wps:bodyPr rot="0" vert="horz" wrap="square" lIns="91440" tIns="45720" rIns="91440" bIns="45720" anchor="t" anchorCtr="0" upright="1">
                          <a:noAutofit/>
                        </wps:bodyPr>
                      </wps:wsp>
                      <wps:wsp>
                        <wps:cNvPr id="53" name="Text Box 358"/>
                        <wps:cNvSpPr txBox="1">
                          <a:spLocks noChangeArrowheads="1"/>
                        </wps:cNvSpPr>
                        <wps:spPr bwMode="auto">
                          <a:xfrm>
                            <a:off x="7271" y="3218"/>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852FC0" w:rsidRDefault="00237F68" w:rsidP="00D4404C">
                              <w:pPr>
                                <w:rPr>
                                  <w:sz w:val="22"/>
                                  <w:szCs w:val="22"/>
                                  <w:vertAlign w:val="superscript"/>
                                </w:rPr>
                              </w:pPr>
                              <w:r w:rsidRPr="00852FC0">
                                <w:rPr>
                                  <w:sz w:val="22"/>
                                  <w:szCs w:val="22"/>
                                </w:rPr>
                                <w:t>140</w:t>
                              </w:r>
                              <w:r w:rsidRPr="00852FC0">
                                <w:rPr>
                                  <w:sz w:val="22"/>
                                  <w:szCs w:val="22"/>
                                  <w:vertAlign w:val="superscript"/>
                                </w:rPr>
                                <w:t>0</w:t>
                              </w:r>
                            </w:p>
                          </w:txbxContent>
                        </wps:txbx>
                        <wps:bodyPr rot="0" vert="horz" wrap="square" lIns="91440" tIns="45720" rIns="91440" bIns="45720" anchor="t" anchorCtr="0" upright="1">
                          <a:noAutofit/>
                        </wps:bodyPr>
                      </wps:wsp>
                      <wps:wsp>
                        <wps:cNvPr id="54" name="Text Box 359"/>
                        <wps:cNvSpPr txBox="1">
                          <a:spLocks noChangeArrowheads="1"/>
                        </wps:cNvSpPr>
                        <wps:spPr bwMode="auto">
                          <a:xfrm>
                            <a:off x="8636" y="3209"/>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852FC0" w:rsidRDefault="00237F68" w:rsidP="00D4404C">
                              <w:pPr>
                                <w:rPr>
                                  <w:sz w:val="22"/>
                                  <w:szCs w:val="22"/>
                                  <w:vertAlign w:val="superscript"/>
                                </w:rPr>
                              </w:pPr>
                              <w:r w:rsidRPr="00852FC0">
                                <w:rPr>
                                  <w:sz w:val="22"/>
                                  <w:szCs w:val="22"/>
                                </w:rPr>
                                <w:t>120</w:t>
                              </w:r>
                              <w:r w:rsidRPr="00852FC0">
                                <w:rPr>
                                  <w:sz w:val="22"/>
                                  <w:szCs w:val="22"/>
                                  <w:vertAlign w:val="superscript"/>
                                </w:rPr>
                                <w:t>0</w:t>
                              </w:r>
                            </w:p>
                          </w:txbxContent>
                        </wps:txbx>
                        <wps:bodyPr rot="0" vert="horz" wrap="square" lIns="91440" tIns="45720" rIns="91440" bIns="45720" anchor="t" anchorCtr="0" upright="1">
                          <a:noAutofit/>
                        </wps:bodyPr>
                      </wps:wsp>
                      <wps:wsp>
                        <wps:cNvPr id="55" name="Text Box 360"/>
                        <wps:cNvSpPr txBox="1">
                          <a:spLocks noChangeArrowheads="1"/>
                        </wps:cNvSpPr>
                        <wps:spPr bwMode="auto">
                          <a:xfrm>
                            <a:off x="10046" y="3203"/>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852FC0" w:rsidRDefault="00237F68" w:rsidP="00D4404C">
                              <w:pPr>
                                <w:rPr>
                                  <w:sz w:val="22"/>
                                  <w:szCs w:val="22"/>
                                  <w:vertAlign w:val="superscript"/>
                                </w:rPr>
                              </w:pPr>
                              <w:r w:rsidRPr="00852FC0">
                                <w:rPr>
                                  <w:sz w:val="22"/>
                                  <w:szCs w:val="22"/>
                                </w:rPr>
                                <w:t>100</w:t>
                              </w:r>
                              <w:r w:rsidRPr="00852FC0">
                                <w:rPr>
                                  <w:sz w:val="22"/>
                                  <w:szCs w:val="22"/>
                                  <w:vertAlign w:val="superscript"/>
                                </w:rPr>
                                <w:t>0</w:t>
                              </w:r>
                            </w:p>
                          </w:txbxContent>
                        </wps:txbx>
                        <wps:bodyPr rot="0" vert="horz" wrap="square" lIns="91440" tIns="45720" rIns="91440" bIns="45720" anchor="t" anchorCtr="0" upright="1">
                          <a:noAutofit/>
                        </wps:bodyPr>
                      </wps:wsp>
                      <wps:wsp>
                        <wps:cNvPr id="56" name="Text Box 361"/>
                        <wps:cNvSpPr txBox="1">
                          <a:spLocks noChangeArrowheads="1"/>
                        </wps:cNvSpPr>
                        <wps:spPr bwMode="auto">
                          <a:xfrm>
                            <a:off x="11006" y="3695"/>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852FC0" w:rsidRDefault="00237F68" w:rsidP="00D4404C">
                              <w:pPr>
                                <w:rPr>
                                  <w:sz w:val="22"/>
                                  <w:szCs w:val="22"/>
                                  <w:vertAlign w:val="superscript"/>
                                </w:rPr>
                              </w:pPr>
                              <w:r w:rsidRPr="00852FC0">
                                <w:rPr>
                                  <w:sz w:val="22"/>
                                  <w:szCs w:val="22"/>
                                </w:rPr>
                                <w:t>20</w:t>
                              </w:r>
                              <w:r w:rsidRPr="00852FC0">
                                <w:rPr>
                                  <w:sz w:val="22"/>
                                  <w:szCs w:val="22"/>
                                  <w:vertAlign w:val="superscript"/>
                                </w:rPr>
                                <w:t>0</w:t>
                              </w:r>
                            </w:p>
                          </w:txbxContent>
                        </wps:txbx>
                        <wps:bodyPr rot="0" vert="horz" wrap="square" lIns="91440" tIns="45720" rIns="91440" bIns="45720" anchor="t" anchorCtr="0" upright="1">
                          <a:noAutofit/>
                        </wps:bodyPr>
                      </wps:wsp>
                      <wps:wsp>
                        <wps:cNvPr id="57" name="Text Box 362"/>
                        <wps:cNvSpPr txBox="1">
                          <a:spLocks noChangeArrowheads="1"/>
                        </wps:cNvSpPr>
                        <wps:spPr bwMode="auto">
                          <a:xfrm>
                            <a:off x="10991" y="4485"/>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852FC0" w:rsidRDefault="00237F68" w:rsidP="00D4404C">
                              <w:pPr>
                                <w:rPr>
                                  <w:sz w:val="22"/>
                                  <w:szCs w:val="22"/>
                                  <w:vertAlign w:val="superscript"/>
                                </w:rPr>
                              </w:pPr>
                              <w:r w:rsidRPr="00852FC0">
                                <w:rPr>
                                  <w:sz w:val="22"/>
                                  <w:szCs w:val="22"/>
                                </w:rPr>
                                <w:t>40</w:t>
                              </w:r>
                              <w:r w:rsidRPr="00852FC0">
                                <w:rPr>
                                  <w:sz w:val="22"/>
                                  <w:szCs w:val="22"/>
                                  <w:vertAlign w:val="superscript"/>
                                </w:rPr>
                                <w:t>0</w:t>
                              </w:r>
                            </w:p>
                          </w:txbxContent>
                        </wps:txbx>
                        <wps:bodyPr rot="0" vert="horz" wrap="square" lIns="91440" tIns="45720" rIns="91440" bIns="45720" anchor="t" anchorCtr="0" upright="1">
                          <a:noAutofit/>
                        </wps:bodyPr>
                      </wps:wsp>
                      <wps:wsp>
                        <wps:cNvPr id="58" name="Text Box 363"/>
                        <wps:cNvSpPr txBox="1">
                          <a:spLocks noChangeArrowheads="1"/>
                        </wps:cNvSpPr>
                        <wps:spPr bwMode="auto">
                          <a:xfrm>
                            <a:off x="10991" y="5217"/>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852FC0" w:rsidRDefault="00237F68" w:rsidP="00D4404C">
                              <w:pPr>
                                <w:rPr>
                                  <w:sz w:val="22"/>
                                  <w:szCs w:val="22"/>
                                  <w:vertAlign w:val="superscript"/>
                                </w:rPr>
                              </w:pPr>
                              <w:r w:rsidRPr="00852FC0">
                                <w:rPr>
                                  <w:sz w:val="22"/>
                                  <w:szCs w:val="22"/>
                                </w:rPr>
                                <w:t>60</w:t>
                              </w:r>
                              <w:r w:rsidRPr="00852FC0">
                                <w:rPr>
                                  <w:sz w:val="22"/>
                                  <w:szCs w:val="22"/>
                                  <w:vertAlign w:val="superscript"/>
                                </w:rPr>
                                <w:t>0</w:t>
                              </w:r>
                            </w:p>
                          </w:txbxContent>
                        </wps:txbx>
                        <wps:bodyPr rot="0" vert="horz" wrap="square" lIns="91440" tIns="45720" rIns="91440" bIns="45720" anchor="t" anchorCtr="0" upright="1">
                          <a:noAutofit/>
                        </wps:bodyPr>
                      </wps:wsp>
                      <wps:wsp>
                        <wps:cNvPr id="59" name="Text Box 364"/>
                        <wps:cNvSpPr txBox="1">
                          <a:spLocks noChangeArrowheads="1"/>
                        </wps:cNvSpPr>
                        <wps:spPr bwMode="auto">
                          <a:xfrm>
                            <a:off x="10346" y="5063"/>
                            <a:ext cx="51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6B2E3D" w:rsidRDefault="00237F68" w:rsidP="00D4404C">
                              <w:pPr>
                                <w:rPr>
                                  <w:sz w:val="22"/>
                                  <w:szCs w:val="22"/>
                                  <w:vertAlign w:val="superscript"/>
                                </w:rPr>
                              </w:pPr>
                              <w:r w:rsidRPr="006B2E3D">
                                <w:rPr>
                                  <w:sz w:val="22"/>
                                  <w:szCs w:val="22"/>
                                </w:rPr>
                                <w:t>B</w:t>
                              </w:r>
                            </w:p>
                          </w:txbxContent>
                        </wps:txbx>
                        <wps:bodyPr rot="0" vert="horz" wrap="square" lIns="91440" tIns="45720" rIns="91440" bIns="45720" anchor="t" anchorCtr="0" upright="1">
                          <a:noAutofit/>
                        </wps:bodyPr>
                      </wps:wsp>
                      <wps:wsp>
                        <wps:cNvPr id="60" name="Text Box 365"/>
                        <wps:cNvSpPr txBox="1">
                          <a:spLocks noChangeArrowheads="1"/>
                        </wps:cNvSpPr>
                        <wps:spPr bwMode="auto">
                          <a:xfrm>
                            <a:off x="8336" y="4643"/>
                            <a:ext cx="3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6B2E3D" w:rsidRDefault="00237F68" w:rsidP="00D4404C">
                              <w:pPr>
                                <w:rPr>
                                  <w:sz w:val="22"/>
                                  <w:szCs w:val="22"/>
                                  <w:vertAlign w:val="superscript"/>
                                </w:rPr>
                              </w:pPr>
                              <w:r w:rsidRPr="006B2E3D">
                                <w:rPr>
                                  <w:sz w:val="22"/>
                                  <w:szCs w:val="22"/>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4" o:spid="_x0000_s1048" style="position:absolute;left:0;text-align:left;margin-left:248.6pt;margin-top:1.25pt;width:275.8pt;height:145.25pt;z-index:-251671552;mso-position-horizontal-relative:text;mso-position-vertical-relative:text" coordorigin="6390,3203" coordsize="5516,29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b7jFGQUAAP0tAAAOAAAAZHJzL2Uyb0RvYy54bWzsWltvozgUfl9p/wPiPQ0GQwCVjtqkqVbq 7ow0sz/AARLQAmZt2qQ72v++xxcISdqdUatmNJL7kNoY7HOxv3PxufywqyvrMWe8pE1iowvHtvIm pVnZbBL7zy/LSWhbvCNNRira5In9lHP7w9Wvv1xu2zh3aUGrLGcWTNLweNsmdtF1bTyd8rTIa8Iv aJs3MLimrCYddNlmmjGyhdnrauo6TjDdUpa1jKY55/B0oQbtKzn/ep2n3cf1muedVSU20NbJXyZ/ V+J3enVJ4g0jbVGmmgzyCipqUjaw6DDVgnTEemDlyVR1mTLK6bq7SGk9pet1meaSB+AGOUfc3DH6 0EpeNvF20w5iAtEeyenV06Z/PH5iVpklNo5sqyE16Egua3k+FtLZtpsYXrpj7ef2E1MsQvOepn9x GJ4ej4v+Rr1srba/0wwmJA8dldLZrVktpgC+rZ1UwtOghHzXWSk89HzHDQLQVQpjKMQ4mPlKTWkB uhTfBV4E4zDsuY7Xj93q730fBepjN3Lkl1MSq4UlsZo4wRlsOb6XKn+bVD8XpM2lsrgQmJaqD4Qq qX58JBUIVVIkloZ3eolyJU6rofOCNJv8mjG6LXKSAUlI8AeEjz4QHQ7K+KZ8Q1eIAuSEA2em5NRL OfSVjOC/mL+XEIlbxru7nNaWaCR2XlVlywVfJCaP97xTb/dvicecVmW2LKtKdthmNa+YBcyCZuWf XuDgtaqxtokd+a4vZz4Y4983BZyNJgNqSCwkdavbHSkr1QaeqkaLTkhLKXxFsyeQHKMKCQC5oFFQ 9o9tbQEFEpv//UBYblvVbw1IP0IYC9iQHezPXOiw8chqPEKaFKZK7M62VHPeKah5aFm5KWAlJNlt 6DWciHUphSm0qajSxMKePNfmREebMxC6OthroN532pzI8TxYX+zOKAzN7tzvA7M7pUHy3X53fhGo dUN3AJ8SxkY71Op2MNAfrPfaq3uDg7F7uFXB2gAmCFsFVkuen5fBlIE78n9I2lABoxLTBHSReHig wYzEIAkAYTEmZCI9jK+RE92GtyGeYDe4nWBnsZhcL+d4EizRzF94i/l8gf4V6yIcF2WW5Y1Ypvd2 EP4+u6f9LuWnDP7Oy8i9lH+n4D89JEMaH+DliCXkYufGjSbLIJxN8BL7k2jmhBMHRTdR4OAIL5aH LN2XTf52lt5sleqyA3+2KuvEDgfr97KJGjQiyN+LAtTdK1qa/r396narnTwdSHtnvfEwoKFAw3sG NKR1OTtozNyZsm+ei47sW+RozBAOhfKoete496y0/2UgA9xKAxkjr/YNkDHEHsYLHodo+BnIiMSx PDtkhIGnAjYIbCUFysyLsNhAxrMhpvEy3tfLGCJCAxljyIDsicrq7EMTCAN+BGQgx8EDZuhkmAgN DGa8mJYymPG+mDHE6AYzxpgBp/QEM2R29+xuBgLQ0JgRRNIpNH6GzMuYbMZhNv982YwhRDeYMcaM 2TOYIROQ58cMJ4p0uh6rSyODGQYzVO7qADbPhxlDjG4wY4wZUHFx4mfIwOAHYobvoqMLaJPPMPmM oWrgbJih0u3iIBjMGGPGUPszymcMF0y6UuU8V61QFqDzGb4THOUzfKSvTbxQlcW8WLZirk3MtQmJ x8VAr782cYcg3WDGCDNE2cOJnzHcMJ0VM0JPX5vgAB9BhtdXZxjIGJfVmRTou6ZA3SFG/1kgQ5bG Qo2xrEHR9dCiiHnch/a4avvqPwAAAP//AwBQSwMEFAAGAAgAAAAhAB6PLsvhAAAACgEAAA8AAABk cnMvZG93bnJldi54bWxMj0FPwkAQhe8m/ofNmHiT3RZQqN0SQtQTIRFMjLehHdqG7m7TXdry7x1O epz3Xt58L12NphE9db52VkM0USDI5q6obanh6/D+tADhA9oCG2dJw5U8rLL7uxSTwg32k/p9KAWX WJ+ghiqENpHS5xUZ9BPXkmXv5DqDgc+ulEWHA5ebRsZKPUuDteUPFba0qSg/7y9Gw8eAw3oavfXb 82lz/TnMd9/biLR+fBjXryACjeEvDDd8RoeMmY7uYgsvGg2z5UvMUQ3xHMTNV7MFbzmysJwqkFkq /0/IfgEAAP//AwBQSwECLQAUAAYACAAAACEAtoM4kv4AAADhAQAAEwAAAAAAAAAAAAAAAAAAAAAA W0NvbnRlbnRfVHlwZXNdLnhtbFBLAQItABQABgAIAAAAIQA4/SH/1gAAAJQBAAALAAAAAAAAAAAA AAAAAC8BAABfcmVscy8ucmVsc1BLAQItABQABgAIAAAAIQCpb7jFGQUAAP0tAAAOAAAAAAAAAAAA AAAAAC4CAABkcnMvZTJvRG9jLnhtbFBLAQItABQABgAIAAAAIQAejy7L4QAAAAoBAAAPAAAAAAAA AAAAAAAAAHMHAABkcnMvZG93bnJldi54bWxQSwUGAAAAAAQABADzAAAAgQgAAAAA ">
                <v:oval id="Oval 355" o:spid="_x0000_s1049" style="position:absolute;left:8216;top:4607;width:85;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5L1b8A AADbAAAADwAAAGRycy9kb3ducmV2LnhtbERPTYvCMBC9C/6HMAt7kTVVUKRrLEuh4tXqwePYzLZl m0lJom3//eYgeHy87302mk48yfnWsoLVMgFBXFndcq3geim+diB8QNbYWSYFE3nIDvPZHlNtBz7T swy1iCHsU1TQhNCnUvqqIYN+aXviyP1aZzBE6GqpHQ4x3HRynSRbabDl2NBgT3lD1V/5MArcop/y 6ZQXqzsfy82w07ftVSv1+TH+fIMINIa3+OU+aQWbuD5+iT9AHv4BAAD//wMAUEsBAi0AFAAGAAgA AAAhAPD3irv9AAAA4gEAABMAAAAAAAAAAAAAAAAAAAAAAFtDb250ZW50X1R5cGVzXS54bWxQSwEC LQAUAAYACAAAACEAMd1fYdIAAACPAQAACwAAAAAAAAAAAAAAAAAuAQAAX3JlbHMvLnJlbHNQSwEC LQAUAAYACAAAACEAMy8FnkEAAAA5AAAAEAAAAAAAAAAAAAAAAAApAgAAZHJzL3NoYXBleG1sLnht bFBLAQItABQABgAIAAAAIQBE/kvVvwAAANsAAAAPAAAAAAAAAAAAAAAAAJgCAABkcnMvZG93bnJl di54bWxQSwUGAAAAAAQABAD1AAAAhAMAAAAA " fillcolor="black"/>
                <v:oval id="Oval 356" o:spid="_x0000_s1050" style="position:absolute;left:10331;top:4988;width:85;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7LuTsEA AADbAAAADwAAAGRycy9kb3ducmV2LnhtbESPQYvCMBSE74L/ITzBi6xpBUWqUaTg4nW7Hjy+bZ5t sXkpSda2/34jCHscZuYbZn8cTCue5HxjWUG6TEAQl1Y3XCm4fp8/tiB8QNbYWiYFI3k4HqaTPWba 9vxFzyJUIkLYZ6igDqHLpPRlTQb90nbE0btbZzBE6SqpHfYRblq5SpKNNNhwXKixo7ym8lH8GgVu 0Y35eMnP6Q9/Fut+q2+bq1ZqPhtOOxCBhvAffrcvWsE6hdeX+APk4Q8AAP//AwBQSwECLQAUAAYA CAAAACEA8PeKu/0AAADiAQAAEwAAAAAAAAAAAAAAAAAAAAAAW0NvbnRlbnRfVHlwZXNdLnhtbFBL AQItABQABgAIAAAAIQAx3V9h0gAAAI8BAAALAAAAAAAAAAAAAAAAAC4BAABfcmVscy8ucmVsc1BL AQItABQABgAIAAAAIQAzLwWeQQAAADkAAAAQAAAAAAAAAAAAAAAAACkCAABkcnMvc2hhcGV4bWwu eG1sUEsBAi0AFAAGAAgAAAAhACuy7k7BAAAA2wAAAA8AAAAAAAAAAAAAAAAAmAIAAGRycy9kb3du cmV2LnhtbFBLBQYAAAAABAAEAPUAAACGAwAAAAA= " fillcolor="black"/>
                <v:shape id="Text Box 357" o:spid="_x0000_s1051" type="#_x0000_t202" style="position:absolute;left:6390;top:3442;width:5160;height:26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RX1cIA AADbAAAADwAAAGRycy9kb3ducmV2LnhtbESPQYvCMBSE74L/ITzBmyaKyto1yrIieFJ0d4W9PZpn W2xeShNt/fdGEDwOM/MNs1i1thQ3qn3hWMNoqEAQp84UnGn4/dkMPkD4gGywdEwa7uRhtex2FpgY 1/CBbseQiQhhn6CGPIQqkdKnOVn0Q1cRR+/saoshyjqTpsYmwm0px0rNpMWC40KOFX3nlF6OV6vh b3f+P03UPlvbadW4Vkm2c6l1v9d+fYII1IZ3+NXeGg3TM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VdFfVwgAAANsAAAAPAAAAAAAAAAAAAAAAAJgCAABkcnMvZG93 bnJldi54bWxQSwUGAAAAAAQABAD1AAAAhwMAAAAA " filled="f" stroked="f">
                  <v:textbox>
                    <w:txbxContent>
                      <w:tbl>
                        <w:tblPr>
                          <w:tblW w:w="0" w:type="auto"/>
                          <w:tblInd w:w="418" w:type="dxa"/>
                          <w:tblBorders>
                            <w:insideH w:val="single" w:sz="4" w:space="0" w:color="auto"/>
                            <w:insideV w:val="single" w:sz="4" w:space="0" w:color="auto"/>
                          </w:tblBorders>
                          <w:tblLook w:val="01E0" w:firstRow="1" w:lastRow="1" w:firstColumn="1" w:lastColumn="1" w:noHBand="0" w:noVBand="0"/>
                        </w:tblPr>
                        <w:tblGrid>
                          <w:gridCol w:w="705"/>
                          <w:gridCol w:w="705"/>
                          <w:gridCol w:w="705"/>
                          <w:gridCol w:w="705"/>
                          <w:gridCol w:w="705"/>
                          <w:gridCol w:w="705"/>
                        </w:tblGrid>
                        <w:tr w:rsidR="00237F68" w:rsidTr="00394F4A">
                          <w:trPr>
                            <w:trHeight w:val="368"/>
                          </w:trPr>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r>
                        <w:tr w:rsidR="00237F68" w:rsidTr="00394F4A">
                          <w:trPr>
                            <w:trHeight w:val="368"/>
                          </w:trPr>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r>
                        <w:tr w:rsidR="00237F68" w:rsidTr="00394F4A">
                          <w:trPr>
                            <w:trHeight w:val="368"/>
                          </w:trPr>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r>
                        <w:tr w:rsidR="00237F68" w:rsidTr="00394F4A">
                          <w:trPr>
                            <w:trHeight w:val="368"/>
                          </w:trPr>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r>
                        <w:tr w:rsidR="00237F68" w:rsidTr="00394F4A">
                          <w:trPr>
                            <w:trHeight w:val="368"/>
                          </w:trPr>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r>
                        <w:tr w:rsidR="00237F68" w:rsidTr="00394F4A">
                          <w:trPr>
                            <w:trHeight w:val="388"/>
                          </w:trPr>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r>
                      </w:tbl>
                      <w:p w:rsidR="00237F68" w:rsidRPr="00E11DCA" w:rsidRDefault="00237F68" w:rsidP="00D4404C">
                        <w:pPr>
                          <w:jc w:val="center"/>
                          <w:rPr>
                            <w:i/>
                          </w:rPr>
                        </w:pPr>
                        <w:r>
                          <w:t>(</w:t>
                        </w:r>
                        <w:r>
                          <w:rPr>
                            <w:i/>
                          </w:rPr>
                          <w:t>Hình 1)</w:t>
                        </w:r>
                      </w:p>
                    </w:txbxContent>
                  </v:textbox>
                </v:shape>
                <v:shape id="Text Box 358" o:spid="_x0000_s1052" type="#_x0000_t202" style="position:absolute;left:7271;top:3218;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jyTsMA AADbAAAADwAAAGRycy9kb3ducmV2LnhtbESPQWvCQBSE74L/YXlCb7prrUVTV5FKoSfFVAVvj+wz Cc2+DdmtSf+9Kwgeh5n5hlmsOluJKzW+dKxhPFIgiDNnSs41HH6+hjMQPiAbrByThn/ysFr2ewtM jGt5T9c05CJC2CeooQihTqT0WUEW/cjVxNG7uMZiiLLJpWmwjXBbyVel3qXFkuNCgTV9FpT9pn9W w3F7OZ/e1C7f2Gnduk5JtnOp9cugW3+ACNSFZ/jR/jYaph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OjjyTsMAAADbAAAADwAAAAAAAAAAAAAAAACYAgAAZHJzL2Rv d25yZXYueG1sUEsFBgAAAAAEAAQA9QAAAIgDAAAAAA== " filled="f" stroked="f">
                  <v:textbox>
                    <w:txbxContent>
                      <w:p w:rsidR="00237F68" w:rsidRPr="00852FC0" w:rsidRDefault="00237F68" w:rsidP="00D4404C">
                        <w:pPr>
                          <w:rPr>
                            <w:sz w:val="22"/>
                            <w:szCs w:val="22"/>
                            <w:vertAlign w:val="superscript"/>
                          </w:rPr>
                        </w:pPr>
                        <w:r w:rsidRPr="00852FC0">
                          <w:rPr>
                            <w:sz w:val="22"/>
                            <w:szCs w:val="22"/>
                          </w:rPr>
                          <w:t>140</w:t>
                        </w:r>
                        <w:r w:rsidRPr="00852FC0">
                          <w:rPr>
                            <w:sz w:val="22"/>
                            <w:szCs w:val="22"/>
                            <w:vertAlign w:val="superscript"/>
                          </w:rPr>
                          <w:t>0</w:t>
                        </w:r>
                      </w:p>
                    </w:txbxContent>
                  </v:textbox>
                </v:shape>
                <v:shape id="Text Box 359" o:spid="_x0000_s1053" type="#_x0000_t202" style="position:absolute;left:8636;top:3209;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FqOsMA AADbAAAADwAAAGRycy9kb3ducmV2LnhtbESPQWvCQBSE74L/YXmCN7NrMVLTrFJaCp5atK3Q2yP7 TILZtyG7TdJ/3xUEj8PMfMPku9E2oqfO1441LBMFgrhwpuZSw9fn2+IRhA/IBhvHpOGPPOy200mO mXEDH6g/hlJECPsMNVQhtJmUvqjIok9cSxy9s+sshii7UpoOhwi3jXxQai0t1hwXKmzppaLicvy1 Gr7fzz+nlfooX23aDm5Uku1Gaj2fjc9PIAKN4R6+tfdGQ7qC65f4A+T2HwAA//8DAFBLAQItABQA BgAIAAAAIQDw94q7/QAAAOIBAAATAAAAAAAAAAAAAAAAAAAAAABbQ29udGVudF9UeXBlc10ueG1s UEsBAi0AFAAGAAgAAAAhADHdX2HSAAAAjwEAAAsAAAAAAAAAAAAAAAAALgEAAF9yZWxzLy5yZWxz UEsBAi0AFAAGAAgAAAAhADMvBZ5BAAAAOQAAABAAAAAAAAAAAAAAAAAAKQIAAGRycy9zaGFwZXht bC54bWxQSwECLQAUAAYACAAAACEAtdFqOsMAAADbAAAADwAAAAAAAAAAAAAAAACYAgAAZHJzL2Rv d25yZXYueG1sUEsFBgAAAAAEAAQA9QAAAIgDAAAAAA== " filled="f" stroked="f">
                  <v:textbox>
                    <w:txbxContent>
                      <w:p w:rsidR="00237F68" w:rsidRPr="00852FC0" w:rsidRDefault="00237F68" w:rsidP="00D4404C">
                        <w:pPr>
                          <w:rPr>
                            <w:sz w:val="22"/>
                            <w:szCs w:val="22"/>
                            <w:vertAlign w:val="superscript"/>
                          </w:rPr>
                        </w:pPr>
                        <w:r w:rsidRPr="00852FC0">
                          <w:rPr>
                            <w:sz w:val="22"/>
                            <w:szCs w:val="22"/>
                          </w:rPr>
                          <w:t>120</w:t>
                        </w:r>
                        <w:r w:rsidRPr="00852FC0">
                          <w:rPr>
                            <w:sz w:val="22"/>
                            <w:szCs w:val="22"/>
                            <w:vertAlign w:val="superscript"/>
                          </w:rPr>
                          <w:t>0</w:t>
                        </w:r>
                      </w:p>
                    </w:txbxContent>
                  </v:textbox>
                </v:shape>
                <v:shape id="Text Box 360" o:spid="_x0000_s1054" type="#_x0000_t202" style="position:absolute;left:10046;top:3203;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p3PocIA AADbAAAADwAAAGRycy9kb3ducmV2LnhtbESPQWvCQBSE7wX/w/IEb3XXYopGV5GK4EmpVcHbI/tM gtm3Ibua+O/dQqHHYWa+YebLzlbiQY0vHWsYDRUI4syZknMNx5/N+wSED8gGK8ek4Ukelove2xxT 41r+psch5CJC2KeooQihTqX0WUEW/dDVxNG7usZiiLLJpWmwjXBbyQ+lPqXFkuNCgTV9FZTdDner 4bS7Xs5jtc/XNqlb1ynJdiq1HvS71QxEoC78h//aW6MhSeD3S/wBcvECAAD//wMAUEsBAi0AFAAG AAgAAAAhAPD3irv9AAAA4gEAABMAAAAAAAAAAAAAAAAAAAAAAFtDb250ZW50X1R5cGVzXS54bWxQ SwECLQAUAAYACAAAACEAMd1fYdIAAACPAQAACwAAAAAAAAAAAAAAAAAuAQAAX3JlbHMvLnJlbHNQ SwECLQAUAAYACAAAACEAMy8FnkEAAAA5AAAAEAAAAAAAAAAAAAAAAAApAgAAZHJzL3NoYXBleG1s LnhtbFBLAQItABQABgAIAAAAIQDanc+hwgAAANsAAAAPAAAAAAAAAAAAAAAAAJgCAABkcnMvZG93 bnJldi54bWxQSwUGAAAAAAQABAD1AAAAhwMAAAAA " filled="f" stroked="f">
                  <v:textbox>
                    <w:txbxContent>
                      <w:p w:rsidR="00237F68" w:rsidRPr="00852FC0" w:rsidRDefault="00237F68" w:rsidP="00D4404C">
                        <w:pPr>
                          <w:rPr>
                            <w:sz w:val="22"/>
                            <w:szCs w:val="22"/>
                            <w:vertAlign w:val="superscript"/>
                          </w:rPr>
                        </w:pPr>
                        <w:r w:rsidRPr="00852FC0">
                          <w:rPr>
                            <w:sz w:val="22"/>
                            <w:szCs w:val="22"/>
                          </w:rPr>
                          <w:t>100</w:t>
                        </w:r>
                        <w:r w:rsidRPr="00852FC0">
                          <w:rPr>
                            <w:sz w:val="22"/>
                            <w:szCs w:val="22"/>
                            <w:vertAlign w:val="superscript"/>
                          </w:rPr>
                          <w:t>0</w:t>
                        </w:r>
                      </w:p>
                    </w:txbxContent>
                  </v:textbox>
                </v:shape>
                <v:shape id="Text Box 361" o:spid="_x0000_s1055" type="#_x0000_t202" style="position:absolute;left:11006;top:3695;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9R1sIA AADbAAAADwAAAGRycy9kb3ducmV2LnhtbESPT4vCMBTE74LfITxhb5ooq2g1iijCnlzWf+Dt0Tzb YvNSmmi7394sLHgcZuY3zGLV2lI8qfaFYw3DgQJBnDpTcKbhdNz1pyB8QDZYOiYNv+Rhtex2FpgY 1/APPQ8hExHCPkENeQhVIqVPc7LoB64ijt7N1RZDlHUmTY1NhNtSjpSaSIsFx4UcK9rklN4PD6vh vL9dL5/qO9vacdW4Vkm2M6n1R69dz0EEasM7/N/+MhrGE/j7En+AXL4AAAD//wMAUEsBAi0AFAAG AAgAAAAhAPD3irv9AAAA4gEAABMAAAAAAAAAAAAAAAAAAAAAAFtDb250ZW50X1R5cGVzXS54bWxQ SwECLQAUAAYACAAAACEAMd1fYdIAAACPAQAACwAAAAAAAAAAAAAAAAAuAQAAX3JlbHMvLnJlbHNQ SwECLQAUAAYACAAAACEAMy8FnkEAAAA5AAAAEAAAAAAAAAAAAAAAAAApAgAAZHJzL3NoYXBleG1s LnhtbFBLAQItABQABgAIAAAAIQAqT1HWwgAAANsAAAAPAAAAAAAAAAAAAAAAAJgCAABkcnMvZG93 bnJldi54bWxQSwUGAAAAAAQABAD1AAAAhwMAAAAA " filled="f" stroked="f">
                  <v:textbox>
                    <w:txbxContent>
                      <w:p w:rsidR="00237F68" w:rsidRPr="00852FC0" w:rsidRDefault="00237F68" w:rsidP="00D4404C">
                        <w:pPr>
                          <w:rPr>
                            <w:sz w:val="22"/>
                            <w:szCs w:val="22"/>
                            <w:vertAlign w:val="superscript"/>
                          </w:rPr>
                        </w:pPr>
                        <w:r w:rsidRPr="00852FC0">
                          <w:rPr>
                            <w:sz w:val="22"/>
                            <w:szCs w:val="22"/>
                          </w:rPr>
                          <w:t>20</w:t>
                        </w:r>
                        <w:r w:rsidRPr="00852FC0">
                          <w:rPr>
                            <w:sz w:val="22"/>
                            <w:szCs w:val="22"/>
                            <w:vertAlign w:val="superscript"/>
                          </w:rPr>
                          <w:t>0</w:t>
                        </w:r>
                      </w:p>
                    </w:txbxContent>
                  </v:textbox>
                </v:shape>
                <v:shape id="Text Box 362" o:spid="_x0000_s1056" type="#_x0000_t202" style="position:absolute;left:10991;top:4485;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P0TcMA AADbAAAADwAAAGRycy9kb3ducmV2LnhtbESPQWvCQBSE7wX/w/KE3uquolbTbESUQk+KVgVvj+wz Cc2+DdmtSf99Vyj0OMzMN0y66m0t7tT6yrGG8UiBIM6dqbjQcPp8f1mA8AHZYO2YNPyQh1U2eEox Ma7jA92PoRARwj5BDWUITSKlz0uy6EeuIY7ezbUWQ5RtIU2LXYTbWk6UmkuLFceFEhvalJR/Hb+t hvPudr1M1b7Y2lnTuV5Jtkup9fOwX7+BCNSH//Bf+8NomL3C40v8ATL7BQAA//8DAFBLAQItABQA BgAIAAAAIQDw94q7/QAAAOIBAAATAAAAAAAAAAAAAAAAAAAAAABbQ29udGVudF9UeXBlc10ueG1s UEsBAi0AFAAGAAgAAAAhADHdX2HSAAAAjwEAAAsAAAAAAAAAAAAAAAAALgEAAF9yZWxzLy5yZWxz UEsBAi0AFAAGAAgAAAAhADMvBZ5BAAAAOQAAABAAAAAAAAAAAAAAAAAAKQIAAGRycy9zaGFwZXht bC54bWxQSwECLQAUAAYACAAAACEARQP0TcMAAADbAAAADwAAAAAAAAAAAAAAAACYAgAAZHJzL2Rv d25yZXYueG1sUEsFBgAAAAAEAAQA9QAAAIgDAAAAAA== " filled="f" stroked="f">
                  <v:textbox>
                    <w:txbxContent>
                      <w:p w:rsidR="00237F68" w:rsidRPr="00852FC0" w:rsidRDefault="00237F68" w:rsidP="00D4404C">
                        <w:pPr>
                          <w:rPr>
                            <w:sz w:val="22"/>
                            <w:szCs w:val="22"/>
                            <w:vertAlign w:val="superscript"/>
                          </w:rPr>
                        </w:pPr>
                        <w:r w:rsidRPr="00852FC0">
                          <w:rPr>
                            <w:sz w:val="22"/>
                            <w:szCs w:val="22"/>
                          </w:rPr>
                          <w:t>40</w:t>
                        </w:r>
                        <w:r w:rsidRPr="00852FC0">
                          <w:rPr>
                            <w:sz w:val="22"/>
                            <w:szCs w:val="22"/>
                            <w:vertAlign w:val="superscript"/>
                          </w:rPr>
                          <w:t>0</w:t>
                        </w:r>
                      </w:p>
                    </w:txbxContent>
                  </v:textbox>
                </v:shape>
                <v:shape id="Text Box 363" o:spid="_x0000_s1057" type="#_x0000_t202" style="position:absolute;left:10991;top:5217;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xgP74A AADbAAAADwAAAGRycy9kb3ducmV2LnhtbERPy4rCMBTdD/gP4QqzGxNFRatRRBFmNeIT3F2aa1ts bkoTbefvzUJweTjv+bK1pXhS7QvHGvo9BYI4dabgTMPpuP2ZgPAB2WDpmDT8k4flovM1x8S4hvf0 PIRMxBD2CWrIQ6gSKX2ak0XfcxVx5G6uthgirDNpamxiuC3lQKmxtFhwbMixonVO6f3wsBrOf7fr Zah22caOqsa1SrKdSq2/u+1qBiJQGz7it/vXaBjFsfFL/AFy8QIAAP//AwBQSwECLQAUAAYACAAA ACEA8PeKu/0AAADiAQAAEwAAAAAAAAAAAAAAAAAAAAAAW0NvbnRlbnRfVHlwZXNdLnhtbFBLAQIt ABQABgAIAAAAIQAx3V9h0gAAAI8BAAALAAAAAAAAAAAAAAAAAC4BAABfcmVscy8ucmVsc1BLAQIt ABQABgAIAAAAIQAzLwWeQQAAADkAAAAQAAAAAAAAAAAAAAAAACkCAABkcnMvc2hhcGV4bWwueG1s UEsBAi0AFAAGAAgAAAAhADScYD++AAAA2wAAAA8AAAAAAAAAAAAAAAAAmAIAAGRycy9kb3ducmV2 LnhtbFBLBQYAAAAABAAEAPUAAACDAwAAAAA= " filled="f" stroked="f">
                  <v:textbox>
                    <w:txbxContent>
                      <w:p w:rsidR="00237F68" w:rsidRPr="00852FC0" w:rsidRDefault="00237F68" w:rsidP="00D4404C">
                        <w:pPr>
                          <w:rPr>
                            <w:sz w:val="22"/>
                            <w:szCs w:val="22"/>
                            <w:vertAlign w:val="superscript"/>
                          </w:rPr>
                        </w:pPr>
                        <w:r w:rsidRPr="00852FC0">
                          <w:rPr>
                            <w:sz w:val="22"/>
                            <w:szCs w:val="22"/>
                          </w:rPr>
                          <w:t>60</w:t>
                        </w:r>
                        <w:r w:rsidRPr="00852FC0">
                          <w:rPr>
                            <w:sz w:val="22"/>
                            <w:szCs w:val="22"/>
                            <w:vertAlign w:val="superscript"/>
                          </w:rPr>
                          <w:t>0</w:t>
                        </w:r>
                      </w:p>
                    </w:txbxContent>
                  </v:textbox>
                </v:shape>
                <v:shape id="Text Box 364" o:spid="_x0000_s1058" type="#_x0000_t202" style="position:absolute;left:10346;top:5063;width:51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DFpMMA AADbAAAADwAAAGRycy9kb3ducmV2LnhtbESPzWrDMBCE74W8g9hAb7WUkpTYiWxCS6CnluYPclus jW1irYylxu7bV4VCjsPMfMOsi9G24ka9bxxrmCUKBHHpTMOVhsN++7QE4QOywdYxafghD0U+eVhj ZtzAX3TbhUpECPsMNdQhdJmUvqzJok9cRxy9i+sthij7Spoehwi3rXxW6kVabDgu1NjRa03ldfdt NRw/LufTXH1Wb3bRDW5Ukm0qtX6cjpsViEBjuIf/2+9GwyKF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W9DFpMMAAADbAAAADwAAAAAAAAAAAAAAAACYAgAAZHJzL2Rv d25yZXYueG1sUEsFBgAAAAAEAAQA9QAAAIgDAAAAAA== " filled="f" stroked="f">
                  <v:textbox>
                    <w:txbxContent>
                      <w:p w:rsidR="00237F68" w:rsidRPr="006B2E3D" w:rsidRDefault="00237F68" w:rsidP="00D4404C">
                        <w:pPr>
                          <w:rPr>
                            <w:sz w:val="22"/>
                            <w:szCs w:val="22"/>
                            <w:vertAlign w:val="superscript"/>
                          </w:rPr>
                        </w:pPr>
                        <w:r w:rsidRPr="006B2E3D">
                          <w:rPr>
                            <w:sz w:val="22"/>
                            <w:szCs w:val="22"/>
                          </w:rPr>
                          <w:t>B</w:t>
                        </w:r>
                      </w:p>
                    </w:txbxContent>
                  </v:textbox>
                </v:shape>
                <v:shape id="Text Box 365" o:spid="_x0000_s1059" type="#_x0000_t202" style="position:absolute;left:8336;top:4643;width:36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amhL4A AADbAAAADwAAAGRycy9kb3ducmV2LnhtbERPy4rCMBTdC/5DuMLsNFFUtBpFFGFWI+ML3F2aa1ts bkoTbefvzUKY5eG8l+vWluJFtS8caxgOFAji1JmCMw3n074/A+EDssHSMWn4Iw/rVbezxMS4hn/p dQyZiCHsE9SQh1AlUvo0J4t+4CriyN1dbTFEWGfS1NjEcFvKkVJTabHg2JBjRduc0sfxaTVcfu63 61gdsp2dVI1rlWQ7l1p/9drNAkSgNvyLP+5vo2Ea18cv8QfI1RsAAP//AwBQSwECLQAUAAYACAAA ACEA8PeKu/0AAADiAQAAEwAAAAAAAAAAAAAAAAAAAAAAW0NvbnRlbnRfVHlwZXNdLnhtbFBLAQIt ABQABgAIAAAAIQAx3V9h0gAAAI8BAAALAAAAAAAAAAAAAAAAAC4BAABfcmVscy8ucmVsc1BLAQIt ABQABgAIAAAAIQAzLwWeQQAAADkAAAAQAAAAAAAAAAAAAAAAACkCAABkcnMvc2hhcGV4bWwueG1s UEsBAi0AFAAGAAgAAAAhAASGpoS+AAAA2wAAAA8AAAAAAAAAAAAAAAAAmAIAAGRycy9kb3ducmV2 LnhtbFBLBQYAAAAABAAEAPUAAACDAwAAAAA= " filled="f" stroked="f">
                  <v:textbox>
                    <w:txbxContent>
                      <w:p w:rsidR="00237F68" w:rsidRPr="006B2E3D" w:rsidRDefault="00237F68" w:rsidP="00D4404C">
                        <w:pPr>
                          <w:rPr>
                            <w:sz w:val="22"/>
                            <w:szCs w:val="22"/>
                            <w:vertAlign w:val="superscript"/>
                          </w:rPr>
                        </w:pPr>
                        <w:r w:rsidRPr="006B2E3D">
                          <w:rPr>
                            <w:sz w:val="22"/>
                            <w:szCs w:val="22"/>
                          </w:rPr>
                          <w:t>A</w:t>
                        </w:r>
                      </w:p>
                    </w:txbxContent>
                  </v:textbox>
                </v:shape>
                <w10:wrap type="square"/>
              </v:group>
            </w:pict>
          </mc:Fallback>
        </mc:AlternateContent>
      </w:r>
      <w:r w:rsidR="00D4404C" w:rsidRPr="00237F68">
        <w:rPr>
          <w:rFonts w:ascii="Times New Roman" w:hAnsi="Times New Roman"/>
          <w:b/>
          <w:szCs w:val="28"/>
        </w:rPr>
        <w:t>Câu 1 (</w:t>
      </w:r>
      <w:r w:rsidR="00D4404C" w:rsidRPr="00237F68">
        <w:rPr>
          <w:rFonts w:ascii="Times New Roman" w:hAnsi="Times New Roman"/>
          <w:i/>
          <w:szCs w:val="28"/>
        </w:rPr>
        <w:t xml:space="preserve">2,5 điểm). </w:t>
      </w:r>
    </w:p>
    <w:p w:rsidR="00D4404C" w:rsidRPr="00237F68" w:rsidRDefault="00D4404C" w:rsidP="00237F68">
      <w:pPr>
        <w:tabs>
          <w:tab w:val="left" w:pos="1680"/>
        </w:tabs>
        <w:spacing w:line="276" w:lineRule="auto"/>
        <w:ind w:firstLine="239"/>
        <w:jc w:val="both"/>
        <w:rPr>
          <w:rFonts w:ascii="Times New Roman" w:hAnsi="Times New Roman"/>
          <w:szCs w:val="28"/>
        </w:rPr>
      </w:pPr>
      <w:r w:rsidRPr="00237F68">
        <w:rPr>
          <w:rFonts w:ascii="Times New Roman" w:hAnsi="Times New Roman"/>
          <w:szCs w:val="28"/>
        </w:rPr>
        <w:t xml:space="preserve">a. Thế nào là tọa độ địa lí của một điểm? </w:t>
      </w:r>
    </w:p>
    <w:p w:rsidR="00D4404C" w:rsidRPr="00237F68" w:rsidRDefault="00D4404C" w:rsidP="00237F68">
      <w:pPr>
        <w:tabs>
          <w:tab w:val="left" w:pos="1680"/>
        </w:tabs>
        <w:spacing w:line="276" w:lineRule="auto"/>
        <w:ind w:firstLine="239"/>
        <w:jc w:val="both"/>
        <w:rPr>
          <w:rFonts w:ascii="Times New Roman" w:hAnsi="Times New Roman"/>
          <w:szCs w:val="28"/>
        </w:rPr>
      </w:pPr>
      <w:r w:rsidRPr="00237F68">
        <w:rPr>
          <w:rFonts w:ascii="Times New Roman" w:hAnsi="Times New Roman"/>
          <w:szCs w:val="28"/>
        </w:rPr>
        <w:t>b. Xác định tọa độ địa lý của các điểm A, B trên hình 1.</w:t>
      </w:r>
    </w:p>
    <w:p w:rsidR="00D4404C" w:rsidRPr="00237F68" w:rsidRDefault="00D4404C" w:rsidP="00237F68">
      <w:pPr>
        <w:tabs>
          <w:tab w:val="left" w:pos="120"/>
        </w:tabs>
        <w:spacing w:line="276" w:lineRule="auto"/>
        <w:ind w:firstLine="239"/>
        <w:jc w:val="both"/>
        <w:rPr>
          <w:rFonts w:ascii="Times New Roman" w:hAnsi="Times New Roman"/>
          <w:b/>
          <w:szCs w:val="28"/>
          <w:lang w:val="fr-FR"/>
        </w:rPr>
      </w:pPr>
      <w:r w:rsidRPr="00237F68">
        <w:rPr>
          <w:rFonts w:ascii="Times New Roman" w:hAnsi="Times New Roman"/>
          <w:spacing w:val="-4"/>
          <w:szCs w:val="28"/>
        </w:rPr>
        <w:t>c. Một trận bóng đá được tổ chức ở Nam Phi (múi giờ số 2) vào lúc 20 giờ 30 phút ngày 25/06/2010, được truyền hình trực tiếp. Tính giờ truyền hình trực tiếp tại các quốc gia: Việt Nam, Anh.</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lang w:val="fr-FR"/>
        </w:rPr>
        <w:t>Câu 2 (</w:t>
      </w:r>
      <w:r w:rsidRPr="00237F68">
        <w:rPr>
          <w:rFonts w:ascii="Times New Roman" w:hAnsi="Times New Roman"/>
          <w:i/>
          <w:szCs w:val="28"/>
          <w:lang w:val="fr-FR"/>
        </w:rPr>
        <w:t xml:space="preserve">4,0 điểm). </w:t>
      </w:r>
      <w:r w:rsidRPr="00237F68">
        <w:rPr>
          <w:rFonts w:ascii="Times New Roman" w:hAnsi="Times New Roman"/>
          <w:szCs w:val="28"/>
        </w:rPr>
        <w:t>Cho bảng số liệu:</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Nhiệt độ trung bình tháng tại Hà Nội và Thành phố Hồ Chí Minh (</w:t>
      </w:r>
      <w:r w:rsidRPr="00237F68">
        <w:rPr>
          <w:rFonts w:ascii="Times New Roman" w:hAnsi="Times New Roman"/>
          <w:szCs w:val="28"/>
          <w:vertAlign w:val="superscript"/>
        </w:rPr>
        <w:t>0</w:t>
      </w:r>
      <w:r w:rsidRPr="00237F68">
        <w:rPr>
          <w:rFonts w:ascii="Times New Roman" w:hAnsi="Times New Roman"/>
          <w:szCs w:val="28"/>
        </w:rPr>
        <w:t>C)</w:t>
      </w:r>
    </w:p>
    <w:tbl>
      <w:tblPr>
        <w:tblW w:w="10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4"/>
        <w:gridCol w:w="706"/>
        <w:gridCol w:w="706"/>
        <w:gridCol w:w="706"/>
        <w:gridCol w:w="706"/>
        <w:gridCol w:w="706"/>
        <w:gridCol w:w="706"/>
        <w:gridCol w:w="706"/>
        <w:gridCol w:w="706"/>
        <w:gridCol w:w="706"/>
        <w:gridCol w:w="706"/>
        <w:gridCol w:w="706"/>
        <w:gridCol w:w="846"/>
      </w:tblGrid>
      <w:tr w:rsidR="00D4404C" w:rsidRPr="00394F4A" w:rsidTr="00394F4A">
        <w:trPr>
          <w:trHeight w:val="547"/>
        </w:trPr>
        <w:tc>
          <w:tcPr>
            <w:tcW w:w="1494" w:type="dxa"/>
            <w:tcBorders>
              <w:tl2br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Tháng </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Địa điểm</w:t>
            </w:r>
          </w:p>
          <w:p w:rsidR="00D4404C" w:rsidRPr="00394F4A" w:rsidRDefault="00D4404C" w:rsidP="00394F4A">
            <w:pPr>
              <w:spacing w:line="276" w:lineRule="auto"/>
              <w:jc w:val="both"/>
              <w:rPr>
                <w:rFonts w:ascii="Times New Roman" w:hAnsi="Times New Roman"/>
                <w:szCs w:val="28"/>
              </w:rPr>
            </w:pP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3</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4</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5</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6</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7</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8</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9</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1</w:t>
            </w:r>
          </w:p>
        </w:tc>
        <w:tc>
          <w:tcPr>
            <w:tcW w:w="84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2</w:t>
            </w:r>
          </w:p>
        </w:tc>
      </w:tr>
      <w:tr w:rsidR="00D4404C" w:rsidRPr="00394F4A" w:rsidTr="00394F4A">
        <w:trPr>
          <w:trHeight w:val="380"/>
        </w:trPr>
        <w:tc>
          <w:tcPr>
            <w:tcW w:w="1494"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Hà Nội</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6,4</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7,0</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0,2</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3,7</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7,3</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8,8</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8,9</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8,2</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7,2</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4,6</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1,4</w:t>
            </w:r>
          </w:p>
        </w:tc>
        <w:tc>
          <w:tcPr>
            <w:tcW w:w="84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8,2</w:t>
            </w:r>
          </w:p>
        </w:tc>
      </w:tr>
      <w:tr w:rsidR="00D4404C" w:rsidRPr="00394F4A" w:rsidTr="00394F4A">
        <w:trPr>
          <w:trHeight w:val="380"/>
        </w:trPr>
        <w:tc>
          <w:tcPr>
            <w:tcW w:w="1494"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Tp Hồ Chí Minh</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5,8</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6,7</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7,9</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8,9</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8,3</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7,5</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7,1</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7,1</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6,8</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6,7</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6,4</w:t>
            </w:r>
          </w:p>
        </w:tc>
        <w:tc>
          <w:tcPr>
            <w:tcW w:w="84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5,7</w:t>
            </w:r>
          </w:p>
        </w:tc>
      </w:tr>
    </w:tbl>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w:t>
      </w:r>
      <w:r w:rsidRPr="00237F68">
        <w:rPr>
          <w:rFonts w:ascii="Times New Roman" w:hAnsi="Times New Roman"/>
          <w:i/>
          <w:szCs w:val="28"/>
        </w:rPr>
        <w:t>SGK Địa lý 8</w:t>
      </w:r>
      <w:r w:rsidRPr="00237F68">
        <w:rPr>
          <w:rFonts w:ascii="Times New Roman" w:hAnsi="Times New Roman"/>
          <w:szCs w:val="28"/>
        </w:rPr>
        <w:t>, trang 110, NXBGD - 2010)</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a. Trình bày sự khác biệt trong chế độ nhiệt của 2 địa điểm trên.</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b. Giải thích vì sao có sự khác biệt đó?</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Câu 3 (</w:t>
      </w:r>
      <w:r w:rsidRPr="00237F68">
        <w:rPr>
          <w:rFonts w:ascii="Times New Roman" w:hAnsi="Times New Roman"/>
          <w:i/>
          <w:szCs w:val="28"/>
        </w:rPr>
        <w:t xml:space="preserve">4,5 điểm). </w:t>
      </w:r>
      <w:r w:rsidRPr="00237F68">
        <w:rPr>
          <w:rFonts w:ascii="Times New Roman" w:hAnsi="Times New Roman"/>
          <w:szCs w:val="28"/>
        </w:rPr>
        <w:t xml:space="preserve">Dựa vào kiến thức đã học và Atlát Địa lý Việt Nam, em hãy: </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a. Trình bày sự phân bố ngành công nghiệp điện lực.</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b. Vì sao công nghiệp điện là ngành công nghiệp trọng điểm của nước ta?</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Câu 4 (</w:t>
      </w:r>
      <w:r w:rsidRPr="00237F68">
        <w:rPr>
          <w:rFonts w:ascii="Times New Roman" w:hAnsi="Times New Roman"/>
          <w:i/>
          <w:szCs w:val="28"/>
        </w:rPr>
        <w:t xml:space="preserve">4,0 điểm). </w:t>
      </w:r>
      <w:r w:rsidRPr="00237F68">
        <w:rPr>
          <w:rFonts w:ascii="Times New Roman" w:hAnsi="Times New Roman"/>
          <w:szCs w:val="28"/>
        </w:rPr>
        <w:t>Cho bảng số liệu:</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Số lượng lao động phân theo nhóm ngành kinh tế của Nghệ An năm 2002 và năm 2008</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đơn vị: </w:t>
      </w:r>
      <w:r w:rsidRPr="00237F68">
        <w:rPr>
          <w:rFonts w:ascii="Times New Roman" w:hAnsi="Times New Roman"/>
          <w:i/>
          <w:szCs w:val="28"/>
        </w:rPr>
        <w:t>nghìn người</w:t>
      </w:r>
      <w:r w:rsidRPr="00237F68">
        <w:rPr>
          <w:rFonts w:ascii="Times New Roman" w:hAnsi="Times New Roman"/>
          <w:szCs w:val="28"/>
        </w:rPr>
        <w:t>)</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9"/>
        <w:gridCol w:w="2755"/>
        <w:gridCol w:w="2924"/>
      </w:tblGrid>
      <w:tr w:rsidR="00D4404C" w:rsidRPr="00394F4A" w:rsidTr="00394F4A">
        <w:trPr>
          <w:trHeight w:val="578"/>
        </w:trPr>
        <w:tc>
          <w:tcPr>
            <w:tcW w:w="3969" w:type="dxa"/>
            <w:tcBorders>
              <w:tl2br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Năm</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Ngành</w:t>
            </w:r>
          </w:p>
        </w:tc>
        <w:tc>
          <w:tcPr>
            <w:tcW w:w="2755"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002</w:t>
            </w:r>
          </w:p>
        </w:tc>
        <w:tc>
          <w:tcPr>
            <w:tcW w:w="2924"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008</w:t>
            </w:r>
          </w:p>
        </w:tc>
      </w:tr>
      <w:tr w:rsidR="00D4404C" w:rsidRPr="00394F4A" w:rsidTr="00394F4A">
        <w:trPr>
          <w:trHeight w:val="289"/>
        </w:trPr>
        <w:tc>
          <w:tcPr>
            <w:tcW w:w="396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lastRenderedPageBreak/>
              <w:t>Nông - lâm - ngư nghiệp</w:t>
            </w:r>
          </w:p>
        </w:tc>
        <w:tc>
          <w:tcPr>
            <w:tcW w:w="2755"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57,4</w:t>
            </w:r>
          </w:p>
        </w:tc>
        <w:tc>
          <w:tcPr>
            <w:tcW w:w="2924"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129,6</w:t>
            </w:r>
          </w:p>
        </w:tc>
      </w:tr>
      <w:tr w:rsidR="00D4404C" w:rsidRPr="00394F4A" w:rsidTr="00394F4A">
        <w:trPr>
          <w:trHeight w:val="305"/>
        </w:trPr>
        <w:tc>
          <w:tcPr>
            <w:tcW w:w="396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Công nghiệp - xây dựng</w:t>
            </w:r>
          </w:p>
        </w:tc>
        <w:tc>
          <w:tcPr>
            <w:tcW w:w="2755"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11,7</w:t>
            </w:r>
          </w:p>
        </w:tc>
        <w:tc>
          <w:tcPr>
            <w:tcW w:w="2924"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51,8</w:t>
            </w:r>
          </w:p>
        </w:tc>
      </w:tr>
      <w:tr w:rsidR="00D4404C" w:rsidRPr="00394F4A" w:rsidTr="00394F4A">
        <w:trPr>
          <w:trHeight w:val="289"/>
        </w:trPr>
        <w:tc>
          <w:tcPr>
            <w:tcW w:w="396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Dịch vụ</w:t>
            </w:r>
          </w:p>
        </w:tc>
        <w:tc>
          <w:tcPr>
            <w:tcW w:w="2755"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72,4</w:t>
            </w:r>
          </w:p>
        </w:tc>
        <w:tc>
          <w:tcPr>
            <w:tcW w:w="2924"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342,2</w:t>
            </w:r>
          </w:p>
        </w:tc>
      </w:tr>
    </w:tbl>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Nguồn Niên giám thống kê tỉnh Nghệ An 2002 - 2008)</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a. Vẽ biểu đồ thể hiện qui mô và cơ cấu lao động phân theo nhóm ngành kinh tế của Nghệ An năm 2002 và năm 2008.</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b. Qua biểu đồ đã vẽ, hãy rút ra những nhận xét cần thiết.</w:t>
      </w:r>
    </w:p>
    <w:p w:rsidR="00D4404C" w:rsidRPr="00237F68" w:rsidRDefault="00D4404C" w:rsidP="00237F68">
      <w:pPr>
        <w:spacing w:line="276" w:lineRule="auto"/>
        <w:jc w:val="both"/>
        <w:rPr>
          <w:rFonts w:ascii="Times New Roman" w:hAnsi="Times New Roman"/>
          <w:szCs w:val="28"/>
          <w:lang w:val="fr-FR"/>
        </w:rPr>
      </w:pPr>
      <w:r w:rsidRPr="00237F68">
        <w:rPr>
          <w:rFonts w:ascii="Times New Roman" w:hAnsi="Times New Roman"/>
          <w:b/>
          <w:szCs w:val="28"/>
          <w:lang w:val="fr-FR"/>
        </w:rPr>
        <w:t>Câu 5 (</w:t>
      </w:r>
      <w:r w:rsidRPr="00237F68">
        <w:rPr>
          <w:rFonts w:ascii="Times New Roman" w:hAnsi="Times New Roman"/>
          <w:i/>
          <w:szCs w:val="28"/>
          <w:lang w:val="fr-FR"/>
        </w:rPr>
        <w:t>5,0 điểm).</w:t>
      </w:r>
      <w:r w:rsidRPr="00237F68">
        <w:rPr>
          <w:rFonts w:ascii="Times New Roman" w:hAnsi="Times New Roman"/>
          <w:szCs w:val="28"/>
          <w:lang w:val="fr-FR"/>
        </w:rPr>
        <w:t xml:space="preserve"> Dựa vào Atlát địa lý Việt Nam và những kiến thức đã học về vùng Đồng bằng sông Cửu Long, em hãy trình bày:</w:t>
      </w:r>
    </w:p>
    <w:p w:rsidR="00D4404C" w:rsidRPr="00237F68" w:rsidRDefault="00D4404C" w:rsidP="00237F68">
      <w:pPr>
        <w:spacing w:line="276" w:lineRule="auto"/>
        <w:jc w:val="both"/>
        <w:rPr>
          <w:rFonts w:ascii="Times New Roman" w:hAnsi="Times New Roman"/>
          <w:szCs w:val="28"/>
          <w:lang w:val="fr-FR"/>
        </w:rPr>
      </w:pPr>
      <w:r w:rsidRPr="00237F68">
        <w:rPr>
          <w:rFonts w:ascii="Times New Roman" w:hAnsi="Times New Roman"/>
          <w:szCs w:val="28"/>
          <w:lang w:val="fr-FR"/>
        </w:rPr>
        <w:t>a. Các nhóm đất chính và ảnh hưởng của chúng đến phát triển nông nghiệp của vùng.</w:t>
      </w:r>
    </w:p>
    <w:p w:rsidR="00D4404C" w:rsidRPr="00237F68" w:rsidRDefault="00D4404C" w:rsidP="00237F68">
      <w:pPr>
        <w:spacing w:line="276" w:lineRule="auto"/>
        <w:jc w:val="both"/>
        <w:rPr>
          <w:rFonts w:ascii="Times New Roman" w:hAnsi="Times New Roman"/>
          <w:bCs/>
          <w:szCs w:val="28"/>
          <w:lang w:val="fr-FR"/>
        </w:rPr>
      </w:pPr>
      <w:r w:rsidRPr="00237F68">
        <w:rPr>
          <w:rFonts w:ascii="Times New Roman" w:hAnsi="Times New Roman"/>
          <w:szCs w:val="28"/>
          <w:lang w:val="fr-FR"/>
        </w:rPr>
        <w:t>b. Những thế mạnh về tự nhiên để phát triển ngành thuỷ sản.</w:t>
      </w:r>
    </w:p>
    <w:p w:rsidR="00D4404C" w:rsidRPr="00237F68" w:rsidRDefault="00D4404C" w:rsidP="00237F68">
      <w:pPr>
        <w:spacing w:line="276" w:lineRule="auto"/>
        <w:jc w:val="both"/>
        <w:rPr>
          <w:rFonts w:ascii="Times New Roman" w:hAnsi="Times New Roman"/>
          <w:bCs/>
          <w:szCs w:val="28"/>
          <w:lang w:val="fr-FR"/>
        </w:rPr>
      </w:pPr>
      <w:r w:rsidRPr="00237F68">
        <w:rPr>
          <w:rFonts w:ascii="Times New Roman" w:hAnsi="Times New Roman"/>
          <w:bCs/>
          <w:szCs w:val="28"/>
          <w:lang w:val="fr-FR"/>
        </w:rPr>
        <w:t>(</w:t>
      </w:r>
      <w:r w:rsidRPr="00237F68">
        <w:rPr>
          <w:rFonts w:ascii="Times New Roman" w:hAnsi="Times New Roman"/>
          <w:bCs/>
          <w:i/>
          <w:szCs w:val="28"/>
          <w:lang w:val="fr-FR"/>
        </w:rPr>
        <w:t>Thí sinh được sử dụng Atlát Địa lí Việt Nam</w:t>
      </w:r>
      <w:r w:rsidRPr="00237F68">
        <w:rPr>
          <w:rFonts w:ascii="Times New Roman" w:hAnsi="Times New Roman"/>
          <w:bCs/>
          <w:szCs w:val="28"/>
          <w:lang w:val="fr-FR"/>
        </w:rPr>
        <w:t>)</w:t>
      </w:r>
    </w:p>
    <w:p w:rsidR="00D4404C" w:rsidRPr="00237F68" w:rsidRDefault="00D4404C" w:rsidP="00237F68">
      <w:pPr>
        <w:spacing w:line="276" w:lineRule="auto"/>
        <w:jc w:val="both"/>
        <w:rPr>
          <w:rFonts w:ascii="Times New Roman" w:hAnsi="Times New Roman"/>
          <w:bCs/>
          <w:szCs w:val="28"/>
          <w:lang w:val="fr-FR"/>
        </w:rPr>
      </w:pPr>
    </w:p>
    <w:p w:rsidR="00D4404C" w:rsidRPr="00237F68" w:rsidRDefault="00D4404C" w:rsidP="00237F68">
      <w:pPr>
        <w:spacing w:line="276" w:lineRule="auto"/>
        <w:jc w:val="both"/>
        <w:rPr>
          <w:rFonts w:ascii="Times New Roman" w:hAnsi="Times New Roman"/>
          <w:bCs/>
          <w:szCs w:val="28"/>
        </w:rPr>
      </w:pPr>
      <w:r w:rsidRPr="00237F68">
        <w:rPr>
          <w:rFonts w:ascii="Times New Roman" w:hAnsi="Times New Roman"/>
          <w:bCs/>
          <w:szCs w:val="28"/>
        </w:rPr>
        <w:t xml:space="preserve">---------------- </w:t>
      </w:r>
      <w:r w:rsidRPr="00237F68">
        <w:rPr>
          <w:rFonts w:ascii="Times New Roman" w:hAnsi="Times New Roman"/>
          <w:b/>
          <w:bCs/>
          <w:i/>
          <w:szCs w:val="28"/>
        </w:rPr>
        <w:t>Hết</w:t>
      </w:r>
      <w:r w:rsidRPr="00237F68">
        <w:rPr>
          <w:rFonts w:ascii="Times New Roman" w:hAnsi="Times New Roman"/>
          <w:bCs/>
          <w:szCs w:val="28"/>
        </w:rPr>
        <w:t xml:space="preserve"> ----------------</w:t>
      </w:r>
    </w:p>
    <w:p w:rsidR="00D4404C" w:rsidRPr="00237F68" w:rsidRDefault="00D4404C" w:rsidP="00237F68">
      <w:pPr>
        <w:spacing w:line="276" w:lineRule="auto"/>
        <w:jc w:val="both"/>
        <w:rPr>
          <w:rFonts w:ascii="Times New Roman" w:hAnsi="Times New Roman"/>
          <w:bCs/>
          <w:i/>
          <w:szCs w:val="28"/>
          <w:lang w:val="fr-FR"/>
        </w:rPr>
      </w:pPr>
    </w:p>
    <w:p w:rsidR="00D4404C" w:rsidRPr="00237F68" w:rsidRDefault="00D4404C" w:rsidP="00237F68">
      <w:pPr>
        <w:spacing w:line="276" w:lineRule="auto"/>
        <w:jc w:val="both"/>
        <w:rPr>
          <w:rFonts w:ascii="Times New Roman" w:hAnsi="Times New Roman"/>
          <w:b/>
          <w:bCs/>
          <w:szCs w:val="28"/>
          <w:lang w:val="pt-BR"/>
        </w:rPr>
      </w:pPr>
      <w:r w:rsidRPr="00237F68">
        <w:rPr>
          <w:rFonts w:ascii="Times New Roman" w:hAnsi="Times New Roman"/>
          <w:b/>
          <w:bCs/>
          <w:szCs w:val="28"/>
          <w:lang w:val="pt-BR"/>
        </w:rPr>
        <w:t>HƯỚNG DẪN VÀ BIỂU ĐIỂM CHẤM THI HỌC SINH GIỎI</w:t>
      </w:r>
    </w:p>
    <w:p w:rsidR="00D4404C" w:rsidRPr="00237F68" w:rsidRDefault="00D4404C" w:rsidP="00237F68">
      <w:pPr>
        <w:spacing w:line="276" w:lineRule="auto"/>
        <w:jc w:val="both"/>
        <w:rPr>
          <w:rFonts w:ascii="Times New Roman" w:hAnsi="Times New Roman"/>
          <w:b/>
          <w:bCs/>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655"/>
        <w:gridCol w:w="7900"/>
        <w:gridCol w:w="854"/>
      </w:tblGrid>
      <w:tr w:rsidR="00D4404C" w:rsidRPr="00394F4A" w:rsidTr="00394F4A">
        <w:tc>
          <w:tcPr>
            <w:tcW w:w="754"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âu</w:t>
            </w:r>
          </w:p>
        </w:tc>
        <w:tc>
          <w:tcPr>
            <w:tcW w:w="655"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Ý</w:t>
            </w:r>
          </w:p>
        </w:tc>
        <w:tc>
          <w:tcPr>
            <w:tcW w:w="790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Nội dung</w:t>
            </w:r>
          </w:p>
        </w:tc>
        <w:tc>
          <w:tcPr>
            <w:tcW w:w="829"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Điểm</w:t>
            </w:r>
          </w:p>
        </w:tc>
      </w:tr>
      <w:tr w:rsidR="00D4404C" w:rsidRPr="00394F4A" w:rsidTr="00394F4A">
        <w:tc>
          <w:tcPr>
            <w:tcW w:w="754" w:type="dxa"/>
            <w:vMerge w:val="restart"/>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w:t>
            </w:r>
          </w:p>
        </w:tc>
        <w:tc>
          <w:tcPr>
            <w:tcW w:w="655" w:type="dxa"/>
            <w:shd w:val="clear" w:color="auto" w:fill="auto"/>
            <w:vAlign w:val="center"/>
          </w:tcPr>
          <w:p w:rsidR="00D4404C" w:rsidRPr="00394F4A" w:rsidRDefault="00D4404C" w:rsidP="00394F4A">
            <w:pPr>
              <w:spacing w:line="276" w:lineRule="auto"/>
              <w:jc w:val="both"/>
              <w:rPr>
                <w:rFonts w:ascii="Times New Roman" w:hAnsi="Times New Roman"/>
                <w:b/>
                <w:szCs w:val="28"/>
              </w:rPr>
            </w:pPr>
          </w:p>
        </w:tc>
        <w:tc>
          <w:tcPr>
            <w:tcW w:w="7900" w:type="dxa"/>
            <w:shd w:val="clear" w:color="auto" w:fill="auto"/>
          </w:tcPr>
          <w:p w:rsidR="00D4404C" w:rsidRPr="00394F4A" w:rsidRDefault="00D4404C" w:rsidP="00394F4A">
            <w:pPr>
              <w:spacing w:line="276" w:lineRule="auto"/>
              <w:jc w:val="both"/>
              <w:rPr>
                <w:rFonts w:ascii="Times New Roman" w:hAnsi="Times New Roman"/>
                <w:b/>
                <w:szCs w:val="28"/>
              </w:rPr>
            </w:pPr>
          </w:p>
        </w:tc>
        <w:tc>
          <w:tcPr>
            <w:tcW w:w="829"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5</w:t>
            </w:r>
          </w:p>
        </w:tc>
      </w:tr>
      <w:tr w:rsidR="00D4404C" w:rsidRPr="00394F4A" w:rsidTr="00394F4A">
        <w:tc>
          <w:tcPr>
            <w:tcW w:w="754" w:type="dxa"/>
            <w:vMerge/>
            <w:shd w:val="clear" w:color="auto" w:fill="auto"/>
          </w:tcPr>
          <w:p w:rsidR="00D4404C" w:rsidRPr="00394F4A" w:rsidRDefault="00D4404C" w:rsidP="00394F4A">
            <w:pPr>
              <w:spacing w:line="276" w:lineRule="auto"/>
              <w:jc w:val="both"/>
              <w:rPr>
                <w:rFonts w:ascii="Times New Roman" w:hAnsi="Times New Roman"/>
                <w:b/>
                <w:szCs w:val="28"/>
              </w:rPr>
            </w:pPr>
          </w:p>
        </w:tc>
        <w:tc>
          <w:tcPr>
            <w:tcW w:w="655"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a</w:t>
            </w:r>
          </w:p>
        </w:tc>
        <w:tc>
          <w:tcPr>
            <w:tcW w:w="790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ọa độ địa lý của một điểm là: kinh độ và vĩ độ của điểm đó (chỗ gặp nhau của đường kinh tuyến và vĩ tuyến)</w:t>
            </w:r>
          </w:p>
        </w:tc>
        <w:tc>
          <w:tcPr>
            <w:tcW w:w="829"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tc>
      </w:tr>
      <w:tr w:rsidR="00D4404C" w:rsidRPr="00394F4A" w:rsidTr="00394F4A">
        <w:tc>
          <w:tcPr>
            <w:tcW w:w="754" w:type="dxa"/>
            <w:vMerge/>
            <w:shd w:val="clear" w:color="auto" w:fill="auto"/>
          </w:tcPr>
          <w:p w:rsidR="00D4404C" w:rsidRPr="00394F4A" w:rsidRDefault="00D4404C" w:rsidP="00394F4A">
            <w:pPr>
              <w:spacing w:line="276" w:lineRule="auto"/>
              <w:jc w:val="both"/>
              <w:rPr>
                <w:rFonts w:ascii="Times New Roman" w:hAnsi="Times New Roman"/>
                <w:b/>
                <w:szCs w:val="28"/>
              </w:rPr>
            </w:pPr>
          </w:p>
        </w:tc>
        <w:tc>
          <w:tcPr>
            <w:tcW w:w="655"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b</w:t>
            </w:r>
          </w:p>
        </w:tc>
        <w:tc>
          <w:tcPr>
            <w:tcW w:w="7900" w:type="dxa"/>
            <w:shd w:val="clear" w:color="auto" w:fill="auto"/>
          </w:tcPr>
          <w:p w:rsidR="00D4404C" w:rsidRPr="00394F4A" w:rsidRDefault="00680165" w:rsidP="00394F4A">
            <w:pPr>
              <w:spacing w:line="276" w:lineRule="auto"/>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45952" behindDoc="0" locked="0" layoutInCell="1" allowOverlap="1">
                      <wp:simplePos x="0" y="0"/>
                      <wp:positionH relativeFrom="column">
                        <wp:posOffset>916305</wp:posOffset>
                      </wp:positionH>
                      <wp:positionV relativeFrom="paragraph">
                        <wp:posOffset>119380</wp:posOffset>
                      </wp:positionV>
                      <wp:extent cx="685800" cy="571500"/>
                      <wp:effectExtent l="1905" t="0" r="0" b="4445"/>
                      <wp:wrapNone/>
                      <wp:docPr id="48" name="Text Box 3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Default="00237F68" w:rsidP="00D4404C">
                                  <w:pPr>
                                    <w:rPr>
                                      <w:sz w:val="26"/>
                                      <w:szCs w:val="26"/>
                                    </w:rPr>
                                  </w:pPr>
                                  <w:r>
                                    <w:rPr>
                                      <w:sz w:val="26"/>
                                      <w:szCs w:val="26"/>
                                    </w:rPr>
                                    <w:t xml:space="preserve"> 130</w:t>
                                  </w:r>
                                  <w:r>
                                    <w:rPr>
                                      <w:sz w:val="26"/>
                                      <w:szCs w:val="26"/>
                                      <w:vertAlign w:val="superscript"/>
                                    </w:rPr>
                                    <w:t>0</w:t>
                                  </w:r>
                                  <w:r>
                                    <w:rPr>
                                      <w:sz w:val="26"/>
                                      <w:szCs w:val="26"/>
                                    </w:rPr>
                                    <w:t>T</w:t>
                                  </w:r>
                                </w:p>
                                <w:p w:rsidR="00237F68" w:rsidRDefault="00237F68" w:rsidP="00D4404C">
                                  <w:r>
                                    <w:rPr>
                                      <w:sz w:val="26"/>
                                      <w:szCs w:val="26"/>
                                    </w:rPr>
                                    <w:t xml:space="preserve"> 40</w:t>
                                  </w:r>
                                  <w:r>
                                    <w:rPr>
                                      <w:sz w:val="26"/>
                                      <w:szCs w:val="26"/>
                                      <w:vertAlign w:val="superscript"/>
                                    </w:rPr>
                                    <w:t>0</w:t>
                                  </w:r>
                                  <w:r>
                                    <w:rPr>
                                      <w:sz w:val="26"/>
                                      <w:szCs w:val="26"/>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6" o:spid="_x0000_s1060" type="#_x0000_t202" style="position:absolute;left:0;text-align:left;margin-left:72.15pt;margin-top:9.4pt;width:54pt;height:4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hBlFugIAAMMFAAAOAAAAZHJzL2Uyb0RvYy54bWysVFtv2yAUfp+0/4B4d30pdmKrTtXG8TSp u0jtfgCxcYxmgwckTjftv++AkzRtNWnaxgM6cA7fuX2cq+t936EdU5pLkePwIsCIiUrWXGxy/OWh 9OYYaUNFTTspWI4fmcbXi7dvrsYhY5FsZVczhQBE6GwcctwaM2S+r6uW9VRfyIEJUDZS9dTAUW38 WtER0PvOj4Ig8Uep6kHJimkNt8WkxAuH3zSsMp+aRjODuhxDbMbtyu1ru/uLK5ptFB1aXh3CoH8R RU+5AKcnqIIairaKv4LqeaWklo25qGTvy6bhFXM5QDZh8CKb+5YOzOUCxdHDqUz6/8FWH3efFeJ1 jgl0StAeevTA9gbdyj26TBJboHHQGdjdD2Bp9qCARrtk9XAnq68aCblsqdiwG6Xk2DJaQ4Chfemf PZ1wtAVZjx9kDY7o1kgHtG9Ub6sH9UCADo16PDXHBlPBZTKP5wFoKlDFszAG2Xqg2fHxoLR5x2SP rJBjBb134HR3p81kejSxvoQsedfBPc068ewCMKcbcA1Prc4G4dr5Iw3S1Xw1Jx6JkpVHgqLwbsol 8ZIynMXFZbFcFuFP6zckWcvrmgnr5kitkPxZ6w4kn0hxIpeWHa8tnA1Jq8162Sm0o0Dt0q1DQc7M /OdhuHpBLi9SCiMS3EapVybzmUdKEnvpLJh7QZjepklAUlKUz1O644L9e0pozHEaR/HEpd/mFrj1 Ojea9dzA8Oh4n2OgBixrRDPLwJWonWwo7yb5rBQ2/KdSQLuPjXZ8tRSdyGr26737G9GlRbZkXsv6 ERisJDAMyAiTD4RWqu8YjTBFcqy/baliGHXvBfyCNCTEjh13IPEsgoM616zPNVRUAJVjg9EkLs00 qraD4psWPE3/Tsgb+DkNd6x+iurw32BSuOQOU82OovOzs3qavYtfAAAA//8DAFBLAwQUAAYACAAA ACEAIoN54NoAAAAKAQAADwAAAGRycy9kb3ducmV2LnhtbExPy07DMBC8I/EP1iJxo2tCitoQp0Ig riDKQ+rNjbdJRLyOYrcJf89ygtvOQ7Mz5Wb2vTrRGLvABq4XGhRxHVzHjYH3t6erFaiYLDvbByYD 3xRhU52flbZwYeJXOm1ToySEY2ENtCkNBWKsW/I2LsJALNohjN4mgWODbrSThPseM61v0duO5UNr B3poqf7aHr2Bj+fD7jPXL82jXw5TmDWyX6Mxlxfz/R2oRHP6M8NvfakOlXTahyO7qHrBeX4jVjlW MkEM2TITYi+EFgarEv9PqH4AAAD//wMAUEsBAi0AFAAGAAgAAAAhALaDOJL+AAAA4QEAABMAAAAA AAAAAAAAAAAAAAAAAFtDb250ZW50X1R5cGVzXS54bWxQSwECLQAUAAYACAAAACEAOP0h/9YAAACU AQAACwAAAAAAAAAAAAAAAAAvAQAAX3JlbHMvLnJlbHNQSwECLQAUAAYACAAAACEAY4QZRboCAADD BQAADgAAAAAAAAAAAAAAAAAuAgAAZHJzL2Uyb0RvYy54bWxQSwECLQAUAAYACAAAACEAIoN54NoA AAAKAQAADwAAAAAAAAAAAAAAAAAUBQAAZHJzL2Rvd25yZXYueG1sUEsFBgAAAAAEAAQA8wAAABsG AAAAAA== " filled="f" stroked="f">
                      <v:textbox>
                        <w:txbxContent>
                          <w:p w:rsidR="00237F68" w:rsidRDefault="00237F68" w:rsidP="00D4404C">
                            <w:pPr>
                              <w:rPr>
                                <w:sz w:val="26"/>
                                <w:szCs w:val="26"/>
                              </w:rPr>
                            </w:pPr>
                            <w:r>
                              <w:rPr>
                                <w:sz w:val="26"/>
                                <w:szCs w:val="26"/>
                              </w:rPr>
                              <w:t xml:space="preserve"> 130</w:t>
                            </w:r>
                            <w:r>
                              <w:rPr>
                                <w:sz w:val="26"/>
                                <w:szCs w:val="26"/>
                                <w:vertAlign w:val="superscript"/>
                              </w:rPr>
                              <w:t>0</w:t>
                            </w:r>
                            <w:r>
                              <w:rPr>
                                <w:sz w:val="26"/>
                                <w:szCs w:val="26"/>
                              </w:rPr>
                              <w:t>T</w:t>
                            </w:r>
                          </w:p>
                          <w:p w:rsidR="00237F68" w:rsidRDefault="00237F68" w:rsidP="00D4404C">
                            <w:r>
                              <w:rPr>
                                <w:sz w:val="26"/>
                                <w:szCs w:val="26"/>
                              </w:rPr>
                              <w:t xml:space="preserve"> 40</w:t>
                            </w:r>
                            <w:r>
                              <w:rPr>
                                <w:sz w:val="26"/>
                                <w:szCs w:val="26"/>
                                <w:vertAlign w:val="superscript"/>
                              </w:rPr>
                              <w:t>0</w:t>
                            </w:r>
                            <w:r>
                              <w:rPr>
                                <w:sz w:val="26"/>
                                <w:szCs w:val="26"/>
                              </w:rPr>
                              <w:t>N</w:t>
                            </w:r>
                          </w:p>
                        </w:txbxContent>
                      </v:textbox>
                    </v:shape>
                  </w:pict>
                </mc:Fallback>
              </mc:AlternateContent>
            </w:r>
            <w:r>
              <w:rPr>
                <w:rFonts w:ascii="Times New Roman" w:hAnsi="Times New Roman"/>
                <w:noProof/>
                <w:szCs w:val="28"/>
              </w:rPr>
              <mc:AlternateContent>
                <mc:Choice Requires="wps">
                  <w:drawing>
                    <wp:anchor distT="0" distB="0" distL="114300" distR="114300" simplePos="0" relativeHeight="251646976" behindDoc="0" locked="0" layoutInCell="1" allowOverlap="1">
                      <wp:simplePos x="0" y="0"/>
                      <wp:positionH relativeFrom="column">
                        <wp:posOffset>896620</wp:posOffset>
                      </wp:positionH>
                      <wp:positionV relativeFrom="paragraph">
                        <wp:posOffset>229870</wp:posOffset>
                      </wp:positionV>
                      <wp:extent cx="114300" cy="269875"/>
                      <wp:effectExtent l="10795" t="10795" r="8255" b="5080"/>
                      <wp:wrapNone/>
                      <wp:docPr id="47" name="AutoShape 3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69875"/>
                              </a:xfrm>
                              <a:prstGeom prst="leftBrace">
                                <a:avLst>
                                  <a:gd name="adj1" fmla="val 1967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367" o:spid="_x0000_s1026" type="#_x0000_t87" style="position:absolute;margin-left:70.6pt;margin-top:18.1pt;width:9pt;height:21.2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SV6dhQIAAC8FAAAOAAAAZHJzL2Uyb0RvYy54bWysVNuO0zAQfUfiHyy/d3PZ9BY1XS1Ni5AW WGnhA1zbaQyOHWy36YL4d8ZOWlr2BSHy4NiZyZk5M2e8uDs2Eh24sUKrAic3MUZcUc2E2hX486fN aIaRdUQxIrXiBX7mFt8tX79adG3OU11rybhBAKJs3rUFrp1r8yiytOYNsTe65QqMlTYNcXA0u4gZ 0gF6I6M0jidRpw1rjabcWvha9ka8DPhVxan7WFWWOyQLDLm5sJqwbv0aLRck3xnS1oIOaZB/yKIh QkHQM1RJHEF7I15ANYIabXXlbqhuIl1VgvLAAdgk8R9snmrS8sAFimPbc5ns/4OlHw6PBglW4GyK kSIN9Oh+73QIjW4nU1+hrrU5OD61j8ZztO2Dpl8tGKIriz9Y8EHb7r1mAEQAKFTlWJnG/wl80TEU //lcfH50iMLHJMluY2gRBVM6mc+mYx86Ivnp59ZY95brBvlNgSWv3BtDqC8QycnhwbrQADawIOxL glHVSOjngUiUzCfTydDvC5/00mccwzOEHRAhgVNgD6/0RkgZVCMV6go8H6fjkIHVUjBv9G7W7LYr aRAEBqLhGWCv3IzeKxbAak7Yetg7ImS/h+BSeTwo0sDPlysI68c8nq9n61k2ytLJepTFZTm636yy 0WSTTMflbblalclPn1qS5bVgjCuf3UnkSfZ3IhrGrZfnWeZXLK7IbsLzkmx0nUboLHA5vQO7ICev oF5yW82eQU1G91MLtwxsam2+Y9TBxBbYftsTwzGS7xSMxDzJMj/i4ZCNpykczKVle2khigJUgR1G /Xbl+mth3xqxqyFSEtqqtB+HSriT3PusBu3DVAYGww3ix/7yHLx+33PLXwAAAP//AwBQSwMEFAAG AAgAAAAhANx9YpbhAAAACQEAAA8AAABkcnMvZG93bnJldi54bWxMj81Ow0AMhO9IvMPKSFwQ3aRA W0I2FUKqBD2AWn7ObtYkUbPekN22gafHPcHJHs1o/DmfD65Ve+pD49lAOkpAEZfeNlwZeHtdXM5A hYhssfVMBr4pwLw4Pckxs/7AK9qvY6WkhEOGBuoYu0zrUNbkMIx8Ryzep+8dRpF9pW2PByl3rR4n yUQ7bFgu1NjRQ03ldr1zBuJ7+lwOP/4LF08fyWN6sVy9bJfGnJ8N93egIg3xLwxHfEGHQpg2fsc2 qFb0dTqWqIGricxj4OZWlo2B6WwKusj1/w+KXwAAAP//AwBQSwECLQAUAAYACAAAACEAtoM4kv4A AADhAQAAEwAAAAAAAAAAAAAAAAAAAAAAW0NvbnRlbnRfVHlwZXNdLnhtbFBLAQItABQABgAIAAAA IQA4/SH/1gAAAJQBAAALAAAAAAAAAAAAAAAAAC8BAABfcmVscy8ucmVsc1BLAQItABQABgAIAAAA IQA1SV6dhQIAAC8FAAAOAAAAAAAAAAAAAAAAAC4CAABkcnMvZTJvRG9jLnhtbFBLAQItABQABgAI AAAAIQDcfWKW4QAAAAkBAAAPAAAAAAAAAAAAAAAAAN8EAABkcnMvZG93bnJldi54bWxQSwUGAAAA AAQABADzAAAA7QUAAAAA "/>
                  </w:pict>
                </mc:Fallback>
              </mc:AlternateContent>
            </w:r>
            <w:r w:rsidR="00D4404C" w:rsidRPr="00394F4A">
              <w:rPr>
                <w:rFonts w:ascii="Times New Roman" w:hAnsi="Times New Roman"/>
                <w:szCs w:val="28"/>
              </w:rPr>
              <w:t>- Tọa độ địa lý:</w:t>
            </w:r>
          </w:p>
          <w:p w:rsidR="00D4404C" w:rsidRPr="00394F4A" w:rsidRDefault="00D4404C" w:rsidP="00394F4A">
            <w:pPr>
              <w:spacing w:line="276" w:lineRule="auto"/>
              <w:ind w:firstLine="252"/>
              <w:jc w:val="both"/>
              <w:rPr>
                <w:rFonts w:ascii="Times New Roman" w:hAnsi="Times New Roman"/>
                <w:szCs w:val="28"/>
              </w:rPr>
            </w:pPr>
            <w:r w:rsidRPr="00394F4A">
              <w:rPr>
                <w:rFonts w:ascii="Times New Roman" w:hAnsi="Times New Roman"/>
                <w:szCs w:val="28"/>
              </w:rPr>
              <w:t xml:space="preserve">+ Điểm  A        </w:t>
            </w:r>
          </w:p>
          <w:p w:rsidR="00D4404C" w:rsidRPr="00394F4A" w:rsidRDefault="00680165" w:rsidP="00394F4A">
            <w:pPr>
              <w:spacing w:line="276" w:lineRule="auto"/>
              <w:ind w:firstLine="252"/>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49024" behindDoc="0" locked="0" layoutInCell="1" allowOverlap="1">
                      <wp:simplePos x="0" y="0"/>
                      <wp:positionH relativeFrom="column">
                        <wp:posOffset>928370</wp:posOffset>
                      </wp:positionH>
                      <wp:positionV relativeFrom="paragraph">
                        <wp:posOffset>128270</wp:posOffset>
                      </wp:positionV>
                      <wp:extent cx="685800" cy="571500"/>
                      <wp:effectExtent l="4445" t="4445" r="0" b="0"/>
                      <wp:wrapNone/>
                      <wp:docPr id="46" name="Text Box 3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Default="00237F68" w:rsidP="00D4404C">
                                  <w:pPr>
                                    <w:rPr>
                                      <w:sz w:val="26"/>
                                      <w:szCs w:val="26"/>
                                    </w:rPr>
                                  </w:pPr>
                                  <w:r>
                                    <w:rPr>
                                      <w:sz w:val="26"/>
                                      <w:szCs w:val="26"/>
                                    </w:rPr>
                                    <w:t xml:space="preserve"> 100</w:t>
                                  </w:r>
                                  <w:r>
                                    <w:rPr>
                                      <w:sz w:val="26"/>
                                      <w:szCs w:val="26"/>
                                      <w:vertAlign w:val="superscript"/>
                                    </w:rPr>
                                    <w:t>0</w:t>
                                  </w:r>
                                  <w:r>
                                    <w:rPr>
                                      <w:sz w:val="26"/>
                                      <w:szCs w:val="26"/>
                                    </w:rPr>
                                    <w:t>T</w:t>
                                  </w:r>
                                </w:p>
                                <w:p w:rsidR="00237F68" w:rsidRDefault="00237F68" w:rsidP="00D4404C">
                                  <w:r>
                                    <w:rPr>
                                      <w:sz w:val="26"/>
                                      <w:szCs w:val="26"/>
                                    </w:rPr>
                                    <w:t xml:space="preserve"> 50</w:t>
                                  </w:r>
                                  <w:r>
                                    <w:rPr>
                                      <w:sz w:val="26"/>
                                      <w:szCs w:val="26"/>
                                      <w:vertAlign w:val="superscript"/>
                                    </w:rPr>
                                    <w:t>0</w:t>
                                  </w:r>
                                  <w:r>
                                    <w:rPr>
                                      <w:sz w:val="26"/>
                                      <w:szCs w:val="26"/>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9" o:spid="_x0000_s1061" type="#_x0000_t202" style="position:absolute;left:0;text-align:left;margin-left:73.1pt;margin-top:10.1pt;width:54pt;height: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jl0JugIAAMMFAAAOAAAAZHJzL2Uyb0RvYy54bWysVFtv2yAUfp+0/4B4d30pdmKrTtXG8TSp u0jtfgCxcYxmgwckTjftv++AkzRtNWnaxgM6cA7fuX2cq+t936EdU5pLkePwIsCIiUrWXGxy/OWh 9OYYaUNFTTspWI4fmcbXi7dvrsYhY5FsZVczhQBE6GwcctwaM2S+r6uW9VRfyIEJUDZS9dTAUW38 WtER0PvOj4Ig8Uep6kHJimkNt8WkxAuH3zSsMp+aRjODuhxDbMbtyu1ru/uLK5ptFB1aXh3CoH8R RU+5AKcnqIIairaKv4LqeaWklo25qGTvy6bhFXM5QDZh8CKb+5YOzOUCxdHDqUz6/8FWH3efFeJ1 jkmCkaA99OiB7Q26lXt0maS2QOOgM7C7H8DS7EEBjXbJ6uFOVl81EnLZUrFhN0rJsWW0hgBD+9I/ ezrhaAuyHj/IGhzRrZEOaN+o3lYP6oEAHRr1eGqODaaCy2QezwPQVKCKZ2EMsvVAs+PjQWnzjske WSHHCnrvwOnuTpvJ9GhifQlZ8q6De5p14tkFYE434BqeWp0NwrXzRxqkq/lqTjwSJSuPBEXh3ZRL 4iVlOIuLy2K5LMKf1m9IspbXNRPWzZFaIfmz1h1IPpHiRC4tO15bOBuSVpv1slNoR4HapVuHgpyZ +c/DcPWCXF6kFEYkuI1Sr0zmM4+UJPbSWTD3gjC9TZOApKQon6d0xwX795TQmOM0juKJS7/NLXDr dW4067mB4dHxPsdADVjWiGaWgStRO9lQ3k3yWSls+E+lgHYfG+34aik6kdXs13v3NyJikS2Z17J+ BAYrCQwDMsLkA6GV6jtGI0yRHOtvW6oYRt17Ab8gDQmxY8cdSDyL4KDONetzDRUVQOXYYDSJSzON qu2g+KYFT9O/E/IGfk7DHaufojr8N5gULrnDVLOj6PzsrJ5m7+IXAAAA//8DAFBLAwQUAAYACAAA ACEA+JxxMdsAAAAKAQAADwAAAGRycy9kb3ducmV2LnhtbExPy07DMBC8I/EP1iJxo+tGaQVpnAqB uIIoD6k3N94mEfE6it0m/D3LCU67szOamS23s+/VmcbYBTawXGhQxHVwHTcG3t+ebm5BxWTZ2T4w GfimCNvq8qK0hQsTv9J5lxolJhwLa6BNaSgQY92St3ERBmLhjmH0NgkcG3SjncTc95hpvUZvO5aE 1g700FL9tTt5Ax/Px/1nrl+aR78apjBrZH+HxlxfzfcbUInm9CeG3/pSHSrpdAgndlH1gvN1JlID mZYpgmyVy3IQZikXrEr8/0L1AwAA//8DAFBLAQItABQABgAIAAAAIQC2gziS/gAAAOEBAAATAAAA AAAAAAAAAAAAAAAAAABbQ29udGVudF9UeXBlc10ueG1sUEsBAi0AFAAGAAgAAAAhADj9If/WAAAA lAEAAAsAAAAAAAAAAAAAAAAALwEAAF9yZWxzLy5yZWxzUEsBAi0AFAAGAAgAAAAhAPaOXQm6AgAA wwUAAA4AAAAAAAAAAAAAAAAALgIAAGRycy9lMm9Eb2MueG1sUEsBAi0AFAAGAAgAAAAhAPiccTHb AAAACgEAAA8AAAAAAAAAAAAAAAAAFAUAAGRycy9kb3ducmV2LnhtbFBLBQYAAAAABAAEAPMAAAAc BgAAAAA= " filled="f" stroked="f">
                      <v:textbox>
                        <w:txbxContent>
                          <w:p w:rsidR="00237F68" w:rsidRDefault="00237F68" w:rsidP="00D4404C">
                            <w:pPr>
                              <w:rPr>
                                <w:sz w:val="26"/>
                                <w:szCs w:val="26"/>
                              </w:rPr>
                            </w:pPr>
                            <w:r>
                              <w:rPr>
                                <w:sz w:val="26"/>
                                <w:szCs w:val="26"/>
                              </w:rPr>
                              <w:t xml:space="preserve"> 100</w:t>
                            </w:r>
                            <w:r>
                              <w:rPr>
                                <w:sz w:val="26"/>
                                <w:szCs w:val="26"/>
                                <w:vertAlign w:val="superscript"/>
                              </w:rPr>
                              <w:t>0</w:t>
                            </w:r>
                            <w:r>
                              <w:rPr>
                                <w:sz w:val="26"/>
                                <w:szCs w:val="26"/>
                              </w:rPr>
                              <w:t>T</w:t>
                            </w:r>
                          </w:p>
                          <w:p w:rsidR="00237F68" w:rsidRDefault="00237F68" w:rsidP="00D4404C">
                            <w:r>
                              <w:rPr>
                                <w:sz w:val="26"/>
                                <w:szCs w:val="26"/>
                              </w:rPr>
                              <w:t xml:space="preserve"> 50</w:t>
                            </w:r>
                            <w:r>
                              <w:rPr>
                                <w:sz w:val="26"/>
                                <w:szCs w:val="26"/>
                                <w:vertAlign w:val="superscript"/>
                              </w:rPr>
                              <w:t>0</w:t>
                            </w:r>
                            <w:r>
                              <w:rPr>
                                <w:sz w:val="26"/>
                                <w:szCs w:val="26"/>
                              </w:rPr>
                              <w:t>N</w:t>
                            </w:r>
                          </w:p>
                        </w:txbxContent>
                      </v:textbox>
                    </v:shape>
                  </w:pict>
                </mc:Fallback>
              </mc:AlternateContent>
            </w:r>
            <w:r>
              <w:rPr>
                <w:rFonts w:ascii="Times New Roman" w:hAnsi="Times New Roman"/>
                <w:noProof/>
                <w:szCs w:val="28"/>
              </w:rPr>
              <mc:AlternateContent>
                <mc:Choice Requires="wps">
                  <w:drawing>
                    <wp:anchor distT="0" distB="0" distL="114300" distR="114300" simplePos="0" relativeHeight="251648000" behindDoc="0" locked="0" layoutInCell="1" allowOverlap="1">
                      <wp:simplePos x="0" y="0"/>
                      <wp:positionH relativeFrom="column">
                        <wp:posOffset>898525</wp:posOffset>
                      </wp:positionH>
                      <wp:positionV relativeFrom="paragraph">
                        <wp:posOffset>233680</wp:posOffset>
                      </wp:positionV>
                      <wp:extent cx="114300" cy="269875"/>
                      <wp:effectExtent l="12700" t="5080" r="6350" b="10795"/>
                      <wp:wrapNone/>
                      <wp:docPr id="45" name="AutoShape 3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69875"/>
                              </a:xfrm>
                              <a:prstGeom prst="leftBrace">
                                <a:avLst>
                                  <a:gd name="adj1" fmla="val 1967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68" o:spid="_x0000_s1026" type="#_x0000_t87" style="position:absolute;margin-left:70.75pt;margin-top:18.4pt;width:9pt;height:21.2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IDN1hQIAAC8FAAAOAAAAZHJzL2Uyb0RvYy54bWysVNuO0zAQfUfiHyy/d3PZJG2jpqulaRHS AistfIBrO03AsYPtNl0Q/87YSUvLviBEHhw7MzkzZ+aMF3fHVqAD16ZRssDRTYgRl1SxRu4K/PnT ZjLDyFgiGRFK8gI/c4Pvlq9fLfou57GqlWBcIwCRJu+7AtfWdnkQGFrzlpgb1XEJxkrpllg46l3A NOkBvRVBHIZZ0CvNOq0oNwa+loMRLz1+VXFqP1aV4RaJAkNu1q/ar1u3BssFyXeadHVDxzTIP2TR kkZC0DNUSSxBe928gGobqpVRlb2hqg1UVTWUew7AJgr/YPNUk457LlAc053LZP4fLP1weNSoYQVO UowkaaFH93urfGh0m81chfrO5OD41D1qx9F0D4p+NWAIrizuYMAHbfv3igEQASBflWOlW/cn8EVH X/znc/H50SIKH6MouQ2hRRRMcTafTVMXOiD56edOG/uWqxa5TYEFr+wbTagrEMnJ4cFY3wA2siDs S4RR1Qro54EIFM2zaTb2+8InvvRJQ3jGsCMiJHAK7OCl2jRCeNUIifoCz9M49RkYJRrmjM7N6N12 JTSCwEDUPyPslZtWe8k8WM0JW497Sxox7CG4kA4PijTyc+XywvoxD+fr2XqWTJI4W0+SsCwn95tV Msk20TQtb8vVqox+utSiJK8bxrh02Z1EHiV/J6Jx3AZ5nmV+xeKK7MY/L8kG12n4zgKX09uz83Jy Chokt1XsGdSk1TC1cMvAplb6O0Y9TGyBzbc90Rwj8U7CSMyjJHEj7g9JOo3hoC8t20sLkRSgCmwx GrYrO1wL+043uxoiRb6tUrlxqBp7kvuQ1ah9mErPYLxB3Nhfnr3X73tu+QsAAP//AwBQSwMEFAAG AAgAAAAhAJW6UJ/gAAAACQEAAA8AAABkcnMvZG93bnJldi54bWxMj81OwzAQhO9IvIO1SFwQdUJp oSFOhZAqQQ+glp/zNl6SqPE6xG4beHq2JzjO7KfZmXw+uFbtqQ+NZwPpKAFFXHrbcGXg7XVxeQsq RGSLrWcy8E0B5sXpSY6Z9Qde0X4dKyUhHDI0UMfYZVqHsiaHYeQ7Yrl9+t5hFNlX2vZ4kHDX6qsk mWqHDcuHGjt6qKncrnfOQHxPn8vhx3/h4ukjeUwvlquX7dKY87Ph/g5UpCH+wXCsL9WhkE4bv2Mb VCv6Op0IamA8lQlHYDITY2PgZjYGXeT6/4LiFwAA//8DAFBLAQItABQABgAIAAAAIQC2gziS/gAA AOEBAAATAAAAAAAAAAAAAAAAAAAAAABbQ29udGVudF9UeXBlc10ueG1sUEsBAi0AFAAGAAgAAAAh ADj9If/WAAAAlAEAAAsAAAAAAAAAAAAAAAAALwEAAF9yZWxzLy5yZWxzUEsBAi0AFAAGAAgAAAAh AEogM3WFAgAALwUAAA4AAAAAAAAAAAAAAAAALgIAAGRycy9lMm9Eb2MueG1sUEsBAi0AFAAGAAgA AAAhAJW6UJ/gAAAACQEAAA8AAAAAAAAAAAAAAAAA3wQAAGRycy9kb3ducmV2LnhtbFBLBQYAAAAA BAAEAPMAAADsBQAAAAA= "/>
                  </w:pict>
                </mc:Fallback>
              </mc:AlternateContent>
            </w:r>
          </w:p>
          <w:p w:rsidR="00D4404C" w:rsidRPr="00394F4A" w:rsidRDefault="00D4404C" w:rsidP="00394F4A">
            <w:pPr>
              <w:spacing w:line="276" w:lineRule="auto"/>
              <w:ind w:firstLine="252"/>
              <w:jc w:val="both"/>
              <w:rPr>
                <w:rFonts w:ascii="Times New Roman" w:hAnsi="Times New Roman"/>
                <w:szCs w:val="28"/>
              </w:rPr>
            </w:pPr>
            <w:r w:rsidRPr="00394F4A">
              <w:rPr>
                <w:rFonts w:ascii="Times New Roman" w:hAnsi="Times New Roman"/>
                <w:szCs w:val="28"/>
              </w:rPr>
              <w:t xml:space="preserve">+ Điểm  B       </w:t>
            </w:r>
          </w:p>
          <w:p w:rsidR="00D4404C" w:rsidRPr="00394F4A" w:rsidRDefault="00D4404C" w:rsidP="00394F4A">
            <w:pPr>
              <w:spacing w:line="276" w:lineRule="auto"/>
              <w:ind w:firstLine="252"/>
              <w:jc w:val="both"/>
              <w:rPr>
                <w:rFonts w:ascii="Times New Roman" w:hAnsi="Times New Roman"/>
                <w:szCs w:val="28"/>
              </w:rPr>
            </w:pPr>
          </w:p>
        </w:tc>
        <w:tc>
          <w:tcPr>
            <w:tcW w:w="829" w:type="dxa"/>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tc>
      </w:tr>
      <w:tr w:rsidR="00D4404C" w:rsidRPr="00394F4A" w:rsidTr="00394F4A">
        <w:tc>
          <w:tcPr>
            <w:tcW w:w="754" w:type="dxa"/>
            <w:vMerge/>
            <w:shd w:val="clear" w:color="auto" w:fill="auto"/>
          </w:tcPr>
          <w:p w:rsidR="00D4404C" w:rsidRPr="00394F4A" w:rsidRDefault="00D4404C" w:rsidP="00394F4A">
            <w:pPr>
              <w:spacing w:line="276" w:lineRule="auto"/>
              <w:jc w:val="both"/>
              <w:rPr>
                <w:rFonts w:ascii="Times New Roman" w:hAnsi="Times New Roman"/>
                <w:b/>
                <w:szCs w:val="28"/>
              </w:rPr>
            </w:pPr>
          </w:p>
        </w:tc>
        <w:tc>
          <w:tcPr>
            <w:tcW w:w="655"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w:t>
            </w:r>
          </w:p>
        </w:tc>
        <w:tc>
          <w:tcPr>
            <w:tcW w:w="790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Giờ truyền hình trực tiếp tại các quốc gia:</w:t>
            </w:r>
          </w:p>
          <w:tbl>
            <w:tblPr>
              <w:tblW w:w="76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6"/>
              <w:gridCol w:w="1308"/>
              <w:gridCol w:w="2935"/>
              <w:gridCol w:w="1965"/>
            </w:tblGrid>
            <w:tr w:rsidR="00D4404C" w:rsidRPr="00394F4A" w:rsidTr="00394F4A">
              <w:trPr>
                <w:trHeight w:val="417"/>
              </w:trPr>
              <w:tc>
                <w:tcPr>
                  <w:tcW w:w="146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Quốc gia</w:t>
                  </w:r>
                </w:p>
              </w:tc>
              <w:tc>
                <w:tcPr>
                  <w:tcW w:w="1308"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Múi giờ</w:t>
                  </w:r>
                </w:p>
              </w:tc>
              <w:tc>
                <w:tcPr>
                  <w:tcW w:w="2935"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Giờ truyền hình trực tiếp</w:t>
                  </w:r>
                </w:p>
              </w:tc>
              <w:tc>
                <w:tcPr>
                  <w:tcW w:w="1965"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Ngày, tháng</w:t>
                  </w:r>
                </w:p>
              </w:tc>
            </w:tr>
            <w:tr w:rsidR="00D4404C" w:rsidRPr="00394F4A" w:rsidTr="00394F4A">
              <w:trPr>
                <w:trHeight w:val="395"/>
              </w:trPr>
              <w:tc>
                <w:tcPr>
                  <w:tcW w:w="146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Nam Phi</w:t>
                  </w:r>
                </w:p>
              </w:tc>
              <w:tc>
                <w:tcPr>
                  <w:tcW w:w="1308"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w:t>
                  </w:r>
                </w:p>
              </w:tc>
              <w:tc>
                <w:tcPr>
                  <w:tcW w:w="2935"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0h30'</w:t>
                  </w:r>
                </w:p>
              </w:tc>
              <w:tc>
                <w:tcPr>
                  <w:tcW w:w="1965"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5/06/2010</w:t>
                  </w:r>
                </w:p>
              </w:tc>
            </w:tr>
            <w:tr w:rsidR="00D4404C" w:rsidRPr="00394F4A" w:rsidTr="00394F4A">
              <w:trPr>
                <w:trHeight w:val="410"/>
              </w:trPr>
              <w:tc>
                <w:tcPr>
                  <w:tcW w:w="146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Anh</w:t>
                  </w:r>
                </w:p>
              </w:tc>
              <w:tc>
                <w:tcPr>
                  <w:tcW w:w="1308"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w:t>
                  </w:r>
                </w:p>
              </w:tc>
              <w:tc>
                <w:tcPr>
                  <w:tcW w:w="2935"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8h30'</w:t>
                  </w:r>
                </w:p>
              </w:tc>
              <w:tc>
                <w:tcPr>
                  <w:tcW w:w="1965"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5/06/2010</w:t>
                  </w:r>
                </w:p>
              </w:tc>
            </w:tr>
            <w:tr w:rsidR="00D4404C" w:rsidRPr="00394F4A" w:rsidTr="00394F4A">
              <w:trPr>
                <w:trHeight w:val="410"/>
              </w:trPr>
              <w:tc>
                <w:tcPr>
                  <w:tcW w:w="146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Việt Nam</w:t>
                  </w:r>
                </w:p>
              </w:tc>
              <w:tc>
                <w:tcPr>
                  <w:tcW w:w="1308"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7</w:t>
                  </w:r>
                </w:p>
              </w:tc>
              <w:tc>
                <w:tcPr>
                  <w:tcW w:w="2935"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h30'</w:t>
                  </w:r>
                </w:p>
              </w:tc>
              <w:tc>
                <w:tcPr>
                  <w:tcW w:w="1965"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6/06/2010</w:t>
                  </w:r>
                </w:p>
              </w:tc>
            </w:tr>
          </w:tbl>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w:t>
            </w:r>
            <w:r w:rsidRPr="00394F4A">
              <w:rPr>
                <w:rFonts w:ascii="Times New Roman" w:hAnsi="Times New Roman"/>
                <w:i/>
                <w:szCs w:val="28"/>
              </w:rPr>
              <w:t>Học sinh trình bày được cách tính hoặc nêu được múi giờ mới cho điểm tối đa)</w:t>
            </w:r>
          </w:p>
        </w:tc>
        <w:tc>
          <w:tcPr>
            <w:tcW w:w="829" w:type="dxa"/>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tc>
      </w:tr>
      <w:tr w:rsidR="00D4404C" w:rsidRPr="00394F4A" w:rsidTr="00394F4A">
        <w:tc>
          <w:tcPr>
            <w:tcW w:w="754" w:type="dxa"/>
            <w:vMerge w:val="restart"/>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w:t>
            </w:r>
          </w:p>
        </w:tc>
        <w:tc>
          <w:tcPr>
            <w:tcW w:w="655" w:type="dxa"/>
            <w:shd w:val="clear" w:color="auto" w:fill="auto"/>
            <w:vAlign w:val="center"/>
          </w:tcPr>
          <w:p w:rsidR="00D4404C" w:rsidRPr="00394F4A" w:rsidRDefault="00D4404C" w:rsidP="00394F4A">
            <w:pPr>
              <w:spacing w:line="276" w:lineRule="auto"/>
              <w:jc w:val="both"/>
              <w:rPr>
                <w:rFonts w:ascii="Times New Roman" w:hAnsi="Times New Roman"/>
                <w:b/>
                <w:szCs w:val="28"/>
              </w:rPr>
            </w:pPr>
          </w:p>
        </w:tc>
        <w:tc>
          <w:tcPr>
            <w:tcW w:w="7900" w:type="dxa"/>
            <w:shd w:val="clear" w:color="auto" w:fill="auto"/>
          </w:tcPr>
          <w:p w:rsidR="00D4404C" w:rsidRPr="00394F4A" w:rsidRDefault="00D4404C" w:rsidP="00394F4A">
            <w:pPr>
              <w:spacing w:line="276" w:lineRule="auto"/>
              <w:jc w:val="both"/>
              <w:rPr>
                <w:rFonts w:ascii="Times New Roman" w:hAnsi="Times New Roman"/>
                <w:szCs w:val="28"/>
              </w:rPr>
            </w:pPr>
          </w:p>
        </w:tc>
        <w:tc>
          <w:tcPr>
            <w:tcW w:w="829"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4,0</w:t>
            </w:r>
          </w:p>
        </w:tc>
      </w:tr>
      <w:tr w:rsidR="00D4404C" w:rsidRPr="00394F4A" w:rsidTr="00394F4A">
        <w:tc>
          <w:tcPr>
            <w:tcW w:w="754" w:type="dxa"/>
            <w:vMerge/>
            <w:shd w:val="clear" w:color="auto" w:fill="auto"/>
          </w:tcPr>
          <w:p w:rsidR="00D4404C" w:rsidRPr="00394F4A" w:rsidRDefault="00D4404C" w:rsidP="00394F4A">
            <w:pPr>
              <w:spacing w:line="276" w:lineRule="auto"/>
              <w:jc w:val="both"/>
              <w:rPr>
                <w:rFonts w:ascii="Times New Roman" w:hAnsi="Times New Roman"/>
                <w:b/>
                <w:szCs w:val="28"/>
              </w:rPr>
            </w:pPr>
          </w:p>
        </w:tc>
        <w:tc>
          <w:tcPr>
            <w:tcW w:w="655"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a</w:t>
            </w:r>
          </w:p>
        </w:tc>
        <w:tc>
          <w:tcPr>
            <w:tcW w:w="790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Sự khác biệt trong chế độ nhiệt của Hà Nội và Tp Hồ Chí Minh:</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Hà Nội có nền nhiệt độ thấp hơn Tp Hồ Chí Minh: nhiệt độ TB năm của Hà Nội là 23,5</w:t>
            </w:r>
            <w:r w:rsidRPr="00394F4A">
              <w:rPr>
                <w:rFonts w:ascii="Times New Roman" w:hAnsi="Times New Roman"/>
                <w:szCs w:val="28"/>
                <w:vertAlign w:val="superscript"/>
              </w:rPr>
              <w:t>0</w:t>
            </w:r>
            <w:r w:rsidRPr="00394F4A">
              <w:rPr>
                <w:rFonts w:ascii="Times New Roman" w:hAnsi="Times New Roman"/>
                <w:szCs w:val="28"/>
              </w:rPr>
              <w:t>C so với Tp Hồ Chí Minh là 27,1</w:t>
            </w:r>
            <w:r w:rsidRPr="00394F4A">
              <w:rPr>
                <w:rFonts w:ascii="Times New Roman" w:hAnsi="Times New Roman"/>
                <w:szCs w:val="28"/>
                <w:vertAlign w:val="superscript"/>
              </w:rPr>
              <w:t>0</w:t>
            </w:r>
            <w:r w:rsidRPr="00394F4A">
              <w:rPr>
                <w:rFonts w:ascii="Times New Roman" w:hAnsi="Times New Roman"/>
                <w:szCs w:val="28"/>
              </w:rPr>
              <w:t>C</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Hà Nội có 3 tháng (12,1 và 2) nhiệt độ &lt; 20</w:t>
            </w:r>
            <w:r w:rsidRPr="00394F4A">
              <w:rPr>
                <w:rFonts w:ascii="Times New Roman" w:hAnsi="Times New Roman"/>
                <w:szCs w:val="28"/>
                <w:vertAlign w:val="superscript"/>
              </w:rPr>
              <w:t>0</w:t>
            </w:r>
            <w:r w:rsidRPr="00394F4A">
              <w:rPr>
                <w:rFonts w:ascii="Times New Roman" w:hAnsi="Times New Roman"/>
                <w:szCs w:val="28"/>
              </w:rPr>
              <w:t>C, 4 tháng (6,7,8 và 9) nhiệt độ cao hơn ở Tp Hồ Chí Minh.</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lastRenderedPageBreak/>
              <w:t>+ Tp Hồ Chí Minh quanh năm nóng, không có tháng nào có nhiệt độ &lt; 25</w:t>
            </w:r>
            <w:r w:rsidRPr="00394F4A">
              <w:rPr>
                <w:rFonts w:ascii="Times New Roman" w:hAnsi="Times New Roman"/>
                <w:szCs w:val="28"/>
                <w:vertAlign w:val="superscript"/>
              </w:rPr>
              <w:t>0</w:t>
            </w:r>
            <w:r w:rsidRPr="00394F4A">
              <w:rPr>
                <w:rFonts w:ascii="Times New Roman" w:hAnsi="Times New Roman"/>
                <w:szCs w:val="28"/>
              </w:rPr>
              <w:t>C.</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Biên độ nhiệt ở Hà Nội cao (12,5</w:t>
            </w:r>
            <w:r w:rsidRPr="00394F4A">
              <w:rPr>
                <w:rFonts w:ascii="Times New Roman" w:hAnsi="Times New Roman"/>
                <w:szCs w:val="28"/>
                <w:vertAlign w:val="superscript"/>
              </w:rPr>
              <w:t>0</w:t>
            </w:r>
            <w:r w:rsidRPr="00394F4A">
              <w:rPr>
                <w:rFonts w:ascii="Times New Roman" w:hAnsi="Times New Roman"/>
                <w:szCs w:val="28"/>
              </w:rPr>
              <w:t>C), biên độ nhiệt ở Tp Hồ Chí Minh thấp (3,2</w:t>
            </w:r>
            <w:r w:rsidRPr="00394F4A">
              <w:rPr>
                <w:rFonts w:ascii="Times New Roman" w:hAnsi="Times New Roman"/>
                <w:szCs w:val="28"/>
                <w:vertAlign w:val="superscript"/>
              </w:rPr>
              <w:t>0</w:t>
            </w:r>
            <w:r w:rsidRPr="00394F4A">
              <w:rPr>
                <w:rFonts w:ascii="Times New Roman" w:hAnsi="Times New Roman"/>
                <w:szCs w:val="28"/>
              </w:rPr>
              <w:t>C)</w:t>
            </w:r>
          </w:p>
        </w:tc>
        <w:tc>
          <w:tcPr>
            <w:tcW w:w="829" w:type="dxa"/>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7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tc>
      </w:tr>
      <w:tr w:rsidR="00D4404C" w:rsidRPr="00394F4A" w:rsidTr="00394F4A">
        <w:tc>
          <w:tcPr>
            <w:tcW w:w="754" w:type="dxa"/>
            <w:vMerge/>
            <w:shd w:val="clear" w:color="auto" w:fill="auto"/>
          </w:tcPr>
          <w:p w:rsidR="00D4404C" w:rsidRPr="00394F4A" w:rsidRDefault="00D4404C" w:rsidP="00394F4A">
            <w:pPr>
              <w:spacing w:line="276" w:lineRule="auto"/>
              <w:jc w:val="both"/>
              <w:rPr>
                <w:rFonts w:ascii="Times New Roman" w:hAnsi="Times New Roman"/>
                <w:b/>
                <w:szCs w:val="28"/>
              </w:rPr>
            </w:pPr>
          </w:p>
        </w:tc>
        <w:tc>
          <w:tcPr>
            <w:tcW w:w="655" w:type="dxa"/>
            <w:tcBorders>
              <w:bottom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b</w:t>
            </w:r>
          </w:p>
        </w:tc>
        <w:tc>
          <w:tcPr>
            <w:tcW w:w="7900" w:type="dxa"/>
            <w:tcBorders>
              <w:bottom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Giải thích sự khác biệt:</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Hà Nội chịu ảnh hưởng trực tiếp của gió mùa Đông Bắc nên có nhiệt độ thấp hơn trong các tháng mùa đông. Trong thời gian này Tp Hồ Chí Minh không chịu tác động của gió mùa Đông Bắc nên nền nhiệt độ cao hơn.</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Từ tháng 5 đến tháng 10 toàn lãnh thổ nước ta có gió Tây Nam thịnh hành và Tín phong của nửa cầu Bắc hoạt động xen kẽ nên nhiệt độ cao đều trên toàn quốc.</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Hà Nội gần chí tuyến Bắc cùng với hiệu ứng Phơn thỉnh thoảng xẩy ra trong mùa hạ nên nhiệt độ 4 tháng (6,7,8 và 9) cao hơn Tp Hồ Chí Minh</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Hà Nội gần chí tuyến Bắc cùng nhiệt độ hạ thấp về mùa đông nên biên độ nhiệt cao. Tp Hồ Chí Minh gần xích đạo không chịu ảnh hưởng của gió mùa Đông Bắc nên nền nhiệt độ cao quanh năm, biên độ nhiệt thấp</w:t>
            </w:r>
          </w:p>
        </w:tc>
        <w:tc>
          <w:tcPr>
            <w:tcW w:w="829" w:type="dxa"/>
            <w:tcBorders>
              <w:bottom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tc>
      </w:tr>
      <w:tr w:rsidR="00D4404C" w:rsidRPr="00394F4A" w:rsidTr="00394F4A">
        <w:trPr>
          <w:trHeight w:val="60"/>
        </w:trPr>
        <w:tc>
          <w:tcPr>
            <w:tcW w:w="754" w:type="dxa"/>
            <w:vMerge w:val="restart"/>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3</w:t>
            </w:r>
          </w:p>
        </w:tc>
        <w:tc>
          <w:tcPr>
            <w:tcW w:w="655" w:type="dxa"/>
            <w:tcBorders>
              <w:bottom w:val="nil"/>
            </w:tcBorders>
            <w:shd w:val="clear" w:color="auto" w:fill="auto"/>
            <w:vAlign w:val="center"/>
          </w:tcPr>
          <w:p w:rsidR="00D4404C" w:rsidRPr="00394F4A" w:rsidRDefault="00D4404C" w:rsidP="00394F4A">
            <w:pPr>
              <w:spacing w:line="276" w:lineRule="auto"/>
              <w:jc w:val="both"/>
              <w:rPr>
                <w:rFonts w:ascii="Times New Roman" w:hAnsi="Times New Roman"/>
                <w:b/>
                <w:szCs w:val="28"/>
              </w:rPr>
            </w:pPr>
          </w:p>
        </w:tc>
        <w:tc>
          <w:tcPr>
            <w:tcW w:w="7900"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rPr>
            </w:pPr>
          </w:p>
        </w:tc>
        <w:tc>
          <w:tcPr>
            <w:tcW w:w="829"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4,5</w:t>
            </w:r>
          </w:p>
        </w:tc>
      </w:tr>
      <w:tr w:rsidR="00D4404C" w:rsidRPr="00394F4A" w:rsidTr="00394F4A">
        <w:tc>
          <w:tcPr>
            <w:tcW w:w="754" w:type="dxa"/>
            <w:vMerge/>
            <w:shd w:val="clear" w:color="auto" w:fill="auto"/>
          </w:tcPr>
          <w:p w:rsidR="00D4404C" w:rsidRPr="00394F4A" w:rsidRDefault="00D4404C" w:rsidP="00394F4A">
            <w:pPr>
              <w:spacing w:line="276" w:lineRule="auto"/>
              <w:jc w:val="both"/>
              <w:rPr>
                <w:rFonts w:ascii="Times New Roman" w:hAnsi="Times New Roman"/>
                <w:b/>
                <w:szCs w:val="28"/>
              </w:rPr>
            </w:pPr>
          </w:p>
        </w:tc>
        <w:tc>
          <w:tcPr>
            <w:tcW w:w="655" w:type="dxa"/>
            <w:tcBorders>
              <w:top w:val="nil"/>
            </w:tcBorders>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a</w:t>
            </w:r>
          </w:p>
        </w:tc>
        <w:tc>
          <w:tcPr>
            <w:tcW w:w="7900" w:type="dxa"/>
            <w:tcBorders>
              <w:top w:val="nil"/>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Sự phân bố của ngành công nghiệp điện lực:</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CN điện ở nước ta bao gồm nhiệt điện và thuỷ điện.</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Nhiệt Điện: chủ yếu phân bố ở TDMNBB (Phả Lại, Uông Bí,...); Đông Nam Bộ (Phú Mỹ, Thủ Đức,...) là các vùng giàu tài nguyên khoáng sản (than, dầu khí) và một số khu vực khác (Ninh Bình, Trà Nóc,...)</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xml:space="preserve">+ Thuỷ điện: phân bố ở những vùng với các hệ thống sông có tiềm năng thuỷ điện lớn: </w:t>
            </w:r>
          </w:p>
          <w:p w:rsidR="00D4404C" w:rsidRPr="00394F4A" w:rsidRDefault="00D4404C" w:rsidP="00394F4A">
            <w:pPr>
              <w:spacing w:line="276" w:lineRule="auto"/>
              <w:ind w:firstLine="751"/>
              <w:jc w:val="both"/>
              <w:rPr>
                <w:rFonts w:ascii="Times New Roman" w:hAnsi="Times New Roman"/>
                <w:szCs w:val="28"/>
              </w:rPr>
            </w:pPr>
            <w:r w:rsidRPr="00394F4A">
              <w:rPr>
                <w:rFonts w:ascii="Times New Roman" w:hAnsi="Times New Roman"/>
                <w:szCs w:val="28"/>
              </w:rPr>
              <w:t>* TDMNBB (dc)</w:t>
            </w:r>
          </w:p>
          <w:p w:rsidR="00D4404C" w:rsidRPr="00394F4A" w:rsidRDefault="00D4404C" w:rsidP="00394F4A">
            <w:pPr>
              <w:spacing w:line="276" w:lineRule="auto"/>
              <w:ind w:firstLine="751"/>
              <w:jc w:val="both"/>
              <w:rPr>
                <w:rFonts w:ascii="Times New Roman" w:hAnsi="Times New Roman"/>
                <w:szCs w:val="28"/>
              </w:rPr>
            </w:pPr>
            <w:r w:rsidRPr="00394F4A">
              <w:rPr>
                <w:rFonts w:ascii="Times New Roman" w:hAnsi="Times New Roman"/>
                <w:szCs w:val="28"/>
              </w:rPr>
              <w:t>* Đông Nam Bộ (dc)</w:t>
            </w:r>
          </w:p>
          <w:p w:rsidR="00D4404C" w:rsidRPr="00394F4A" w:rsidRDefault="00D4404C" w:rsidP="00394F4A">
            <w:pPr>
              <w:spacing w:line="276" w:lineRule="auto"/>
              <w:ind w:firstLine="751"/>
              <w:jc w:val="both"/>
              <w:rPr>
                <w:rFonts w:ascii="Times New Roman" w:hAnsi="Times New Roman"/>
                <w:szCs w:val="28"/>
              </w:rPr>
            </w:pPr>
            <w:r w:rsidRPr="00394F4A">
              <w:rPr>
                <w:rFonts w:ascii="Times New Roman" w:hAnsi="Times New Roman"/>
                <w:szCs w:val="28"/>
              </w:rPr>
              <w:t xml:space="preserve">* Tây Nguyên (dc) </w:t>
            </w:r>
          </w:p>
          <w:p w:rsidR="00D4404C" w:rsidRPr="00394F4A" w:rsidRDefault="00D4404C" w:rsidP="00394F4A">
            <w:pPr>
              <w:spacing w:line="276" w:lineRule="auto"/>
              <w:ind w:firstLine="751"/>
              <w:jc w:val="both"/>
              <w:rPr>
                <w:rFonts w:ascii="Times New Roman" w:hAnsi="Times New Roman"/>
                <w:szCs w:val="28"/>
              </w:rPr>
            </w:pPr>
            <w:r w:rsidRPr="00394F4A">
              <w:rPr>
                <w:rFonts w:ascii="Times New Roman" w:hAnsi="Times New Roman"/>
                <w:szCs w:val="28"/>
              </w:rPr>
              <w:t>* Bắc Trung Bộ và DHNTB (dc)</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Có mối quan hệ trong sự phân bố các cơ sở khai thác nguyên nhiên liệu với các cơ sở sản xuất điện năng hoặc nhu cầu tiêu thụ điện (dc)...</w:t>
            </w:r>
          </w:p>
          <w:p w:rsidR="00D4404C" w:rsidRPr="00394F4A" w:rsidRDefault="00D4404C" w:rsidP="00394F4A">
            <w:pPr>
              <w:spacing w:line="276" w:lineRule="auto"/>
              <w:ind w:firstLine="391"/>
              <w:jc w:val="both"/>
              <w:rPr>
                <w:rFonts w:ascii="Times New Roman" w:hAnsi="Times New Roman"/>
                <w:szCs w:val="28"/>
              </w:rPr>
            </w:pPr>
          </w:p>
        </w:tc>
        <w:tc>
          <w:tcPr>
            <w:tcW w:w="829" w:type="dxa"/>
            <w:tcBorders>
              <w:top w:val="nil"/>
            </w:tcBorders>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7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tc>
      </w:tr>
      <w:tr w:rsidR="00D4404C" w:rsidRPr="00394F4A" w:rsidTr="00394F4A">
        <w:tc>
          <w:tcPr>
            <w:tcW w:w="754" w:type="dxa"/>
            <w:vMerge/>
            <w:shd w:val="clear" w:color="auto" w:fill="auto"/>
          </w:tcPr>
          <w:p w:rsidR="00D4404C" w:rsidRPr="00394F4A" w:rsidRDefault="00D4404C" w:rsidP="00394F4A">
            <w:pPr>
              <w:spacing w:line="276" w:lineRule="auto"/>
              <w:jc w:val="both"/>
              <w:rPr>
                <w:rFonts w:ascii="Times New Roman" w:hAnsi="Times New Roman"/>
                <w:b/>
                <w:szCs w:val="28"/>
              </w:rPr>
            </w:pPr>
          </w:p>
        </w:tc>
        <w:tc>
          <w:tcPr>
            <w:tcW w:w="655" w:type="dxa"/>
            <w:tcBorders>
              <w:bottom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b</w:t>
            </w:r>
          </w:p>
        </w:tc>
        <w:tc>
          <w:tcPr>
            <w:tcW w:w="7900" w:type="dxa"/>
            <w:tcBorders>
              <w:bottom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Công nghiệp điện là ngành công trọng điểm vì:</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Có thế mạnh lâu dài: Nước ta có nhiều tiềm năng để phát triển công nghiệp điện: cơ sở nhiên liệu cho công nghiệp nhiệt điện (than, dầu, khí,...), tiềm năng thuỷ điện dồi dào (dc), các tiềm năng khác (Mặt Trời, sức gió, thuỷ triều,...)</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lastRenderedPageBreak/>
              <w:t>+ Thị trường tiêu thụ rộng lớn: phục vụ cho sản xuất, sinh hoạt nâng cao đời sống văn minh xã hội cho trên 85 triệu dân</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Mang lại hiệu quả kinh tế cao: là tiền đề thực hiện CNH - HĐH, là ngành đi trước một bước tác động mạnh đến các ngành kinh tế một cách toàn diện từ qui mô, kỹ thuật, công nghệ, chất lượng sản phẩm</w:t>
            </w:r>
          </w:p>
        </w:tc>
        <w:tc>
          <w:tcPr>
            <w:tcW w:w="829" w:type="dxa"/>
            <w:tcBorders>
              <w:bottom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7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lastRenderedPageBreak/>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tc>
      </w:tr>
      <w:tr w:rsidR="00D4404C" w:rsidRPr="00394F4A" w:rsidTr="00394F4A">
        <w:tc>
          <w:tcPr>
            <w:tcW w:w="754" w:type="dxa"/>
            <w:vMerge w:val="restart"/>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lastRenderedPageBreak/>
              <w:t>4</w:t>
            </w:r>
          </w:p>
        </w:tc>
        <w:tc>
          <w:tcPr>
            <w:tcW w:w="655" w:type="dxa"/>
            <w:tcBorders>
              <w:bottom w:val="nil"/>
            </w:tcBorders>
            <w:shd w:val="clear" w:color="auto" w:fill="auto"/>
            <w:vAlign w:val="center"/>
          </w:tcPr>
          <w:p w:rsidR="00D4404C" w:rsidRPr="00394F4A" w:rsidRDefault="00D4404C" w:rsidP="00394F4A">
            <w:pPr>
              <w:spacing w:line="276" w:lineRule="auto"/>
              <w:jc w:val="both"/>
              <w:rPr>
                <w:rFonts w:ascii="Times New Roman" w:hAnsi="Times New Roman"/>
                <w:b/>
                <w:szCs w:val="28"/>
              </w:rPr>
            </w:pPr>
          </w:p>
        </w:tc>
        <w:tc>
          <w:tcPr>
            <w:tcW w:w="7900"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rPr>
            </w:pPr>
          </w:p>
        </w:tc>
        <w:tc>
          <w:tcPr>
            <w:tcW w:w="829"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4,0</w:t>
            </w:r>
          </w:p>
        </w:tc>
      </w:tr>
      <w:tr w:rsidR="00D4404C" w:rsidRPr="00394F4A" w:rsidTr="00394F4A">
        <w:tc>
          <w:tcPr>
            <w:tcW w:w="754" w:type="dxa"/>
            <w:vMerge/>
            <w:shd w:val="clear" w:color="auto" w:fill="auto"/>
          </w:tcPr>
          <w:p w:rsidR="00D4404C" w:rsidRPr="00394F4A" w:rsidRDefault="00D4404C" w:rsidP="00394F4A">
            <w:pPr>
              <w:spacing w:line="276" w:lineRule="auto"/>
              <w:jc w:val="both"/>
              <w:rPr>
                <w:rFonts w:ascii="Times New Roman" w:hAnsi="Times New Roman"/>
                <w:b/>
                <w:szCs w:val="28"/>
              </w:rPr>
            </w:pPr>
          </w:p>
        </w:tc>
        <w:tc>
          <w:tcPr>
            <w:tcW w:w="655" w:type="dxa"/>
            <w:tcBorders>
              <w:top w:val="nil"/>
            </w:tcBorders>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a</w:t>
            </w:r>
          </w:p>
        </w:tc>
        <w:tc>
          <w:tcPr>
            <w:tcW w:w="7900" w:type="dxa"/>
            <w:tcBorders>
              <w:top w:val="nil"/>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Vẽ biểu đồ:</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Xử lý số liệu:</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Cơ cấu lao động phân theo nhóm ngành kinh tế của Nghệ An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năm 2002 và 2008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06"/>
              <w:gridCol w:w="2381"/>
              <w:gridCol w:w="2382"/>
            </w:tblGrid>
            <w:tr w:rsidR="00D4404C" w:rsidRPr="00394F4A" w:rsidTr="00394F4A">
              <w:tc>
                <w:tcPr>
                  <w:tcW w:w="2906" w:type="dxa"/>
                  <w:tcBorders>
                    <w:tl2br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szCs w:val="28"/>
                    </w:rPr>
                    <w:t xml:space="preserve">                   </w:t>
                  </w:r>
                  <w:r w:rsidRPr="00394F4A">
                    <w:rPr>
                      <w:rFonts w:ascii="Times New Roman" w:hAnsi="Times New Roman"/>
                      <w:b/>
                      <w:szCs w:val="28"/>
                    </w:rPr>
                    <w:t>Năm</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b/>
                      <w:szCs w:val="28"/>
                    </w:rPr>
                    <w:t>Ngành</w:t>
                  </w:r>
                </w:p>
              </w:tc>
              <w:tc>
                <w:tcPr>
                  <w:tcW w:w="2381"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002</w:t>
                  </w:r>
                </w:p>
              </w:tc>
              <w:tc>
                <w:tcPr>
                  <w:tcW w:w="2382"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008</w:t>
                  </w:r>
                </w:p>
              </w:tc>
            </w:tr>
            <w:tr w:rsidR="00D4404C" w:rsidRPr="00394F4A" w:rsidTr="00394F4A">
              <w:tc>
                <w:tcPr>
                  <w:tcW w:w="29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Nông - lâm - ngư nghiệp</w:t>
                  </w:r>
                </w:p>
              </w:tc>
              <w:tc>
                <w:tcPr>
                  <w:tcW w:w="2381"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78,8</w:t>
                  </w:r>
                </w:p>
              </w:tc>
              <w:tc>
                <w:tcPr>
                  <w:tcW w:w="2382"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65,5</w:t>
                  </w:r>
                </w:p>
              </w:tc>
            </w:tr>
            <w:tr w:rsidR="00D4404C" w:rsidRPr="00394F4A" w:rsidTr="00394F4A">
              <w:tc>
                <w:tcPr>
                  <w:tcW w:w="29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Công nghiệp - xây dựng</w:t>
                  </w:r>
                </w:p>
              </w:tc>
              <w:tc>
                <w:tcPr>
                  <w:tcW w:w="2381"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8,3</w:t>
                  </w:r>
                </w:p>
              </w:tc>
              <w:tc>
                <w:tcPr>
                  <w:tcW w:w="2382"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4,6</w:t>
                  </w:r>
                </w:p>
              </w:tc>
            </w:tr>
            <w:tr w:rsidR="00D4404C" w:rsidRPr="00394F4A" w:rsidTr="00394F4A">
              <w:tc>
                <w:tcPr>
                  <w:tcW w:w="29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Dịch vụ</w:t>
                  </w:r>
                </w:p>
              </w:tc>
              <w:tc>
                <w:tcPr>
                  <w:tcW w:w="2381"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2,9</w:t>
                  </w:r>
                </w:p>
              </w:tc>
              <w:tc>
                <w:tcPr>
                  <w:tcW w:w="2382"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9,9</w:t>
                  </w:r>
                </w:p>
              </w:tc>
            </w:tr>
            <w:tr w:rsidR="00D4404C" w:rsidRPr="00394F4A" w:rsidTr="00394F4A">
              <w:tc>
                <w:tcPr>
                  <w:tcW w:w="29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Tổng</w:t>
                  </w:r>
                </w:p>
              </w:tc>
              <w:tc>
                <w:tcPr>
                  <w:tcW w:w="2381"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0</w:t>
                  </w:r>
                </w:p>
              </w:tc>
              <w:tc>
                <w:tcPr>
                  <w:tcW w:w="2382"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0</w:t>
                  </w:r>
                </w:p>
              </w:tc>
            </w:tr>
          </w:tbl>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xml:space="preserve">+ Xác định tỉ lệ bán kính: </w:t>
            </w:r>
          </w:p>
          <w:p w:rsidR="00D4404C" w:rsidRPr="00394F4A" w:rsidRDefault="00D4404C" w:rsidP="00394F4A">
            <w:pPr>
              <w:spacing w:line="276" w:lineRule="auto"/>
              <w:ind w:firstLine="751"/>
              <w:jc w:val="both"/>
              <w:rPr>
                <w:rFonts w:ascii="Times New Roman" w:hAnsi="Times New Roman"/>
                <w:szCs w:val="28"/>
                <w:lang w:val="pt-BR"/>
              </w:rPr>
            </w:pPr>
            <w:r w:rsidRPr="00394F4A">
              <w:rPr>
                <w:rFonts w:ascii="Times New Roman" w:hAnsi="Times New Roman"/>
                <w:szCs w:val="28"/>
                <w:lang w:val="pt-BR"/>
              </w:rPr>
              <w:t>Chọn R</w:t>
            </w:r>
            <w:r w:rsidRPr="00394F4A">
              <w:rPr>
                <w:rFonts w:ascii="Times New Roman" w:hAnsi="Times New Roman"/>
                <w:szCs w:val="28"/>
                <w:vertAlign w:val="subscript"/>
                <w:lang w:val="pt-BR"/>
              </w:rPr>
              <w:t>2002</w:t>
            </w:r>
            <w:r w:rsidRPr="00394F4A">
              <w:rPr>
                <w:rFonts w:ascii="Times New Roman" w:hAnsi="Times New Roman"/>
                <w:szCs w:val="28"/>
                <w:lang w:val="pt-BR"/>
              </w:rPr>
              <w:t xml:space="preserve"> = 1 đvbk thì R</w:t>
            </w:r>
            <w:r w:rsidRPr="00394F4A">
              <w:rPr>
                <w:rFonts w:ascii="Times New Roman" w:hAnsi="Times New Roman"/>
                <w:szCs w:val="28"/>
                <w:vertAlign w:val="subscript"/>
                <w:lang w:val="pt-BR"/>
              </w:rPr>
              <w:t>2008</w:t>
            </w:r>
            <w:r w:rsidRPr="00394F4A">
              <w:rPr>
                <w:rFonts w:ascii="Times New Roman" w:hAnsi="Times New Roman"/>
                <w:szCs w:val="28"/>
                <w:lang w:val="pt-BR"/>
              </w:rPr>
              <w:t xml:space="preserve"> = </w:t>
            </w:r>
            <w:r w:rsidRPr="00394F4A">
              <w:rPr>
                <w:rFonts w:ascii="Times New Roman" w:hAnsi="Times New Roman"/>
                <w:position w:val="-30"/>
                <w:szCs w:val="28"/>
              </w:rPr>
              <w:object w:dxaOrig="940" w:dyaOrig="740">
                <v:shape id="_x0000_i1037" type="#_x0000_t75" style="width:46.95pt;height:36.95pt" o:ole="">
                  <v:imagedata r:id="rId35" o:title=""/>
                </v:shape>
                <o:OLEObject Type="Embed" ProgID="Equation.DSMT4" ShapeID="_x0000_i1037" DrawAspect="Content" ObjectID="_1716382468" r:id="rId36"/>
              </w:object>
            </w:r>
            <w:r w:rsidRPr="00394F4A">
              <w:rPr>
                <w:rFonts w:ascii="Times New Roman" w:hAnsi="Times New Roman"/>
                <w:szCs w:val="28"/>
                <w:lang w:val="pt-BR"/>
              </w:rPr>
              <w:t>≈ 1,13 đvbk</w:t>
            </w:r>
          </w:p>
          <w:p w:rsidR="00D4404C" w:rsidRPr="00394F4A" w:rsidRDefault="00D4404C" w:rsidP="00394F4A">
            <w:pPr>
              <w:spacing w:line="276" w:lineRule="auto"/>
              <w:ind w:firstLine="751"/>
              <w:jc w:val="both"/>
              <w:rPr>
                <w:rFonts w:ascii="Times New Roman" w:hAnsi="Times New Roman"/>
                <w:szCs w:val="28"/>
                <w:lang w:val="pt-BR"/>
              </w:rPr>
            </w:pPr>
            <w:r w:rsidRPr="00394F4A">
              <w:rPr>
                <w:rFonts w:ascii="Times New Roman" w:hAnsi="Times New Roman"/>
                <w:szCs w:val="28"/>
                <w:lang w:val="pt-BR"/>
              </w:rPr>
              <w:t>+ Vẽ biểu đồ: biểu đồ tròn (vẽ các biểu đồ khác không cho điểm)</w:t>
            </w:r>
          </w:p>
          <w:p w:rsidR="00D4404C" w:rsidRPr="00394F4A" w:rsidRDefault="00D4404C" w:rsidP="00394F4A">
            <w:pPr>
              <w:spacing w:line="276" w:lineRule="auto"/>
              <w:ind w:firstLine="751"/>
              <w:jc w:val="both"/>
              <w:rPr>
                <w:rFonts w:ascii="Times New Roman" w:hAnsi="Times New Roman"/>
                <w:szCs w:val="28"/>
                <w:lang w:val="pt-BR"/>
              </w:rPr>
            </w:pPr>
            <w:r w:rsidRPr="00394F4A">
              <w:rPr>
                <w:rFonts w:ascii="Times New Roman" w:hAnsi="Times New Roman"/>
                <w:szCs w:val="28"/>
                <w:lang w:val="pt-BR"/>
              </w:rPr>
              <w:t>Yêu cầu: rõ ràng, đẹp, chính xác, có tên biểu đồ, số liệu trên biểu đồ và chú giải...(nếu thiếu các chú thích, số liệu, tên biểu đồ... trừ mỗi ý 0,25 điểm).</w:t>
            </w:r>
          </w:p>
        </w:tc>
        <w:tc>
          <w:tcPr>
            <w:tcW w:w="829" w:type="dxa"/>
            <w:tcBorders>
              <w:top w:val="nil"/>
            </w:tcBorders>
            <w:shd w:val="clear" w:color="auto" w:fill="auto"/>
          </w:tcPr>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w:t>
            </w:r>
          </w:p>
        </w:tc>
      </w:tr>
      <w:tr w:rsidR="00D4404C" w:rsidRPr="00394F4A" w:rsidTr="00394F4A">
        <w:tc>
          <w:tcPr>
            <w:tcW w:w="754" w:type="dxa"/>
            <w:vMerge/>
            <w:shd w:val="clear" w:color="auto" w:fill="auto"/>
          </w:tcPr>
          <w:p w:rsidR="00D4404C" w:rsidRPr="00394F4A" w:rsidRDefault="00D4404C" w:rsidP="00394F4A">
            <w:pPr>
              <w:spacing w:line="276" w:lineRule="auto"/>
              <w:jc w:val="both"/>
              <w:rPr>
                <w:rFonts w:ascii="Times New Roman" w:hAnsi="Times New Roman"/>
                <w:b/>
                <w:szCs w:val="28"/>
              </w:rPr>
            </w:pPr>
          </w:p>
        </w:tc>
        <w:tc>
          <w:tcPr>
            <w:tcW w:w="655" w:type="dxa"/>
            <w:tcBorders>
              <w:bottom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b</w:t>
            </w:r>
          </w:p>
        </w:tc>
        <w:tc>
          <w:tcPr>
            <w:tcW w:w="7900" w:type="dxa"/>
            <w:tcBorders>
              <w:bottom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xml:space="preserve">- Nhận xét: </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Tổng số lượng lao động tăng (dc)</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Tuy vậy, có sự chuyển dịch cơ cấu lao động trong các nhóm ngành kinh tế:</w:t>
            </w:r>
          </w:p>
          <w:p w:rsidR="00D4404C" w:rsidRPr="00394F4A" w:rsidRDefault="00D4404C" w:rsidP="00394F4A">
            <w:pPr>
              <w:spacing w:line="276" w:lineRule="auto"/>
              <w:ind w:firstLine="571"/>
              <w:jc w:val="both"/>
              <w:rPr>
                <w:rFonts w:ascii="Times New Roman" w:hAnsi="Times New Roman"/>
                <w:szCs w:val="28"/>
              </w:rPr>
            </w:pPr>
            <w:r w:rsidRPr="00394F4A">
              <w:rPr>
                <w:rFonts w:ascii="Times New Roman" w:hAnsi="Times New Roman"/>
                <w:szCs w:val="28"/>
              </w:rPr>
              <w:t>* Tỉ trọng lao động khu vực nông - lâm - ngư có xu thế giảm, tuy vậy vẫn chiếm tỉ lệ cao (dc)</w:t>
            </w:r>
          </w:p>
          <w:p w:rsidR="00D4404C" w:rsidRPr="00394F4A" w:rsidRDefault="00D4404C" w:rsidP="00394F4A">
            <w:pPr>
              <w:spacing w:line="276" w:lineRule="auto"/>
              <w:ind w:firstLine="571"/>
              <w:jc w:val="both"/>
              <w:rPr>
                <w:rFonts w:ascii="Times New Roman" w:hAnsi="Times New Roman"/>
                <w:szCs w:val="28"/>
              </w:rPr>
            </w:pPr>
            <w:r w:rsidRPr="00394F4A">
              <w:rPr>
                <w:rFonts w:ascii="Times New Roman" w:hAnsi="Times New Roman"/>
                <w:szCs w:val="28"/>
              </w:rPr>
              <w:t>* Tỉ trọng lao động khu vực công nghiệp - xây dựng và dịch vụ có xu thế tăng nhưng vẫn chiếm tỉ lệ thấp và tăng chậm (dc)</w:t>
            </w:r>
          </w:p>
        </w:tc>
        <w:tc>
          <w:tcPr>
            <w:tcW w:w="829" w:type="dxa"/>
            <w:tcBorders>
              <w:bottom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tc>
      </w:tr>
      <w:tr w:rsidR="00D4404C" w:rsidRPr="00394F4A" w:rsidTr="00394F4A">
        <w:tc>
          <w:tcPr>
            <w:tcW w:w="754" w:type="dxa"/>
            <w:vMerge w:val="restart"/>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5</w:t>
            </w:r>
          </w:p>
        </w:tc>
        <w:tc>
          <w:tcPr>
            <w:tcW w:w="655" w:type="dxa"/>
            <w:tcBorders>
              <w:bottom w:val="nil"/>
            </w:tcBorders>
            <w:shd w:val="clear" w:color="auto" w:fill="auto"/>
            <w:vAlign w:val="center"/>
          </w:tcPr>
          <w:p w:rsidR="00D4404C" w:rsidRPr="00394F4A" w:rsidRDefault="00D4404C" w:rsidP="00394F4A">
            <w:pPr>
              <w:spacing w:line="276" w:lineRule="auto"/>
              <w:jc w:val="both"/>
              <w:rPr>
                <w:rFonts w:ascii="Times New Roman" w:hAnsi="Times New Roman"/>
                <w:b/>
                <w:szCs w:val="28"/>
              </w:rPr>
            </w:pPr>
          </w:p>
        </w:tc>
        <w:tc>
          <w:tcPr>
            <w:tcW w:w="7900"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rPr>
            </w:pPr>
          </w:p>
        </w:tc>
        <w:tc>
          <w:tcPr>
            <w:tcW w:w="829"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5,0</w:t>
            </w:r>
          </w:p>
        </w:tc>
      </w:tr>
      <w:tr w:rsidR="00D4404C" w:rsidRPr="00394F4A" w:rsidTr="00394F4A">
        <w:tc>
          <w:tcPr>
            <w:tcW w:w="754" w:type="dxa"/>
            <w:vMerge/>
            <w:shd w:val="clear" w:color="auto" w:fill="auto"/>
          </w:tcPr>
          <w:p w:rsidR="00D4404C" w:rsidRPr="00394F4A" w:rsidRDefault="00D4404C" w:rsidP="00394F4A">
            <w:pPr>
              <w:spacing w:line="276" w:lineRule="auto"/>
              <w:jc w:val="both"/>
              <w:rPr>
                <w:rFonts w:ascii="Times New Roman" w:hAnsi="Times New Roman"/>
                <w:b/>
                <w:szCs w:val="28"/>
              </w:rPr>
            </w:pPr>
          </w:p>
        </w:tc>
        <w:tc>
          <w:tcPr>
            <w:tcW w:w="655" w:type="dxa"/>
            <w:tcBorders>
              <w:top w:val="nil"/>
            </w:tcBorders>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a</w:t>
            </w:r>
          </w:p>
        </w:tc>
        <w:tc>
          <w:tcPr>
            <w:tcW w:w="7900" w:type="dxa"/>
            <w:tcBorders>
              <w:top w:val="nil"/>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Các nhóm đất chính ở ĐBSCL:</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Đất phù sa ngọt ven sông: khoảng 1,2 tr.ha, phân bố dọc các sông lớn: sông Tiền, sông Hậu,...</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xml:space="preserve">+ Đất phèn: khoảng 1,6 tr.ha có diện tích lớn nhất, phân bố ở các </w:t>
            </w:r>
            <w:r w:rsidRPr="00394F4A">
              <w:rPr>
                <w:rFonts w:ascii="Times New Roman" w:hAnsi="Times New Roman"/>
                <w:szCs w:val="28"/>
              </w:rPr>
              <w:lastRenderedPageBreak/>
              <w:t>vùng trũng (Đồng Tháp Mười, Tứ giác Long Xuyên, Cà Mau)</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Đất mặn: khoảng 75 vạn ha, phân bố dọc ven biển</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Các loại đất khác: khoảng 40 vạn ha, phân bố rải rác khắp đồng bằng</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Ảnh hưởng đến sản xuất nông nghiệp:</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Các vùng đất phù sa ngọt: là loại đất tốt nhất, thuận lợi cho thâm canh lúa nước, các loại cây công nghiệp, cây ăn quả (mía, rau đậu, xoài, dừa, bưởi,...)</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Vùng đất phèn, đất mặn: không thích hợp cho việc trồng lúa. Tuy nhiên là vùng có tiềm năng lớn để có thể cải tạo, mở rộng diện tích trồng lúa và một số cây trồng khác.</w:t>
            </w:r>
          </w:p>
        </w:tc>
        <w:tc>
          <w:tcPr>
            <w:tcW w:w="829" w:type="dxa"/>
            <w:tcBorders>
              <w:top w:val="nil"/>
            </w:tcBorders>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tc>
      </w:tr>
      <w:tr w:rsidR="00D4404C" w:rsidRPr="00394F4A" w:rsidTr="00394F4A">
        <w:tc>
          <w:tcPr>
            <w:tcW w:w="754" w:type="dxa"/>
            <w:vMerge/>
            <w:shd w:val="clear" w:color="auto" w:fill="auto"/>
          </w:tcPr>
          <w:p w:rsidR="00D4404C" w:rsidRPr="00394F4A" w:rsidRDefault="00D4404C" w:rsidP="00394F4A">
            <w:pPr>
              <w:spacing w:line="276" w:lineRule="auto"/>
              <w:jc w:val="both"/>
              <w:rPr>
                <w:rFonts w:ascii="Times New Roman" w:hAnsi="Times New Roman"/>
                <w:b/>
                <w:szCs w:val="28"/>
              </w:rPr>
            </w:pPr>
          </w:p>
        </w:tc>
        <w:tc>
          <w:tcPr>
            <w:tcW w:w="655"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b</w:t>
            </w:r>
          </w:p>
        </w:tc>
        <w:tc>
          <w:tcPr>
            <w:tcW w:w="790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Những thế mạnh về tự nhiên để phát triển ngành thuỷ sản ở ĐBSCL:</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Biển và hải đảo: nguồn hải sản cá, tôm,... phong phú, trữ lượng hải sản lớn, ngư trường rộng...</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Vùng có khoảng 50 vạn ha mặt nước để nuôi trồng thuỷ sản. Rừng ngập mặn có diện tích lớn nhất cả nước, trong rừng giàu nguồn thuỷ sản</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xml:space="preserve">+ Sông ngòi, kênh rạch dày đặc thuận lợi cho nuôi trồng, đánh bắt thuỷ sản. </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Khí hậu có tích chất cận xích đạo nên hoạt động đánh bắt thuỷ sản có điều kiện hoạt động quanh năm. Hoạt động nuôi trồng có năng suất cao.</w:t>
            </w:r>
          </w:p>
        </w:tc>
        <w:tc>
          <w:tcPr>
            <w:tcW w:w="829" w:type="dxa"/>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tc>
      </w:tr>
    </w:tbl>
    <w:p w:rsidR="00D4404C" w:rsidRPr="00237F68" w:rsidRDefault="00D4404C" w:rsidP="00237F68">
      <w:pPr>
        <w:spacing w:line="276" w:lineRule="auto"/>
        <w:jc w:val="both"/>
        <w:rPr>
          <w:rFonts w:ascii="Times New Roman" w:hAnsi="Times New Roman"/>
          <w:b/>
          <w:szCs w:val="28"/>
        </w:rPr>
      </w:pP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ĐỀ SỐ 2</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color w:val="000000"/>
          <w:szCs w:val="28"/>
          <w:u w:val="single"/>
        </w:rPr>
        <w:t>Câu l:(2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rPr>
        <w:t xml:space="preserve">Trong một năm vào những ngày nào ở khắp mọi nơi trên trái đất có ngày và đêm đều dài bằng nhau? </w:t>
      </w:r>
      <w:r w:rsidRPr="00237F68">
        <w:rPr>
          <w:rFonts w:ascii="Times New Roman" w:hAnsi="Times New Roman"/>
          <w:color w:val="000000"/>
          <w:szCs w:val="28"/>
          <w:lang w:val="nl-NL"/>
        </w:rPr>
        <w:t>Nguyên nhân?</w:t>
      </w:r>
    </w:p>
    <w:p w:rsidR="00D4404C" w:rsidRPr="00237F68" w:rsidRDefault="00D4404C" w:rsidP="00237F68">
      <w:pPr>
        <w:autoSpaceDE w:val="0"/>
        <w:autoSpaceDN w:val="0"/>
        <w:adjustRightInd w:val="0"/>
        <w:spacing w:line="276" w:lineRule="auto"/>
        <w:jc w:val="both"/>
        <w:rPr>
          <w:rFonts w:ascii="Times New Roman" w:hAnsi="Times New Roman"/>
          <w:b/>
          <w:color w:val="000000"/>
          <w:szCs w:val="28"/>
          <w:u w:val="single"/>
          <w:lang w:val="nl-NL"/>
        </w:rPr>
      </w:pPr>
      <w:r w:rsidRPr="00237F68">
        <w:rPr>
          <w:rFonts w:ascii="Times New Roman" w:hAnsi="Times New Roman"/>
          <w:b/>
          <w:color w:val="000000"/>
          <w:szCs w:val="28"/>
          <w:u w:val="single"/>
          <w:lang w:val="nl-NL"/>
        </w:rPr>
        <w:t>Câu 2: (4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Cho bảng số liê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6"/>
        <w:gridCol w:w="2476"/>
        <w:gridCol w:w="2477"/>
        <w:gridCol w:w="2477"/>
      </w:tblGrid>
      <w:tr w:rsidR="00D4404C" w:rsidRPr="00394F4A" w:rsidTr="00394F4A">
        <w:tc>
          <w:tcPr>
            <w:tcW w:w="2476"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Địa phương</w:t>
            </w:r>
          </w:p>
        </w:tc>
        <w:tc>
          <w:tcPr>
            <w:tcW w:w="2476"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Nhiệt độ TB năm (</w:t>
            </w:r>
            <w:r w:rsidRPr="00394F4A">
              <w:rPr>
                <w:rFonts w:ascii="Times New Roman" w:hAnsi="Times New Roman"/>
                <w:color w:val="000000"/>
                <w:szCs w:val="28"/>
                <w:vertAlign w:val="superscript"/>
                <w:lang w:val="nl-NL"/>
              </w:rPr>
              <w:t>o</w:t>
            </w:r>
            <w:r w:rsidRPr="00394F4A">
              <w:rPr>
                <w:rFonts w:ascii="Times New Roman" w:hAnsi="Times New Roman"/>
                <w:color w:val="000000"/>
                <w:szCs w:val="28"/>
                <w:lang w:val="nl-NL"/>
              </w:rPr>
              <w:t>C)</w:t>
            </w:r>
          </w:p>
        </w:tc>
        <w:tc>
          <w:tcPr>
            <w:tcW w:w="2477"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Nhiệt độ nóng nhất (</w:t>
            </w:r>
            <w:r w:rsidRPr="00394F4A">
              <w:rPr>
                <w:rFonts w:ascii="Times New Roman" w:hAnsi="Times New Roman"/>
                <w:color w:val="000000"/>
                <w:szCs w:val="28"/>
                <w:vertAlign w:val="superscript"/>
                <w:lang w:val="nl-NL"/>
              </w:rPr>
              <w:t>o</w:t>
            </w:r>
            <w:r w:rsidRPr="00394F4A">
              <w:rPr>
                <w:rFonts w:ascii="Times New Roman" w:hAnsi="Times New Roman"/>
                <w:color w:val="000000"/>
                <w:szCs w:val="28"/>
                <w:lang w:val="nl-NL"/>
              </w:rPr>
              <w:t>C)</w:t>
            </w:r>
          </w:p>
        </w:tc>
        <w:tc>
          <w:tcPr>
            <w:tcW w:w="2477"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Nhiệt độ lạnh (</w:t>
            </w:r>
            <w:r w:rsidRPr="00394F4A">
              <w:rPr>
                <w:rFonts w:ascii="Times New Roman" w:hAnsi="Times New Roman"/>
                <w:color w:val="000000"/>
                <w:szCs w:val="28"/>
                <w:vertAlign w:val="superscript"/>
                <w:lang w:val="nl-NL"/>
              </w:rPr>
              <w:t>o</w:t>
            </w:r>
            <w:r w:rsidRPr="00394F4A">
              <w:rPr>
                <w:rFonts w:ascii="Times New Roman" w:hAnsi="Times New Roman"/>
                <w:color w:val="000000"/>
                <w:szCs w:val="28"/>
                <w:lang w:val="nl-NL"/>
              </w:rPr>
              <w:t>C)</w:t>
            </w:r>
          </w:p>
        </w:tc>
      </w:tr>
      <w:tr w:rsidR="00D4404C" w:rsidRPr="00394F4A" w:rsidTr="00394F4A">
        <w:tc>
          <w:tcPr>
            <w:tcW w:w="2476"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Hà Nôi</w:t>
            </w:r>
          </w:p>
        </w:tc>
        <w:tc>
          <w:tcPr>
            <w:tcW w:w="2476"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3.9</w:t>
            </w:r>
          </w:p>
        </w:tc>
        <w:tc>
          <w:tcPr>
            <w:tcW w:w="2477"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9.2</w:t>
            </w:r>
          </w:p>
        </w:tc>
        <w:tc>
          <w:tcPr>
            <w:tcW w:w="2477"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17.2</w:t>
            </w:r>
          </w:p>
        </w:tc>
      </w:tr>
      <w:tr w:rsidR="00D4404C" w:rsidRPr="00394F4A" w:rsidTr="00394F4A">
        <w:tc>
          <w:tcPr>
            <w:tcW w:w="2476"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Huế</w:t>
            </w:r>
          </w:p>
        </w:tc>
        <w:tc>
          <w:tcPr>
            <w:tcW w:w="2476"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5.2</w:t>
            </w:r>
          </w:p>
        </w:tc>
        <w:tc>
          <w:tcPr>
            <w:tcW w:w="2477"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9.3</w:t>
            </w:r>
          </w:p>
        </w:tc>
        <w:tc>
          <w:tcPr>
            <w:tcW w:w="2477"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0.5</w:t>
            </w:r>
          </w:p>
        </w:tc>
      </w:tr>
      <w:tr w:rsidR="00D4404C" w:rsidRPr="00394F4A" w:rsidTr="00394F4A">
        <w:tc>
          <w:tcPr>
            <w:tcW w:w="2476"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TP Hồ Chí Minh</w:t>
            </w:r>
          </w:p>
        </w:tc>
        <w:tc>
          <w:tcPr>
            <w:tcW w:w="2476"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7.6</w:t>
            </w:r>
          </w:p>
        </w:tc>
        <w:tc>
          <w:tcPr>
            <w:tcW w:w="2477"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9.7</w:t>
            </w:r>
          </w:p>
        </w:tc>
        <w:tc>
          <w:tcPr>
            <w:tcW w:w="2477"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6.0</w:t>
            </w:r>
          </w:p>
        </w:tc>
      </w:tr>
    </w:tbl>
    <w:p w:rsidR="00D4404C" w:rsidRPr="00237F68" w:rsidRDefault="00D4404C" w:rsidP="00237F68">
      <w:pPr>
        <w:autoSpaceDE w:val="0"/>
        <w:autoSpaceDN w:val="0"/>
        <w:adjustRightInd w:val="0"/>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 Dựa vào bảng số liệu và kiến thức đã học, trình bày chế độ nhiệt ở nước ta.</w:t>
      </w:r>
    </w:p>
    <w:p w:rsidR="00D4404C" w:rsidRPr="00237F68" w:rsidRDefault="00D4404C" w:rsidP="00237F68">
      <w:pPr>
        <w:autoSpaceDE w:val="0"/>
        <w:autoSpaceDN w:val="0"/>
        <w:adjustRightInd w:val="0"/>
        <w:spacing w:line="276" w:lineRule="auto"/>
        <w:jc w:val="both"/>
        <w:rPr>
          <w:rFonts w:ascii="Times New Roman" w:hAnsi="Times New Roman"/>
          <w:b/>
          <w:i/>
          <w:iCs/>
          <w:color w:val="000000"/>
          <w:szCs w:val="28"/>
          <w:u w:val="single"/>
          <w:lang w:val="nl-NL"/>
        </w:rPr>
      </w:pPr>
      <w:r w:rsidRPr="00237F68">
        <w:rPr>
          <w:rFonts w:ascii="Times New Roman" w:hAnsi="Times New Roman"/>
          <w:b/>
          <w:color w:val="000000"/>
          <w:szCs w:val="28"/>
          <w:u w:val="single"/>
          <w:lang w:val="nl-NL"/>
        </w:rPr>
        <w:t xml:space="preserve">Câu 3: (4đ) </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Sử dụng Atlát Địa lý Việt Nam (trang 20 bản đồ lâm nghiệp, trang 22 bản đồ công nghiệp năng lượng) và kiến thức đã học:</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1. Nhận xét và giải thích sự phân bố của ngành công nghiệp năng lượng</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2. Kể tên các tỉnh: có tỷ lệ diện tích rừng so với diện tích toàn tỉnh là trên 60%</w:t>
      </w:r>
    </w:p>
    <w:p w:rsidR="00D4404C" w:rsidRPr="00237F68" w:rsidRDefault="00D4404C" w:rsidP="00237F68">
      <w:pPr>
        <w:autoSpaceDE w:val="0"/>
        <w:autoSpaceDN w:val="0"/>
        <w:adjustRightInd w:val="0"/>
        <w:spacing w:line="276" w:lineRule="auto"/>
        <w:jc w:val="both"/>
        <w:rPr>
          <w:rFonts w:ascii="Times New Roman" w:hAnsi="Times New Roman"/>
          <w:b/>
          <w:color w:val="000000"/>
          <w:szCs w:val="28"/>
          <w:u w:val="single"/>
          <w:lang w:val="nl-NL"/>
        </w:rPr>
      </w:pPr>
      <w:r w:rsidRPr="00237F68">
        <w:rPr>
          <w:rFonts w:ascii="Times New Roman" w:hAnsi="Times New Roman"/>
          <w:b/>
          <w:color w:val="000000"/>
          <w:szCs w:val="28"/>
          <w:u w:val="single"/>
          <w:lang w:val="nl-NL"/>
        </w:rPr>
        <w:lastRenderedPageBreak/>
        <w:t>Câu 4: (4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Mật độ dân số cao ở Đồng Bằng Sông Hồng cố những thuận lợi và khó khăn gì trong sự phát triển kinh tế xã hội.</w:t>
      </w:r>
    </w:p>
    <w:p w:rsidR="00D4404C" w:rsidRPr="00237F68" w:rsidRDefault="00D4404C" w:rsidP="00237F68">
      <w:pPr>
        <w:autoSpaceDE w:val="0"/>
        <w:autoSpaceDN w:val="0"/>
        <w:adjustRightInd w:val="0"/>
        <w:spacing w:line="276" w:lineRule="auto"/>
        <w:jc w:val="both"/>
        <w:rPr>
          <w:rFonts w:ascii="Times New Roman" w:hAnsi="Times New Roman"/>
          <w:b/>
          <w:color w:val="000000"/>
          <w:szCs w:val="28"/>
          <w:u w:val="single"/>
          <w:lang w:val="nl-NL"/>
        </w:rPr>
      </w:pPr>
      <w:r w:rsidRPr="00237F68">
        <w:rPr>
          <w:rFonts w:ascii="Times New Roman" w:hAnsi="Times New Roman"/>
          <w:b/>
          <w:color w:val="000000"/>
          <w:szCs w:val="28"/>
          <w:u w:val="single"/>
          <w:lang w:val="nl-NL"/>
        </w:rPr>
        <w:t>Câu 5: (6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Cho bảng số liệu dưới đây</w:t>
      </w:r>
    </w:p>
    <w:p w:rsidR="00D4404C" w:rsidRPr="00237F68" w:rsidRDefault="00D4404C" w:rsidP="00237F68">
      <w:pPr>
        <w:autoSpaceDE w:val="0"/>
        <w:autoSpaceDN w:val="0"/>
        <w:adjustRightInd w:val="0"/>
        <w:spacing w:line="276" w:lineRule="auto"/>
        <w:ind w:firstLine="720"/>
        <w:jc w:val="both"/>
        <w:rPr>
          <w:rFonts w:ascii="Times New Roman" w:hAnsi="Times New Roman"/>
          <w:i/>
          <w:iCs/>
          <w:color w:val="000000"/>
          <w:szCs w:val="28"/>
          <w:lang w:val="nl-NL"/>
        </w:rPr>
      </w:pPr>
      <w:r w:rsidRPr="00237F68">
        <w:rPr>
          <w:rFonts w:ascii="Times New Roman" w:hAnsi="Times New Roman"/>
          <w:i/>
          <w:iCs/>
          <w:color w:val="000000"/>
          <w:szCs w:val="28"/>
          <w:lang w:val="nl-NL"/>
        </w:rPr>
        <w:t>Cơ cấu giá trị xuất khẩu hàng hoá phân theo nhóm hàng của nước ta.</w:t>
      </w:r>
    </w:p>
    <w:p w:rsidR="00D4404C" w:rsidRPr="00237F68" w:rsidRDefault="00D4404C" w:rsidP="00237F68">
      <w:pPr>
        <w:autoSpaceDE w:val="0"/>
        <w:autoSpaceDN w:val="0"/>
        <w:adjustRightInd w:val="0"/>
        <w:spacing w:line="276" w:lineRule="auto"/>
        <w:jc w:val="both"/>
        <w:rPr>
          <w:rFonts w:ascii="Times New Roman" w:hAnsi="Times New Roman"/>
          <w:i/>
          <w:iCs/>
          <w:color w:val="000000"/>
          <w:szCs w:val="28"/>
          <w:lang w:val="nl-NL"/>
        </w:rPr>
      </w:pPr>
      <w:r w:rsidRPr="00237F68">
        <w:rPr>
          <w:rFonts w:ascii="Times New Roman" w:hAnsi="Times New Roman"/>
          <w:i/>
          <w:iCs/>
          <w:color w:val="000000"/>
          <w:szCs w:val="28"/>
          <w:lang w:val="nl-NL"/>
        </w:rPr>
        <w:t>(đơn vị: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75"/>
        <w:gridCol w:w="1076"/>
        <w:gridCol w:w="1020"/>
        <w:gridCol w:w="1020"/>
        <w:gridCol w:w="949"/>
      </w:tblGrid>
      <w:tr w:rsidR="00D4404C" w:rsidRPr="00394F4A" w:rsidTr="00394F4A">
        <w:tc>
          <w:tcPr>
            <w:tcW w:w="5475"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Nhóm hàng</w:t>
            </w:r>
          </w:p>
        </w:tc>
        <w:tc>
          <w:tcPr>
            <w:tcW w:w="1076"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1995</w:t>
            </w:r>
          </w:p>
        </w:tc>
        <w:tc>
          <w:tcPr>
            <w:tcW w:w="1020"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1999</w:t>
            </w:r>
          </w:p>
        </w:tc>
        <w:tc>
          <w:tcPr>
            <w:tcW w:w="1020"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000</w:t>
            </w:r>
          </w:p>
        </w:tc>
        <w:tc>
          <w:tcPr>
            <w:tcW w:w="949"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005</w:t>
            </w:r>
          </w:p>
        </w:tc>
      </w:tr>
      <w:tr w:rsidR="00D4404C" w:rsidRPr="00394F4A" w:rsidTr="00394F4A">
        <w:tc>
          <w:tcPr>
            <w:tcW w:w="5475"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Hàng công nghiệp nặng và khoáng sản</w:t>
            </w:r>
          </w:p>
        </w:tc>
        <w:tc>
          <w:tcPr>
            <w:tcW w:w="1076"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5.3</w:t>
            </w:r>
          </w:p>
        </w:tc>
        <w:tc>
          <w:tcPr>
            <w:tcW w:w="1020"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31.3</w:t>
            </w:r>
          </w:p>
        </w:tc>
        <w:tc>
          <w:tcPr>
            <w:tcW w:w="1020"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37.2</w:t>
            </w:r>
          </w:p>
        </w:tc>
        <w:tc>
          <w:tcPr>
            <w:tcW w:w="949"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36.l</w:t>
            </w:r>
          </w:p>
        </w:tc>
      </w:tr>
      <w:tr w:rsidR="00D4404C" w:rsidRPr="00394F4A" w:rsidTr="00394F4A">
        <w:tc>
          <w:tcPr>
            <w:tcW w:w="5475"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Hàng công nghiệp nhẹ và thủ công nghiệp</w:t>
            </w:r>
          </w:p>
        </w:tc>
        <w:tc>
          <w:tcPr>
            <w:tcW w:w="1076"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8.5</w:t>
            </w:r>
          </w:p>
        </w:tc>
        <w:tc>
          <w:tcPr>
            <w:tcW w:w="1020"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36.8</w:t>
            </w:r>
          </w:p>
        </w:tc>
        <w:tc>
          <w:tcPr>
            <w:tcW w:w="1020"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33.8</w:t>
            </w:r>
          </w:p>
        </w:tc>
        <w:tc>
          <w:tcPr>
            <w:tcW w:w="949"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41.0</w:t>
            </w:r>
          </w:p>
        </w:tc>
      </w:tr>
      <w:tr w:rsidR="00D4404C" w:rsidRPr="00394F4A" w:rsidTr="00394F4A">
        <w:tc>
          <w:tcPr>
            <w:tcW w:w="5475"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Hàng nông, lâm, thuỷ sản</w:t>
            </w:r>
          </w:p>
        </w:tc>
        <w:tc>
          <w:tcPr>
            <w:tcW w:w="1076"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46.2</w:t>
            </w:r>
          </w:p>
        </w:tc>
        <w:tc>
          <w:tcPr>
            <w:tcW w:w="1020"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31.9</w:t>
            </w:r>
          </w:p>
        </w:tc>
        <w:tc>
          <w:tcPr>
            <w:tcW w:w="1020"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9.0</w:t>
            </w:r>
          </w:p>
        </w:tc>
        <w:tc>
          <w:tcPr>
            <w:tcW w:w="949"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2.9</w:t>
            </w:r>
          </w:p>
        </w:tc>
      </w:tr>
    </w:tbl>
    <w:p w:rsidR="00D4404C" w:rsidRPr="00237F68" w:rsidRDefault="00D4404C" w:rsidP="00237F68">
      <w:pPr>
        <w:autoSpaceDE w:val="0"/>
        <w:autoSpaceDN w:val="0"/>
        <w:adjustRightInd w:val="0"/>
        <w:spacing w:line="276" w:lineRule="auto"/>
        <w:jc w:val="both"/>
        <w:rPr>
          <w:rFonts w:ascii="Times New Roman" w:hAnsi="Times New Roman"/>
          <w:color w:val="000000"/>
          <w:szCs w:val="28"/>
          <w:lang w:val="nl-NL"/>
        </w:rPr>
      </w:pPr>
    </w:p>
    <w:p w:rsidR="00D4404C" w:rsidRPr="00237F68" w:rsidRDefault="00D4404C" w:rsidP="00237F68">
      <w:pPr>
        <w:autoSpaceDE w:val="0"/>
        <w:autoSpaceDN w:val="0"/>
        <w:adjustRightInd w:val="0"/>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Từ bảng số liệu trên em hãy:</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1. Nêu các dạng biểu đồ có thể vẽ được để thể hiện sự thay đổi cơ cấu giá trị xuất khẩu hàng hoá phân theo nhóm hàng của nước ta.</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2.Lựa chọn một dạng biểu đồ thích hợp nhất và giải thích tại sao có sự lựa chọn này.</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3.Vẽ biểu đồ đã lựa chọn</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4.Nhận xét xu hướng thay đổi cơ cấu giá trị hàng xuất khẩu ở nước ta.</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lang w:val="nl-NL"/>
        </w:rPr>
        <w:t>ĐÁN ÁN + BI</w:t>
      </w:r>
      <w:r w:rsidRPr="00237F68">
        <w:rPr>
          <w:rFonts w:ascii="Times New Roman" w:hAnsi="Times New Roman"/>
          <w:b/>
          <w:szCs w:val="28"/>
        </w:rPr>
        <w:t>ẾU ĐIỂM + H ƯỚNG DẪN CHẤM</w:t>
      </w:r>
    </w:p>
    <w:p w:rsidR="00D4404C" w:rsidRPr="00237F68" w:rsidRDefault="00D4404C" w:rsidP="00237F68">
      <w:pPr>
        <w:autoSpaceDE w:val="0"/>
        <w:autoSpaceDN w:val="0"/>
        <w:adjustRightInd w:val="0"/>
        <w:spacing w:line="276" w:lineRule="auto"/>
        <w:jc w:val="both"/>
        <w:rPr>
          <w:rFonts w:ascii="Times New Roman" w:hAnsi="Times New Roman"/>
          <w:b/>
          <w:color w:val="000000"/>
          <w:szCs w:val="28"/>
          <w:u w:val="single"/>
          <w:lang w:val="nl-NL"/>
        </w:rPr>
      </w:pPr>
      <w:r w:rsidRPr="00237F68">
        <w:rPr>
          <w:rFonts w:ascii="Times New Roman" w:hAnsi="Times New Roman"/>
          <w:b/>
          <w:color w:val="000000"/>
          <w:szCs w:val="28"/>
          <w:u w:val="single"/>
          <w:lang w:val="nl-NL"/>
        </w:rPr>
        <w:t>Câu 1: (2đ)</w:t>
      </w:r>
    </w:p>
    <w:p w:rsidR="00D4404C" w:rsidRPr="00237F68" w:rsidRDefault="00D4404C" w:rsidP="00237F68">
      <w:pPr>
        <w:autoSpaceDE w:val="0"/>
        <w:autoSpaceDN w:val="0"/>
        <w:adjustRightInd w:val="0"/>
        <w:spacing w:line="276" w:lineRule="auto"/>
        <w:ind w:firstLine="720"/>
        <w:jc w:val="both"/>
        <w:rPr>
          <w:rFonts w:ascii="Times New Roman" w:hAnsi="Times New Roman"/>
          <w:i/>
          <w:iCs/>
          <w:color w:val="000000"/>
          <w:szCs w:val="28"/>
          <w:lang w:val="nl-NL"/>
        </w:rPr>
      </w:pPr>
      <w:r w:rsidRPr="00237F68">
        <w:rPr>
          <w:rFonts w:ascii="Times New Roman" w:hAnsi="Times New Roman"/>
          <w:color w:val="000000"/>
          <w:szCs w:val="28"/>
          <w:lang w:val="nl-NL"/>
        </w:rPr>
        <w:t>- Ngày 21/3   và ngày 23/9  ( 1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Do trục trái đất nằm trong mặt phẳng phân chia sáng tối của trái đất ( 1đ)</w:t>
      </w:r>
    </w:p>
    <w:p w:rsidR="00D4404C" w:rsidRPr="00237F68" w:rsidRDefault="00D4404C" w:rsidP="00237F68">
      <w:pPr>
        <w:autoSpaceDE w:val="0"/>
        <w:autoSpaceDN w:val="0"/>
        <w:adjustRightInd w:val="0"/>
        <w:spacing w:line="276" w:lineRule="auto"/>
        <w:jc w:val="both"/>
        <w:rPr>
          <w:rFonts w:ascii="Times New Roman" w:hAnsi="Times New Roman"/>
          <w:b/>
          <w:color w:val="000000"/>
          <w:szCs w:val="28"/>
          <w:u w:val="single"/>
          <w:lang w:val="nl-NL"/>
        </w:rPr>
      </w:pPr>
      <w:r w:rsidRPr="00237F68">
        <w:rPr>
          <w:rFonts w:ascii="Times New Roman" w:hAnsi="Times New Roman"/>
          <w:b/>
          <w:color w:val="000000"/>
          <w:szCs w:val="28"/>
          <w:u w:val="single"/>
          <w:lang w:val="nl-NL"/>
        </w:rPr>
        <w:t xml:space="preserve">Câu 2: (4đ) </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Qua bảng số liệu ta thấy:</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Hà Nội ( miền bắc ), Huế (miền Trung), TP Hồ Chí Minh (miền Nam) (O,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Nhiệt độ trung bình năm nước ta cao (trên 23</w:t>
      </w:r>
      <w:r w:rsidRPr="00237F68">
        <w:rPr>
          <w:rFonts w:ascii="Times New Roman" w:hAnsi="Times New Roman"/>
          <w:color w:val="000000"/>
          <w:szCs w:val="28"/>
          <w:vertAlign w:val="superscript"/>
          <w:lang w:val="nl-NL"/>
        </w:rPr>
        <w:t>o</w:t>
      </w:r>
      <w:r w:rsidRPr="00237F68">
        <w:rPr>
          <w:rFonts w:ascii="Times New Roman" w:hAnsi="Times New Roman"/>
          <w:color w:val="000000"/>
          <w:szCs w:val="28"/>
          <w:lang w:val="nl-NL"/>
        </w:rPr>
        <w:t>c) (0,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Do nước ta nằm trọn trong khu vực nội chí tuyến bắc bán cầu</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Nhiệt độ trung bình năm ở nước ta có sự phân hoá theo chiều Bắc Nam: (CM-SL)(O,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Do càng vào nam góc nhập xạ càng lớn</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Càng vào Nam tác động của gió mùa đông bắc yếu dần</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Nhiệt độ tháng nóng nhất cao trên 29</w:t>
      </w:r>
      <w:r w:rsidRPr="00237F68">
        <w:rPr>
          <w:rFonts w:ascii="Times New Roman" w:hAnsi="Times New Roman"/>
          <w:color w:val="000000"/>
          <w:szCs w:val="28"/>
          <w:vertAlign w:val="superscript"/>
          <w:lang w:val="nl-NL"/>
        </w:rPr>
        <w:t>o</w:t>
      </w:r>
      <w:r w:rsidRPr="00237F68">
        <w:rPr>
          <w:rFonts w:ascii="Times New Roman" w:hAnsi="Times New Roman"/>
          <w:color w:val="000000"/>
          <w:szCs w:val="28"/>
          <w:lang w:val="nl-NL"/>
        </w:rPr>
        <w:t>c Chênh lệch giữa ba địa điểm không đáng kể (cm=sl) (0,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xml:space="preserve">- Do cả ba địa điểm đều có hai lần Mặt Trời lên thiên đỉnh nên nhận được góc nhập xạ lớn nên nhiệt độ cao </w:t>
      </w:r>
    </w:p>
    <w:p w:rsidR="00D4404C" w:rsidRPr="00237F68" w:rsidRDefault="00D4404C" w:rsidP="00237F68">
      <w:pPr>
        <w:autoSpaceDE w:val="0"/>
        <w:autoSpaceDN w:val="0"/>
        <w:adjustRightInd w:val="0"/>
        <w:spacing w:line="276" w:lineRule="auto"/>
        <w:ind w:firstLine="720"/>
        <w:jc w:val="both"/>
        <w:rPr>
          <w:rFonts w:ascii="Times New Roman" w:hAnsi="Times New Roman"/>
          <w:i/>
          <w:iCs/>
          <w:color w:val="000000"/>
          <w:szCs w:val="28"/>
          <w:lang w:val="nl-NL"/>
        </w:rPr>
      </w:pPr>
      <w:r w:rsidRPr="00237F68">
        <w:rPr>
          <w:rFonts w:ascii="Times New Roman" w:hAnsi="Times New Roman"/>
          <w:color w:val="000000"/>
          <w:szCs w:val="28"/>
          <w:lang w:val="nl-NL"/>
        </w:rPr>
        <w:t>- Nhiệt độ tháng lạnh nhất tăng dần từ Bắc vào Nam, ở miền Bắc có sự phân hoá mùa rõ rệt (CM = SL của Hà Nội) (0,5đ )</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Do tác động của gió mùa đông bắc giảm dần từ Bắc vào Nam</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Do góc nhập xạ lớn dần</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Biên độ nhiệt trong năm giảm dần từ Bắc vào Nam (CM = SL) (1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Do tác động của gió mùa mùa đông yếu dần.</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lastRenderedPageBreak/>
        <w:t>- Do độ chênh góc nhập xạ càng vào Nam càng lớn</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Kết luận: Chế độ nhiệt nước ta qua bảng số liệu có đặc điểm: (O,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Mang tính chất nhiệt đới điển hình</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Có sự phân hóa theo mùa và theo chiều Bắc Nam</w:t>
      </w:r>
    </w:p>
    <w:p w:rsidR="00D4404C" w:rsidRPr="00237F68" w:rsidRDefault="00D4404C" w:rsidP="00237F68">
      <w:pPr>
        <w:autoSpaceDE w:val="0"/>
        <w:autoSpaceDN w:val="0"/>
        <w:adjustRightInd w:val="0"/>
        <w:spacing w:line="276" w:lineRule="auto"/>
        <w:jc w:val="both"/>
        <w:rPr>
          <w:rFonts w:ascii="Times New Roman" w:hAnsi="Times New Roman"/>
          <w:b/>
          <w:color w:val="000000"/>
          <w:szCs w:val="28"/>
          <w:u w:val="single"/>
          <w:lang w:val="nl-NL"/>
        </w:rPr>
      </w:pPr>
      <w:r w:rsidRPr="00237F68">
        <w:rPr>
          <w:rFonts w:ascii="Times New Roman" w:hAnsi="Times New Roman"/>
          <w:b/>
          <w:color w:val="000000"/>
          <w:szCs w:val="28"/>
          <w:u w:val="single"/>
          <w:lang w:val="nl-NL"/>
        </w:rPr>
        <w:t>Câu 3: (4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1. Nhận xét và giải thích về phân bố của ngành công nghiệp năng lượng (3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Ngành công nghiệp năng lượng phân bố không đều, những vùng có công nghiệp năng lượng phát triển mạnh hơn cả là Trung du và miền núi Bắc Bộ, Đông Nam Bộ, Đồng bằng sông Hồng, Tây Nguyên. (0,7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Công nghiệp khai thác nhiên liệu gắn liền với sự phân bố các mỏ khoáng sản. Do đó công nghiệp khai thác than tập trung chủ yếu ở Quảng Ninh thuộc Trung du và miền núi Bắc Bộ, công nghiệp khai thác dầu khí tập trung chủ yếu ở thềm lục địa phía Nam thuộc vùng Đông Nam Bộ.(0,7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Các nhà máy thuỷ điện phân bố chủ yếu ở Trung du và miền núi Bắc Bộ, Tây Nguyên vì đây là các vùng có tiềm năng thuỷ điện lớn.(0,7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Các nhà máy nhiệt điện phụ thuộc vào nguồn nhiên liệu là than, dầu mỏ, khí tự</w:t>
      </w:r>
    </w:p>
    <w:p w:rsidR="00D4404C" w:rsidRPr="00237F68" w:rsidRDefault="00D4404C" w:rsidP="00237F68">
      <w:pPr>
        <w:autoSpaceDE w:val="0"/>
        <w:autoSpaceDN w:val="0"/>
        <w:adjustRightInd w:val="0"/>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nhiên nên được phân bố tập trung ở các vùng Đông Bắc, Đồng bàng sông Hồng (dựa vào than ở Quảng Ninh) Đông Nam Bộ và đang phát triển nhanh ở Đồng bằng sông Cửu Long (dựa vào dầu khí) (0,7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2. Các tỉnh: (1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Tuyên Quang</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Quảng Bình</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Kon Tum</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Lâm Đồng</w:t>
      </w:r>
    </w:p>
    <w:p w:rsidR="00D4404C" w:rsidRPr="00237F68" w:rsidRDefault="00D4404C" w:rsidP="00237F68">
      <w:pPr>
        <w:autoSpaceDE w:val="0"/>
        <w:autoSpaceDN w:val="0"/>
        <w:adjustRightInd w:val="0"/>
        <w:spacing w:line="276" w:lineRule="auto"/>
        <w:jc w:val="both"/>
        <w:rPr>
          <w:rFonts w:ascii="Times New Roman" w:hAnsi="Times New Roman"/>
          <w:b/>
          <w:color w:val="000000"/>
          <w:szCs w:val="28"/>
          <w:u w:val="single"/>
          <w:lang w:val="nl-NL"/>
        </w:rPr>
      </w:pPr>
      <w:r w:rsidRPr="00237F68">
        <w:rPr>
          <w:rFonts w:ascii="Times New Roman" w:hAnsi="Times New Roman"/>
          <w:b/>
          <w:color w:val="000000"/>
          <w:szCs w:val="28"/>
          <w:u w:val="single"/>
          <w:lang w:val="nl-NL"/>
        </w:rPr>
        <w:t>Câu 4: (4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Thuận lợi: (2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Nguồn lao động dồi dào, thị trường tiêu dùng rộng lớn</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Hơn nữa người dân ở Đồng bằng' sông Hồng có trình độ thâm canh nông nghiệp lúa nước, giỏi nghề thủ công, tỉ lệ lao động qua đào tạo tương đối cao; đội ngũ trí thức, kỹ thuật và công nghệ đông đảo.</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Khó khăn: (2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Bình quân đất nông nghiệp (đặc biệt là đất trồng lúa) hiện ở mức thấp nhất trong cả nước; tỉ lệ thất nghiệp ở thành thị và thiếu việc làm ở nông thôn cao hơn mức trung bình toàn quốc; nhu cầu lớn về việc làm, y tế, văn hoá giáo dục ngày càng cao đòi hỏi đầu tư lớn, khó khăn trong vấn đề bảo vệ môi trường.</w:t>
      </w:r>
    </w:p>
    <w:p w:rsidR="00D4404C" w:rsidRPr="00237F68" w:rsidRDefault="00D4404C" w:rsidP="00237F68">
      <w:pPr>
        <w:autoSpaceDE w:val="0"/>
        <w:autoSpaceDN w:val="0"/>
        <w:adjustRightInd w:val="0"/>
        <w:spacing w:line="276" w:lineRule="auto"/>
        <w:jc w:val="both"/>
        <w:rPr>
          <w:rFonts w:ascii="Times New Roman" w:hAnsi="Times New Roman"/>
          <w:b/>
          <w:color w:val="000000"/>
          <w:szCs w:val="28"/>
          <w:u w:val="single"/>
        </w:rPr>
      </w:pPr>
      <w:r w:rsidRPr="00237F68">
        <w:rPr>
          <w:rFonts w:ascii="Times New Roman" w:hAnsi="Times New Roman"/>
          <w:b/>
          <w:color w:val="000000"/>
          <w:szCs w:val="28"/>
          <w:u w:val="single"/>
        </w:rPr>
        <w:t>Câu 5: (6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1. Các dạng biểu đồ có thể vẽ được : (1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 Biểu đồ miền</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 Biểu đồ hình tròn</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 Biểu đồ cột chồng</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 Biểu đồ cột ghép</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lastRenderedPageBreak/>
        <w:t>- Biểu đồ hình vuông</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2.</w:t>
      </w:r>
      <w:r w:rsidRPr="00237F68">
        <w:rPr>
          <w:rFonts w:ascii="Times New Roman" w:hAnsi="Times New Roman"/>
          <w:i/>
          <w:iCs/>
          <w:color w:val="000000"/>
          <w:szCs w:val="28"/>
        </w:rPr>
        <w:t xml:space="preserve"> </w:t>
      </w:r>
      <w:r w:rsidRPr="00237F68">
        <w:rPr>
          <w:rFonts w:ascii="Times New Roman" w:hAnsi="Times New Roman"/>
          <w:color w:val="000000"/>
          <w:szCs w:val="28"/>
        </w:rPr>
        <w:t>Lựa chọn biểu đồ thích hợp nhất và giải thích (1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 Biểu đồ miền (0,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 Giải thích (0,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3. Vẽ biểu đồ miền (2,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Vẽ biểu đồ theo số liệu, tên biểu đồ, chú thích</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4. Nhận xét (1,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Từ năm 1995 đến 2005 cơ cấu hàng xuất khẩu thay đổi theo hướng:</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 Tăng tỷ trọng nhóm hàng công nghiệp nặng và khoáng sản (dẫn chứng) (0,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 Tăng tỷ trọng nhóm hàng công nghiệp nhẹ và tiểu thủ công nghiệp (dẫn chứng) (0,5đ)</w:t>
      </w:r>
    </w:p>
    <w:p w:rsidR="00BA1C50"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 Giảm nhanh tỷ trọng của nhóm hàng nông, lâm, thuỷ sản (dẫn chứng) (0,5đ)</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ĐỀ SỐ 3</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Câu 1 (1 điểm)</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 xml:space="preserve"> 1.</w:t>
      </w:r>
      <w:r w:rsidRPr="00237F68">
        <w:rPr>
          <w:rFonts w:ascii="Times New Roman" w:hAnsi="Times New Roman"/>
          <w:szCs w:val="28"/>
        </w:rPr>
        <w:t xml:space="preserve"> Một bức điện được gửi đi từ thành phố Hồ Chí Minh (múi giờ số 7) lúc 10 giờ ngày 01/03/2009, một giờ sau thì trao cho người nhận ở Washington D.C (múi giờ số 19). Hỏi người nhận vào lúc mấy giờ, ngày nào?</w:t>
      </w:r>
    </w:p>
    <w:p w:rsidR="00D4404C" w:rsidRPr="00237F68" w:rsidRDefault="00D4404C" w:rsidP="00237F68">
      <w:pPr>
        <w:spacing w:line="276" w:lineRule="auto"/>
        <w:ind w:hanging="360"/>
        <w:jc w:val="both"/>
        <w:rPr>
          <w:rFonts w:ascii="Times New Roman" w:hAnsi="Times New Roman"/>
          <w:szCs w:val="28"/>
        </w:rPr>
      </w:pPr>
      <w:r w:rsidRPr="00237F68">
        <w:rPr>
          <w:rFonts w:ascii="Times New Roman" w:hAnsi="Times New Roman"/>
          <w:szCs w:val="28"/>
        </w:rPr>
        <w:t xml:space="preserve">    </w:t>
      </w:r>
      <w:r w:rsidRPr="00237F68">
        <w:rPr>
          <w:rFonts w:ascii="Times New Roman" w:hAnsi="Times New Roman"/>
          <w:b/>
          <w:szCs w:val="28"/>
        </w:rPr>
        <w:t>2.</w:t>
      </w:r>
      <w:r w:rsidRPr="00237F68">
        <w:rPr>
          <w:rFonts w:ascii="Times New Roman" w:hAnsi="Times New Roman"/>
          <w:szCs w:val="28"/>
        </w:rPr>
        <w:t xml:space="preserve"> Điện hồi đáp từ Washington D.C lúc 1giờ ngày 01/03/2009, một giờ sau trao cho người nhận ở thành phố Hồ Chí Minh. Hỏi người nhận vào lúc mấy giờ, ngày nào?</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 xml:space="preserve"> Câu 2 (1 điểm) </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 xml:space="preserve"> </w:t>
      </w:r>
      <w:r w:rsidRPr="00237F68">
        <w:rPr>
          <w:rFonts w:ascii="Times New Roman" w:hAnsi="Times New Roman"/>
          <w:szCs w:val="28"/>
        </w:rPr>
        <w:t>Tại sao ở khu vực Bắc Trung Bộ (thuộc miền tự nhiên Tây Bắc và Bắc Trung Bộ) thường có mưa lớn tập trung vào các tháng cuối năm?</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 xml:space="preserve"> Câu 3 (4 điểm)</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w:t>
      </w:r>
      <w:r w:rsidRPr="00237F68">
        <w:rPr>
          <w:rFonts w:ascii="Times New Roman" w:hAnsi="Times New Roman"/>
          <w:b/>
          <w:szCs w:val="28"/>
        </w:rPr>
        <w:t>1</w:t>
      </w:r>
      <w:r w:rsidRPr="00237F68">
        <w:rPr>
          <w:rFonts w:ascii="Times New Roman" w:hAnsi="Times New Roman"/>
          <w:szCs w:val="28"/>
        </w:rPr>
        <w:t>. Dựa vào bảng số liệu: Cơ cấu dân số theo nhóm tuổi và theo giới tính ở Việt Nam (đơn vị %)</w:t>
      </w:r>
    </w:p>
    <w:tbl>
      <w:tblPr>
        <w:tblW w:w="0" w:type="auto"/>
        <w:jc w:val="center"/>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40"/>
        <w:gridCol w:w="1240"/>
        <w:gridCol w:w="1240"/>
        <w:gridCol w:w="1241"/>
        <w:gridCol w:w="1240"/>
        <w:gridCol w:w="1240"/>
        <w:gridCol w:w="1241"/>
      </w:tblGrid>
      <w:tr w:rsidR="00D4404C" w:rsidRPr="00237F68">
        <w:tblPrEx>
          <w:tblCellMar>
            <w:top w:w="0" w:type="dxa"/>
            <w:bottom w:w="0" w:type="dxa"/>
          </w:tblCellMar>
        </w:tblPrEx>
        <w:trPr>
          <w:trHeight w:val="242"/>
          <w:jc w:val="center"/>
        </w:trPr>
        <w:tc>
          <w:tcPr>
            <w:tcW w:w="1440" w:type="dxa"/>
            <w:vMerge w:val="restart"/>
            <w:vAlign w:val="center"/>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Nhóm tuổi</w:t>
            </w:r>
          </w:p>
        </w:tc>
        <w:tc>
          <w:tcPr>
            <w:tcW w:w="2480" w:type="dxa"/>
            <w:gridSpan w:val="2"/>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Năm 1979</w:t>
            </w:r>
          </w:p>
        </w:tc>
        <w:tc>
          <w:tcPr>
            <w:tcW w:w="2481" w:type="dxa"/>
            <w:gridSpan w:val="2"/>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Năm 1989</w:t>
            </w:r>
          </w:p>
        </w:tc>
        <w:tc>
          <w:tcPr>
            <w:tcW w:w="2481" w:type="dxa"/>
            <w:gridSpan w:val="2"/>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Năm 1999</w:t>
            </w:r>
          </w:p>
        </w:tc>
      </w:tr>
      <w:tr w:rsidR="00D4404C" w:rsidRPr="00237F68">
        <w:tblPrEx>
          <w:tblCellMar>
            <w:top w:w="0" w:type="dxa"/>
            <w:bottom w:w="0" w:type="dxa"/>
          </w:tblCellMar>
        </w:tblPrEx>
        <w:trPr>
          <w:trHeight w:val="249"/>
          <w:jc w:val="center"/>
        </w:trPr>
        <w:tc>
          <w:tcPr>
            <w:tcW w:w="1440" w:type="dxa"/>
            <w:vMerge/>
          </w:tcPr>
          <w:p w:rsidR="00D4404C" w:rsidRPr="00237F68" w:rsidRDefault="00D4404C" w:rsidP="00237F68">
            <w:pPr>
              <w:spacing w:line="276" w:lineRule="auto"/>
              <w:jc w:val="both"/>
              <w:rPr>
                <w:rFonts w:ascii="Times New Roman" w:hAnsi="Times New Roman"/>
                <w:szCs w:val="28"/>
              </w:rPr>
            </w:pPr>
          </w:p>
        </w:tc>
        <w:tc>
          <w:tcPr>
            <w:tcW w:w="1240"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Nam</w:t>
            </w:r>
          </w:p>
        </w:tc>
        <w:tc>
          <w:tcPr>
            <w:tcW w:w="1240"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Nữ</w:t>
            </w:r>
          </w:p>
        </w:tc>
        <w:tc>
          <w:tcPr>
            <w:tcW w:w="1241"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Nam</w:t>
            </w:r>
          </w:p>
        </w:tc>
        <w:tc>
          <w:tcPr>
            <w:tcW w:w="1240"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Nữ</w:t>
            </w:r>
          </w:p>
        </w:tc>
        <w:tc>
          <w:tcPr>
            <w:tcW w:w="1240"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Nam</w:t>
            </w:r>
          </w:p>
        </w:tc>
        <w:tc>
          <w:tcPr>
            <w:tcW w:w="1241"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Nữ</w:t>
            </w:r>
          </w:p>
        </w:tc>
      </w:tr>
      <w:tr w:rsidR="00D4404C" w:rsidRPr="00237F68">
        <w:tblPrEx>
          <w:tblCellMar>
            <w:top w:w="0" w:type="dxa"/>
            <w:bottom w:w="0" w:type="dxa"/>
          </w:tblCellMar>
        </w:tblPrEx>
        <w:trPr>
          <w:trHeight w:val="822"/>
          <w:jc w:val="center"/>
        </w:trPr>
        <w:tc>
          <w:tcPr>
            <w:tcW w:w="1440"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0-14</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15-59</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60 trở lên</w:t>
            </w:r>
          </w:p>
        </w:tc>
        <w:tc>
          <w:tcPr>
            <w:tcW w:w="1240"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1,8</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3,8</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2,9</w:t>
            </w:r>
          </w:p>
        </w:tc>
        <w:tc>
          <w:tcPr>
            <w:tcW w:w="1240"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0,7</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6,6</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4,2</w:t>
            </w:r>
          </w:p>
        </w:tc>
        <w:tc>
          <w:tcPr>
            <w:tcW w:w="1241"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0,1</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5,6</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3,0</w:t>
            </w:r>
          </w:p>
        </w:tc>
        <w:tc>
          <w:tcPr>
            <w:tcW w:w="1240"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18,9</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8,2</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4,2</w:t>
            </w:r>
          </w:p>
        </w:tc>
        <w:tc>
          <w:tcPr>
            <w:tcW w:w="1240"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17,4</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8,4</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3,4</w:t>
            </w:r>
          </w:p>
        </w:tc>
        <w:tc>
          <w:tcPr>
            <w:tcW w:w="1241"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16,1</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30,0</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4,7</w:t>
            </w:r>
          </w:p>
        </w:tc>
      </w:tr>
    </w:tbl>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a. Nhận xét tỉ lệ hai nhóm dân số nam, nữ của nước ta thời kì 1979-1989. </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b. Tính tỉ số giới tính của dân số nước ta năm 1979, 1989, 1999.</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c. Vẽ biểu đồ thích hợp thể hiện cơ cấu dân số theo nhóm tuổi của các năm 1979, 1989, 1999.</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 xml:space="preserve"> 2</w:t>
      </w:r>
      <w:r w:rsidRPr="00237F68">
        <w:rPr>
          <w:rFonts w:ascii="Times New Roman" w:hAnsi="Times New Roman"/>
          <w:szCs w:val="28"/>
        </w:rPr>
        <w:t>. Dựa vào bảng số liệu: Tổng giá trị xuất nhập khẩu, cán cân xuất nhập khẩu Việt Nam.</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đơn vị: tỷ USD)</w:t>
      </w:r>
    </w:p>
    <w:tbl>
      <w:tblPr>
        <w:tblW w:w="0" w:type="auto"/>
        <w:jc w:val="center"/>
        <w:tblInd w:w="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7"/>
        <w:gridCol w:w="3667"/>
        <w:gridCol w:w="3173"/>
      </w:tblGrid>
      <w:tr w:rsidR="00D4404C" w:rsidRPr="00394F4A" w:rsidTr="00394F4A">
        <w:trPr>
          <w:jc w:val="center"/>
        </w:trPr>
        <w:tc>
          <w:tcPr>
            <w:tcW w:w="1347"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Năm</w:t>
            </w:r>
          </w:p>
        </w:tc>
        <w:tc>
          <w:tcPr>
            <w:tcW w:w="3667"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Tổng giá trị xuất nhập khẩu</w:t>
            </w:r>
          </w:p>
        </w:tc>
        <w:tc>
          <w:tcPr>
            <w:tcW w:w="3173"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Cán cân xuất nhập khẩu</w:t>
            </w:r>
          </w:p>
        </w:tc>
      </w:tr>
      <w:tr w:rsidR="00D4404C" w:rsidRPr="00394F4A" w:rsidTr="00394F4A">
        <w:trPr>
          <w:jc w:val="center"/>
        </w:trPr>
        <w:tc>
          <w:tcPr>
            <w:tcW w:w="1347"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000</w:t>
            </w:r>
          </w:p>
        </w:tc>
        <w:tc>
          <w:tcPr>
            <w:tcW w:w="3667"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30,1</w:t>
            </w:r>
          </w:p>
        </w:tc>
        <w:tc>
          <w:tcPr>
            <w:tcW w:w="3173"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1,1</w:t>
            </w:r>
          </w:p>
        </w:tc>
      </w:tr>
      <w:tr w:rsidR="00D4404C" w:rsidRPr="00394F4A" w:rsidTr="00394F4A">
        <w:trPr>
          <w:jc w:val="center"/>
        </w:trPr>
        <w:tc>
          <w:tcPr>
            <w:tcW w:w="1347"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005</w:t>
            </w:r>
          </w:p>
        </w:tc>
        <w:tc>
          <w:tcPr>
            <w:tcW w:w="3667"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69,2</w:t>
            </w:r>
          </w:p>
        </w:tc>
        <w:tc>
          <w:tcPr>
            <w:tcW w:w="3173"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4,4</w:t>
            </w:r>
          </w:p>
        </w:tc>
      </w:tr>
    </w:tbl>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a. Tính giá trị xuất khẩu, nhập khẩu của nước ta qua hai năm 2000 và 2005.</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b. Nhận xét tình hình xuất khẩu, nhập khẩu giai đoạn 2000 đến 2005. </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lastRenderedPageBreak/>
        <w:t xml:space="preserve"> Câu 4 (4 điểm)</w:t>
      </w:r>
      <w:r w:rsidRPr="00237F68">
        <w:rPr>
          <w:rFonts w:ascii="Times New Roman" w:hAnsi="Times New Roman"/>
          <w:szCs w:val="28"/>
        </w:rPr>
        <w:t xml:space="preserve">  </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 xml:space="preserve"> 1</w:t>
      </w:r>
      <w:r w:rsidRPr="00237F68">
        <w:rPr>
          <w:rFonts w:ascii="Times New Roman" w:hAnsi="Times New Roman"/>
          <w:szCs w:val="28"/>
        </w:rPr>
        <w:t>. Dựa vào bảng số liệu: Dân số, sản lượng lương thực của Đồng bằng sông Hồng.</w:t>
      </w:r>
    </w:p>
    <w:tbl>
      <w:tblPr>
        <w:tblW w:w="0" w:type="auto"/>
        <w:jc w:val="center"/>
        <w:tblInd w:w="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4"/>
        <w:gridCol w:w="1169"/>
        <w:gridCol w:w="1169"/>
        <w:gridCol w:w="1169"/>
        <w:gridCol w:w="1170"/>
      </w:tblGrid>
      <w:tr w:rsidR="00D4404C" w:rsidRPr="00237F68">
        <w:tblPrEx>
          <w:tblCellMar>
            <w:top w:w="0" w:type="dxa"/>
            <w:bottom w:w="0" w:type="dxa"/>
          </w:tblCellMar>
        </w:tblPrEx>
        <w:trPr>
          <w:trHeight w:val="219"/>
          <w:jc w:val="center"/>
        </w:trPr>
        <w:tc>
          <w:tcPr>
            <w:tcW w:w="4264"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Các chỉ số</w:t>
            </w:r>
          </w:p>
        </w:tc>
        <w:tc>
          <w:tcPr>
            <w:tcW w:w="1169"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1995</w:t>
            </w:r>
          </w:p>
        </w:tc>
        <w:tc>
          <w:tcPr>
            <w:tcW w:w="1169"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000</w:t>
            </w:r>
          </w:p>
        </w:tc>
        <w:tc>
          <w:tcPr>
            <w:tcW w:w="1169"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002</w:t>
            </w:r>
          </w:p>
        </w:tc>
        <w:tc>
          <w:tcPr>
            <w:tcW w:w="1170"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005</w:t>
            </w:r>
          </w:p>
        </w:tc>
      </w:tr>
      <w:tr w:rsidR="00D4404C" w:rsidRPr="00237F68">
        <w:tblPrEx>
          <w:tblCellMar>
            <w:top w:w="0" w:type="dxa"/>
            <w:bottom w:w="0" w:type="dxa"/>
          </w:tblCellMar>
        </w:tblPrEx>
        <w:trPr>
          <w:trHeight w:val="287"/>
          <w:jc w:val="center"/>
        </w:trPr>
        <w:tc>
          <w:tcPr>
            <w:tcW w:w="4264"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Dân số (nghìn người)</w:t>
            </w:r>
          </w:p>
        </w:tc>
        <w:tc>
          <w:tcPr>
            <w:tcW w:w="1169"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16137</w:t>
            </w:r>
          </w:p>
        </w:tc>
        <w:tc>
          <w:tcPr>
            <w:tcW w:w="1169"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17040</w:t>
            </w:r>
          </w:p>
        </w:tc>
        <w:tc>
          <w:tcPr>
            <w:tcW w:w="1169"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17460</w:t>
            </w:r>
          </w:p>
        </w:tc>
        <w:tc>
          <w:tcPr>
            <w:tcW w:w="1170"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18028</w:t>
            </w:r>
          </w:p>
        </w:tc>
      </w:tr>
      <w:tr w:rsidR="00D4404C" w:rsidRPr="00237F68">
        <w:tblPrEx>
          <w:tblCellMar>
            <w:top w:w="0" w:type="dxa"/>
            <w:bottom w:w="0" w:type="dxa"/>
          </w:tblCellMar>
        </w:tblPrEx>
        <w:trPr>
          <w:trHeight w:val="319"/>
          <w:jc w:val="center"/>
        </w:trPr>
        <w:tc>
          <w:tcPr>
            <w:tcW w:w="4264"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Sản lượng lương thực (triệu tấn)</w:t>
            </w:r>
          </w:p>
        </w:tc>
        <w:tc>
          <w:tcPr>
            <w:tcW w:w="1169"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5,34</w:t>
            </w:r>
          </w:p>
        </w:tc>
        <w:tc>
          <w:tcPr>
            <w:tcW w:w="1169"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6,87</w:t>
            </w:r>
          </w:p>
        </w:tc>
        <w:tc>
          <w:tcPr>
            <w:tcW w:w="1169"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7,00</w:t>
            </w:r>
          </w:p>
        </w:tc>
        <w:tc>
          <w:tcPr>
            <w:tcW w:w="1170"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6,52</w:t>
            </w:r>
          </w:p>
        </w:tc>
      </w:tr>
    </w:tbl>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a. Tính bình quân lương thực theo đầu người của Đồng bằng sông Hồng qua các năm.</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b. Tính tốc độ tăng của các chỉ số: sản lượng lương thực, dân số, bình quân lương thực theo đầu người của Đồng bằng sông Hồng trong giai đoạn 1995 - 2005 (lấy năm 1995 = 100%).</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 xml:space="preserve"> 2</w:t>
      </w:r>
      <w:r w:rsidRPr="00237F68">
        <w:rPr>
          <w:rFonts w:ascii="Times New Roman" w:hAnsi="Times New Roman"/>
          <w:szCs w:val="28"/>
        </w:rPr>
        <w:t xml:space="preserve">. Dựa vào bảng số liệu:       Diện tích cây công nghiệp lâu năm của vùng </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Trung du và miền núi Bắc Bộ, Tây Nguyên, cả nước năm 2005. </w:t>
      </w:r>
    </w:p>
    <w:tbl>
      <w:tblPr>
        <w:tblW w:w="0" w:type="auto"/>
        <w:jc w:val="center"/>
        <w:tblInd w:w="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94"/>
        <w:gridCol w:w="1499"/>
        <w:gridCol w:w="3189"/>
        <w:gridCol w:w="1529"/>
      </w:tblGrid>
      <w:tr w:rsidR="00D4404C" w:rsidRPr="00394F4A" w:rsidTr="00394F4A">
        <w:trPr>
          <w:trHeight w:val="299"/>
          <w:jc w:val="center"/>
        </w:trPr>
        <w:tc>
          <w:tcPr>
            <w:tcW w:w="2194" w:type="dxa"/>
            <w:vMerge w:val="restart"/>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Cây công nghiệp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lâu năm</w:t>
            </w:r>
          </w:p>
        </w:tc>
        <w:tc>
          <w:tcPr>
            <w:tcW w:w="6217" w:type="dxa"/>
            <w:gridSpan w:val="3"/>
            <w:tcBorders>
              <w:right w:val="single" w:sz="4" w:space="0" w:color="auto"/>
            </w:tcBorders>
            <w:shd w:val="clear" w:color="auto" w:fill="auto"/>
          </w:tcPr>
          <w:p w:rsidR="00D4404C" w:rsidRPr="00394F4A" w:rsidRDefault="00D4404C" w:rsidP="00394F4A">
            <w:pPr>
              <w:tabs>
                <w:tab w:val="left" w:pos="1650"/>
              </w:tabs>
              <w:spacing w:line="276" w:lineRule="auto"/>
              <w:jc w:val="both"/>
              <w:rPr>
                <w:rFonts w:ascii="Times New Roman" w:hAnsi="Times New Roman"/>
                <w:szCs w:val="28"/>
              </w:rPr>
            </w:pPr>
            <w:r w:rsidRPr="00394F4A">
              <w:rPr>
                <w:rFonts w:ascii="Times New Roman" w:hAnsi="Times New Roman"/>
                <w:szCs w:val="28"/>
              </w:rPr>
              <w:t>Diện tích (nghìn ha)</w:t>
            </w:r>
          </w:p>
        </w:tc>
      </w:tr>
      <w:tr w:rsidR="00D4404C" w:rsidRPr="00394F4A" w:rsidTr="00394F4A">
        <w:trPr>
          <w:jc w:val="center"/>
        </w:trPr>
        <w:tc>
          <w:tcPr>
            <w:tcW w:w="2194" w:type="dxa"/>
            <w:vMerge/>
            <w:shd w:val="clear" w:color="auto" w:fill="auto"/>
            <w:vAlign w:val="center"/>
          </w:tcPr>
          <w:p w:rsidR="00D4404C" w:rsidRPr="00394F4A" w:rsidRDefault="00D4404C" w:rsidP="00394F4A">
            <w:pPr>
              <w:spacing w:line="276" w:lineRule="auto"/>
              <w:jc w:val="both"/>
              <w:rPr>
                <w:rFonts w:ascii="Times New Roman" w:hAnsi="Times New Roman"/>
                <w:szCs w:val="28"/>
              </w:rPr>
            </w:pPr>
          </w:p>
        </w:tc>
        <w:tc>
          <w:tcPr>
            <w:tcW w:w="149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Cả nước</w:t>
            </w:r>
          </w:p>
        </w:tc>
        <w:tc>
          <w:tcPr>
            <w:tcW w:w="318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Trung du và miền núi Bắc Bộ</w:t>
            </w:r>
          </w:p>
        </w:tc>
        <w:tc>
          <w:tcPr>
            <w:tcW w:w="1529" w:type="dxa"/>
            <w:tcBorders>
              <w:top w:val="nil"/>
            </w:tcBorders>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Tây Nguyên</w:t>
            </w:r>
          </w:p>
        </w:tc>
      </w:tr>
      <w:tr w:rsidR="00D4404C" w:rsidRPr="00394F4A" w:rsidTr="00394F4A">
        <w:trPr>
          <w:jc w:val="center"/>
        </w:trPr>
        <w:tc>
          <w:tcPr>
            <w:tcW w:w="2194"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Cao su</w:t>
            </w:r>
          </w:p>
        </w:tc>
        <w:tc>
          <w:tcPr>
            <w:tcW w:w="149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482,0</w:t>
            </w:r>
          </w:p>
        </w:tc>
        <w:tc>
          <w:tcPr>
            <w:tcW w:w="318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w:t>
            </w:r>
          </w:p>
        </w:tc>
        <w:tc>
          <w:tcPr>
            <w:tcW w:w="152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9,4</w:t>
            </w:r>
          </w:p>
        </w:tc>
      </w:tr>
      <w:tr w:rsidR="00D4404C" w:rsidRPr="00394F4A" w:rsidTr="00394F4A">
        <w:trPr>
          <w:jc w:val="center"/>
        </w:trPr>
        <w:tc>
          <w:tcPr>
            <w:tcW w:w="2194"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Cà phê</w:t>
            </w:r>
          </w:p>
        </w:tc>
        <w:tc>
          <w:tcPr>
            <w:tcW w:w="149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497,4</w:t>
            </w:r>
          </w:p>
        </w:tc>
        <w:tc>
          <w:tcPr>
            <w:tcW w:w="318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3,3</w:t>
            </w:r>
          </w:p>
        </w:tc>
        <w:tc>
          <w:tcPr>
            <w:tcW w:w="152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445,4</w:t>
            </w:r>
          </w:p>
        </w:tc>
      </w:tr>
      <w:tr w:rsidR="00D4404C" w:rsidRPr="00394F4A" w:rsidTr="00394F4A">
        <w:trPr>
          <w:jc w:val="center"/>
        </w:trPr>
        <w:tc>
          <w:tcPr>
            <w:tcW w:w="2194"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Chè</w:t>
            </w:r>
          </w:p>
        </w:tc>
        <w:tc>
          <w:tcPr>
            <w:tcW w:w="149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22,5</w:t>
            </w:r>
          </w:p>
        </w:tc>
        <w:tc>
          <w:tcPr>
            <w:tcW w:w="318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80,0</w:t>
            </w:r>
          </w:p>
        </w:tc>
        <w:tc>
          <w:tcPr>
            <w:tcW w:w="152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27,0</w:t>
            </w:r>
          </w:p>
        </w:tc>
      </w:tr>
      <w:tr w:rsidR="00D4404C" w:rsidRPr="00394F4A" w:rsidTr="00394F4A">
        <w:trPr>
          <w:jc w:val="center"/>
        </w:trPr>
        <w:tc>
          <w:tcPr>
            <w:tcW w:w="2194"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Cây lâu năm khác</w:t>
            </w:r>
          </w:p>
        </w:tc>
        <w:tc>
          <w:tcPr>
            <w:tcW w:w="149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531,0</w:t>
            </w:r>
          </w:p>
        </w:tc>
        <w:tc>
          <w:tcPr>
            <w:tcW w:w="318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7,7</w:t>
            </w:r>
          </w:p>
        </w:tc>
        <w:tc>
          <w:tcPr>
            <w:tcW w:w="152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52,5</w:t>
            </w:r>
          </w:p>
        </w:tc>
      </w:tr>
      <w:tr w:rsidR="00D4404C" w:rsidRPr="00394F4A" w:rsidTr="00394F4A">
        <w:trPr>
          <w:jc w:val="center"/>
        </w:trPr>
        <w:tc>
          <w:tcPr>
            <w:tcW w:w="2194"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Tổng diện tích</w:t>
            </w:r>
          </w:p>
        </w:tc>
        <w:tc>
          <w:tcPr>
            <w:tcW w:w="1499"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xml:space="preserve">    1632,9</w:t>
            </w:r>
          </w:p>
        </w:tc>
        <w:tc>
          <w:tcPr>
            <w:tcW w:w="3189"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91,0</w:t>
            </w:r>
          </w:p>
        </w:tc>
        <w:tc>
          <w:tcPr>
            <w:tcW w:w="1529"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634,3</w:t>
            </w:r>
          </w:p>
        </w:tc>
      </w:tr>
    </w:tbl>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Hãy so sánh sự giống nhau, khác nhau về quy mô và cơ cấu diện tích cây công nghiệp ở hai vùng Trung du và miền núi Bắc Bộ, Tây Nguyên. Giải thích nguyên nhân.</w:t>
      </w:r>
    </w:p>
    <w:p w:rsidR="00D4404C" w:rsidRPr="00237F68" w:rsidRDefault="00D4404C" w:rsidP="00237F68">
      <w:pPr>
        <w:spacing w:line="276" w:lineRule="auto"/>
        <w:jc w:val="both"/>
        <w:rPr>
          <w:rFonts w:ascii="Times New Roman" w:hAnsi="Times New Roman"/>
          <w:szCs w:val="28"/>
        </w:rPr>
      </w:pPr>
    </w:p>
    <w:p w:rsidR="00D4404C" w:rsidRDefault="00D4404C" w:rsidP="00237F68">
      <w:pPr>
        <w:spacing w:line="276" w:lineRule="auto"/>
        <w:jc w:val="both"/>
        <w:rPr>
          <w:rFonts w:ascii="Times New Roman" w:hAnsi="Times New Roman"/>
          <w:b/>
          <w:szCs w:val="28"/>
        </w:rPr>
      </w:pPr>
      <w:r w:rsidRPr="00237F68">
        <w:rPr>
          <w:rFonts w:ascii="Times New Roman" w:hAnsi="Times New Roman"/>
          <w:b/>
          <w:szCs w:val="28"/>
        </w:rPr>
        <w:t>HƯỚNG DẪN CHẤM</w:t>
      </w: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szCs w:val="28"/>
          <w:lang w:val="pt-BR"/>
        </w:rPr>
        <w:t xml:space="preserve">a. Lập bảng tính giá trị xuất khẩu, nhập khẩu: </w:t>
      </w: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szCs w:val="28"/>
          <w:lang w:val="pt-BR"/>
        </w:rPr>
        <w:t xml:space="preserve">        GIÁ TRỊ XUẤT KHẨU, NHẬP KHẨU NƯỚC TA                                                       </w:t>
      </w: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szCs w:val="28"/>
          <w:lang w:val="pt-BR"/>
        </w:rPr>
        <w:t xml:space="preserve">                                                    (đơn vị: tỷ USD)</w:t>
      </w:r>
    </w:p>
    <w:tbl>
      <w:tblPr>
        <w:tblW w:w="0" w:type="auto"/>
        <w:tblInd w:w="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3"/>
        <w:gridCol w:w="1497"/>
        <w:gridCol w:w="1440"/>
      </w:tblGrid>
      <w:tr w:rsidR="00655C12" w:rsidRPr="00394F4A" w:rsidTr="00394F4A">
        <w:tc>
          <w:tcPr>
            <w:tcW w:w="1383"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Năm</w:t>
            </w:r>
          </w:p>
        </w:tc>
        <w:tc>
          <w:tcPr>
            <w:tcW w:w="1497"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2000</w:t>
            </w:r>
          </w:p>
        </w:tc>
        <w:tc>
          <w:tcPr>
            <w:tcW w:w="1440"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2005</w:t>
            </w:r>
          </w:p>
        </w:tc>
      </w:tr>
      <w:tr w:rsidR="00655C12" w:rsidRPr="00394F4A" w:rsidTr="00394F4A">
        <w:tc>
          <w:tcPr>
            <w:tcW w:w="1383"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Xuất khẩu</w:t>
            </w:r>
          </w:p>
        </w:tc>
        <w:tc>
          <w:tcPr>
            <w:tcW w:w="1497"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14,5</w:t>
            </w:r>
          </w:p>
        </w:tc>
        <w:tc>
          <w:tcPr>
            <w:tcW w:w="1440"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32,4</w:t>
            </w:r>
          </w:p>
        </w:tc>
      </w:tr>
      <w:tr w:rsidR="00655C12" w:rsidRPr="00394F4A" w:rsidTr="00394F4A">
        <w:tc>
          <w:tcPr>
            <w:tcW w:w="1383"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Nhập khẩu</w:t>
            </w:r>
          </w:p>
        </w:tc>
        <w:tc>
          <w:tcPr>
            <w:tcW w:w="1497"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15,6</w:t>
            </w:r>
          </w:p>
        </w:tc>
        <w:tc>
          <w:tcPr>
            <w:tcW w:w="1440"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36,8</w:t>
            </w:r>
          </w:p>
        </w:tc>
      </w:tr>
    </w:tbl>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szCs w:val="28"/>
          <w:lang w:val="pt-BR"/>
        </w:rPr>
        <w:t xml:space="preserve"> </w:t>
      </w: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szCs w:val="28"/>
          <w:lang w:val="pt-BR"/>
        </w:rPr>
        <w:t xml:space="preserve"> b. Nhận xét:                                             </w:t>
      </w: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szCs w:val="28"/>
          <w:lang w:val="pt-BR"/>
        </w:rPr>
        <w:t xml:space="preserve"> - Tổng giá trị xuất nhập khẩu qua 2 năm tăng nhanh: khoảng 2,3 lần.</w:t>
      </w: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szCs w:val="28"/>
          <w:lang w:val="pt-BR"/>
        </w:rPr>
        <w:t xml:space="preserve"> - Nước ta nhập siêu, giá trị nhập siêu ngày càng lớn. Dẫn chứng.</w:t>
      </w: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szCs w:val="28"/>
          <w:lang w:val="pt-BR"/>
        </w:rPr>
        <w:t xml:space="preserve"> - Nhập khẩu tăng nhanh hơn xuất khẩu. Giá trị xuất khẩu tăng 2,23 lần, giá trị nhập khẩu tăng 2,35 lần.</w:t>
      </w: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szCs w:val="28"/>
          <w:lang w:val="pt-BR"/>
        </w:rPr>
        <w:t xml:space="preserve"> - Tỉ trọng xuất khẩu có xu hướng giảm, tỉ trọng nhập khẩu có xu hướng tăng:</w:t>
      </w: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szCs w:val="28"/>
          <w:lang w:val="pt-BR"/>
        </w:rPr>
        <w:t xml:space="preserve">        CƠ CẤU GIÁ TRỊ XUÂT, NHẬP KHẨU NƯỚC TA</w:t>
      </w: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szCs w:val="28"/>
          <w:lang w:val="pt-BR"/>
        </w:rPr>
        <w:t xml:space="preserve">                                                          (đơn vị: %)</w:t>
      </w:r>
    </w:p>
    <w:tbl>
      <w:tblPr>
        <w:tblW w:w="0" w:type="auto"/>
        <w:tblInd w:w="7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440"/>
        <w:gridCol w:w="1440"/>
      </w:tblGrid>
      <w:tr w:rsidR="00655C12" w:rsidRPr="00394F4A" w:rsidTr="00394F4A">
        <w:tc>
          <w:tcPr>
            <w:tcW w:w="1440"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Năm</w:t>
            </w:r>
          </w:p>
        </w:tc>
        <w:tc>
          <w:tcPr>
            <w:tcW w:w="1440"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2000</w:t>
            </w:r>
          </w:p>
        </w:tc>
        <w:tc>
          <w:tcPr>
            <w:tcW w:w="1440"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2005</w:t>
            </w:r>
          </w:p>
        </w:tc>
      </w:tr>
      <w:tr w:rsidR="00655C12" w:rsidRPr="00394F4A" w:rsidTr="00394F4A">
        <w:tc>
          <w:tcPr>
            <w:tcW w:w="1440"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lastRenderedPageBreak/>
              <w:t>Xuất khẩu</w:t>
            </w:r>
          </w:p>
        </w:tc>
        <w:tc>
          <w:tcPr>
            <w:tcW w:w="1440"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48,2</w:t>
            </w:r>
          </w:p>
        </w:tc>
        <w:tc>
          <w:tcPr>
            <w:tcW w:w="1440"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46,8</w:t>
            </w:r>
          </w:p>
        </w:tc>
      </w:tr>
      <w:tr w:rsidR="00655C12" w:rsidRPr="00394F4A" w:rsidTr="00394F4A">
        <w:tc>
          <w:tcPr>
            <w:tcW w:w="1440"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Nhập khẩu</w:t>
            </w:r>
          </w:p>
        </w:tc>
        <w:tc>
          <w:tcPr>
            <w:tcW w:w="1440"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51,8</w:t>
            </w:r>
          </w:p>
        </w:tc>
        <w:tc>
          <w:tcPr>
            <w:tcW w:w="1440"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53,2</w:t>
            </w:r>
          </w:p>
        </w:tc>
      </w:tr>
    </w:tbl>
    <w:p w:rsidR="00655C12" w:rsidRPr="00237F68" w:rsidRDefault="00655C12" w:rsidP="00655C12">
      <w:pPr>
        <w:spacing w:line="276" w:lineRule="auto"/>
        <w:jc w:val="both"/>
        <w:rPr>
          <w:rFonts w:ascii="Times New Roman" w:hAnsi="Times New Roman"/>
          <w:szCs w:val="28"/>
          <w:lang w:val="pt-BR"/>
        </w:rPr>
      </w:pP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b/>
          <w:szCs w:val="28"/>
          <w:lang w:val="pt-BR"/>
        </w:rPr>
        <w:t>Câu 4 (4đ)</w:t>
      </w:r>
      <w:r w:rsidRPr="00237F68">
        <w:rPr>
          <w:rFonts w:ascii="Times New Roman" w:hAnsi="Times New Roman"/>
          <w:szCs w:val="28"/>
          <w:lang w:val="pt-BR"/>
        </w:rPr>
        <w:t xml:space="preserve">  </w:t>
      </w: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b/>
          <w:szCs w:val="28"/>
          <w:lang w:val="pt-BR"/>
        </w:rPr>
        <w:t>1 (1,5đ)</w:t>
      </w:r>
    </w:p>
    <w:p w:rsidR="00655C12" w:rsidRPr="00655C12" w:rsidRDefault="00655C12" w:rsidP="00655C12">
      <w:pPr>
        <w:spacing w:line="276" w:lineRule="auto"/>
        <w:jc w:val="both"/>
        <w:rPr>
          <w:rFonts w:ascii="Times New Roman" w:hAnsi="Times New Roman"/>
          <w:b/>
          <w:szCs w:val="28"/>
          <w:lang w:val="pt-BR"/>
        </w:rPr>
      </w:pPr>
      <w:r w:rsidRPr="00237F68">
        <w:rPr>
          <w:rFonts w:ascii="Times New Roman" w:hAnsi="Times New Roman"/>
          <w:b/>
          <w:szCs w:val="28"/>
          <w:lang w:val="pt-BR"/>
        </w:rPr>
        <w:t xml:space="preserve"> 1</w:t>
      </w:r>
      <w:r w:rsidRPr="00237F68">
        <w:rPr>
          <w:rFonts w:ascii="Times New Roman" w:hAnsi="Times New Roman"/>
          <w:szCs w:val="28"/>
          <w:lang w:val="pt-BR"/>
        </w:rPr>
        <w:t>.a Tính bình quân lương thực theo đầu người của ĐBSH qua các năm</w:t>
      </w:r>
      <w:r w:rsidRPr="00237F68">
        <w:rPr>
          <w:rFonts w:ascii="Times New Roman" w:hAnsi="Times New Roman"/>
          <w:b/>
          <w:szCs w:val="28"/>
          <w:lang w:val="pt-BR"/>
        </w:rPr>
        <w:t xml:space="preserve">: </w:t>
      </w:r>
    </w:p>
    <w:p w:rsidR="00655C12" w:rsidRPr="00237F68" w:rsidRDefault="00680165" w:rsidP="00655C12">
      <w:pPr>
        <w:spacing w:line="276" w:lineRule="auto"/>
        <w:jc w:val="both"/>
        <w:rPr>
          <w:rFonts w:ascii="Times New Roman" w:hAnsi="Times New Roman"/>
          <w:szCs w:val="28"/>
          <w:lang w:val="pt-BR"/>
        </w:rPr>
      </w:pPr>
      <w:r>
        <w:rPr>
          <w:rFonts w:ascii="Times New Roman" w:hAnsi="Times New Roman"/>
          <w:b/>
          <w:noProof/>
          <w:szCs w:val="28"/>
        </w:rPr>
        <mc:AlternateContent>
          <mc:Choice Requires="wpg">
            <w:drawing>
              <wp:anchor distT="0" distB="0" distL="114300" distR="114300" simplePos="0" relativeHeight="251691008" behindDoc="0" locked="0" layoutInCell="1" allowOverlap="1">
                <wp:simplePos x="0" y="0"/>
                <wp:positionH relativeFrom="column">
                  <wp:posOffset>2047240</wp:posOffset>
                </wp:positionH>
                <wp:positionV relativeFrom="paragraph">
                  <wp:posOffset>73660</wp:posOffset>
                </wp:positionV>
                <wp:extent cx="838200" cy="525145"/>
                <wp:effectExtent l="0" t="0" r="635" b="1270"/>
                <wp:wrapNone/>
                <wp:docPr id="42" name="Group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8200" cy="525145"/>
                          <a:chOff x="3832" y="4615"/>
                          <a:chExt cx="1320" cy="720"/>
                        </a:xfrm>
                      </wpg:grpSpPr>
                      <wps:wsp>
                        <wps:cNvPr id="43" name="Rectangle 439"/>
                        <wps:cNvSpPr>
                          <a:spLocks noChangeArrowheads="1"/>
                        </wps:cNvSpPr>
                        <wps:spPr bwMode="auto">
                          <a:xfrm>
                            <a:off x="3832" y="4615"/>
                            <a:ext cx="132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5C12" w:rsidRPr="00EA6F77" w:rsidRDefault="00655C12" w:rsidP="00655C12">
                              <w:pPr>
                                <w:jc w:val="center"/>
                                <w:rPr>
                                  <w:rFonts w:ascii="Times New Roman" w:hAnsi="Times New Roman"/>
                                </w:rPr>
                              </w:pPr>
                              <w:r w:rsidRPr="00EA6F77">
                                <w:rPr>
                                  <w:rFonts w:ascii="Times New Roman" w:hAnsi="Times New Roman"/>
                                </w:rPr>
                                <w:t>Sản lượng</w:t>
                              </w:r>
                            </w:p>
                            <w:p w:rsidR="00655C12" w:rsidRDefault="00655C12" w:rsidP="00655C12">
                              <w:pPr>
                                <w:jc w:val="center"/>
                              </w:pPr>
                              <w:r>
                                <w:t>Số dân</w:t>
                              </w:r>
                            </w:p>
                          </w:txbxContent>
                        </wps:txbx>
                        <wps:bodyPr rot="0" vert="horz" wrap="square" lIns="91440" tIns="45720" rIns="91440" bIns="45720" anchor="t" anchorCtr="0" upright="1">
                          <a:noAutofit/>
                        </wps:bodyPr>
                      </wps:wsp>
                      <wps:wsp>
                        <wps:cNvPr id="44" name="Line 440"/>
                        <wps:cNvCnPr/>
                        <wps:spPr bwMode="auto">
                          <a:xfrm>
                            <a:off x="3970" y="4959"/>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38" o:spid="_x0000_s1062" style="position:absolute;left:0;text-align:left;margin-left:161.2pt;margin-top:5.8pt;width:66pt;height:41.35pt;z-index:251691008;mso-position-horizontal-relative:text;mso-position-vertical-relative:text" coordorigin="3832,4615" coordsize="1320,7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SluucQMAANkIAAAOAAAAZHJzL2Uyb0RvYy54bWy8Vttu2zgQfS+w/0DwXZFk044kRClSX4IC 6W7QdD+AliiJqESqJB05Lfbfd0jKjp20m6AB1g8KqRkOZ86cM8rF+13XonumNJcix/FZhBEThSy5 qHP895d1kGCkDRUlbaVgOX5gGr+//OPdxdBnbCIb2ZZMIQgidDb0OW6M6bMw1EXDOqrPZM8EGCup Ompgq+qwVHSA6F0bTqJoHg5Slb2SBdMa3i69EV+6+FXFCvNXVWlmUJtjyM24p3LPjX2Glxc0qxXt G16MadDfyKKjXMClh1BLaijaKv4sVMcLJbWszFkhu1BWFS+YqwGqiaMn1Vwrue1dLXU21P0BJoD2 CU6/Hbb48/5WIV7mmEwwErSDHrlrEZkmFp2hrzNwulb9XX+rfImwvJHFVw3m8Knd7mvvjDbDJ1lC QLo10qGzq1RnQ0DdaOea8HBoAtsZVMDLZJpAYzEqwDSbzGIy800qGuikPTVNppAqWMk8PthW4+l4 OhnPnsPCJkgzf6vLdMzMlgV804+Q6rdBetfQnrlOaYvWHtLpHtLPQEQq6pYBrKmH1TnuMdUeUCTk ogE/dqWUHBpGS8grdmXYhCGyP2A3GtrxIsI/wWqP86+RolmvtLlmskN2kWMF2bv+0fsbbTyoexfb Ti1bXq5527qNqjeLVqF7CpJbu9/YhxO3VlhnIe0xH9G/gfTgDmuziToJ/UjjCYk+TNJgPU/OA7Im syA9j5IgitMP6TwiKVmu/7EJxiRreFkyccMF28s5Jq/r7ThYvBCdoNGQ4xQ46Go/yV4fFxm538+K 7LiB6dbyDmh9cKKZbexKlFA2zQzlrV+Hp+k76gIG+78OFSCx77xnsNltdk68kCNEs8aNLB+AGEpC 30AJMJph0Uj1HaMBxlyO9bctVQyj9qMAcqUxIXYuug2ZWdEgdWzZHFuoKCBUjg1GfrkwfpZue8Xr Bm6KHVZCXoHkK+648piVGxdOd/+XAMlegI4QttQRJpDSQtyqcfc6LQHn/NxJZ07DnqJ2ZgEJ/cA6 HTnPhNQCLf9LSAc50KwVb2YffD1Gkv2KcHDLqLTnmovSVbJKSEAm81VAouUyuFovSDBfx+ez5XS5 WCzjU81ZJb9dczafAwxHkvDjBab5C5Lw/Ie+OqnAiHcr9/10Shq/9fYDfbx3Xo//kVz+CwAA//8D AFBLAwQUAAYACAAAACEArlO5Bt8AAAAJAQAADwAAAGRycy9kb3ducmV2LnhtbEyPTUvDQBCG74L/ YRnBm918tWjMppSinopgK4i3bXaahGZnQ3abpP/e8aTHmffhnWeK9Ww7MeLgW0cK4kUEAqlypqVa wefh9eERhA+ajO4coYIreliXtzeFzo2b6APHfagFl5DPtYImhD6X0lcNWu0Xrkfi7OQGqwOPQy3N oCcut51MomglrW6JLzS6x22D1Xl/sQreJj1t0vhl3J1P2+v3Yfn+tYtRqfu7efMMIuAc/mD41Wd1 KNnp6C5kvOgUpEmSMcpBvALBQLbMeHFU8JSlIMtC/v+g/AEAAP//AwBQSwECLQAUAAYACAAAACEA toM4kv4AAADhAQAAEwAAAAAAAAAAAAAAAAAAAAAAW0NvbnRlbnRfVHlwZXNdLnhtbFBLAQItABQA BgAIAAAAIQA4/SH/1gAAAJQBAAALAAAAAAAAAAAAAAAAAC8BAABfcmVscy8ucmVsc1BLAQItABQA BgAIAAAAIQDpSluucQMAANkIAAAOAAAAAAAAAAAAAAAAAC4CAABkcnMvZTJvRG9jLnhtbFBLAQIt ABQABgAIAAAAIQCuU7kG3wAAAAkBAAAPAAAAAAAAAAAAAAAAAMsFAABkcnMvZG93bnJldi54bWxQ SwUGAAAAAAQABADzAAAA1wYAAAAA ">
                <v:rect id="Rectangle 439" o:spid="_x0000_s1063" style="position:absolute;left:3832;top:4615;width:13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kqTMUA AADbAAAADwAAAGRycy9kb3ducmV2LnhtbESPzWrDMBCE74W8g9hAbo3UODWNE8WUgCHQ9pAf6HWx NraptXItOXHfvioUchxm5htmk4+2FVfqfeNYw9NcgSAunWm40nA+FY8vIHxANtg6Jg0/5CHfTh42 mBl34wNdj6ESEcI+Qw11CF0mpS9rsujnriOO3sX1FkOUfSVNj7cIt61cKJVKiw3HhRo72tVUfh0H qwHTpfn+uCTvp7chxVU1quL5U2k9m46vaxCBxnAP/7f3RsMygb8v8QfI7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aiSpMxQAAANsAAAAPAAAAAAAAAAAAAAAAAJgCAABkcnMv ZG93bnJldi54bWxQSwUGAAAAAAQABAD1AAAAigMAAAAA " stroked="f">
                  <v:textbox>
                    <w:txbxContent>
                      <w:p w:rsidR="00655C12" w:rsidRPr="00EA6F77" w:rsidRDefault="00655C12" w:rsidP="00655C12">
                        <w:pPr>
                          <w:jc w:val="center"/>
                          <w:rPr>
                            <w:rFonts w:ascii="Times New Roman" w:hAnsi="Times New Roman"/>
                          </w:rPr>
                        </w:pPr>
                        <w:r w:rsidRPr="00EA6F77">
                          <w:rPr>
                            <w:rFonts w:ascii="Times New Roman" w:hAnsi="Times New Roman"/>
                          </w:rPr>
                          <w:t>Sản lượng</w:t>
                        </w:r>
                      </w:p>
                      <w:p w:rsidR="00655C12" w:rsidRDefault="00655C12" w:rsidP="00655C12">
                        <w:pPr>
                          <w:jc w:val="center"/>
                        </w:pPr>
                        <w:r>
                          <w:t>Số dân</w:t>
                        </w:r>
                      </w:p>
                    </w:txbxContent>
                  </v:textbox>
                </v:rect>
                <v:line id="Line 440" o:spid="_x0000_s1064" style="position:absolute;visibility:visible;mso-wrap-style:square" from="3970,4959" to="4930,4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6kilsYAAADbAAAADwAAAGRycy9kb3ducmV2LnhtbESPT2vCQBTE7wW/w/KE3urGVoKkriKW gvZQ/Aft8Zl9TaLZt2F3m6Tf3i0IHoeZ+Q0zW/SmFi05X1lWMB4lIIhzqysuFBwP709TED4ga6wt k4I/8rCYDx5mmGnb8Y7afShEhLDPUEEZQpNJ6fOSDPqRbYij92OdwRClK6R22EW4qeVzkqTSYMVx ocSGViXll/2vUfD5sk3b5eZj3X9t0lP+tjt9nzun1OOwX76CCNSHe/jWXmsFkwn8f4k/QM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epIpbGAAAA2wAAAA8AAAAAAAAA AAAAAAAAoQIAAGRycy9kb3ducmV2LnhtbFBLBQYAAAAABAAEAPkAAACUAwAAAAA= "/>
              </v:group>
            </w:pict>
          </mc:Fallback>
        </mc:AlternateContent>
      </w:r>
      <w:r>
        <w:rPr>
          <w:rFonts w:ascii="Times New Roman" w:hAnsi="Times New Roman"/>
          <w:b/>
          <w:noProof/>
          <w:szCs w:val="28"/>
        </w:rPr>
        <mc:AlternateContent>
          <mc:Choice Requires="wps">
            <w:drawing>
              <wp:anchor distT="0" distB="0" distL="114300" distR="114300" simplePos="0" relativeHeight="251692032" behindDoc="1" locked="0" layoutInCell="1" allowOverlap="1">
                <wp:simplePos x="0" y="0"/>
                <wp:positionH relativeFrom="column">
                  <wp:posOffset>315595</wp:posOffset>
                </wp:positionH>
                <wp:positionV relativeFrom="paragraph">
                  <wp:posOffset>29210</wp:posOffset>
                </wp:positionV>
                <wp:extent cx="2667000" cy="571500"/>
                <wp:effectExtent l="10795" t="10160" r="8255" b="8890"/>
                <wp:wrapNone/>
                <wp:docPr id="41" name="Rectangle 4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0"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1" o:spid="_x0000_s1026" style="position:absolute;margin-left:24.85pt;margin-top:2.3pt;width:210pt;height:4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d5SoJAIAAD8EAAAOAAAAZHJzL2Uyb0RvYy54bWysU9tu2zAMfR+wfxD0vtgOcmmNOEWRLsOA bi3W7QMUWY6FSaJGKXG6rx8tJ1myvQ3zg0GK1NHhIbm4O1jD9gqDBlfxYpRzppyEWrttxb99Xb+7 4SxE4WphwKmKv6rA75Zv3yw6X6oxtGBqhYxAXCg7X/E2Rl9mWZCtsiKMwCtHwQbQikgubrMaRUfo 1mTjPJ9lHWDtEaQKgU4fhiBfJvymUTI+NU1QkZmKE7eY/pj+m/6fLRei3KLwrZZHGuIfWFihHT16 hnoQUbAd6r+grJYIAZo4kmAzaBotVaqBqinyP6p5aYVXqRYSJ/izTOH/wcrP+2dkuq74pODMCUs9 +kKqCbc1ik3okBTqfCgp8cU/Y19j8I8gvwfmYNVSnrpHhK5VoiZeKT+7utA7ga6yTfcJasIXuwhJ rEODtgckGdgh9eT13BN1iEzS4Xg2m+c5tU5SbDovpmQTpUyUp9seQ/ygwLLeqDgS+4Qu9o8hDqmn lMQejK7X2pjk4HazMsj2guZjnb4jerhMM451Fb+djqcJ+SoWLiGIaU92ePUqzepIg260rfjNOUmU vWzvXU0XRBmFNoNN1RlHRZ6kG1qwgfqVZEQYppi2jowW8CdnHU1wxcOPnUDFmfnoqBW3xWTSj3xy JtP5mBy8jGwuI8JJgqp45GwwV3FYk51HvW3ppSLV7uCe2tfopGzPb2B1JEtTmnpz3Kh+DS79lPV7 75e/AAAA//8DAFBLAwQUAAYACAAAACEAxgHBSNsAAAAHAQAADwAAAGRycy9kb3ducmV2LnhtbEyO QU+DQBCF7yb+h82YeLOLtUGhLI3R1MRjSy/eBpgCys4SdmnRX+/0pKfJm/fy3pdtZturE42+c2zg fhGBIq5c3XFj4FBs755A+YBcY++YDHyTh01+fZVhWrsz7+i0D42SEvYpGmhDGFKtfdWSRb9wA7F4 RzdaDCLHRtcjnqXc9noZRbG22LEstDjQS0vV136yBspuecCfXfEW2WT7EN7n4nP6eDXm9mZ+XoMK NIe/MFzwBR1yYSrdxLVXvYFV8ihJuTEosVfxRZcGEnnoPNP/+fNfAAAA//8DAFBLAQItABQABgAI AAAAIQC2gziS/gAAAOEBAAATAAAAAAAAAAAAAAAAAAAAAABbQ29udGVudF9UeXBlc10ueG1sUEsB Ai0AFAAGAAgAAAAhADj9If/WAAAAlAEAAAsAAAAAAAAAAAAAAAAALwEAAF9yZWxzLy5yZWxzUEsB Ai0AFAAGAAgAAAAhAPB3lKgkAgAAPwQAAA4AAAAAAAAAAAAAAAAALgIAAGRycy9lMm9Eb2MueG1s UEsBAi0AFAAGAAgAAAAhAMYBwUjbAAAABwEAAA8AAAAAAAAAAAAAAAAAfgQAAGRycy9kb3ducmV2 LnhtbFBLBQYAAAAABAAEAPMAAACGBQAAAAA= "/>
            </w:pict>
          </mc:Fallback>
        </mc:AlternateContent>
      </w:r>
      <w:r w:rsidR="00655C12" w:rsidRPr="00237F68">
        <w:rPr>
          <w:rFonts w:ascii="Times New Roman" w:hAnsi="Times New Roman"/>
          <w:szCs w:val="28"/>
          <w:lang w:val="pt-BR"/>
        </w:rPr>
        <w:t xml:space="preserve">           </w:t>
      </w: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szCs w:val="28"/>
          <w:lang w:val="pt-BR"/>
        </w:rPr>
        <w:t xml:space="preserve">          Bình quân lương thực = </w:t>
      </w: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szCs w:val="28"/>
          <w:lang w:val="pt-BR"/>
        </w:rPr>
        <w:t xml:space="preserve">                   (kg/người)</w:t>
      </w:r>
    </w:p>
    <w:p w:rsidR="00655C12" w:rsidRPr="00237F68" w:rsidRDefault="00655C12" w:rsidP="00655C12">
      <w:pPr>
        <w:spacing w:line="276" w:lineRule="auto"/>
        <w:jc w:val="both"/>
        <w:rPr>
          <w:rFonts w:ascii="Times New Roman" w:hAnsi="Times New Roman"/>
          <w:szCs w:val="28"/>
          <w:lang w:val="pt-BR"/>
        </w:rPr>
      </w:pPr>
    </w:p>
    <w:tbl>
      <w:tblPr>
        <w:tblW w:w="0" w:type="auto"/>
        <w:tblInd w:w="6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5"/>
        <w:gridCol w:w="1122"/>
        <w:gridCol w:w="1122"/>
        <w:gridCol w:w="1122"/>
        <w:gridCol w:w="1123"/>
      </w:tblGrid>
      <w:tr w:rsidR="00655C12" w:rsidRPr="00237F68" w:rsidTr="00394F4A">
        <w:tblPrEx>
          <w:tblCellMar>
            <w:top w:w="0" w:type="dxa"/>
            <w:bottom w:w="0" w:type="dxa"/>
          </w:tblCellMar>
        </w:tblPrEx>
        <w:trPr>
          <w:trHeight w:val="219"/>
        </w:trPr>
        <w:tc>
          <w:tcPr>
            <w:tcW w:w="3965"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Chỉ số</w:t>
            </w:r>
          </w:p>
        </w:tc>
        <w:tc>
          <w:tcPr>
            <w:tcW w:w="1122"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995</w:t>
            </w:r>
          </w:p>
        </w:tc>
        <w:tc>
          <w:tcPr>
            <w:tcW w:w="1122"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2000</w:t>
            </w:r>
          </w:p>
        </w:tc>
        <w:tc>
          <w:tcPr>
            <w:tcW w:w="1122"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2002</w:t>
            </w:r>
          </w:p>
        </w:tc>
        <w:tc>
          <w:tcPr>
            <w:tcW w:w="1123"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2005</w:t>
            </w:r>
          </w:p>
        </w:tc>
      </w:tr>
      <w:tr w:rsidR="00655C12" w:rsidRPr="00237F68" w:rsidTr="00394F4A">
        <w:tblPrEx>
          <w:tblCellMar>
            <w:top w:w="0" w:type="dxa"/>
            <w:bottom w:w="0" w:type="dxa"/>
          </w:tblCellMar>
        </w:tblPrEx>
        <w:trPr>
          <w:trHeight w:val="317"/>
        </w:trPr>
        <w:tc>
          <w:tcPr>
            <w:tcW w:w="3965"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Bình quân lương thực (kg/người)</w:t>
            </w:r>
          </w:p>
        </w:tc>
        <w:tc>
          <w:tcPr>
            <w:tcW w:w="1122"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330,9</w:t>
            </w:r>
          </w:p>
        </w:tc>
        <w:tc>
          <w:tcPr>
            <w:tcW w:w="1122"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403,2</w:t>
            </w:r>
          </w:p>
        </w:tc>
        <w:tc>
          <w:tcPr>
            <w:tcW w:w="1122"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400,9</w:t>
            </w:r>
          </w:p>
        </w:tc>
        <w:tc>
          <w:tcPr>
            <w:tcW w:w="1123"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361,7</w:t>
            </w:r>
          </w:p>
        </w:tc>
      </w:tr>
    </w:tbl>
    <w:p w:rsidR="00655C12" w:rsidRPr="00237F68" w:rsidRDefault="00655C12" w:rsidP="00655C12">
      <w:pPr>
        <w:spacing w:line="276" w:lineRule="auto"/>
        <w:jc w:val="both"/>
        <w:rPr>
          <w:rFonts w:ascii="Times New Roman" w:hAnsi="Times New Roman"/>
          <w:szCs w:val="28"/>
        </w:rPr>
      </w:pPr>
    </w:p>
    <w:p w:rsidR="00655C12" w:rsidRPr="00237F68" w:rsidRDefault="00655C12" w:rsidP="00655C12">
      <w:pPr>
        <w:spacing w:line="276" w:lineRule="auto"/>
        <w:jc w:val="both"/>
        <w:rPr>
          <w:rFonts w:ascii="Times New Roman" w:hAnsi="Times New Roman"/>
          <w:szCs w:val="28"/>
        </w:rPr>
      </w:pPr>
      <w:r w:rsidRPr="00237F68">
        <w:rPr>
          <w:rFonts w:ascii="Times New Roman" w:hAnsi="Times New Roman"/>
          <w:b/>
          <w:szCs w:val="28"/>
        </w:rPr>
        <w:t xml:space="preserve"> 1</w:t>
      </w:r>
      <w:r w:rsidRPr="00237F68">
        <w:rPr>
          <w:rFonts w:ascii="Times New Roman" w:hAnsi="Times New Roman"/>
          <w:szCs w:val="28"/>
        </w:rPr>
        <w:t xml:space="preserve">.b. Tính tốc độ tăng của các chỉ số: (năm 1995 = 100%).  </w:t>
      </w:r>
    </w:p>
    <w:tbl>
      <w:tblPr>
        <w:tblW w:w="0" w:type="auto"/>
        <w:tblInd w:w="6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16"/>
        <w:gridCol w:w="1080"/>
        <w:gridCol w:w="1260"/>
        <w:gridCol w:w="1530"/>
        <w:gridCol w:w="1620"/>
      </w:tblGrid>
      <w:tr w:rsidR="00655C12" w:rsidRPr="00237F68" w:rsidTr="00655C12">
        <w:tblPrEx>
          <w:tblCellMar>
            <w:top w:w="0" w:type="dxa"/>
            <w:bottom w:w="0" w:type="dxa"/>
          </w:tblCellMar>
        </w:tblPrEx>
        <w:trPr>
          <w:trHeight w:val="219"/>
        </w:trPr>
        <w:tc>
          <w:tcPr>
            <w:tcW w:w="3016"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Các chỉ số</w:t>
            </w:r>
          </w:p>
        </w:tc>
        <w:tc>
          <w:tcPr>
            <w:tcW w:w="108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995</w:t>
            </w:r>
          </w:p>
        </w:tc>
        <w:tc>
          <w:tcPr>
            <w:tcW w:w="126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2000</w:t>
            </w:r>
          </w:p>
        </w:tc>
        <w:tc>
          <w:tcPr>
            <w:tcW w:w="153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2002</w:t>
            </w:r>
          </w:p>
        </w:tc>
        <w:tc>
          <w:tcPr>
            <w:tcW w:w="162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2005</w:t>
            </w:r>
          </w:p>
        </w:tc>
      </w:tr>
      <w:tr w:rsidR="00655C12" w:rsidRPr="00237F68" w:rsidTr="00655C12">
        <w:tblPrEx>
          <w:tblCellMar>
            <w:top w:w="0" w:type="dxa"/>
            <w:bottom w:w="0" w:type="dxa"/>
          </w:tblCellMar>
        </w:tblPrEx>
        <w:trPr>
          <w:trHeight w:val="287"/>
        </w:trPr>
        <w:tc>
          <w:tcPr>
            <w:tcW w:w="3016"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 xml:space="preserve"> Dân số</w:t>
            </w:r>
          </w:p>
        </w:tc>
        <w:tc>
          <w:tcPr>
            <w:tcW w:w="108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00</w:t>
            </w:r>
          </w:p>
        </w:tc>
        <w:tc>
          <w:tcPr>
            <w:tcW w:w="126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05,6</w:t>
            </w:r>
          </w:p>
        </w:tc>
        <w:tc>
          <w:tcPr>
            <w:tcW w:w="153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08,2</w:t>
            </w:r>
          </w:p>
        </w:tc>
        <w:tc>
          <w:tcPr>
            <w:tcW w:w="162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11,7</w:t>
            </w:r>
          </w:p>
        </w:tc>
      </w:tr>
      <w:tr w:rsidR="00655C12" w:rsidRPr="00237F68" w:rsidTr="00655C12">
        <w:tblPrEx>
          <w:tblCellMar>
            <w:top w:w="0" w:type="dxa"/>
            <w:bottom w:w="0" w:type="dxa"/>
          </w:tblCellMar>
        </w:tblPrEx>
        <w:trPr>
          <w:trHeight w:val="319"/>
        </w:trPr>
        <w:tc>
          <w:tcPr>
            <w:tcW w:w="3016"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Sản lượng lương thực</w:t>
            </w:r>
          </w:p>
        </w:tc>
        <w:tc>
          <w:tcPr>
            <w:tcW w:w="108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00</w:t>
            </w:r>
          </w:p>
        </w:tc>
        <w:tc>
          <w:tcPr>
            <w:tcW w:w="126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28,7</w:t>
            </w:r>
          </w:p>
        </w:tc>
        <w:tc>
          <w:tcPr>
            <w:tcW w:w="153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31,1</w:t>
            </w:r>
          </w:p>
        </w:tc>
        <w:tc>
          <w:tcPr>
            <w:tcW w:w="162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22,1</w:t>
            </w:r>
          </w:p>
        </w:tc>
      </w:tr>
      <w:tr w:rsidR="00655C12" w:rsidRPr="00237F68" w:rsidTr="00655C12">
        <w:tblPrEx>
          <w:tblCellMar>
            <w:top w:w="0" w:type="dxa"/>
            <w:bottom w:w="0" w:type="dxa"/>
          </w:tblCellMar>
        </w:tblPrEx>
        <w:trPr>
          <w:trHeight w:val="319"/>
        </w:trPr>
        <w:tc>
          <w:tcPr>
            <w:tcW w:w="3016"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Bình quân lương thực</w:t>
            </w:r>
          </w:p>
        </w:tc>
        <w:tc>
          <w:tcPr>
            <w:tcW w:w="108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00</w:t>
            </w:r>
          </w:p>
        </w:tc>
        <w:tc>
          <w:tcPr>
            <w:tcW w:w="126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21,8</w:t>
            </w:r>
          </w:p>
        </w:tc>
        <w:tc>
          <w:tcPr>
            <w:tcW w:w="153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21,2</w:t>
            </w:r>
          </w:p>
        </w:tc>
        <w:tc>
          <w:tcPr>
            <w:tcW w:w="162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09,3</w:t>
            </w:r>
          </w:p>
        </w:tc>
      </w:tr>
    </w:tbl>
    <w:p w:rsidR="00655C12" w:rsidRPr="00237F68" w:rsidRDefault="00655C12" w:rsidP="00655C12">
      <w:pPr>
        <w:spacing w:line="276" w:lineRule="auto"/>
        <w:jc w:val="both"/>
        <w:rPr>
          <w:rFonts w:ascii="Times New Roman" w:hAnsi="Times New Roman"/>
          <w:szCs w:val="28"/>
        </w:rPr>
      </w:pPr>
      <w:r w:rsidRPr="00237F68">
        <w:rPr>
          <w:rFonts w:ascii="Times New Roman" w:hAnsi="Times New Roman"/>
          <w:b/>
          <w:szCs w:val="28"/>
        </w:rPr>
        <w:t>2</w:t>
      </w:r>
      <w:r w:rsidRPr="00237F68">
        <w:rPr>
          <w:rFonts w:ascii="Times New Roman" w:hAnsi="Times New Roman"/>
          <w:szCs w:val="28"/>
        </w:rPr>
        <w:t xml:space="preserve">. So sánh sự giống nhau và khác nhau về quy mô và cơ cấu diện tích cây công nghiệp lâu năm ở hai vùng Trung du và miền núi Bắc Bộ, Tây Nguyên: </w:t>
      </w:r>
      <w:r w:rsidRPr="00237F68">
        <w:rPr>
          <w:rFonts w:ascii="Times New Roman" w:hAnsi="Times New Roman"/>
          <w:b/>
          <w:szCs w:val="28"/>
        </w:rPr>
        <w:t>(2,5đ)</w:t>
      </w:r>
    </w:p>
    <w:p w:rsidR="00655C12" w:rsidRPr="00237F68" w:rsidRDefault="00655C12" w:rsidP="00655C12">
      <w:pPr>
        <w:spacing w:line="276" w:lineRule="auto"/>
        <w:jc w:val="both"/>
        <w:rPr>
          <w:rFonts w:ascii="Times New Roman" w:hAnsi="Times New Roman"/>
          <w:szCs w:val="28"/>
        </w:rPr>
      </w:pPr>
      <w:r w:rsidRPr="00237F68">
        <w:rPr>
          <w:rFonts w:ascii="Times New Roman" w:hAnsi="Times New Roman"/>
          <w:szCs w:val="28"/>
        </w:rPr>
        <w:t>* Giống nhau:</w:t>
      </w:r>
    </w:p>
    <w:p w:rsidR="00655C12" w:rsidRPr="00237F68" w:rsidRDefault="00655C12" w:rsidP="00655C12">
      <w:pPr>
        <w:spacing w:line="276" w:lineRule="auto"/>
        <w:jc w:val="both"/>
        <w:rPr>
          <w:rFonts w:ascii="Times New Roman" w:hAnsi="Times New Roman"/>
          <w:szCs w:val="28"/>
        </w:rPr>
      </w:pPr>
      <w:r w:rsidRPr="00237F68">
        <w:rPr>
          <w:rFonts w:ascii="Times New Roman" w:hAnsi="Times New Roman"/>
          <w:szCs w:val="28"/>
        </w:rPr>
        <w:t>- Đều là hai vùng chuyên canh cây công nghiệp lâu năm với diện tích có quy mô lớn.</w:t>
      </w:r>
    </w:p>
    <w:p w:rsidR="00655C12" w:rsidRPr="00237F68" w:rsidRDefault="00655C12" w:rsidP="00655C12">
      <w:pPr>
        <w:spacing w:line="276" w:lineRule="auto"/>
        <w:jc w:val="both"/>
        <w:rPr>
          <w:rFonts w:ascii="Times New Roman" w:hAnsi="Times New Roman"/>
          <w:szCs w:val="28"/>
        </w:rPr>
      </w:pPr>
      <w:r w:rsidRPr="00237F68">
        <w:rPr>
          <w:rFonts w:ascii="Times New Roman" w:hAnsi="Times New Roman"/>
          <w:szCs w:val="28"/>
        </w:rPr>
        <w:t>- Có cơ cấu cây công nghiệp đa dạng: gồm cả cây công nghiệp nhiệt đới, cận nhiệt đới.</w:t>
      </w:r>
    </w:p>
    <w:p w:rsidR="00655C12" w:rsidRPr="00237F68" w:rsidRDefault="00655C12" w:rsidP="00655C12">
      <w:pPr>
        <w:spacing w:line="276" w:lineRule="auto"/>
        <w:jc w:val="both"/>
        <w:rPr>
          <w:rFonts w:ascii="Times New Roman" w:hAnsi="Times New Roman"/>
          <w:szCs w:val="28"/>
        </w:rPr>
      </w:pPr>
      <w:r w:rsidRPr="00237F68">
        <w:rPr>
          <w:rFonts w:ascii="Times New Roman" w:hAnsi="Times New Roman"/>
          <w:szCs w:val="28"/>
        </w:rPr>
        <w:t>* Khác nhau:</w:t>
      </w:r>
    </w:p>
    <w:p w:rsidR="00655C12" w:rsidRPr="00237F68" w:rsidRDefault="00655C12" w:rsidP="00655C12">
      <w:pPr>
        <w:spacing w:line="276" w:lineRule="auto"/>
        <w:jc w:val="both"/>
        <w:rPr>
          <w:rFonts w:ascii="Times New Roman" w:hAnsi="Times New Roman"/>
          <w:szCs w:val="28"/>
        </w:rPr>
      </w:pPr>
      <w:r w:rsidRPr="00237F68">
        <w:rPr>
          <w:rFonts w:ascii="Times New Roman" w:hAnsi="Times New Roman"/>
          <w:szCs w:val="28"/>
        </w:rPr>
        <w:t>- Tây Nguyên là vùng chuyên canh có quy mô lớn hơn vùng Trung du và miền núi Bắc Bộ (diện tích gấp gần 7 lần).</w:t>
      </w:r>
    </w:p>
    <w:p w:rsidR="00655C12" w:rsidRPr="00237F68" w:rsidRDefault="00655C12" w:rsidP="00655C12">
      <w:pPr>
        <w:spacing w:line="276" w:lineRule="auto"/>
        <w:jc w:val="both"/>
        <w:rPr>
          <w:rFonts w:ascii="Times New Roman" w:hAnsi="Times New Roman"/>
          <w:szCs w:val="28"/>
        </w:rPr>
      </w:pPr>
      <w:r w:rsidRPr="00237F68">
        <w:rPr>
          <w:rFonts w:ascii="Times New Roman" w:hAnsi="Times New Roman"/>
          <w:szCs w:val="28"/>
        </w:rPr>
        <w:t>- Tây Nguyên có ưu thế trồng cây CN nhiệt đới (dẫn chứng). Trung du và  miền núi Bắc Bộ chủ yếu là cây công nghiệp cận nhiệt đới.(dẫn chứng)</w:t>
      </w:r>
    </w:p>
    <w:p w:rsidR="00655C12" w:rsidRPr="00237F68" w:rsidRDefault="00655C12" w:rsidP="00655C12">
      <w:pPr>
        <w:spacing w:line="276" w:lineRule="auto"/>
        <w:jc w:val="both"/>
        <w:rPr>
          <w:rFonts w:ascii="Times New Roman" w:hAnsi="Times New Roman"/>
          <w:szCs w:val="28"/>
          <w:u w:val="single"/>
        </w:rPr>
      </w:pPr>
      <w:r w:rsidRPr="00237F68">
        <w:rPr>
          <w:rFonts w:ascii="Times New Roman" w:hAnsi="Times New Roman"/>
          <w:szCs w:val="28"/>
        </w:rPr>
        <w:t xml:space="preserve"> </w:t>
      </w:r>
      <w:r w:rsidRPr="00237F68">
        <w:rPr>
          <w:rFonts w:ascii="Times New Roman" w:hAnsi="Times New Roman"/>
          <w:szCs w:val="28"/>
          <w:u w:val="single"/>
        </w:rPr>
        <w:t>Giải thích:</w:t>
      </w:r>
    </w:p>
    <w:p w:rsidR="00655C12" w:rsidRPr="00237F68" w:rsidRDefault="00655C12" w:rsidP="00655C12">
      <w:pPr>
        <w:spacing w:line="276" w:lineRule="auto"/>
        <w:jc w:val="both"/>
        <w:rPr>
          <w:rFonts w:ascii="Times New Roman" w:hAnsi="Times New Roman"/>
          <w:szCs w:val="28"/>
        </w:rPr>
      </w:pPr>
      <w:r w:rsidRPr="00237F68">
        <w:rPr>
          <w:rFonts w:ascii="Times New Roman" w:hAnsi="Times New Roman"/>
          <w:szCs w:val="28"/>
        </w:rPr>
        <w:t>- Cả hai vùng đều có điều kiện tự nhiên (đất đai, khí hậu...) thuận lợi cho trồng cây công nghiệp lâu năm.</w:t>
      </w:r>
    </w:p>
    <w:p w:rsidR="00655C12" w:rsidRPr="00237F68" w:rsidRDefault="00655C12" w:rsidP="00655C12">
      <w:pPr>
        <w:spacing w:line="276" w:lineRule="auto"/>
        <w:jc w:val="both"/>
        <w:rPr>
          <w:rFonts w:ascii="Times New Roman" w:hAnsi="Times New Roman"/>
          <w:szCs w:val="28"/>
        </w:rPr>
      </w:pPr>
      <w:r w:rsidRPr="00237F68">
        <w:rPr>
          <w:rFonts w:ascii="Times New Roman" w:hAnsi="Times New Roman"/>
          <w:szCs w:val="28"/>
        </w:rPr>
        <w:t>- Tây Nguyên có địa hình khá bằng phẳng thuận lợi cho việc hình thành vùng chuyên canh sản xuất với quy mô lớn . Trung du và miền núi Bắc Bộ địa hình bị chia cắt mạnh khó khăn cho quy hoạch vùng chuyên canh.</w:t>
      </w:r>
    </w:p>
    <w:p w:rsidR="00655C12" w:rsidRDefault="00655C12" w:rsidP="00655C12">
      <w:pPr>
        <w:spacing w:line="276" w:lineRule="auto"/>
        <w:jc w:val="both"/>
        <w:rPr>
          <w:rFonts w:ascii="Times New Roman" w:hAnsi="Times New Roman"/>
          <w:szCs w:val="28"/>
        </w:rPr>
      </w:pPr>
      <w:r w:rsidRPr="00237F68">
        <w:rPr>
          <w:rFonts w:ascii="Times New Roman" w:hAnsi="Times New Roman"/>
          <w:szCs w:val="28"/>
        </w:rPr>
        <w:t>- Tây Nguyên có đất đỏ, khí hậu cận xích đạo thích hợp với nhiều loại cây công nghiệp nhiệt đới lâu năm (nhất là cây cà phê). Khí hậu phân hóa theo độ cao nên trồng cả cây  cận nhiệt đới (có chè và cà phê chè). Trung du và miền núi Bắc Bộ khí hậu nhiệt đới có mùa đông lạnh thích hợp với cây cận nhiệt (chè...).</w:t>
      </w:r>
    </w:p>
    <w:p w:rsidR="00655C12" w:rsidRDefault="00655C12" w:rsidP="00655C12">
      <w:pPr>
        <w:spacing w:line="276" w:lineRule="auto"/>
        <w:jc w:val="both"/>
        <w:rPr>
          <w:rFonts w:ascii="Times New Roman" w:hAnsi="Times New Roman"/>
          <w:szCs w:val="28"/>
        </w:rPr>
      </w:pPr>
    </w:p>
    <w:p w:rsidR="00655C12" w:rsidRPr="00237F68" w:rsidRDefault="00655C12" w:rsidP="00655C12">
      <w:pPr>
        <w:spacing w:line="276" w:lineRule="auto"/>
        <w:jc w:val="both"/>
        <w:rPr>
          <w:rFonts w:ascii="Times New Roman" w:hAnsi="Times New Roman"/>
          <w:szCs w:val="28"/>
        </w:rPr>
      </w:pPr>
    </w:p>
    <w:p w:rsidR="00D4404C" w:rsidRPr="00237F68" w:rsidRDefault="00D4404C" w:rsidP="00237F68">
      <w:pPr>
        <w:spacing w:line="276" w:lineRule="auto"/>
        <w:jc w:val="both"/>
        <w:rPr>
          <w:rFonts w:ascii="Times New Roman" w:hAnsi="Times New Roman"/>
          <w:szCs w:val="28"/>
        </w:rPr>
      </w:pPr>
    </w:p>
    <w:p w:rsidR="00EA6F77" w:rsidRPr="00655C12" w:rsidRDefault="00D4404C" w:rsidP="00237F68">
      <w:pPr>
        <w:spacing w:line="276" w:lineRule="auto"/>
        <w:jc w:val="both"/>
        <w:rPr>
          <w:rFonts w:ascii="Times New Roman" w:hAnsi="Times New Roman"/>
          <w:b/>
          <w:szCs w:val="28"/>
        </w:rPr>
      </w:pPr>
      <w:r w:rsidRPr="00237F68">
        <w:rPr>
          <w:rFonts w:ascii="Times New Roman" w:hAnsi="Times New Roman"/>
          <w:b/>
          <w:szCs w:val="28"/>
        </w:rPr>
        <w:lastRenderedPageBreak/>
        <w:t>ĐỀ SỐ 4</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bCs/>
          <w:szCs w:val="28"/>
          <w:u w:val="single"/>
          <w:lang w:val="nl-NL"/>
        </w:rPr>
        <w:t>Câu 1</w:t>
      </w:r>
      <w:r w:rsidRPr="00237F68">
        <w:rPr>
          <w:rFonts w:ascii="Times New Roman" w:hAnsi="Times New Roman"/>
          <w:b/>
          <w:bCs/>
          <w:szCs w:val="28"/>
          <w:lang w:val="nl-NL"/>
        </w:rPr>
        <w:t>: (3,0 điểm</w:t>
      </w:r>
      <w:r w:rsidRPr="00237F68">
        <w:rPr>
          <w:rFonts w:ascii="Times New Roman" w:hAnsi="Times New Roman"/>
          <w:b/>
          <w:bCs/>
          <w:i/>
          <w:iCs/>
          <w:szCs w:val="28"/>
          <w:lang w:val="nl-NL"/>
        </w:rPr>
        <w:t>)</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a.Tại sao nước ta phải thực hiện chính sách phân bố lại dân cư và nguồn lao động giữa các vùng ?</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b. Hãy nêu các giải pháp chủ yếu để giải quyết vấn đề việc làm ở nước ta hiện nay.</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b/>
          <w:bCs/>
          <w:szCs w:val="28"/>
          <w:u w:val="single"/>
          <w:lang w:val="nl-NL"/>
        </w:rPr>
        <w:t>Câu 2:</w:t>
      </w:r>
      <w:r w:rsidRPr="00237F68">
        <w:rPr>
          <w:rFonts w:ascii="Times New Roman" w:hAnsi="Times New Roman"/>
          <w:b/>
          <w:bCs/>
          <w:szCs w:val="28"/>
          <w:lang w:val="nl-NL"/>
        </w:rPr>
        <w:t xml:space="preserve"> (2,0 điểm)</w:t>
      </w:r>
    </w:p>
    <w:p w:rsidR="00D4404C" w:rsidRPr="00237F68" w:rsidRDefault="00D4404C" w:rsidP="00237F68">
      <w:pPr>
        <w:spacing w:line="276" w:lineRule="auto"/>
        <w:ind w:firstLine="720"/>
        <w:jc w:val="both"/>
        <w:rPr>
          <w:rFonts w:ascii="Times New Roman" w:hAnsi="Times New Roman"/>
          <w:szCs w:val="28"/>
          <w:lang w:val="nl-NL"/>
        </w:rPr>
      </w:pPr>
      <w:r w:rsidRPr="00237F68">
        <w:rPr>
          <w:rFonts w:ascii="Times New Roman" w:hAnsi="Times New Roman"/>
          <w:szCs w:val="28"/>
          <w:lang w:val="nl-NL"/>
        </w:rPr>
        <w:t>Dựa vào kiến thức đã học, em hãy cho biết :</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1.Ý nghĩa về vị trí địa lí của Đồng bằng sông Cửu Long đối với sự phát triển kinh tế - xã hội của vùng.</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2. Nêu những khó khăn chính về điều kiện tự nhiên ở Đồng bằng sông Cửu Long.</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b/>
          <w:bCs/>
          <w:szCs w:val="28"/>
          <w:u w:val="single"/>
          <w:lang w:val="nl-NL"/>
        </w:rPr>
        <w:t>Câu 3</w:t>
      </w:r>
      <w:r w:rsidRPr="00237F68">
        <w:rPr>
          <w:rFonts w:ascii="Times New Roman" w:hAnsi="Times New Roman"/>
          <w:b/>
          <w:bCs/>
          <w:szCs w:val="28"/>
          <w:lang w:val="nl-NL"/>
        </w:rPr>
        <w:t xml:space="preserve">: (2,5 điểm).  </w:t>
      </w:r>
      <w:r w:rsidRPr="00237F68">
        <w:rPr>
          <w:rFonts w:ascii="Times New Roman" w:hAnsi="Times New Roman"/>
          <w:szCs w:val="28"/>
          <w:lang w:val="nl-NL"/>
        </w:rPr>
        <w:t xml:space="preserve"> </w:t>
      </w:r>
      <w:r w:rsidRPr="00237F68">
        <w:rPr>
          <w:rFonts w:ascii="Times New Roman" w:hAnsi="Times New Roman"/>
          <w:b/>
          <w:bCs/>
          <w:szCs w:val="28"/>
          <w:lang w:val="nl-NL"/>
        </w:rPr>
        <w:t>Cho bảng số liệu sau:</w:t>
      </w:r>
    </w:p>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b/>
          <w:bCs/>
          <w:szCs w:val="28"/>
          <w:lang w:val="nl-NL"/>
        </w:rPr>
        <w:t xml:space="preserve">                                            SẢN LƯỢNG THUỶ SẢN CẢ NƯỚC </w:t>
      </w:r>
    </w:p>
    <w:p w:rsidR="00D4404C" w:rsidRPr="00237F68" w:rsidRDefault="00D4404C" w:rsidP="00237F68">
      <w:pPr>
        <w:spacing w:line="276" w:lineRule="auto"/>
        <w:jc w:val="both"/>
        <w:rPr>
          <w:rFonts w:ascii="Times New Roman" w:hAnsi="Times New Roman"/>
          <w:i/>
          <w:iCs/>
          <w:szCs w:val="28"/>
          <w:lang w:val="nl-NL"/>
        </w:rPr>
      </w:pPr>
      <w:r w:rsidRPr="00237F68">
        <w:rPr>
          <w:rFonts w:ascii="Times New Roman" w:hAnsi="Times New Roman"/>
          <w:szCs w:val="28"/>
          <w:lang w:val="nl-NL"/>
        </w:rPr>
        <w:t xml:space="preserve">                                                                                     </w:t>
      </w:r>
      <w:r w:rsidR="00EA6F77" w:rsidRPr="00237F68">
        <w:rPr>
          <w:rFonts w:ascii="Times New Roman" w:hAnsi="Times New Roman"/>
          <w:szCs w:val="28"/>
          <w:lang w:val="nl-NL"/>
        </w:rPr>
        <w:t xml:space="preserve">                 </w:t>
      </w:r>
      <w:r w:rsidRPr="00237F68">
        <w:rPr>
          <w:rFonts w:ascii="Times New Roman" w:hAnsi="Times New Roman"/>
          <w:szCs w:val="28"/>
          <w:lang w:val="nl-NL"/>
        </w:rPr>
        <w:t xml:space="preserve"> </w:t>
      </w:r>
      <w:r w:rsidRPr="00237F68">
        <w:rPr>
          <w:rFonts w:ascii="Times New Roman" w:hAnsi="Times New Roman"/>
          <w:i/>
          <w:iCs/>
          <w:szCs w:val="28"/>
          <w:lang w:val="nl-NL"/>
        </w:rPr>
        <w:t>(Đơn vị: nghìn tấ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9"/>
        <w:gridCol w:w="3390"/>
        <w:gridCol w:w="2470"/>
        <w:gridCol w:w="2349"/>
      </w:tblGrid>
      <w:tr w:rsidR="00D4404C" w:rsidRPr="00394F4A" w:rsidTr="00394F4A">
        <w:trPr>
          <w:jc w:val="center"/>
        </w:trPr>
        <w:tc>
          <w:tcPr>
            <w:tcW w:w="143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Năm</w:t>
            </w:r>
          </w:p>
        </w:tc>
        <w:tc>
          <w:tcPr>
            <w:tcW w:w="339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Tổng số</w:t>
            </w:r>
          </w:p>
        </w:tc>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Chia ra</w:t>
            </w:r>
          </w:p>
        </w:tc>
      </w:tr>
      <w:tr w:rsidR="00D4404C" w:rsidRPr="00394F4A" w:rsidTr="00394F4A">
        <w:trPr>
          <w:jc w:val="center"/>
        </w:trPr>
        <w:tc>
          <w:tcPr>
            <w:tcW w:w="1439" w:type="dxa"/>
            <w:vMerge/>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bCs/>
                <w:szCs w:val="28"/>
                <w:lang w:val="nl-NL"/>
              </w:rPr>
            </w:pPr>
          </w:p>
        </w:tc>
        <w:tc>
          <w:tcPr>
            <w:tcW w:w="3390" w:type="dxa"/>
            <w:vMerge/>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bCs/>
                <w:szCs w:val="28"/>
                <w:lang w:val="nl-NL"/>
              </w:rPr>
            </w:pPr>
          </w:p>
        </w:tc>
        <w:tc>
          <w:tcPr>
            <w:tcW w:w="2470" w:type="dxa"/>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Khai thác</w:t>
            </w:r>
          </w:p>
        </w:tc>
        <w:tc>
          <w:tcPr>
            <w:tcW w:w="2349" w:type="dxa"/>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Nuôi trồng</w:t>
            </w:r>
          </w:p>
        </w:tc>
      </w:tr>
      <w:tr w:rsidR="00D4404C" w:rsidRPr="00394F4A" w:rsidTr="00394F4A">
        <w:trPr>
          <w:jc w:val="center"/>
        </w:trPr>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1990</w:t>
            </w:r>
          </w:p>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1995</w:t>
            </w:r>
          </w:p>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2000</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b/>
                <w:bCs/>
                <w:szCs w:val="28"/>
                <w:lang w:val="nl-NL"/>
              </w:rPr>
              <w:t>2003</w:t>
            </w:r>
          </w:p>
        </w:tc>
        <w:tc>
          <w:tcPr>
            <w:tcW w:w="3390" w:type="dxa"/>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890,6</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584,4</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2250,5</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2794,6</w:t>
            </w:r>
          </w:p>
        </w:tc>
        <w:tc>
          <w:tcPr>
            <w:tcW w:w="2470" w:type="dxa"/>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728,5</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195,3</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660,9</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828,5</w:t>
            </w:r>
          </w:p>
        </w:tc>
        <w:tc>
          <w:tcPr>
            <w:tcW w:w="2349" w:type="dxa"/>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62,1</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389,1</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589,6</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966,1</w:t>
            </w:r>
          </w:p>
        </w:tc>
      </w:tr>
    </w:tbl>
    <w:p w:rsidR="00D4404C" w:rsidRPr="00237F68" w:rsidRDefault="00D4404C" w:rsidP="00237F68">
      <w:pPr>
        <w:spacing w:line="276" w:lineRule="auto"/>
        <w:ind w:firstLine="720"/>
        <w:jc w:val="both"/>
        <w:rPr>
          <w:rFonts w:ascii="Times New Roman" w:hAnsi="Times New Roman"/>
          <w:szCs w:val="28"/>
          <w:lang w:val="nl-NL"/>
        </w:rPr>
      </w:pPr>
      <w:r w:rsidRPr="00237F68">
        <w:rPr>
          <w:rFonts w:ascii="Times New Roman" w:hAnsi="Times New Roman"/>
          <w:szCs w:val="28"/>
          <w:lang w:val="nl-NL"/>
        </w:rPr>
        <w:t>Dựa vào bảng số liệu trên, hãy nhận xét về sự chuyển dịch cơ cấu ngành thuỷ sản ở nước ta thời kì 1990 - 2003.</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b/>
          <w:bCs/>
          <w:szCs w:val="28"/>
          <w:u w:val="single"/>
          <w:lang w:val="nl-NL"/>
        </w:rPr>
        <w:t>Câu 4</w:t>
      </w:r>
      <w:r w:rsidRPr="00237F68">
        <w:rPr>
          <w:rFonts w:ascii="Times New Roman" w:hAnsi="Times New Roman"/>
          <w:b/>
          <w:bCs/>
          <w:szCs w:val="28"/>
          <w:lang w:val="nl-NL"/>
        </w:rPr>
        <w:t>: (2,5 điểm)</w:t>
      </w:r>
      <w:r w:rsidRPr="00237F68">
        <w:rPr>
          <w:rFonts w:ascii="Times New Roman" w:hAnsi="Times New Roman"/>
          <w:szCs w:val="28"/>
          <w:lang w:val="nl-NL"/>
        </w:rPr>
        <w:t xml:space="preserve">.  </w:t>
      </w:r>
      <w:r w:rsidRPr="00237F68">
        <w:rPr>
          <w:rFonts w:ascii="Times New Roman" w:hAnsi="Times New Roman"/>
          <w:b/>
          <w:bCs/>
          <w:szCs w:val="28"/>
          <w:lang w:val="nl-NL"/>
        </w:rPr>
        <w:t>Cho bảng số liệu sau :</w:t>
      </w:r>
    </w:p>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b/>
          <w:bCs/>
          <w:szCs w:val="28"/>
          <w:lang w:val="nl-NL"/>
        </w:rPr>
        <w:t>Giá trị sản xuất công nghiệp của Tây Nguyên và Cả nước thời kì 1995- 2002</w:t>
      </w:r>
    </w:p>
    <w:p w:rsidR="00D4404C" w:rsidRPr="00237F68" w:rsidRDefault="00D4404C" w:rsidP="00237F68">
      <w:pPr>
        <w:spacing w:line="276" w:lineRule="auto"/>
        <w:ind w:firstLine="720"/>
        <w:jc w:val="both"/>
        <w:rPr>
          <w:rFonts w:ascii="Times New Roman" w:hAnsi="Times New Roman"/>
          <w:i/>
          <w:iCs/>
          <w:szCs w:val="28"/>
          <w:lang w:val="nl-NL"/>
        </w:rPr>
      </w:pPr>
      <w:r w:rsidRPr="00237F68">
        <w:rPr>
          <w:rFonts w:ascii="Times New Roman" w:hAnsi="Times New Roman"/>
          <w:i/>
          <w:iCs/>
          <w:szCs w:val="28"/>
          <w:lang w:val="nl-NL"/>
        </w:rPr>
        <w:t>(giá so sánh năm 1994, đơn vị: nghìn tỉ đồ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2"/>
        <w:gridCol w:w="2512"/>
        <w:gridCol w:w="2513"/>
        <w:gridCol w:w="2513"/>
      </w:tblGrid>
      <w:tr w:rsidR="00D4404C" w:rsidRPr="00394F4A" w:rsidTr="00394F4A">
        <w:tc>
          <w:tcPr>
            <w:tcW w:w="2362"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lang w:val="nl-NL"/>
              </w:rPr>
            </w:pPr>
          </w:p>
        </w:tc>
        <w:tc>
          <w:tcPr>
            <w:tcW w:w="2512"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Năm 1995</w:t>
            </w:r>
          </w:p>
        </w:tc>
        <w:tc>
          <w:tcPr>
            <w:tcW w:w="251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Năm 2000</w:t>
            </w:r>
          </w:p>
        </w:tc>
        <w:tc>
          <w:tcPr>
            <w:tcW w:w="251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Năm 2002</w:t>
            </w:r>
          </w:p>
        </w:tc>
      </w:tr>
      <w:tr w:rsidR="00D4404C" w:rsidRPr="00394F4A" w:rsidTr="00394F4A">
        <w:tc>
          <w:tcPr>
            <w:tcW w:w="2362"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 xml:space="preserve"> Tây Nguyên</w:t>
            </w:r>
          </w:p>
        </w:tc>
        <w:tc>
          <w:tcPr>
            <w:tcW w:w="2512"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2</w:t>
            </w:r>
          </w:p>
        </w:tc>
        <w:tc>
          <w:tcPr>
            <w:tcW w:w="251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9</w:t>
            </w:r>
          </w:p>
        </w:tc>
        <w:tc>
          <w:tcPr>
            <w:tcW w:w="251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2,3</w:t>
            </w:r>
          </w:p>
        </w:tc>
      </w:tr>
      <w:tr w:rsidR="00D4404C" w:rsidRPr="00394F4A" w:rsidTr="00394F4A">
        <w:tc>
          <w:tcPr>
            <w:tcW w:w="2362"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 xml:space="preserve">       Cả nước</w:t>
            </w:r>
          </w:p>
        </w:tc>
        <w:tc>
          <w:tcPr>
            <w:tcW w:w="2512"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03,4</w:t>
            </w:r>
          </w:p>
        </w:tc>
        <w:tc>
          <w:tcPr>
            <w:tcW w:w="251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98,3</w:t>
            </w:r>
          </w:p>
        </w:tc>
        <w:tc>
          <w:tcPr>
            <w:tcW w:w="251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261,1</w:t>
            </w:r>
          </w:p>
        </w:tc>
      </w:tr>
    </w:tbl>
    <w:p w:rsidR="00D4404C" w:rsidRPr="00237F68" w:rsidRDefault="00D4404C" w:rsidP="00237F68">
      <w:pPr>
        <w:spacing w:line="276" w:lineRule="auto"/>
        <w:ind w:hanging="180"/>
        <w:jc w:val="both"/>
        <w:rPr>
          <w:rFonts w:ascii="Times New Roman" w:hAnsi="Times New Roman"/>
          <w:szCs w:val="28"/>
          <w:lang w:val="nl-NL"/>
        </w:rPr>
      </w:pPr>
      <w:r w:rsidRPr="00237F68">
        <w:rPr>
          <w:rFonts w:ascii="Times New Roman" w:hAnsi="Times New Roman"/>
          <w:szCs w:val="28"/>
          <w:lang w:val="nl-NL"/>
        </w:rPr>
        <w:t xml:space="preserve">    1. Từ bảng số liệu trên vẽ biểu đồ thể hiện tốc độ phát triển công nghiệp của Tây Nguyên và Cả  nước thời kì 1995- 2002 (lấy năm 1995 = 100%).</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 xml:space="preserve">    2. Từ bảng số liệu và biểu đồ đã vẽ rút ra nhận xét.</w:t>
      </w:r>
    </w:p>
    <w:p w:rsidR="00D4404C" w:rsidRPr="00237F68" w:rsidRDefault="00D4404C" w:rsidP="00237F68">
      <w:pPr>
        <w:spacing w:line="276" w:lineRule="auto"/>
        <w:jc w:val="both"/>
        <w:rPr>
          <w:rFonts w:ascii="Times New Roman" w:hAnsi="Times New Roman"/>
          <w:b/>
          <w:szCs w:val="28"/>
          <w:u w:val="single"/>
          <w:lang w:val="nl-NL"/>
        </w:rPr>
      </w:pPr>
      <w:r w:rsidRPr="00237F68">
        <w:rPr>
          <w:rFonts w:ascii="Times New Roman" w:hAnsi="Times New Roman"/>
          <w:b/>
          <w:szCs w:val="28"/>
          <w:u w:val="single"/>
          <w:lang w:val="nl-NL"/>
        </w:rPr>
        <w:t>HƯỚNG DẪN CHẤM</w:t>
      </w:r>
    </w:p>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b/>
          <w:bCs/>
          <w:szCs w:val="28"/>
          <w:u w:val="single"/>
          <w:lang w:val="nl-NL"/>
        </w:rPr>
        <w:t>Câu 1:</w:t>
      </w:r>
      <w:r w:rsidRPr="00237F68">
        <w:rPr>
          <w:rFonts w:ascii="Times New Roman" w:hAnsi="Times New Roman"/>
          <w:b/>
          <w:bCs/>
          <w:szCs w:val="28"/>
          <w:lang w:val="nl-NL"/>
        </w:rPr>
        <w:t xml:space="preserve"> (3.0 điểm)</w:t>
      </w:r>
    </w:p>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b/>
          <w:bCs/>
          <w:szCs w:val="28"/>
          <w:lang w:val="nl-NL"/>
        </w:rPr>
        <w:t>a. Nước ta phải thực hiện chính sách phân bố lại dân cư và nguồn lao động giữa các vùng vì:                                                                                                                                        (1.0đ)</w:t>
      </w:r>
    </w:p>
    <w:p w:rsidR="00D4404C" w:rsidRPr="00237F68" w:rsidRDefault="00D4404C" w:rsidP="00655C12">
      <w:pPr>
        <w:spacing w:line="276" w:lineRule="auto"/>
        <w:rPr>
          <w:rFonts w:ascii="Times New Roman" w:hAnsi="Times New Roman"/>
          <w:szCs w:val="28"/>
          <w:lang w:val="nl-NL"/>
        </w:rPr>
      </w:pPr>
      <w:r w:rsidRPr="00237F68">
        <w:rPr>
          <w:rFonts w:ascii="Times New Roman" w:hAnsi="Times New Roman"/>
          <w:i/>
          <w:iCs/>
          <w:szCs w:val="28"/>
          <w:lang w:val="nl-NL"/>
        </w:rPr>
        <w:t xml:space="preserve">- </w:t>
      </w:r>
      <w:r w:rsidRPr="00237F68">
        <w:rPr>
          <w:rFonts w:ascii="Times New Roman" w:hAnsi="Times New Roman"/>
          <w:szCs w:val="28"/>
          <w:lang w:val="nl-NL"/>
        </w:rPr>
        <w:t>Sự phân bố dân cư và nguồn lao động của nước ta diễn ra không đồng đều giữa đồng bằng và miền núi (</w:t>
      </w:r>
      <w:r w:rsidRPr="00237F68">
        <w:rPr>
          <w:rFonts w:ascii="Times New Roman" w:hAnsi="Times New Roman"/>
          <w:i/>
          <w:iCs/>
          <w:szCs w:val="28"/>
          <w:lang w:val="nl-NL"/>
        </w:rPr>
        <w:t>dẫn chứng</w:t>
      </w:r>
      <w:r w:rsidRPr="00237F68">
        <w:rPr>
          <w:rFonts w:ascii="Times New Roman" w:hAnsi="Times New Roman"/>
          <w:szCs w:val="28"/>
          <w:lang w:val="nl-NL"/>
        </w:rPr>
        <w:t>)                                                                                                         (0.25 đ)</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 Sự phân bố dân cư không đồng đều giữa thành thị và nông thôn (</w:t>
      </w:r>
      <w:r w:rsidRPr="00237F68">
        <w:rPr>
          <w:rFonts w:ascii="Times New Roman" w:hAnsi="Times New Roman"/>
          <w:i/>
          <w:iCs/>
          <w:szCs w:val="28"/>
          <w:lang w:val="nl-NL"/>
        </w:rPr>
        <w:t>dẫn chứng</w:t>
      </w:r>
      <w:r w:rsidRPr="00237F68">
        <w:rPr>
          <w:rFonts w:ascii="Times New Roman" w:hAnsi="Times New Roman"/>
          <w:szCs w:val="28"/>
          <w:lang w:val="nl-NL"/>
        </w:rPr>
        <w:t>)               (0.25 đ)</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lastRenderedPageBreak/>
        <w:t xml:space="preserve">- Sự phân bố dân cư không đều, đã dẫn đến nơi dư thừa lao động nơi thiếu lao động.      (0,25đ)         </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 Điều này ảnh hưởng đến việc khai thác, sử dụng tài nguyên thiên nhiên không hợp lý. (0,25đ)</w:t>
      </w:r>
    </w:p>
    <w:p w:rsidR="00D4404C" w:rsidRPr="00237F68" w:rsidRDefault="00D4404C" w:rsidP="00655C12">
      <w:pPr>
        <w:spacing w:line="276" w:lineRule="auto"/>
        <w:rPr>
          <w:rFonts w:ascii="Times New Roman" w:hAnsi="Times New Roman"/>
          <w:b/>
          <w:bCs/>
          <w:szCs w:val="28"/>
          <w:lang w:val="nl-NL"/>
        </w:rPr>
      </w:pPr>
      <w:r w:rsidRPr="00237F68">
        <w:rPr>
          <w:rFonts w:ascii="Times New Roman" w:hAnsi="Times New Roman"/>
          <w:b/>
          <w:bCs/>
          <w:szCs w:val="28"/>
          <w:lang w:val="nl-NL"/>
        </w:rPr>
        <w:t>b. Các giải pháp chủ yếu để giải quyết vấn đề việc làm ở nước ta hiện nay .              (2.0đ)</w:t>
      </w:r>
    </w:p>
    <w:p w:rsidR="00D4404C" w:rsidRPr="00237F68" w:rsidRDefault="00D4404C" w:rsidP="00655C12">
      <w:pPr>
        <w:spacing w:line="276" w:lineRule="auto"/>
        <w:rPr>
          <w:rFonts w:ascii="Times New Roman" w:hAnsi="Times New Roman"/>
          <w:szCs w:val="28"/>
          <w:lang w:val="nl-NL"/>
        </w:rPr>
      </w:pPr>
      <w:r w:rsidRPr="00237F68">
        <w:rPr>
          <w:rFonts w:ascii="Times New Roman" w:hAnsi="Times New Roman"/>
          <w:szCs w:val="28"/>
          <w:lang w:val="nl-NL"/>
        </w:rPr>
        <w:t xml:space="preserve">- Phân bố lại dân cư và nguồn lao động giữa các vùng.                                                     (0,25đ)                                </w:t>
      </w:r>
    </w:p>
    <w:p w:rsidR="00D4404C" w:rsidRPr="00237F68" w:rsidRDefault="00D4404C" w:rsidP="00655C12">
      <w:pPr>
        <w:spacing w:line="276" w:lineRule="auto"/>
        <w:rPr>
          <w:rFonts w:ascii="Times New Roman" w:hAnsi="Times New Roman"/>
          <w:szCs w:val="28"/>
          <w:lang w:val="nl-NL"/>
        </w:rPr>
      </w:pPr>
      <w:r w:rsidRPr="00237F68">
        <w:rPr>
          <w:rFonts w:ascii="Times New Roman" w:hAnsi="Times New Roman"/>
          <w:szCs w:val="28"/>
          <w:lang w:val="nl-NL"/>
        </w:rPr>
        <w:t>-Thực hiện tốt  chính sách dân số, sức khoẻ sinh sản.                                                        (0,25đ)</w:t>
      </w:r>
    </w:p>
    <w:p w:rsidR="00D4404C" w:rsidRPr="00237F68" w:rsidRDefault="00D4404C" w:rsidP="00655C12">
      <w:pPr>
        <w:spacing w:line="276" w:lineRule="auto"/>
        <w:rPr>
          <w:rFonts w:ascii="Times New Roman" w:hAnsi="Times New Roman"/>
          <w:szCs w:val="28"/>
          <w:lang w:val="nl-NL"/>
        </w:rPr>
      </w:pPr>
      <w:r w:rsidRPr="00237F68">
        <w:rPr>
          <w:rFonts w:ascii="Times New Roman" w:hAnsi="Times New Roman"/>
          <w:szCs w:val="28"/>
          <w:lang w:val="nl-NL"/>
        </w:rPr>
        <w:t xml:space="preserve">- Đa dạng hoá các hoạt động sản xuất kinh tế ở nông thôn (đẩy mạnh phát triển các ngành nghề thủ công truyền thống…..)                                                                                                    (0.5đ)                                                                                                                                                   </w:t>
      </w:r>
    </w:p>
    <w:p w:rsidR="00D4404C" w:rsidRPr="00237F68" w:rsidRDefault="00D4404C" w:rsidP="00655C12">
      <w:pPr>
        <w:spacing w:line="276" w:lineRule="auto"/>
        <w:rPr>
          <w:rFonts w:ascii="Times New Roman" w:hAnsi="Times New Roman"/>
          <w:szCs w:val="28"/>
          <w:lang w:val="nl-NL"/>
        </w:rPr>
      </w:pPr>
      <w:r w:rsidRPr="00237F68">
        <w:rPr>
          <w:rFonts w:ascii="Times New Roman" w:hAnsi="Times New Roman"/>
          <w:szCs w:val="28"/>
          <w:lang w:val="nl-NL"/>
        </w:rPr>
        <w:t>- Phát triển các hoạt động công nghiệp và dịch vụ ở các đô thị .                                         (0,5đ)</w:t>
      </w:r>
    </w:p>
    <w:p w:rsidR="00D4404C" w:rsidRPr="00237F68" w:rsidRDefault="00D4404C" w:rsidP="00655C12">
      <w:pPr>
        <w:spacing w:line="276" w:lineRule="auto"/>
        <w:rPr>
          <w:rFonts w:ascii="Times New Roman" w:hAnsi="Times New Roman"/>
          <w:szCs w:val="28"/>
          <w:lang w:val="nl-NL"/>
        </w:rPr>
      </w:pPr>
      <w:r w:rsidRPr="00237F68">
        <w:rPr>
          <w:rFonts w:ascii="Times New Roman" w:hAnsi="Times New Roman"/>
          <w:szCs w:val="28"/>
          <w:lang w:val="nl-NL"/>
        </w:rPr>
        <w:t>- Đa dạng hoá các loại hình đào tạo để nâng cao chất lượng nguồn lao động .                  (0,25đ)</w:t>
      </w:r>
    </w:p>
    <w:p w:rsidR="00D4404C" w:rsidRPr="00237F68" w:rsidRDefault="00D4404C" w:rsidP="00655C12">
      <w:pPr>
        <w:spacing w:line="276" w:lineRule="auto"/>
        <w:rPr>
          <w:rFonts w:ascii="Times New Roman" w:hAnsi="Times New Roman"/>
          <w:szCs w:val="28"/>
          <w:lang w:val="nl-NL"/>
        </w:rPr>
      </w:pPr>
      <w:r w:rsidRPr="00237F68">
        <w:rPr>
          <w:rFonts w:ascii="Times New Roman" w:hAnsi="Times New Roman"/>
          <w:szCs w:val="28"/>
          <w:lang w:val="nl-NL"/>
        </w:rPr>
        <w:t>- Tăng cường mở cửa thu hút vốn đầu tư nước ngoài, đẩy mạnh việc xuất khẩu lao động (0,25đ)</w:t>
      </w:r>
    </w:p>
    <w:p w:rsidR="00D4404C" w:rsidRPr="00237F68" w:rsidRDefault="00D4404C" w:rsidP="00655C12">
      <w:pPr>
        <w:spacing w:line="276" w:lineRule="auto"/>
        <w:rPr>
          <w:rFonts w:ascii="Times New Roman" w:hAnsi="Times New Roman"/>
          <w:b/>
          <w:bCs/>
          <w:szCs w:val="28"/>
          <w:lang w:val="nl-NL"/>
        </w:rPr>
      </w:pPr>
      <w:r w:rsidRPr="00237F68">
        <w:rPr>
          <w:rFonts w:ascii="Times New Roman" w:hAnsi="Times New Roman"/>
          <w:b/>
          <w:bCs/>
          <w:szCs w:val="28"/>
          <w:u w:val="single"/>
          <w:lang w:val="nl-NL"/>
        </w:rPr>
        <w:t>Câu 2</w:t>
      </w:r>
      <w:r w:rsidRPr="00237F68">
        <w:rPr>
          <w:rFonts w:ascii="Times New Roman" w:hAnsi="Times New Roman"/>
          <w:b/>
          <w:bCs/>
          <w:szCs w:val="28"/>
          <w:lang w:val="nl-NL"/>
        </w:rPr>
        <w:t>: (2,0 điểm)</w:t>
      </w:r>
    </w:p>
    <w:p w:rsidR="00D4404C" w:rsidRPr="00237F68" w:rsidRDefault="00D4404C" w:rsidP="00655C12">
      <w:pPr>
        <w:spacing w:line="276" w:lineRule="auto"/>
        <w:rPr>
          <w:rFonts w:ascii="Times New Roman" w:hAnsi="Times New Roman"/>
          <w:b/>
          <w:bCs/>
          <w:szCs w:val="28"/>
          <w:lang w:val="nl-NL"/>
        </w:rPr>
      </w:pPr>
      <w:r w:rsidRPr="00237F68">
        <w:rPr>
          <w:rFonts w:ascii="Times New Roman" w:hAnsi="Times New Roman"/>
          <w:b/>
          <w:bCs/>
          <w:szCs w:val="28"/>
          <w:lang w:val="nl-NL"/>
        </w:rPr>
        <w:t>1. Ý nghĩa của vị trí địa lí của Đồng bằng sông Cửu Long đối với sự phát triển kinh tế - xã hội.                                                                                                                                   (1.0đ)</w:t>
      </w:r>
    </w:p>
    <w:p w:rsidR="00D4404C" w:rsidRPr="00237F68" w:rsidRDefault="00D4404C" w:rsidP="00655C12">
      <w:pPr>
        <w:spacing w:line="276" w:lineRule="auto"/>
        <w:rPr>
          <w:rFonts w:ascii="Times New Roman" w:hAnsi="Times New Roman"/>
          <w:i/>
          <w:iCs/>
          <w:szCs w:val="28"/>
          <w:lang w:val="nl-NL"/>
        </w:rPr>
      </w:pPr>
      <w:r w:rsidRPr="00237F68">
        <w:rPr>
          <w:rFonts w:ascii="Times New Roman" w:hAnsi="Times New Roman"/>
          <w:szCs w:val="28"/>
          <w:lang w:val="nl-NL"/>
        </w:rPr>
        <w:t>- Nằm ở phía cực nam đất nước, khí hậu cận xích đạo, có mùa mưa và mùa khô rõ rệt, bức xạ và nhiệt độ trung bình năm cao, lượng mưa khá lớn, là điều kiện thuận lợi để phát triển ngành nông nghiệp, nhất là cây lúa nước.                                                                                     (0.25đ)</w:t>
      </w:r>
    </w:p>
    <w:p w:rsidR="00D4404C" w:rsidRPr="00237F68" w:rsidRDefault="00D4404C" w:rsidP="00655C12">
      <w:pPr>
        <w:spacing w:line="276" w:lineRule="auto"/>
        <w:rPr>
          <w:rFonts w:ascii="Times New Roman" w:hAnsi="Times New Roman"/>
          <w:szCs w:val="28"/>
          <w:lang w:val="nl-NL"/>
        </w:rPr>
      </w:pPr>
      <w:r w:rsidRPr="00237F68">
        <w:rPr>
          <w:rFonts w:ascii="Times New Roman" w:hAnsi="Times New Roman"/>
          <w:szCs w:val="28"/>
          <w:lang w:val="nl-NL"/>
        </w:rPr>
        <w:t xml:space="preserve">- Nằm giáp ĐNB vùng kinh tế phát triển năng động. Vì vậy Đồng bằng sông Cửu Long nhận được sự hỗ trợ nhiều mặt như trang thiết bị kỹ thuật, công nghịêp chế biến, nguồn lao động, thị trường tiêu thụ….                                                                                                              </w:t>
      </w:r>
      <w:r w:rsidRPr="00237F68">
        <w:rPr>
          <w:rFonts w:ascii="Times New Roman" w:hAnsi="Times New Roman"/>
          <w:iCs/>
          <w:szCs w:val="28"/>
          <w:lang w:val="nl-NL"/>
        </w:rPr>
        <w:t xml:space="preserve">  (</w:t>
      </w:r>
      <w:r w:rsidRPr="00237F68">
        <w:rPr>
          <w:rFonts w:ascii="Times New Roman" w:hAnsi="Times New Roman"/>
          <w:szCs w:val="28"/>
          <w:lang w:val="nl-NL"/>
        </w:rPr>
        <w:t>0,25đ)</w:t>
      </w:r>
    </w:p>
    <w:p w:rsidR="00D4404C" w:rsidRPr="00237F68" w:rsidRDefault="00D4404C" w:rsidP="00655C12">
      <w:pPr>
        <w:spacing w:line="276" w:lineRule="auto"/>
        <w:rPr>
          <w:rFonts w:ascii="Times New Roman" w:hAnsi="Times New Roman"/>
          <w:szCs w:val="28"/>
          <w:lang w:val="nl-NL"/>
        </w:rPr>
      </w:pPr>
      <w:r w:rsidRPr="00237F68">
        <w:rPr>
          <w:rFonts w:ascii="Times New Roman" w:hAnsi="Times New Roman"/>
          <w:szCs w:val="28"/>
          <w:lang w:val="nl-NL"/>
        </w:rPr>
        <w:t xml:space="preserve">- Phía bắc giáp Campuchia giúp cho vùng có điều kiện giao lưu hợp tác phát triển kinh tế - xã hội với Campuchia và các nước thuộc tiểu vùng sông Mê Công bằng đường thủy và đường bộ. (0.25đ)                                                                                                                                                                                                                                                                                  </w:t>
      </w:r>
    </w:p>
    <w:p w:rsidR="00D4404C" w:rsidRPr="00237F68" w:rsidRDefault="00D4404C" w:rsidP="00655C12">
      <w:pPr>
        <w:spacing w:line="276" w:lineRule="auto"/>
        <w:rPr>
          <w:rFonts w:ascii="Times New Roman" w:hAnsi="Times New Roman"/>
          <w:szCs w:val="28"/>
          <w:lang w:val="nl-NL"/>
        </w:rPr>
      </w:pPr>
      <w:r w:rsidRPr="00237F68">
        <w:rPr>
          <w:rFonts w:ascii="Times New Roman" w:hAnsi="Times New Roman"/>
          <w:szCs w:val="28"/>
          <w:lang w:val="nl-NL"/>
        </w:rPr>
        <w:t xml:space="preserve">- Đồng bằng sông Cửu Long có ba mặt tiếp giáp biển, đường bờ biển dài, thềm lục địa rộng có nhiều ngư trường và tài nguyên dầu khí lớn. Thuận lợi cho vùng khai thác, nuôi trồng thủy hải sản và khai thác dầu khí (0.25đ)       </w:t>
      </w:r>
    </w:p>
    <w:p w:rsidR="00D4404C" w:rsidRPr="00237F68" w:rsidRDefault="00D4404C" w:rsidP="00655C12">
      <w:pPr>
        <w:spacing w:line="276" w:lineRule="auto"/>
        <w:rPr>
          <w:rFonts w:ascii="Times New Roman" w:hAnsi="Times New Roman"/>
          <w:b/>
          <w:bCs/>
          <w:szCs w:val="28"/>
          <w:lang w:val="nl-NL"/>
        </w:rPr>
      </w:pPr>
      <w:r w:rsidRPr="00237F68">
        <w:rPr>
          <w:rFonts w:ascii="Times New Roman" w:hAnsi="Times New Roman"/>
          <w:b/>
          <w:bCs/>
          <w:szCs w:val="28"/>
          <w:lang w:val="nl-NL"/>
        </w:rPr>
        <w:t>2. Những khó khăn chính về điều kiện tự nhiên ở đồng bằng sông Cửu Long.         (1,0đ)</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 xml:space="preserve">- Khí hậu có sự phân hóa làm hai mùa rõ rệt: một mùa mưa và một mùa khô, gây không ít khó khăn cho sản xuất và đời sống dân cư của vùng.    </w:t>
      </w:r>
      <w:r w:rsidRPr="00237F68">
        <w:rPr>
          <w:rFonts w:ascii="Times New Roman" w:hAnsi="Times New Roman"/>
          <w:iCs/>
          <w:szCs w:val="28"/>
          <w:lang w:val="nl-NL"/>
        </w:rPr>
        <w:t>(</w:t>
      </w:r>
      <w:r w:rsidRPr="00237F68">
        <w:rPr>
          <w:rFonts w:ascii="Times New Roman" w:hAnsi="Times New Roman"/>
          <w:szCs w:val="28"/>
          <w:lang w:val="nl-NL"/>
        </w:rPr>
        <w:t xml:space="preserve">0,5đ)                                                            </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lastRenderedPageBreak/>
        <w:t xml:space="preserve">- Mùa khô kéo dài, lượng mưa ít, dẫn đến diện tích đất bị nhiễm mặn, nhiễm phèn lớn.  </w:t>
      </w:r>
      <w:r w:rsidRPr="00237F68">
        <w:rPr>
          <w:rFonts w:ascii="Times New Roman" w:hAnsi="Times New Roman"/>
          <w:iCs/>
          <w:szCs w:val="28"/>
          <w:lang w:val="nl-NL"/>
        </w:rPr>
        <w:t>(</w:t>
      </w:r>
      <w:r w:rsidRPr="00237F68">
        <w:rPr>
          <w:rFonts w:ascii="Times New Roman" w:hAnsi="Times New Roman"/>
          <w:szCs w:val="28"/>
          <w:lang w:val="nl-NL"/>
        </w:rPr>
        <w:t>0,25đ)</w:t>
      </w:r>
    </w:p>
    <w:p w:rsidR="00D4404C" w:rsidRPr="00237F68" w:rsidRDefault="00D4404C" w:rsidP="00237F68">
      <w:pPr>
        <w:spacing w:line="276" w:lineRule="auto"/>
        <w:jc w:val="both"/>
        <w:rPr>
          <w:rFonts w:ascii="Times New Roman" w:hAnsi="Times New Roman"/>
          <w:b/>
          <w:bCs/>
          <w:i/>
          <w:iCs/>
          <w:szCs w:val="28"/>
          <w:lang w:val="nl-NL"/>
        </w:rPr>
      </w:pPr>
      <w:r w:rsidRPr="00237F68">
        <w:rPr>
          <w:rFonts w:ascii="Times New Roman" w:hAnsi="Times New Roman"/>
          <w:szCs w:val="28"/>
          <w:lang w:val="nl-NL"/>
        </w:rPr>
        <w:t>- Mùa mưa ngắn, mưa tập trung, gây ra hiện tượng ngập úng trên diện rộng.  (0,25đ)</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b/>
          <w:bCs/>
          <w:szCs w:val="28"/>
          <w:u w:val="single"/>
          <w:lang w:val="nl-NL"/>
        </w:rPr>
        <w:t>Câu 3</w:t>
      </w:r>
      <w:r w:rsidRPr="00237F68">
        <w:rPr>
          <w:rFonts w:ascii="Times New Roman" w:hAnsi="Times New Roman"/>
          <w:b/>
          <w:bCs/>
          <w:szCs w:val="28"/>
          <w:lang w:val="nl-NL"/>
        </w:rPr>
        <w:t>:  (2,5 điểm)</w:t>
      </w:r>
      <w:r w:rsidRPr="00237F68">
        <w:rPr>
          <w:rFonts w:ascii="Times New Roman" w:hAnsi="Times New Roman"/>
          <w:szCs w:val="28"/>
          <w:lang w:val="nl-NL"/>
        </w:rPr>
        <w:t xml:space="preserve">       </w:t>
      </w:r>
    </w:p>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b/>
          <w:bCs/>
          <w:szCs w:val="28"/>
          <w:lang w:val="nl-NL"/>
        </w:rPr>
        <w:t>1- Nhận xét chung:</w:t>
      </w:r>
    </w:p>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szCs w:val="28"/>
          <w:lang w:val="nl-NL"/>
        </w:rPr>
        <w:t xml:space="preserve">- Hoạt động khai thác và nuôi trồng thuỷ sản nước ta phát triển mạnh. Có sự chuyển dịch về cơ cấu sản lượng. (0,25 đ)                                                 </w:t>
      </w:r>
      <w:r w:rsidRPr="00237F68">
        <w:rPr>
          <w:rFonts w:ascii="Times New Roman" w:hAnsi="Times New Roman"/>
          <w:szCs w:val="28"/>
          <w:lang w:val="nl-NL"/>
        </w:rPr>
        <w:tab/>
      </w:r>
      <w:r w:rsidRPr="00237F68">
        <w:rPr>
          <w:rFonts w:ascii="Times New Roman" w:hAnsi="Times New Roman"/>
          <w:szCs w:val="28"/>
          <w:lang w:val="nl-NL"/>
        </w:rPr>
        <w:tab/>
      </w:r>
      <w:r w:rsidRPr="00237F68">
        <w:rPr>
          <w:rFonts w:ascii="Times New Roman" w:hAnsi="Times New Roman"/>
          <w:szCs w:val="28"/>
          <w:lang w:val="nl-NL"/>
        </w:rPr>
        <w:tab/>
        <w:t xml:space="preserve">                                      </w:t>
      </w:r>
    </w:p>
    <w:p w:rsidR="00D4404C" w:rsidRPr="00237F68" w:rsidRDefault="00D4404C" w:rsidP="00655C12">
      <w:pPr>
        <w:spacing w:line="276" w:lineRule="auto"/>
        <w:rPr>
          <w:rFonts w:ascii="Times New Roman" w:hAnsi="Times New Roman"/>
          <w:b/>
          <w:bCs/>
          <w:szCs w:val="28"/>
          <w:lang w:val="nl-NL"/>
        </w:rPr>
      </w:pPr>
      <w:r w:rsidRPr="00237F68">
        <w:rPr>
          <w:rFonts w:ascii="Times New Roman" w:hAnsi="Times New Roman"/>
          <w:b/>
          <w:bCs/>
          <w:szCs w:val="28"/>
          <w:lang w:val="nl-NL"/>
        </w:rPr>
        <w:t>2- Xử lí số liệu:</w:t>
      </w:r>
      <w:r w:rsidR="00655C12">
        <w:rPr>
          <w:rFonts w:ascii="Times New Roman" w:hAnsi="Times New Roman"/>
          <w:b/>
          <w:bCs/>
          <w:szCs w:val="28"/>
          <w:lang w:val="nl-NL"/>
        </w:rPr>
        <w:tab/>
      </w:r>
      <w:r w:rsidR="00655C12">
        <w:rPr>
          <w:rFonts w:ascii="Times New Roman" w:hAnsi="Times New Roman"/>
          <w:b/>
          <w:bCs/>
          <w:szCs w:val="28"/>
          <w:lang w:val="nl-NL"/>
        </w:rPr>
        <w:tab/>
        <w:t xml:space="preserve">                   </w:t>
      </w:r>
      <w:r w:rsidRPr="00237F68">
        <w:rPr>
          <w:rFonts w:ascii="Times New Roman" w:hAnsi="Times New Roman"/>
          <w:b/>
          <w:bCs/>
          <w:szCs w:val="28"/>
          <w:lang w:val="nl-NL"/>
        </w:rPr>
        <w:t xml:space="preserve"> (0,5 đ)           </w:t>
      </w:r>
    </w:p>
    <w:p w:rsidR="00D4404C" w:rsidRPr="00237F68" w:rsidRDefault="00D4404C" w:rsidP="00655C12">
      <w:pPr>
        <w:spacing w:line="276" w:lineRule="auto"/>
        <w:rPr>
          <w:rFonts w:ascii="Times New Roman" w:hAnsi="Times New Roman"/>
          <w:b/>
          <w:bCs/>
          <w:szCs w:val="28"/>
          <w:lang w:val="nl-NL"/>
        </w:rPr>
      </w:pPr>
      <w:r w:rsidRPr="00237F68">
        <w:rPr>
          <w:rFonts w:ascii="Times New Roman" w:hAnsi="Times New Roman"/>
          <w:b/>
          <w:bCs/>
          <w:szCs w:val="28"/>
          <w:lang w:val="nl-NL"/>
        </w:rPr>
        <w:t xml:space="preserve">                                          CƠ CẤU  SẢN LƯỢNG THUỶ SẢN CẢ NƯỚC</w:t>
      </w:r>
    </w:p>
    <w:p w:rsidR="00D4404C" w:rsidRPr="00237F68" w:rsidRDefault="00D4404C" w:rsidP="00237F68">
      <w:pPr>
        <w:spacing w:line="276" w:lineRule="auto"/>
        <w:jc w:val="both"/>
        <w:rPr>
          <w:rFonts w:ascii="Times New Roman" w:hAnsi="Times New Roman"/>
          <w:i/>
          <w:iCs/>
          <w:szCs w:val="28"/>
          <w:lang w:val="nl-NL"/>
        </w:rPr>
      </w:pPr>
      <w:r w:rsidRPr="00237F68">
        <w:rPr>
          <w:rFonts w:ascii="Times New Roman" w:hAnsi="Times New Roman"/>
          <w:i/>
          <w:iCs/>
          <w:szCs w:val="28"/>
          <w:lang w:val="nl-NL"/>
        </w:rPr>
        <w:t xml:space="preserve">                                                                                                            (Đơn vị: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0"/>
        <w:gridCol w:w="2700"/>
        <w:gridCol w:w="2571"/>
        <w:gridCol w:w="2471"/>
      </w:tblGrid>
      <w:tr w:rsidR="00D4404C" w:rsidRPr="00394F4A" w:rsidTr="00394F4A">
        <w:trPr>
          <w:jc w:val="center"/>
        </w:trPr>
        <w:tc>
          <w:tcPr>
            <w:tcW w:w="214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Năm</w:t>
            </w: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Tổng số</w:t>
            </w:r>
          </w:p>
        </w:tc>
        <w:tc>
          <w:tcPr>
            <w:tcW w:w="257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Khai thác</w:t>
            </w:r>
          </w:p>
        </w:tc>
        <w:tc>
          <w:tcPr>
            <w:tcW w:w="247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Nuôi trồng</w:t>
            </w:r>
          </w:p>
        </w:tc>
      </w:tr>
      <w:tr w:rsidR="00D4404C" w:rsidRPr="00394F4A" w:rsidTr="00394F4A">
        <w:trPr>
          <w:jc w:val="center"/>
        </w:trPr>
        <w:tc>
          <w:tcPr>
            <w:tcW w:w="214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Cs/>
                <w:szCs w:val="28"/>
                <w:lang w:val="nl-NL"/>
              </w:rPr>
            </w:pPr>
            <w:r w:rsidRPr="00394F4A">
              <w:rPr>
                <w:rFonts w:ascii="Times New Roman" w:hAnsi="Times New Roman"/>
                <w:bCs/>
                <w:szCs w:val="28"/>
                <w:lang w:val="nl-NL"/>
              </w:rPr>
              <w:t>1990</w:t>
            </w:r>
          </w:p>
          <w:p w:rsidR="00D4404C" w:rsidRPr="00394F4A" w:rsidRDefault="00D4404C" w:rsidP="00394F4A">
            <w:pPr>
              <w:spacing w:line="276" w:lineRule="auto"/>
              <w:jc w:val="both"/>
              <w:rPr>
                <w:rFonts w:ascii="Times New Roman" w:hAnsi="Times New Roman"/>
                <w:bCs/>
                <w:szCs w:val="28"/>
                <w:lang w:val="nl-NL"/>
              </w:rPr>
            </w:pPr>
            <w:r w:rsidRPr="00394F4A">
              <w:rPr>
                <w:rFonts w:ascii="Times New Roman" w:hAnsi="Times New Roman"/>
                <w:bCs/>
                <w:szCs w:val="28"/>
                <w:lang w:val="nl-NL"/>
              </w:rPr>
              <w:t>1995</w:t>
            </w:r>
          </w:p>
          <w:p w:rsidR="00D4404C" w:rsidRPr="00394F4A" w:rsidRDefault="00D4404C" w:rsidP="00394F4A">
            <w:pPr>
              <w:spacing w:line="276" w:lineRule="auto"/>
              <w:jc w:val="both"/>
              <w:rPr>
                <w:rFonts w:ascii="Times New Roman" w:hAnsi="Times New Roman"/>
                <w:bCs/>
                <w:szCs w:val="28"/>
                <w:lang w:val="nl-NL"/>
              </w:rPr>
            </w:pPr>
            <w:r w:rsidRPr="00394F4A">
              <w:rPr>
                <w:rFonts w:ascii="Times New Roman" w:hAnsi="Times New Roman"/>
                <w:bCs/>
                <w:szCs w:val="28"/>
                <w:lang w:val="nl-NL"/>
              </w:rPr>
              <w:t>2000</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bCs/>
                <w:szCs w:val="28"/>
                <w:lang w:val="nl-NL"/>
              </w:rPr>
              <w:t>2003</w:t>
            </w: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00,0</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00,0</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00,0</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00,0</w:t>
            </w:r>
          </w:p>
        </w:tc>
        <w:tc>
          <w:tcPr>
            <w:tcW w:w="257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81,8</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75,4</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73,8</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65,4</w:t>
            </w:r>
          </w:p>
        </w:tc>
        <w:tc>
          <w:tcPr>
            <w:tcW w:w="247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8,2</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24,6</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26,2</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34,6</w:t>
            </w:r>
          </w:p>
        </w:tc>
      </w:tr>
    </w:tbl>
    <w:p w:rsidR="00D4404C" w:rsidRPr="00237F68" w:rsidRDefault="00D4404C" w:rsidP="00655C12">
      <w:pPr>
        <w:spacing w:line="276" w:lineRule="auto"/>
        <w:rPr>
          <w:rFonts w:ascii="Times New Roman" w:hAnsi="Times New Roman"/>
          <w:b/>
          <w:bCs/>
          <w:szCs w:val="28"/>
          <w:lang w:val="nl-NL"/>
        </w:rPr>
      </w:pPr>
      <w:r w:rsidRPr="00237F68">
        <w:rPr>
          <w:rFonts w:ascii="Times New Roman" w:hAnsi="Times New Roman"/>
          <w:b/>
          <w:bCs/>
          <w:szCs w:val="28"/>
          <w:lang w:val="nl-NL"/>
        </w:rPr>
        <w:t xml:space="preserve">a. Tình hình sản xuất </w:t>
      </w:r>
    </w:p>
    <w:p w:rsidR="00D4404C" w:rsidRPr="00237F68" w:rsidRDefault="00D4404C" w:rsidP="00655C12">
      <w:pPr>
        <w:spacing w:line="276" w:lineRule="auto"/>
        <w:rPr>
          <w:rFonts w:ascii="Times New Roman" w:hAnsi="Times New Roman"/>
          <w:szCs w:val="28"/>
          <w:lang w:val="nl-NL"/>
        </w:rPr>
      </w:pPr>
      <w:r w:rsidRPr="00237F68">
        <w:rPr>
          <w:rFonts w:ascii="Times New Roman" w:hAnsi="Times New Roman"/>
          <w:szCs w:val="28"/>
          <w:lang w:val="nl-NL"/>
        </w:rPr>
        <w:t>- Tổng sản lượng thuỷ sản  tăng liên tục (d/c số liệu).                                                       (0,25 đ)</w:t>
      </w:r>
    </w:p>
    <w:p w:rsidR="00D4404C" w:rsidRPr="00237F68" w:rsidRDefault="00D4404C" w:rsidP="00655C12">
      <w:pPr>
        <w:spacing w:line="276" w:lineRule="auto"/>
        <w:rPr>
          <w:rFonts w:ascii="Times New Roman" w:hAnsi="Times New Roman"/>
          <w:szCs w:val="28"/>
          <w:lang w:val="nl-NL"/>
        </w:rPr>
      </w:pPr>
      <w:r w:rsidRPr="00237F68">
        <w:rPr>
          <w:rFonts w:ascii="Times New Roman" w:hAnsi="Times New Roman"/>
          <w:szCs w:val="28"/>
          <w:lang w:val="nl-NL"/>
        </w:rPr>
        <w:t xml:space="preserve">- Sản lượng khai thác và nuôi trồng đều tăng: Khai thác tăng 2,5 lần (d/c số liệu), nuôi trồng tăng 2,7 lần (d/c số liệu).                                                </w:t>
      </w:r>
      <w:r w:rsidRPr="00237F68">
        <w:rPr>
          <w:rFonts w:ascii="Times New Roman" w:hAnsi="Times New Roman"/>
          <w:szCs w:val="28"/>
          <w:lang w:val="nl-NL"/>
        </w:rPr>
        <w:tab/>
      </w:r>
      <w:r w:rsidRPr="00237F68">
        <w:rPr>
          <w:rFonts w:ascii="Times New Roman" w:hAnsi="Times New Roman"/>
          <w:szCs w:val="28"/>
          <w:lang w:val="nl-NL"/>
        </w:rPr>
        <w:tab/>
        <w:t xml:space="preserve">                                        (0,25 đ)</w:t>
      </w:r>
    </w:p>
    <w:p w:rsidR="00D4404C" w:rsidRPr="00237F68" w:rsidRDefault="00D4404C" w:rsidP="00655C12">
      <w:pPr>
        <w:spacing w:line="276" w:lineRule="auto"/>
        <w:rPr>
          <w:rFonts w:ascii="Times New Roman" w:hAnsi="Times New Roman"/>
          <w:b/>
          <w:bCs/>
          <w:szCs w:val="28"/>
          <w:lang w:val="nl-NL"/>
        </w:rPr>
      </w:pPr>
      <w:r w:rsidRPr="00237F68">
        <w:rPr>
          <w:rFonts w:ascii="Times New Roman" w:hAnsi="Times New Roman"/>
          <w:szCs w:val="28"/>
          <w:lang w:val="nl-NL"/>
        </w:rPr>
        <w:t>- Về tốc độ tăng trưởng nuôi trồng nhanh hơn  (d/c số liệu).                                            (0,25 đ)</w:t>
      </w:r>
    </w:p>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b/>
          <w:bCs/>
          <w:szCs w:val="28"/>
          <w:lang w:val="nl-NL"/>
        </w:rPr>
        <w:t>b. Cơ cấu:</w:t>
      </w:r>
    </w:p>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szCs w:val="28"/>
          <w:lang w:val="nl-NL"/>
        </w:rPr>
        <w:t xml:space="preserve">- Khai thác luôn chiếm tỉ trọng lớn hơn nuôi trồng: Có sự chuyển dịch cơ cấu theo hướng tích cực. Giảm tỉ trọng của hoạt động khai thác, tăng nhanh tỉ trọng của hoạt động nuôi trồng (d/c số liệu).                    </w:t>
      </w:r>
      <w:r w:rsidRPr="00237F68">
        <w:rPr>
          <w:rFonts w:ascii="Times New Roman" w:hAnsi="Times New Roman"/>
          <w:szCs w:val="28"/>
          <w:lang w:val="nl-NL"/>
        </w:rPr>
        <w:tab/>
      </w:r>
      <w:r w:rsidRPr="00237F68">
        <w:rPr>
          <w:rFonts w:ascii="Times New Roman" w:hAnsi="Times New Roman"/>
          <w:szCs w:val="28"/>
          <w:lang w:val="nl-NL"/>
        </w:rPr>
        <w:tab/>
        <w:t xml:space="preserve">                                                                                                 (0,5 đ)</w:t>
      </w:r>
    </w:p>
    <w:p w:rsidR="00D4404C" w:rsidRPr="00237F68" w:rsidRDefault="00D4404C" w:rsidP="00655C12">
      <w:pPr>
        <w:spacing w:line="276" w:lineRule="auto"/>
        <w:rPr>
          <w:rFonts w:ascii="Times New Roman" w:hAnsi="Times New Roman"/>
          <w:szCs w:val="28"/>
          <w:lang w:val="nl-NL"/>
        </w:rPr>
      </w:pPr>
      <w:r w:rsidRPr="00237F68">
        <w:rPr>
          <w:rFonts w:ascii="Times New Roman" w:hAnsi="Times New Roman"/>
          <w:szCs w:val="28"/>
          <w:lang w:val="nl-NL"/>
        </w:rPr>
        <w:t xml:space="preserve">- Sản lượng thuỷ sản nuôi trồng tăng mạnh không những có ý nghĩa lớn trong việc khai thác các tiềm năng về tự nhiên, giải quyết việc làm cho xã hội mà còn có ý nghĩa về bảo vệ tài nguyên và môi trường.         </w:t>
      </w:r>
      <w:r w:rsidR="00655C12" w:rsidRPr="00237F68">
        <w:rPr>
          <w:rFonts w:ascii="Times New Roman" w:hAnsi="Times New Roman"/>
          <w:szCs w:val="28"/>
          <w:lang w:val="nl-NL"/>
        </w:rPr>
        <w:t>(0,5 đ)</w:t>
      </w:r>
      <w:r w:rsidRPr="00237F68">
        <w:rPr>
          <w:rFonts w:ascii="Times New Roman" w:hAnsi="Times New Roman"/>
          <w:szCs w:val="28"/>
          <w:lang w:val="nl-NL"/>
        </w:rPr>
        <w:t xml:space="preserve">                                                                </w:t>
      </w:r>
      <w:r w:rsidR="00655C12">
        <w:rPr>
          <w:rFonts w:ascii="Times New Roman" w:hAnsi="Times New Roman"/>
          <w:szCs w:val="28"/>
          <w:lang w:val="nl-NL"/>
        </w:rPr>
        <w:t xml:space="preserve">                             </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b/>
          <w:bCs/>
          <w:szCs w:val="28"/>
          <w:u w:val="single"/>
          <w:lang w:val="nl-NL"/>
        </w:rPr>
        <w:t>Câu 4</w:t>
      </w:r>
      <w:r w:rsidRPr="00237F68">
        <w:rPr>
          <w:rFonts w:ascii="Times New Roman" w:hAnsi="Times New Roman"/>
          <w:b/>
          <w:bCs/>
          <w:szCs w:val="28"/>
          <w:lang w:val="nl-NL"/>
        </w:rPr>
        <w:t>: (2,5 điểm)</w:t>
      </w:r>
    </w:p>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b/>
          <w:bCs/>
          <w:szCs w:val="28"/>
          <w:lang w:val="nl-NL"/>
        </w:rPr>
        <w:t xml:space="preserve">1- Vẽ biểu đồ: </w:t>
      </w:r>
    </w:p>
    <w:p w:rsidR="00D4404C" w:rsidRPr="00237F68" w:rsidRDefault="00EA6F77" w:rsidP="00655C12">
      <w:pPr>
        <w:spacing w:line="276" w:lineRule="auto"/>
        <w:ind w:firstLine="900"/>
        <w:jc w:val="both"/>
        <w:rPr>
          <w:rFonts w:ascii="Times New Roman" w:hAnsi="Times New Roman"/>
          <w:b/>
          <w:bCs/>
          <w:szCs w:val="28"/>
          <w:lang w:val="nl-NL"/>
        </w:rPr>
      </w:pPr>
      <w:r w:rsidRPr="00237F68">
        <w:rPr>
          <w:rFonts w:ascii="Times New Roman" w:hAnsi="Times New Roman"/>
          <w:b/>
          <w:bCs/>
          <w:szCs w:val="28"/>
          <w:lang w:val="nl-NL"/>
        </w:rPr>
        <w:t xml:space="preserve">a- Xử lí số liệu:   </w:t>
      </w:r>
      <w:r w:rsidRPr="00237F68">
        <w:rPr>
          <w:rFonts w:ascii="Times New Roman" w:hAnsi="Times New Roman"/>
          <w:b/>
          <w:bCs/>
          <w:szCs w:val="28"/>
          <w:lang w:val="nl-NL"/>
        </w:rPr>
        <w:tab/>
      </w:r>
      <w:r w:rsidRPr="00237F68">
        <w:rPr>
          <w:rFonts w:ascii="Times New Roman" w:hAnsi="Times New Roman"/>
          <w:b/>
          <w:bCs/>
          <w:szCs w:val="28"/>
          <w:lang w:val="nl-NL"/>
        </w:rPr>
        <w:tab/>
      </w:r>
      <w:r w:rsidR="00D4404C" w:rsidRPr="00237F68">
        <w:rPr>
          <w:rFonts w:ascii="Times New Roman" w:hAnsi="Times New Roman"/>
          <w:b/>
          <w:bCs/>
          <w:szCs w:val="28"/>
          <w:lang w:val="nl-NL"/>
        </w:rPr>
        <w:t>(0,5 điểm)</w:t>
      </w:r>
    </w:p>
    <w:p w:rsidR="00D4404C" w:rsidRPr="00237F68" w:rsidRDefault="00D4404C" w:rsidP="00237F68">
      <w:pPr>
        <w:spacing w:line="276" w:lineRule="auto"/>
        <w:ind w:firstLine="900"/>
        <w:jc w:val="both"/>
        <w:rPr>
          <w:rFonts w:ascii="Times New Roman" w:hAnsi="Times New Roman"/>
          <w:b/>
          <w:bCs/>
          <w:szCs w:val="28"/>
          <w:lang w:val="nl-NL"/>
        </w:rPr>
      </w:pPr>
      <w:r w:rsidRPr="00237F68">
        <w:rPr>
          <w:rFonts w:ascii="Times New Roman" w:hAnsi="Times New Roman"/>
          <w:b/>
          <w:bCs/>
          <w:szCs w:val="28"/>
          <w:lang w:val="nl-NL"/>
        </w:rPr>
        <w:t>GIÁ TRỊ SẢN XUẤT CÔNG NGHIỆP CỦA TÂY NGUYÊN VÀ CẢ NƯỚC</w:t>
      </w:r>
    </w:p>
    <w:p w:rsidR="00D4404C" w:rsidRPr="00237F68" w:rsidRDefault="00D4404C" w:rsidP="00237F68">
      <w:pPr>
        <w:spacing w:line="276" w:lineRule="auto"/>
        <w:ind w:firstLine="900"/>
        <w:jc w:val="both"/>
        <w:rPr>
          <w:rFonts w:ascii="Times New Roman" w:hAnsi="Times New Roman"/>
          <w:i/>
          <w:iCs/>
          <w:szCs w:val="28"/>
          <w:lang w:val="nl-NL"/>
        </w:rPr>
      </w:pPr>
      <w:r w:rsidRPr="00237F68">
        <w:rPr>
          <w:rFonts w:ascii="Times New Roman" w:hAnsi="Times New Roman"/>
          <w:b/>
          <w:bCs/>
          <w:szCs w:val="28"/>
          <w:lang w:val="nl-NL"/>
        </w:rPr>
        <w:t xml:space="preserve">                                                                                        </w:t>
      </w:r>
      <w:r w:rsidRPr="00237F68">
        <w:rPr>
          <w:rFonts w:ascii="Times New Roman" w:hAnsi="Times New Roman"/>
          <w:b/>
          <w:bCs/>
          <w:szCs w:val="28"/>
          <w:lang w:val="nl-NL"/>
        </w:rPr>
        <w:tab/>
      </w:r>
      <w:r w:rsidRPr="00237F68">
        <w:rPr>
          <w:rFonts w:ascii="Times New Roman" w:hAnsi="Times New Roman"/>
          <w:i/>
          <w:iCs/>
          <w:szCs w:val="28"/>
          <w:lang w:val="nl-NL"/>
        </w:rPr>
        <w:t>(Lấy năm 1995=100%)</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75"/>
        <w:gridCol w:w="2475"/>
        <w:gridCol w:w="2475"/>
        <w:gridCol w:w="2475"/>
      </w:tblGrid>
      <w:tr w:rsidR="00D4404C" w:rsidRPr="00237F68">
        <w:tblPrEx>
          <w:tblCellMar>
            <w:top w:w="0" w:type="dxa"/>
            <w:bottom w:w="0" w:type="dxa"/>
          </w:tblCellMar>
        </w:tblPrEx>
        <w:tc>
          <w:tcPr>
            <w:tcW w:w="2475"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b/>
                <w:bCs/>
                <w:szCs w:val="28"/>
                <w:lang w:val="nl-NL"/>
              </w:rPr>
              <w:t>Năm</w:t>
            </w:r>
          </w:p>
        </w:tc>
        <w:tc>
          <w:tcPr>
            <w:tcW w:w="2475"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b/>
                <w:bCs/>
                <w:szCs w:val="28"/>
                <w:lang w:val="nl-NL"/>
              </w:rPr>
              <w:t>1995</w:t>
            </w:r>
          </w:p>
        </w:tc>
        <w:tc>
          <w:tcPr>
            <w:tcW w:w="2475"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b/>
                <w:bCs/>
                <w:szCs w:val="28"/>
                <w:lang w:val="nl-NL"/>
              </w:rPr>
              <w:t>2000</w:t>
            </w:r>
          </w:p>
        </w:tc>
        <w:tc>
          <w:tcPr>
            <w:tcW w:w="2475"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b/>
                <w:bCs/>
                <w:szCs w:val="28"/>
                <w:lang w:val="nl-NL"/>
              </w:rPr>
              <w:t>2002</w:t>
            </w:r>
          </w:p>
        </w:tc>
      </w:tr>
      <w:tr w:rsidR="00D4404C" w:rsidRPr="00237F68">
        <w:tblPrEx>
          <w:tblCellMar>
            <w:top w:w="0" w:type="dxa"/>
            <w:bottom w:w="0" w:type="dxa"/>
          </w:tblCellMar>
        </w:tblPrEx>
        <w:tc>
          <w:tcPr>
            <w:tcW w:w="2475"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b/>
                <w:bCs/>
                <w:szCs w:val="28"/>
                <w:lang w:val="nl-NL"/>
              </w:rPr>
              <w:t xml:space="preserve">     Tây Nguyên</w:t>
            </w:r>
          </w:p>
        </w:tc>
        <w:tc>
          <w:tcPr>
            <w:tcW w:w="2475"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100</w:t>
            </w:r>
          </w:p>
        </w:tc>
        <w:tc>
          <w:tcPr>
            <w:tcW w:w="2475"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158,3</w:t>
            </w:r>
          </w:p>
        </w:tc>
        <w:tc>
          <w:tcPr>
            <w:tcW w:w="2475"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191,7</w:t>
            </w:r>
          </w:p>
        </w:tc>
      </w:tr>
      <w:tr w:rsidR="00D4404C" w:rsidRPr="00237F68">
        <w:tblPrEx>
          <w:tblCellMar>
            <w:top w:w="0" w:type="dxa"/>
            <w:bottom w:w="0" w:type="dxa"/>
          </w:tblCellMar>
        </w:tblPrEx>
        <w:tc>
          <w:tcPr>
            <w:tcW w:w="2475"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b/>
                <w:bCs/>
                <w:szCs w:val="28"/>
                <w:lang w:val="nl-NL"/>
              </w:rPr>
              <w:t>Cả nước</w:t>
            </w:r>
          </w:p>
        </w:tc>
        <w:tc>
          <w:tcPr>
            <w:tcW w:w="2475"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100</w:t>
            </w:r>
          </w:p>
        </w:tc>
        <w:tc>
          <w:tcPr>
            <w:tcW w:w="2475"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191,8</w:t>
            </w:r>
          </w:p>
        </w:tc>
        <w:tc>
          <w:tcPr>
            <w:tcW w:w="2475"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252,5</w:t>
            </w:r>
          </w:p>
        </w:tc>
      </w:tr>
    </w:tbl>
    <w:p w:rsidR="00D4404C" w:rsidRPr="00237F68" w:rsidRDefault="00D4404C" w:rsidP="00237F68">
      <w:pPr>
        <w:spacing w:line="276" w:lineRule="auto"/>
        <w:ind w:firstLine="900"/>
        <w:jc w:val="both"/>
        <w:rPr>
          <w:rFonts w:ascii="Times New Roman" w:hAnsi="Times New Roman"/>
          <w:b/>
          <w:bCs/>
          <w:i/>
          <w:iCs/>
          <w:szCs w:val="28"/>
          <w:lang w:val="nl-NL"/>
        </w:rPr>
      </w:pPr>
      <w:r w:rsidRPr="00237F68">
        <w:rPr>
          <w:rFonts w:ascii="Times New Roman" w:hAnsi="Times New Roman"/>
          <w:b/>
          <w:bCs/>
          <w:szCs w:val="28"/>
          <w:lang w:val="nl-NL"/>
        </w:rPr>
        <w:t>b- Vẽ biểu đồ:</w:t>
      </w:r>
      <w:r w:rsidRPr="00237F68">
        <w:rPr>
          <w:rFonts w:ascii="Times New Roman" w:hAnsi="Times New Roman"/>
          <w:szCs w:val="28"/>
          <w:lang w:val="nl-NL"/>
        </w:rPr>
        <w:t xml:space="preserve"> </w:t>
      </w:r>
      <w:r w:rsidR="00EA6F77" w:rsidRPr="00237F68">
        <w:rPr>
          <w:rFonts w:ascii="Times New Roman" w:hAnsi="Times New Roman"/>
          <w:b/>
          <w:bCs/>
          <w:szCs w:val="28"/>
          <w:lang w:val="nl-NL"/>
        </w:rPr>
        <w:t xml:space="preserve">(1,0đ) </w:t>
      </w:r>
      <w:r w:rsidRPr="00237F68">
        <w:rPr>
          <w:rFonts w:ascii="Times New Roman" w:hAnsi="Times New Roman"/>
          <w:szCs w:val="28"/>
          <w:lang w:val="nl-NL"/>
        </w:rPr>
        <w:t xml:space="preserve">Vẽ biểu đồ đường : Hai đường, chính xác, đẹp </w:t>
      </w:r>
      <w:r w:rsidRPr="00237F68">
        <w:rPr>
          <w:rFonts w:ascii="Times New Roman" w:hAnsi="Times New Roman"/>
          <w:szCs w:val="28"/>
          <w:lang w:val="nl-NL"/>
        </w:rPr>
        <w:tab/>
      </w:r>
      <w:r w:rsidRPr="00237F68">
        <w:rPr>
          <w:rFonts w:ascii="Times New Roman" w:hAnsi="Times New Roman"/>
          <w:szCs w:val="28"/>
          <w:lang w:val="nl-NL"/>
        </w:rPr>
        <w:tab/>
      </w:r>
      <w:r w:rsidRPr="00237F68">
        <w:rPr>
          <w:rFonts w:ascii="Times New Roman" w:hAnsi="Times New Roman"/>
          <w:szCs w:val="28"/>
          <w:lang w:val="nl-NL"/>
        </w:rPr>
        <w:tab/>
        <w:t xml:space="preserve">         </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lastRenderedPageBreak/>
        <w:t>- Thiếu tên biểu đồ, bảng chú giải, khoảng cách không chính xác trừ 0,25 điểm ở mỗi phần.</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b/>
          <w:bCs/>
          <w:szCs w:val="28"/>
          <w:lang w:val="nl-NL"/>
        </w:rPr>
        <w:t>2. Nhận xét (1,0đ)</w:t>
      </w:r>
      <w:r w:rsidRPr="00237F68">
        <w:rPr>
          <w:rFonts w:ascii="Times New Roman" w:hAnsi="Times New Roman"/>
          <w:szCs w:val="28"/>
          <w:lang w:val="nl-NL"/>
        </w:rPr>
        <w:t xml:space="preserve">               </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 xml:space="preserve">-Tốc độ phát triển công nghiệp của Tây Nguyên tương đối nhanh (dẫn chứng số liệu).    (0.25đ)                                                                                                 </w:t>
      </w:r>
    </w:p>
    <w:p w:rsidR="00D4404C" w:rsidRPr="00237F68" w:rsidRDefault="00D4404C" w:rsidP="00237F68">
      <w:pPr>
        <w:spacing w:line="276" w:lineRule="auto"/>
        <w:jc w:val="both"/>
        <w:rPr>
          <w:rFonts w:ascii="Times New Roman" w:hAnsi="Times New Roman"/>
          <w:bCs/>
          <w:iCs/>
          <w:szCs w:val="28"/>
          <w:lang w:val="nl-NL"/>
        </w:rPr>
      </w:pPr>
      <w:r w:rsidRPr="00237F68">
        <w:rPr>
          <w:rFonts w:ascii="Times New Roman" w:hAnsi="Times New Roman"/>
          <w:szCs w:val="28"/>
          <w:lang w:val="nl-NL"/>
        </w:rPr>
        <w:t xml:space="preserve">- Do ở Tây Nguyên phát triển nhanh các ngành công nghiệp chế biến nông, lâm sản và thuỷ điện.  </w:t>
      </w:r>
      <w:r w:rsidRPr="00237F68">
        <w:rPr>
          <w:rFonts w:ascii="Times New Roman" w:hAnsi="Times New Roman"/>
          <w:iCs/>
          <w:szCs w:val="28"/>
          <w:lang w:val="nl-NL"/>
        </w:rPr>
        <w:t>(</w:t>
      </w:r>
      <w:r w:rsidRPr="00237F68">
        <w:rPr>
          <w:rFonts w:ascii="Times New Roman" w:hAnsi="Times New Roman"/>
          <w:bCs/>
          <w:iCs/>
          <w:szCs w:val="28"/>
          <w:lang w:val="nl-NL"/>
        </w:rPr>
        <w:t xml:space="preserve">0,25 đ) </w:t>
      </w:r>
    </w:p>
    <w:p w:rsidR="00D4404C" w:rsidRPr="00237F68" w:rsidRDefault="00D4404C" w:rsidP="00237F68">
      <w:pPr>
        <w:spacing w:line="276" w:lineRule="auto"/>
        <w:ind w:hanging="720"/>
        <w:jc w:val="both"/>
        <w:rPr>
          <w:rFonts w:ascii="Times New Roman" w:hAnsi="Times New Roman"/>
          <w:b/>
          <w:bCs/>
          <w:i/>
          <w:iCs/>
          <w:szCs w:val="28"/>
          <w:lang w:val="nl-NL"/>
        </w:rPr>
      </w:pPr>
      <w:r w:rsidRPr="00237F68">
        <w:rPr>
          <w:rFonts w:ascii="Times New Roman" w:hAnsi="Times New Roman"/>
          <w:szCs w:val="28"/>
          <w:lang w:val="nl-NL"/>
        </w:rPr>
        <w:t xml:space="preserve">            </w:t>
      </w:r>
      <w:r w:rsidRPr="00237F68">
        <w:rPr>
          <w:rFonts w:ascii="Times New Roman" w:hAnsi="Times New Roman"/>
          <w:szCs w:val="28"/>
          <w:lang w:val="nl-NL"/>
        </w:rPr>
        <w:tab/>
        <w:t>- Trong cơ cấu giá trị sản lượng công nghiệp của Cả nước, Tây Nguyên chiếm tỷ trọng nhỏ...(dẫn chứng số liệu)</w:t>
      </w:r>
      <w:r w:rsidRPr="00237F68">
        <w:rPr>
          <w:rFonts w:ascii="Times New Roman" w:hAnsi="Times New Roman"/>
          <w:szCs w:val="28"/>
          <w:lang w:val="nl-NL"/>
        </w:rPr>
        <w:tab/>
      </w:r>
      <w:r w:rsidRPr="00237F68">
        <w:rPr>
          <w:rFonts w:ascii="Times New Roman" w:hAnsi="Times New Roman"/>
          <w:szCs w:val="28"/>
          <w:lang w:val="nl-NL"/>
        </w:rPr>
        <w:tab/>
        <w:t>(0,25đ)</w:t>
      </w:r>
      <w:r w:rsidRPr="00237F68">
        <w:rPr>
          <w:rFonts w:ascii="Times New Roman" w:hAnsi="Times New Roman"/>
          <w:b/>
          <w:bCs/>
          <w:i/>
          <w:iCs/>
          <w:szCs w:val="28"/>
          <w:lang w:val="nl-NL"/>
        </w:rPr>
        <w:t xml:space="preserve"> </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 xml:space="preserve">- Do các điều kiện phát triển công nghiệp của Tây Nguyên còn nhiều hạn chế so với các vùng khác.(0,25đ) </w:t>
      </w:r>
    </w:p>
    <w:p w:rsidR="00D4404C" w:rsidRPr="00237F68" w:rsidRDefault="00D4404C" w:rsidP="00237F68">
      <w:pPr>
        <w:spacing w:line="276" w:lineRule="auto"/>
        <w:jc w:val="both"/>
        <w:rPr>
          <w:rFonts w:ascii="Times New Roman" w:hAnsi="Times New Roman"/>
          <w:szCs w:val="28"/>
          <w:lang w:val="nl-NL"/>
        </w:rPr>
      </w:pP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ĐỀ SỐ 5</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Câu 1 (4 điểm)</w:t>
      </w:r>
      <w:r w:rsidRPr="00237F68">
        <w:rPr>
          <w:rFonts w:ascii="Times New Roman" w:hAnsi="Times New Roman"/>
          <w:szCs w:val="28"/>
        </w:rPr>
        <w:t>: Trình bày những thuận lợi và khó khăn trong việc phát triển ngành thủy sản ở nước ta.</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 xml:space="preserve"> Câu 2 (3.5 điểm)</w:t>
      </w:r>
      <w:r w:rsidRPr="00237F68">
        <w:rPr>
          <w:rFonts w:ascii="Times New Roman" w:hAnsi="Times New Roman"/>
          <w:szCs w:val="28"/>
        </w:rPr>
        <w:t>: Nêu và giải thích điều kiện phát triển và phân bố ngành công nghiệp chế biến lương thực thực phẩm?</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Câu 3 (3.5 điểm):</w:t>
      </w:r>
      <w:r w:rsidRPr="00237F68">
        <w:rPr>
          <w:rFonts w:ascii="Times New Roman" w:hAnsi="Times New Roman"/>
          <w:szCs w:val="28"/>
        </w:rPr>
        <w:t xml:space="preserve"> Đặc điểm và vai trò của vùng kinh tế trọng điểm Bắc Bộ.</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 xml:space="preserve">Câu 4 (4 điểm): </w:t>
      </w:r>
      <w:r w:rsidRPr="00237F68">
        <w:rPr>
          <w:rFonts w:ascii="Times New Roman" w:hAnsi="Times New Roman"/>
          <w:szCs w:val="28"/>
        </w:rPr>
        <w:t>cho bảng số liệu</w:t>
      </w:r>
    </w:p>
    <w:p w:rsidR="00D4404C" w:rsidRPr="00237F68" w:rsidRDefault="00D4404C" w:rsidP="00237F68">
      <w:pPr>
        <w:spacing w:line="276" w:lineRule="auto"/>
        <w:ind w:firstLine="720"/>
        <w:jc w:val="both"/>
        <w:rPr>
          <w:rFonts w:ascii="Times New Roman" w:hAnsi="Times New Roman"/>
          <w:i/>
          <w:szCs w:val="28"/>
        </w:rPr>
      </w:pPr>
      <w:r w:rsidRPr="00237F68">
        <w:rPr>
          <w:rFonts w:ascii="Times New Roman" w:hAnsi="Times New Roman"/>
          <w:i/>
          <w:szCs w:val="28"/>
        </w:rPr>
        <w:t>Bảng 2:  Một số tiêu chí về sản xuất lúa ở nước ta, thời kỳ 1980 – 2005</w:t>
      </w:r>
    </w:p>
    <w:tbl>
      <w:tblPr>
        <w:tblW w:w="8878" w:type="dxa"/>
        <w:jc w:val="center"/>
        <w:tblInd w:w="-94"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1E0" w:firstRow="1" w:lastRow="1" w:firstColumn="1" w:lastColumn="1" w:noHBand="0" w:noVBand="0"/>
      </w:tblPr>
      <w:tblGrid>
        <w:gridCol w:w="5000"/>
        <w:gridCol w:w="1309"/>
        <w:gridCol w:w="1309"/>
        <w:gridCol w:w="1260"/>
      </w:tblGrid>
      <w:tr w:rsidR="00D4404C" w:rsidRPr="00237F68">
        <w:trPr>
          <w:jc w:val="center"/>
        </w:trPr>
        <w:tc>
          <w:tcPr>
            <w:tcW w:w="5000" w:type="dxa"/>
            <w:tcBorders>
              <w:top w:val="single" w:sz="4" w:space="0" w:color="auto"/>
              <w:left w:val="single" w:sz="4" w:space="0" w:color="auto"/>
              <w:bottom w:val="single" w:sz="4" w:space="0" w:color="auto"/>
              <w:right w:val="single" w:sz="4" w:space="0" w:color="auto"/>
              <w:tl2br w:val="single" w:sz="6" w:space="0" w:color="000000"/>
            </w:tcBorders>
          </w:tcPr>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 xml:space="preserve">                                  Năm             </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 xml:space="preserve">         Tiêu chí</w:t>
            </w:r>
          </w:p>
        </w:tc>
        <w:tc>
          <w:tcPr>
            <w:tcW w:w="1309" w:type="dxa"/>
            <w:tcBorders>
              <w:top w:val="single" w:sz="4" w:space="0" w:color="auto"/>
              <w:left w:val="single" w:sz="4" w:space="0" w:color="auto"/>
              <w:bottom w:val="single" w:sz="4" w:space="0" w:color="auto"/>
              <w:right w:val="single" w:sz="4" w:space="0" w:color="auto"/>
            </w:tcBorders>
            <w:vAlign w:val="center"/>
          </w:tcPr>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1980</w:t>
            </w:r>
          </w:p>
        </w:tc>
        <w:tc>
          <w:tcPr>
            <w:tcW w:w="1309" w:type="dxa"/>
            <w:tcBorders>
              <w:top w:val="single" w:sz="4" w:space="0" w:color="auto"/>
              <w:left w:val="single" w:sz="4" w:space="0" w:color="auto"/>
              <w:bottom w:val="single" w:sz="4" w:space="0" w:color="auto"/>
              <w:right w:val="single" w:sz="4" w:space="0" w:color="auto"/>
            </w:tcBorders>
            <w:vAlign w:val="center"/>
          </w:tcPr>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1990</w:t>
            </w:r>
          </w:p>
        </w:tc>
        <w:tc>
          <w:tcPr>
            <w:tcW w:w="1260" w:type="dxa"/>
            <w:tcBorders>
              <w:top w:val="single" w:sz="4" w:space="0" w:color="auto"/>
              <w:left w:val="single" w:sz="4" w:space="0" w:color="auto"/>
              <w:bottom w:val="single" w:sz="4" w:space="0" w:color="auto"/>
              <w:right w:val="single" w:sz="4" w:space="0" w:color="auto"/>
            </w:tcBorders>
            <w:vAlign w:val="center"/>
          </w:tcPr>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2005</w:t>
            </w:r>
          </w:p>
        </w:tc>
      </w:tr>
      <w:tr w:rsidR="00D4404C" w:rsidRPr="00237F68">
        <w:trPr>
          <w:jc w:val="center"/>
        </w:trPr>
        <w:tc>
          <w:tcPr>
            <w:tcW w:w="5000"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Diện tích </w:t>
            </w:r>
            <w:r w:rsidRPr="00237F68">
              <w:rPr>
                <w:rFonts w:ascii="Times New Roman" w:hAnsi="Times New Roman"/>
                <w:i/>
                <w:szCs w:val="28"/>
              </w:rPr>
              <w:t>(ngàn ha)</w:t>
            </w:r>
          </w:p>
        </w:tc>
        <w:tc>
          <w:tcPr>
            <w:tcW w:w="1309"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5600</w:t>
            </w:r>
          </w:p>
        </w:tc>
        <w:tc>
          <w:tcPr>
            <w:tcW w:w="1309"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6043</w:t>
            </w:r>
          </w:p>
        </w:tc>
        <w:tc>
          <w:tcPr>
            <w:tcW w:w="1260" w:type="dxa"/>
            <w:tcBorders>
              <w:top w:val="single" w:sz="4" w:space="0" w:color="auto"/>
              <w:left w:val="single" w:sz="4" w:space="0" w:color="auto"/>
              <w:bottom w:val="single" w:sz="4" w:space="0" w:color="auto"/>
              <w:right w:val="single" w:sz="4" w:space="0" w:color="auto"/>
            </w:tcBorders>
            <w:vAlign w:val="bottom"/>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7329</w:t>
            </w:r>
          </w:p>
        </w:tc>
      </w:tr>
      <w:tr w:rsidR="00D4404C" w:rsidRPr="00237F68">
        <w:trPr>
          <w:jc w:val="center"/>
        </w:trPr>
        <w:tc>
          <w:tcPr>
            <w:tcW w:w="5000"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Năng suất lúa cả năm </w:t>
            </w:r>
            <w:r w:rsidRPr="00237F68">
              <w:rPr>
                <w:rFonts w:ascii="Times New Roman" w:hAnsi="Times New Roman"/>
                <w:i/>
                <w:szCs w:val="28"/>
              </w:rPr>
              <w:t>(tạ/ha)</w:t>
            </w:r>
          </w:p>
        </w:tc>
        <w:tc>
          <w:tcPr>
            <w:tcW w:w="1309"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0,8</w:t>
            </w:r>
          </w:p>
        </w:tc>
        <w:tc>
          <w:tcPr>
            <w:tcW w:w="1309"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31,8</w:t>
            </w:r>
          </w:p>
        </w:tc>
        <w:tc>
          <w:tcPr>
            <w:tcW w:w="1260"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48,9</w:t>
            </w:r>
          </w:p>
        </w:tc>
      </w:tr>
      <w:tr w:rsidR="00D4404C" w:rsidRPr="00237F68">
        <w:trPr>
          <w:jc w:val="center"/>
        </w:trPr>
        <w:tc>
          <w:tcPr>
            <w:tcW w:w="5000"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Sản lượng lúa cả năm </w:t>
            </w:r>
            <w:r w:rsidRPr="00237F68">
              <w:rPr>
                <w:rFonts w:ascii="Times New Roman" w:hAnsi="Times New Roman"/>
                <w:i/>
                <w:szCs w:val="28"/>
              </w:rPr>
              <w:t>(triệu tấn)</w:t>
            </w:r>
          </w:p>
        </w:tc>
        <w:tc>
          <w:tcPr>
            <w:tcW w:w="1309"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11,6</w:t>
            </w:r>
          </w:p>
        </w:tc>
        <w:tc>
          <w:tcPr>
            <w:tcW w:w="1309"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19,2</w:t>
            </w:r>
          </w:p>
        </w:tc>
        <w:tc>
          <w:tcPr>
            <w:tcW w:w="1260" w:type="dxa"/>
            <w:tcBorders>
              <w:top w:val="single" w:sz="4" w:space="0" w:color="auto"/>
              <w:left w:val="single" w:sz="4" w:space="0" w:color="auto"/>
              <w:bottom w:val="single" w:sz="4" w:space="0" w:color="auto"/>
              <w:right w:val="single" w:sz="4" w:space="0" w:color="auto"/>
            </w:tcBorders>
            <w:vAlign w:val="bottom"/>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35,8</w:t>
            </w:r>
          </w:p>
        </w:tc>
      </w:tr>
      <w:tr w:rsidR="00D4404C" w:rsidRPr="00237F68">
        <w:trPr>
          <w:jc w:val="center"/>
        </w:trPr>
        <w:tc>
          <w:tcPr>
            <w:tcW w:w="5000"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Sản lượng lúa bình quân </w:t>
            </w:r>
            <w:r w:rsidRPr="00237F68">
              <w:rPr>
                <w:rFonts w:ascii="Times New Roman" w:hAnsi="Times New Roman"/>
                <w:i/>
                <w:szCs w:val="28"/>
              </w:rPr>
              <w:t>(kg/người)</w:t>
            </w:r>
          </w:p>
        </w:tc>
        <w:tc>
          <w:tcPr>
            <w:tcW w:w="1309"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17</w:t>
            </w:r>
          </w:p>
        </w:tc>
        <w:tc>
          <w:tcPr>
            <w:tcW w:w="1309"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91</w:t>
            </w:r>
          </w:p>
        </w:tc>
        <w:tc>
          <w:tcPr>
            <w:tcW w:w="1260"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431</w:t>
            </w:r>
          </w:p>
        </w:tc>
      </w:tr>
    </w:tbl>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a) Dựa vào bảng 2 và kiến thức đã học, phân tích các thành tựu trong sản xuất lúa của nước ta, thời kỳ 1980-2005.</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b) Nêu các vùng sản xuất lúa quan trọng của nước ta.</w:t>
      </w:r>
    </w:p>
    <w:p w:rsidR="00D4404C" w:rsidRPr="00237F68" w:rsidRDefault="00D4404C" w:rsidP="00237F68">
      <w:pPr>
        <w:spacing w:line="276" w:lineRule="auto"/>
        <w:jc w:val="both"/>
        <w:rPr>
          <w:rFonts w:ascii="Times New Roman" w:hAnsi="Times New Roman"/>
          <w:b/>
          <w:szCs w:val="28"/>
          <w:u w:val="single"/>
        </w:rPr>
      </w:pPr>
      <w:r w:rsidRPr="00237F68">
        <w:rPr>
          <w:rFonts w:ascii="Times New Roman" w:hAnsi="Times New Roman"/>
          <w:b/>
          <w:szCs w:val="28"/>
        </w:rPr>
        <w:t>* Câu 5 (5 điểm):</w:t>
      </w:r>
    </w:p>
    <w:p w:rsidR="00D4404C" w:rsidRPr="00237F68" w:rsidRDefault="00D4404C" w:rsidP="00237F68">
      <w:pPr>
        <w:spacing w:line="276" w:lineRule="auto"/>
        <w:ind w:firstLine="720"/>
        <w:jc w:val="both"/>
        <w:rPr>
          <w:rFonts w:ascii="Times New Roman" w:hAnsi="Times New Roman"/>
          <w:i/>
          <w:szCs w:val="28"/>
        </w:rPr>
      </w:pPr>
      <w:r w:rsidRPr="00237F68">
        <w:rPr>
          <w:rFonts w:ascii="Times New Roman" w:hAnsi="Times New Roman"/>
          <w:i/>
          <w:szCs w:val="28"/>
        </w:rPr>
        <w:t>Bảng 2: Tỉ suất sinh, tử và tăng tự nhiên dân số tỉnh Bến Tr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3"/>
        <w:gridCol w:w="776"/>
        <w:gridCol w:w="776"/>
        <w:gridCol w:w="776"/>
        <w:gridCol w:w="776"/>
        <w:gridCol w:w="776"/>
        <w:gridCol w:w="776"/>
        <w:gridCol w:w="776"/>
        <w:gridCol w:w="776"/>
        <w:gridCol w:w="776"/>
      </w:tblGrid>
      <w:tr w:rsidR="00D4404C" w:rsidRPr="00394F4A" w:rsidTr="00394F4A">
        <w:tc>
          <w:tcPr>
            <w:tcW w:w="2913" w:type="dxa"/>
            <w:shd w:val="clear" w:color="auto" w:fill="auto"/>
          </w:tcPr>
          <w:p w:rsidR="00D4404C" w:rsidRPr="00394F4A" w:rsidRDefault="00D4404C" w:rsidP="00394F4A">
            <w:pPr>
              <w:spacing w:line="276" w:lineRule="auto"/>
              <w:jc w:val="both"/>
              <w:rPr>
                <w:rFonts w:ascii="Times New Roman" w:hAnsi="Times New Roman"/>
                <w:szCs w:val="28"/>
              </w:rPr>
            </w:pPr>
          </w:p>
        </w:tc>
        <w:tc>
          <w:tcPr>
            <w:tcW w:w="74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995</w:t>
            </w:r>
          </w:p>
        </w:tc>
        <w:tc>
          <w:tcPr>
            <w:tcW w:w="74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996</w:t>
            </w:r>
          </w:p>
        </w:tc>
        <w:tc>
          <w:tcPr>
            <w:tcW w:w="74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997</w:t>
            </w:r>
          </w:p>
        </w:tc>
        <w:tc>
          <w:tcPr>
            <w:tcW w:w="74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998</w:t>
            </w:r>
          </w:p>
        </w:tc>
        <w:tc>
          <w:tcPr>
            <w:tcW w:w="74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999</w:t>
            </w:r>
          </w:p>
        </w:tc>
        <w:tc>
          <w:tcPr>
            <w:tcW w:w="74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000</w:t>
            </w:r>
          </w:p>
        </w:tc>
        <w:tc>
          <w:tcPr>
            <w:tcW w:w="74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001</w:t>
            </w:r>
          </w:p>
        </w:tc>
        <w:tc>
          <w:tcPr>
            <w:tcW w:w="721"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003</w:t>
            </w:r>
          </w:p>
        </w:tc>
        <w:tc>
          <w:tcPr>
            <w:tcW w:w="696"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005</w:t>
            </w:r>
          </w:p>
        </w:tc>
      </w:tr>
      <w:tr w:rsidR="00D4404C" w:rsidRPr="00394F4A" w:rsidTr="00394F4A">
        <w:tc>
          <w:tcPr>
            <w:tcW w:w="2913"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Tỉ suất sinh</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0.5</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9.5</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8.5</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6.4</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7</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5</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4.7</w:t>
            </w:r>
          </w:p>
        </w:tc>
        <w:tc>
          <w:tcPr>
            <w:tcW w:w="721"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5</w:t>
            </w:r>
          </w:p>
        </w:tc>
        <w:tc>
          <w:tcPr>
            <w:tcW w:w="696"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2</w:t>
            </w:r>
          </w:p>
        </w:tc>
      </w:tr>
      <w:tr w:rsidR="00D4404C" w:rsidRPr="00394F4A" w:rsidTr="00394F4A">
        <w:tc>
          <w:tcPr>
            <w:tcW w:w="2913"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Tỉ suất tử</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5.7</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5.7</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5.6</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5.5</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5.3</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5.1</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5.0</w:t>
            </w:r>
          </w:p>
        </w:tc>
        <w:tc>
          <w:tcPr>
            <w:tcW w:w="721"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4.6</w:t>
            </w:r>
          </w:p>
        </w:tc>
        <w:tc>
          <w:tcPr>
            <w:tcW w:w="696"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5.4</w:t>
            </w:r>
          </w:p>
        </w:tc>
      </w:tr>
      <w:tr w:rsidR="00D4404C" w:rsidRPr="00394F4A" w:rsidTr="00394F4A">
        <w:tc>
          <w:tcPr>
            <w:tcW w:w="2913"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Tỉ suất tăng tự nhiên</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4.8</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3.8</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2.9</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9</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4</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4</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9.7</w:t>
            </w:r>
          </w:p>
        </w:tc>
        <w:tc>
          <w:tcPr>
            <w:tcW w:w="721"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9</w:t>
            </w:r>
          </w:p>
        </w:tc>
        <w:tc>
          <w:tcPr>
            <w:tcW w:w="696"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9.8</w:t>
            </w:r>
          </w:p>
        </w:tc>
      </w:tr>
    </w:tbl>
    <w:p w:rsidR="00EA6F77" w:rsidRPr="00237F68" w:rsidRDefault="00EA6F77" w:rsidP="00237F68">
      <w:pPr>
        <w:spacing w:line="276" w:lineRule="auto"/>
        <w:jc w:val="both"/>
        <w:rPr>
          <w:rFonts w:ascii="Times New Roman" w:hAnsi="Times New Roman"/>
          <w:szCs w:val="28"/>
        </w:rPr>
      </w:pP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a) Dựa vào bảng 2, vẽ biểu đồ thích hợp thể hiện tỉ suất sinh, tử và tăng </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tự nhiên dân số tỉnh Bến Tre, thời kỳ 1995-2005.</w:t>
      </w:r>
    </w:p>
    <w:p w:rsidR="00D4404C" w:rsidRPr="00655C12"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b) Nhận xét tình hình tăng dân số ở tỉnh Bến Tre.</w:t>
      </w:r>
    </w:p>
    <w:p w:rsidR="00D4404C" w:rsidRDefault="00D4404C" w:rsidP="00237F68">
      <w:pPr>
        <w:spacing w:line="276" w:lineRule="auto"/>
        <w:jc w:val="both"/>
        <w:rPr>
          <w:rFonts w:ascii="Times New Roman" w:hAnsi="Times New Roman"/>
          <w:b/>
          <w:szCs w:val="28"/>
        </w:rPr>
      </w:pPr>
      <w:r w:rsidRPr="00237F68">
        <w:rPr>
          <w:rFonts w:ascii="Times New Roman" w:hAnsi="Times New Roman"/>
          <w:b/>
          <w:szCs w:val="28"/>
        </w:rPr>
        <w:t>ĐÁP ÁN + BIỂU ĐIỂM + H ƯỚNG DẪN CHẤM</w:t>
      </w:r>
    </w:p>
    <w:p w:rsidR="00655C12" w:rsidRDefault="00655C12" w:rsidP="00237F68">
      <w:pPr>
        <w:spacing w:line="276" w:lineRule="auto"/>
        <w:jc w:val="both"/>
        <w:rPr>
          <w:rFonts w:ascii="Times New Roman" w:hAnsi="Times New Roman"/>
          <w:b/>
          <w:szCs w:val="28"/>
        </w:rPr>
      </w:pPr>
    </w:p>
    <w:p w:rsidR="00655C12" w:rsidRDefault="00655C12" w:rsidP="00237F68">
      <w:pPr>
        <w:spacing w:line="276" w:lineRule="auto"/>
        <w:jc w:val="both"/>
        <w:rPr>
          <w:rFonts w:ascii="Times New Roman" w:hAnsi="Times New Roman"/>
          <w:b/>
          <w:szCs w:val="28"/>
        </w:rPr>
      </w:pPr>
    </w:p>
    <w:p w:rsidR="00655C12" w:rsidRDefault="00655C12" w:rsidP="00237F68">
      <w:pPr>
        <w:spacing w:line="276" w:lineRule="auto"/>
        <w:jc w:val="both"/>
        <w:rPr>
          <w:rFonts w:ascii="Times New Roman" w:hAnsi="Times New Roman"/>
          <w:b/>
          <w:szCs w:val="28"/>
        </w:rPr>
      </w:pPr>
    </w:p>
    <w:p w:rsidR="00655C12" w:rsidRPr="00237F68" w:rsidRDefault="00655C12" w:rsidP="00237F68">
      <w:pPr>
        <w:spacing w:line="276" w:lineRule="auto"/>
        <w:jc w:val="both"/>
        <w:rPr>
          <w:rFonts w:ascii="Times New Roman" w:hAnsi="Times New Roman"/>
          <w:b/>
          <w:szCs w:val="28"/>
        </w:rPr>
      </w:pP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30"/>
        <w:gridCol w:w="990"/>
      </w:tblGrid>
      <w:tr w:rsidR="00D4404C" w:rsidRPr="00394F4A" w:rsidTr="00394F4A">
        <w:trPr>
          <w:trHeight w:val="285"/>
        </w:trPr>
        <w:tc>
          <w:tcPr>
            <w:tcW w:w="9630"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Câu 1 (4 điểm):</w:t>
            </w:r>
          </w:p>
        </w:tc>
        <w:tc>
          <w:tcPr>
            <w:tcW w:w="990"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Điểm</w:t>
            </w:r>
          </w:p>
        </w:tc>
      </w:tr>
      <w:tr w:rsidR="00D4404C" w:rsidRPr="00394F4A" w:rsidTr="00394F4A">
        <w:trPr>
          <w:trHeight w:val="6723"/>
        </w:trPr>
        <w:tc>
          <w:tcPr>
            <w:tcW w:w="9630" w:type="dxa"/>
            <w:tcBorders>
              <w:top w:val="nil"/>
              <w:bottom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 Thuận lợi:</w:t>
            </w:r>
          </w:p>
          <w:p w:rsidR="00D4404C" w:rsidRPr="00394F4A" w:rsidRDefault="00D4404C" w:rsidP="00394F4A">
            <w:pPr>
              <w:spacing w:line="276" w:lineRule="auto"/>
              <w:jc w:val="both"/>
              <w:rPr>
                <w:rFonts w:ascii="Times New Roman" w:hAnsi="Times New Roman"/>
                <w:b/>
                <w:i/>
                <w:szCs w:val="28"/>
                <w:lang w:val="pt-BR"/>
              </w:rPr>
            </w:pPr>
            <w:r w:rsidRPr="00394F4A">
              <w:rPr>
                <w:rFonts w:ascii="Times New Roman" w:hAnsi="Times New Roman"/>
                <w:b/>
                <w:i/>
                <w:szCs w:val="28"/>
                <w:lang w:val="pt-BR"/>
              </w:rPr>
              <w:t xml:space="preserve">     Đối với ngành khai thác thủy sản:</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xml:space="preserve">   + Khai thác thủy sản nước ngọt trong các sông, suối, ao, hồ.</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xml:space="preserve">   + Khai thác hải sản (nước lợ, nước mặn): Nước ta có nhiều bãi tôm, bãi cá.</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xml:space="preserve">         Đặc biệt là có bốn ngư trường trọng điểm:</w:t>
            </w:r>
          </w:p>
          <w:p w:rsidR="00D4404C" w:rsidRPr="00394F4A" w:rsidRDefault="00D4404C" w:rsidP="00394F4A">
            <w:pPr>
              <w:numPr>
                <w:ilvl w:val="0"/>
                <w:numId w:val="32"/>
              </w:numPr>
              <w:spacing w:line="276" w:lineRule="auto"/>
              <w:ind w:left="0"/>
              <w:jc w:val="both"/>
              <w:rPr>
                <w:rFonts w:ascii="Times New Roman" w:hAnsi="Times New Roman"/>
                <w:szCs w:val="28"/>
                <w:lang w:val="pt-BR"/>
              </w:rPr>
            </w:pPr>
            <w:r w:rsidRPr="00394F4A">
              <w:rPr>
                <w:rFonts w:ascii="Times New Roman" w:hAnsi="Times New Roman"/>
                <w:szCs w:val="28"/>
                <w:lang w:val="pt-BR"/>
              </w:rPr>
              <w:t>Ngư trường Cà Mau – Kiên Giang.</w:t>
            </w:r>
          </w:p>
          <w:p w:rsidR="00D4404C" w:rsidRPr="00394F4A" w:rsidRDefault="00D4404C" w:rsidP="00394F4A">
            <w:pPr>
              <w:numPr>
                <w:ilvl w:val="0"/>
                <w:numId w:val="32"/>
              </w:numPr>
              <w:spacing w:line="276" w:lineRule="auto"/>
              <w:ind w:left="0"/>
              <w:jc w:val="both"/>
              <w:rPr>
                <w:rFonts w:ascii="Times New Roman" w:hAnsi="Times New Roman"/>
                <w:szCs w:val="28"/>
                <w:lang w:val="pt-BR"/>
              </w:rPr>
            </w:pPr>
            <w:r w:rsidRPr="00394F4A">
              <w:rPr>
                <w:rFonts w:ascii="Times New Roman" w:hAnsi="Times New Roman"/>
                <w:szCs w:val="28"/>
                <w:lang w:val="pt-BR"/>
              </w:rPr>
              <w:t>Ngư trường Ninh Thuận – Bình Thuận – Bà Rịa – Vũng Tàu.</w:t>
            </w:r>
          </w:p>
          <w:p w:rsidR="00D4404C" w:rsidRPr="00394F4A" w:rsidRDefault="00D4404C" w:rsidP="00394F4A">
            <w:pPr>
              <w:numPr>
                <w:ilvl w:val="0"/>
                <w:numId w:val="32"/>
              </w:numPr>
              <w:spacing w:line="276" w:lineRule="auto"/>
              <w:ind w:left="0"/>
              <w:jc w:val="both"/>
              <w:rPr>
                <w:rFonts w:ascii="Times New Roman" w:hAnsi="Times New Roman"/>
                <w:szCs w:val="28"/>
                <w:lang w:val="pt-BR"/>
              </w:rPr>
            </w:pPr>
            <w:r w:rsidRPr="00394F4A">
              <w:rPr>
                <w:rFonts w:ascii="Times New Roman" w:hAnsi="Times New Roman"/>
                <w:szCs w:val="28"/>
                <w:lang w:val="pt-BR"/>
              </w:rPr>
              <w:t>Ngư trường Hải Phòng - Quảng Ninh.</w:t>
            </w:r>
          </w:p>
          <w:p w:rsidR="00D4404C" w:rsidRPr="00394F4A" w:rsidRDefault="00D4404C" w:rsidP="00394F4A">
            <w:pPr>
              <w:numPr>
                <w:ilvl w:val="0"/>
                <w:numId w:val="32"/>
              </w:numPr>
              <w:spacing w:line="276" w:lineRule="auto"/>
              <w:ind w:left="0"/>
              <w:jc w:val="both"/>
              <w:rPr>
                <w:rFonts w:ascii="Times New Roman" w:hAnsi="Times New Roman"/>
                <w:szCs w:val="28"/>
                <w:lang w:val="pt-BR"/>
              </w:rPr>
            </w:pPr>
            <w:r w:rsidRPr="00394F4A">
              <w:rPr>
                <w:rFonts w:ascii="Times New Roman" w:hAnsi="Times New Roman"/>
                <w:szCs w:val="28"/>
                <w:lang w:val="pt-BR"/>
              </w:rPr>
              <w:t>Ngư trường quần đảo Hoàng Sa, quần đảo Trường Sa.</w:t>
            </w:r>
          </w:p>
          <w:p w:rsidR="00D4404C" w:rsidRPr="00394F4A" w:rsidRDefault="00D4404C" w:rsidP="00394F4A">
            <w:pPr>
              <w:spacing w:line="276" w:lineRule="auto"/>
              <w:jc w:val="both"/>
              <w:rPr>
                <w:rFonts w:ascii="Times New Roman" w:hAnsi="Times New Roman"/>
                <w:b/>
                <w:i/>
                <w:szCs w:val="28"/>
                <w:lang w:val="pt-BR"/>
              </w:rPr>
            </w:pPr>
            <w:r w:rsidRPr="00394F4A">
              <w:rPr>
                <w:rFonts w:ascii="Times New Roman" w:hAnsi="Times New Roman"/>
                <w:b/>
                <w:i/>
                <w:szCs w:val="28"/>
                <w:lang w:val="pt-BR"/>
              </w:rPr>
              <w:t xml:space="preserve">   Đối với ngành nuôi trồng thủy sản:</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xml:space="preserve">   + Nước ta có các bãi triều, đầm phá, các dải rừng ngập mặn: thuận lợi nuôi trồng thủy sản nước lợ.</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xml:space="preserve">   + Các vùng biển ven các đảo, vũng vịnh: thuận lợi nuôi thủy sản nước mặn.</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xml:space="preserve">   + Nước ta có nhiều sông suối, ao hồ có thể nuôi cá, tôm nước ngọt.</w:t>
            </w:r>
          </w:p>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 Khó khăn:</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Biển động trong mùa mưa bão.</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Môi trường bị suy thoái và nguồn lợi thuỷ sản bị suy giảm ở nhiều vùng.</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Cơ sở vật chất kỹ thuật, vốn đầu tư,...</w:t>
            </w:r>
          </w:p>
        </w:tc>
        <w:tc>
          <w:tcPr>
            <w:tcW w:w="990" w:type="dxa"/>
            <w:tcBorders>
              <w:top w:val="nil"/>
              <w:bottom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0,5</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0,5</w:t>
            </w: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0</w:t>
            </w: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25</w:t>
            </w: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0.75</w:t>
            </w:r>
          </w:p>
          <w:p w:rsidR="00D4404C" w:rsidRPr="00394F4A" w:rsidRDefault="00D4404C" w:rsidP="00394F4A">
            <w:pPr>
              <w:spacing w:line="276" w:lineRule="auto"/>
              <w:jc w:val="both"/>
              <w:rPr>
                <w:rFonts w:ascii="Times New Roman" w:hAnsi="Times New Roman"/>
                <w:b/>
                <w:szCs w:val="28"/>
                <w:lang w:val="pt-BR"/>
              </w:rPr>
            </w:pPr>
          </w:p>
        </w:tc>
      </w:tr>
      <w:tr w:rsidR="00D4404C" w:rsidRPr="00394F4A" w:rsidTr="00394F4A">
        <w:trPr>
          <w:trHeight w:val="285"/>
        </w:trPr>
        <w:tc>
          <w:tcPr>
            <w:tcW w:w="9630"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Câu 2 (3.5 điểm):</w:t>
            </w:r>
          </w:p>
        </w:tc>
        <w:tc>
          <w:tcPr>
            <w:tcW w:w="990"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lang w:val="pt-BR"/>
              </w:rPr>
            </w:pPr>
          </w:p>
        </w:tc>
      </w:tr>
      <w:tr w:rsidR="00D4404C" w:rsidRPr="00394F4A" w:rsidTr="00394F4A">
        <w:tc>
          <w:tcPr>
            <w:tcW w:w="9630" w:type="dxa"/>
            <w:tcBorders>
              <w:top w:val="nil"/>
              <w:bottom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Học sinh nêu được:</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w:t>
            </w:r>
            <w:r w:rsidRPr="00394F4A">
              <w:rPr>
                <w:rFonts w:ascii="Times New Roman" w:hAnsi="Times New Roman"/>
                <w:b/>
                <w:szCs w:val="28"/>
              </w:rPr>
              <w:t>CN chế biến lương thực thực phẩm bao gồm:</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Các ngành chế biến sản phẩm trồng trọt ( xay xát gạo, chế biến cà phê, cao su, sản xuất đường, bia, rượu...).</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Chế biến sản phẩm chăn nuôi ( thịt, sữa...), thực phẩm đông lạnh, đồ hộp...</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Chế biến thuỷ sản ( làm nước mắm, sấy khô...)</w:t>
            </w:r>
          </w:p>
          <w:p w:rsidR="00D4404C" w:rsidRPr="00394F4A" w:rsidRDefault="00680165" w:rsidP="00394F4A">
            <w:pPr>
              <w:spacing w:line="276" w:lineRule="auto"/>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50048" behindDoc="0" locked="0" layoutInCell="1" allowOverlap="1">
                      <wp:simplePos x="0" y="0"/>
                      <wp:positionH relativeFrom="column">
                        <wp:posOffset>50165</wp:posOffset>
                      </wp:positionH>
                      <wp:positionV relativeFrom="paragraph">
                        <wp:posOffset>129540</wp:posOffset>
                      </wp:positionV>
                      <wp:extent cx="118745" cy="0"/>
                      <wp:effectExtent l="12065" t="53340" r="21590" b="60960"/>
                      <wp:wrapNone/>
                      <wp:docPr id="40" name="Line 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7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7"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pt,10.2pt" to="13.3pt,1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Wu/HKgIAAEwEAAAOAAAAZHJzL2Uyb0RvYy54bWysVNuO2yAQfa/Uf0C8J7azzs2Ks6rspC9p G2m3H0AAx6gYEJA4UdV/70Au3W1fVqv6AQ9m5syZM4MXj6dOoiO3TmhV4myYYsQV1UyofYm/P68H M4ycJ4oRqRUv8Zk7/Lj8+GHRm4KPdKsl4xYBiHJFb0rcem+KJHG05R1xQ224gsNG24542Np9wizp Ab2TyShNJ0mvLTNWU+4cfK0vh3gZ8ZuGU/+taRz3SJYYuPm42rjuwposF6TYW2JaQa80yDtYdEQo SHqHqokn6GDFP1CdoFY73fgh1V2im0ZQHmuAarL0r2qeWmJ4rAXEceYuk/t/sPTrcWuRYCXOQR5F OujRRiiOHqbTIE5vXAE+ldraUB49qSez0fSHQ0pXLVF7Hkk+nw0EZiEieRUSNs5Ail3/RTPwIQev o1KnxnYBEjRAp9iQ870h/OQRhY9ZNpvmY4zo7SghxS3OWOc/c92hYJRYAumIS44b5wMPUtxcQhql 10LK2G6pUF/i+Xg0jgFOS8HCYXBzdr+rpEVHEgYmPrEoOHnpZvVBsQjWcsJWV9sTIcFGPqrhrQB9 JMchW8cZRpLDHQnWhZ5UISPUCoSv1mVmfs7T+Wq2muWDfDRZDfK0rgef1lU+mKyz6bh+qKuqzn4F 8lletIIxrgL/2/xm+dvm43qTLpN3n+C7UMlr9KgokL29I+nY7NDfy6TsNDtvbagu9B1GNjpfr1e4 Ey/30evPT2D5GwAA//8DAFBLAwQUAAYACAAAACEAurm0LNwAAAAGAQAADwAAAGRycy9kb3ducmV2 LnhtbEyOwUrDQBRF94L/MDzBnZ00SIwxL0WEumm1tBXR3TTzTIKZN2Fm0sa/d8SFLi/3cu4pF5Pp xZGc7ywjzGcJCOLa6o4bhJf98ioH4YNirXrLhPBFHhbV+VmpCm1PvKXjLjQiQtgXCqENYSik9HVL RvmZHYhj92GdUSFG10jt1CnCTS/TJMmkUR3Hh1YN9NBS/bkbDcJ2vVzlr6txqt374/x5v1k/vfkc 8fJiur8DEWgKf2P40Y/qUEWngx1Ze9Ej3NzGIUKaXIOIdZplIA6/WVal/K9ffQMAAP//AwBQSwEC LQAUAAYACAAAACEAtoM4kv4AAADhAQAAEwAAAAAAAAAAAAAAAAAAAAAAW0NvbnRlbnRfVHlwZXNd LnhtbFBLAQItABQABgAIAAAAIQA4/SH/1gAAAJQBAAALAAAAAAAAAAAAAAAAAC8BAABfcmVscy8u cmVsc1BLAQItABQABgAIAAAAIQDFWu/HKgIAAEwEAAAOAAAAAAAAAAAAAAAAAC4CAABkcnMvZTJv RG9jLnhtbFBLAQItABQABgAIAAAAIQC6ubQs3AAAAAYBAAAPAAAAAAAAAAAAAAAAAIQEAABkcnMv ZG93bnJldi54bWxQSwUGAAAAAAQABADzAAAAjQUAAAAA ">
                      <v:stroke endarrow="block"/>
                    </v:line>
                  </w:pict>
                </mc:Fallback>
              </mc:AlternateContent>
            </w:r>
            <w:r w:rsidR="00D4404C" w:rsidRPr="00394F4A">
              <w:rPr>
                <w:rFonts w:ascii="Times New Roman" w:hAnsi="Times New Roman"/>
                <w:szCs w:val="28"/>
              </w:rPr>
              <w:t xml:space="preserve">       Đây là ngành CN chiếm tỉ trọng lớn nhất trong cơ cấu giá trị sản xuất công nghiệp.</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szCs w:val="28"/>
              </w:rPr>
              <w:t xml:space="preserve">       * </w:t>
            </w:r>
            <w:r w:rsidRPr="00394F4A">
              <w:rPr>
                <w:rFonts w:ascii="Times New Roman" w:hAnsi="Times New Roman"/>
                <w:b/>
                <w:szCs w:val="28"/>
              </w:rPr>
              <w:t>Công nghiệp chế biến lương thực thực phẩm có điều kiện phát triển là do:</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Có nguồn nguyên liệu dồi dào, phong phú tại chỗ, như: Lúa gạo, cà phê, cao su, cá thịt, mía...</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Nguồn lao động dồi dào, giá nhân công rẻ.</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Thị trường mở rộng...</w:t>
            </w:r>
          </w:p>
        </w:tc>
        <w:tc>
          <w:tcPr>
            <w:tcW w:w="990" w:type="dxa"/>
            <w:tcBorders>
              <w:top w:val="nil"/>
              <w:bottom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0</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w:t>
            </w:r>
          </w:p>
        </w:tc>
      </w:tr>
      <w:tr w:rsidR="00D4404C" w:rsidRPr="00394F4A" w:rsidTr="00394F4A">
        <w:tc>
          <w:tcPr>
            <w:tcW w:w="9630"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âu 3 (3.5 điểm):</w:t>
            </w:r>
          </w:p>
        </w:tc>
        <w:tc>
          <w:tcPr>
            <w:tcW w:w="990"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Điểm</w:t>
            </w:r>
          </w:p>
        </w:tc>
      </w:tr>
      <w:tr w:rsidR="00D4404C" w:rsidRPr="00394F4A" w:rsidTr="00394F4A">
        <w:tc>
          <w:tcPr>
            <w:tcW w:w="9630" w:type="dxa"/>
            <w:tcBorders>
              <w:top w:val="nil"/>
              <w:bottom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b/>
                <w:szCs w:val="28"/>
              </w:rPr>
              <w:t>* Đặc điểm:</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Gồm các tỉnh và thành phô: Hà Nội, Hải Phòng, Quảng Ninh, Hưng Yên, Hải Dương, Hà Tây, Bắc Ninh, Vĩnh Phúc.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lastRenderedPageBreak/>
              <w:t>- Cơ cấu kinh tế đa dạng, bao gồm: cơ khí, hoá chất, chế biến thuỷ sản, trồng cây lương thực; dịch vụ vận tải, du lịch…</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rung tâm kinh tế lớn và quan trọng nhất: Thủ đô Hà Nội, TP Hải Phòng.</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Ý nghĩa của vùng kinh tế trọng điểm Bắc Bộ:</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Về kinh tế: Thúc đẩy sự phát triển kinh tế của cả vùng; đồng thời làm chuyển dịch cơ cấu kinh tế các vùng Bắc Trung Bộ và Miền núi trung du Bắc Bộ.</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Về xã hội: tạo thêm việc làm; nâng cao mức sống cho ngưòi dân, phân bố lại dân cư trong vùng.</w:t>
            </w:r>
          </w:p>
        </w:tc>
        <w:tc>
          <w:tcPr>
            <w:tcW w:w="990" w:type="dxa"/>
            <w:tcBorders>
              <w:top w:val="nil"/>
              <w:bottom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7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75</w:t>
            </w:r>
          </w:p>
        </w:tc>
      </w:tr>
      <w:tr w:rsidR="00D4404C" w:rsidRPr="00394F4A" w:rsidTr="00394F4A">
        <w:tc>
          <w:tcPr>
            <w:tcW w:w="9630"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lastRenderedPageBreak/>
              <w:t>Câu 4 (4 điểm):</w:t>
            </w:r>
          </w:p>
        </w:tc>
        <w:tc>
          <w:tcPr>
            <w:tcW w:w="990"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Điểm</w:t>
            </w:r>
          </w:p>
        </w:tc>
      </w:tr>
      <w:tr w:rsidR="00D4404C" w:rsidRPr="00394F4A" w:rsidTr="00394F4A">
        <w:tc>
          <w:tcPr>
            <w:tcW w:w="9630" w:type="dxa"/>
            <w:tcBorders>
              <w:top w:val="nil"/>
              <w:bottom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szCs w:val="28"/>
              </w:rPr>
              <w:t xml:space="preserve">   </w:t>
            </w:r>
            <w:r w:rsidRPr="00394F4A">
              <w:rPr>
                <w:rFonts w:ascii="Times New Roman" w:hAnsi="Times New Roman"/>
                <w:b/>
                <w:szCs w:val="28"/>
              </w:rPr>
              <w:t>a) Phân tích các thành tựu:</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Phân tích sự gia tăng diện tích, năng suất, sản lượng, sản lượng bình quân đầu người qua các năm (có số liệu cụ thể)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Nguyên nhân chủ yếu: áp dụng giống mới, thay đổi cơ cấu mùa vụ.</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Kết luận: Lúa là cây lương thực chính; sản xuất không chỉ đáp ứng nhu cầu trong nước mà còn để xuất khẩu.</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w:t>
            </w:r>
            <w:r w:rsidRPr="00394F4A">
              <w:rPr>
                <w:rFonts w:ascii="Times New Roman" w:hAnsi="Times New Roman"/>
                <w:b/>
                <w:szCs w:val="28"/>
              </w:rPr>
              <w:t>b) Các vùng sản xuất lúa quan trọng:</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Hai vùng trọng điểm lúa lớn nhất: ĐBSCL và ĐBSH.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Các đồng bằng ven biển miền Trung.</w:t>
            </w:r>
          </w:p>
        </w:tc>
        <w:tc>
          <w:tcPr>
            <w:tcW w:w="990" w:type="dxa"/>
            <w:tcBorders>
              <w:top w:val="nil"/>
              <w:bottom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tc>
      </w:tr>
      <w:tr w:rsidR="00D4404C" w:rsidRPr="00394F4A" w:rsidTr="00394F4A">
        <w:tc>
          <w:tcPr>
            <w:tcW w:w="9630"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âu 5 (5 điểm):</w:t>
            </w:r>
          </w:p>
        </w:tc>
        <w:tc>
          <w:tcPr>
            <w:tcW w:w="990"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Điểm</w:t>
            </w:r>
          </w:p>
        </w:tc>
      </w:tr>
      <w:tr w:rsidR="00D4404C" w:rsidRPr="00394F4A" w:rsidTr="00394F4A">
        <w:tc>
          <w:tcPr>
            <w:tcW w:w="9630" w:type="dxa"/>
            <w:tcBorders>
              <w:top w:val="nil"/>
            </w:tcBorders>
            <w:shd w:val="clear" w:color="auto" w:fill="auto"/>
          </w:tcPr>
          <w:p w:rsidR="00D4404C" w:rsidRPr="00394F4A" w:rsidRDefault="00D4404C" w:rsidP="00394F4A">
            <w:pPr>
              <w:numPr>
                <w:ilvl w:val="0"/>
                <w:numId w:val="33"/>
              </w:numPr>
              <w:spacing w:line="276" w:lineRule="auto"/>
              <w:ind w:left="0"/>
              <w:jc w:val="both"/>
              <w:rPr>
                <w:rFonts w:ascii="Times New Roman" w:hAnsi="Times New Roman"/>
                <w:b/>
                <w:szCs w:val="28"/>
              </w:rPr>
            </w:pPr>
            <w:r w:rsidRPr="00394F4A">
              <w:rPr>
                <w:rFonts w:ascii="Times New Roman" w:hAnsi="Times New Roman"/>
                <w:b/>
                <w:szCs w:val="28"/>
              </w:rPr>
              <w:t>Vẽ biểu đồ:</w:t>
            </w:r>
          </w:p>
          <w:p w:rsidR="00D4404C" w:rsidRPr="00394F4A" w:rsidRDefault="00680165" w:rsidP="00394F4A">
            <w:pPr>
              <w:spacing w:line="276" w:lineRule="auto"/>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52096" behindDoc="0" locked="0" layoutInCell="1" allowOverlap="1">
                      <wp:simplePos x="0" y="0"/>
                      <wp:positionH relativeFrom="column">
                        <wp:posOffset>5189220</wp:posOffset>
                      </wp:positionH>
                      <wp:positionV relativeFrom="paragraph">
                        <wp:posOffset>151765</wp:posOffset>
                      </wp:positionV>
                      <wp:extent cx="118745" cy="914400"/>
                      <wp:effectExtent l="7620" t="8890" r="6985" b="10160"/>
                      <wp:wrapNone/>
                      <wp:docPr id="39" name="AutoShape 3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914400"/>
                              </a:xfrm>
                              <a:prstGeom prst="rightBrace">
                                <a:avLst>
                                  <a:gd name="adj1" fmla="val 6417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379" o:spid="_x0000_s1026" type="#_x0000_t88" style="position:absolute;margin-left:408.6pt;margin-top:11.95pt;width:9.35pt;height:1in;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i7OUgwIAADAFAAAOAAAAZHJzL2Uyb0RvYy54bWysVNuO0zAQfUfiHyy/t0na9BY1XS1Ni5AW WGnhA1zbaQyOHWy36YL4d8ZOWlr2BSHy4IwzkzNzxme8vDvVEh25sUKrHCfDGCOuqGZC7XP8+dN2 MMfIOqIYkVrxHD9zi+9Wr18t2ybjI11pybhBAKJs1jY5rpxrsiiytOI1sUPdcAXOUpuaONiafcQM aQG9ltEojqdRqw1rjKbcWvhadE68Cvhlyan7WJaWOyRzDLW5sJqw7vwarZYk2xvSVIL2ZZB/qKIm QkHSC1RBHEEHI15A1YIabXXphlTXkS5LQXngAGyS+A82TxVpeOACzbHNpU32/8HSD8dHgwTL8XiB kSI1nNH9wemQGo1nC9+htrEZBD41j8ZztM2Dpl8tOKIbj99YiEG79r1mAEQAKHTlVJra/wl80Sk0 //nSfH5yiMLHJJnP0glGFFyLJE3jcDgRyc4/N8a6t1zXyBs5NmJfuTeGUN8hkpHjg3XhBFhPg7Av CUZlLeFAj0SiaZrMkv7Ar2JG1zGTGB4fA3l7RLDOmT280lshZZCNVKiFWiejSajAaimYd/owa/a7 tTQIEgPT8PSwN2FGHxQLYBUnbNPbjgjZ2ZBcKo8HXer5+X4FZf1YxIvNfDNPB+louhmkcVEM7rfr dDDdJrNJMS7W6yL56UtL0qwSjHHlqzurPEn/TkX9vHX6vOj8hsUN2W14XpKNbssILQYu53dgF/Tk JdRpbqfZM8jJ6G5s4ZoBo9LmO0YtjGyO7bcDMRwj+U7BTATVwIyHTTqZjWDgzbVnd+0higJUjh1G nbl23b1waIK0QJHhWJX281AKd9Z7V1UvfhjLwKC/QvzcX+9D1O+LbvULAAD//wMAUEsDBBQABgAI AAAAIQBFf/Y24gAAAAoBAAAPAAAAZHJzL2Rvd25yZXYueG1sTI/LTsMwEEX3SPyDNUjsqNNEtGmI UxUQGx5CtJUqdk7sxhH2OIrdJvw9wwp2M5qjO+eW68lZdtZD6DwKmM8SYBobrzpsBex3Tzc5sBAl Kmk9agHfOsC6urwoZaH8iB/6vI0toxAMhRRgYuwLzkNjtJNh5nuNdDv6wclI69ByNciRwp3laZIs uJMd0gcje/1gdPO1PTkBx0+T+efXx5faDYe3vb3fvNdjK8T11bS5Axb1FP9g+NUndajIqfYnVIFZ Afl8mRIqIM1WwAjIs1saaiIXyxXwquT/K1Q/AAAA//8DAFBLAQItABQABgAIAAAAIQC2gziS/gAA AOEBAAATAAAAAAAAAAAAAAAAAAAAAABbQ29udGVudF9UeXBlc10ueG1sUEsBAi0AFAAGAAgAAAAh ADj9If/WAAAAlAEAAAsAAAAAAAAAAAAAAAAALwEAAF9yZWxzLy5yZWxzUEsBAi0AFAAGAAgAAAAh AP2Ls5SDAgAAMAUAAA4AAAAAAAAAAAAAAAAALgIAAGRycy9lMm9Eb2MueG1sUEsBAi0AFAAGAAgA AAAhAEV/9jbiAAAACgEAAA8AAAAAAAAAAAAAAAAA3QQAAGRycy9kb3ducmV2LnhtbFBLBQYAAAAA BAAEAPMAAADsBQAAAAA= "/>
                  </w:pict>
                </mc:Fallback>
              </mc:AlternateContent>
            </w:r>
            <w:r w:rsidR="00D4404C" w:rsidRPr="00394F4A">
              <w:rPr>
                <w:rFonts w:ascii="Times New Roman" w:hAnsi="Times New Roman"/>
                <w:szCs w:val="28"/>
              </w:rPr>
              <w:t>- Hình thức: 3 đường biểu diễn (đồ thị), mỗi đường thể hiện 1 chỉ số</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Nội dung : Thể hiện đủ số liệu, đúng tỉ lệ; kí hiệu và chú thích phù hợp</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rình bày : sạch sẽ, có thẩm mỹ</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szCs w:val="28"/>
              </w:rPr>
              <w:t xml:space="preserve">    </w:t>
            </w:r>
            <w:r w:rsidRPr="00394F4A">
              <w:rPr>
                <w:rFonts w:ascii="Times New Roman" w:hAnsi="Times New Roman"/>
                <w:b/>
                <w:szCs w:val="28"/>
              </w:rPr>
              <w:t xml:space="preserve">b) Nhận xét: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Tỉ suất sinh giảm nhanh, tỉ suất tử thấp và ổn định</w:t>
            </w:r>
          </w:p>
          <w:p w:rsidR="00D4404C" w:rsidRPr="00394F4A" w:rsidRDefault="00680165" w:rsidP="00394F4A">
            <w:pPr>
              <w:tabs>
                <w:tab w:val="left" w:pos="930"/>
              </w:tabs>
              <w:spacing w:line="276" w:lineRule="auto"/>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51072" behindDoc="0" locked="0" layoutInCell="1" allowOverlap="1">
                      <wp:simplePos x="0" y="0"/>
                      <wp:positionH relativeFrom="column">
                        <wp:posOffset>287655</wp:posOffset>
                      </wp:positionH>
                      <wp:positionV relativeFrom="paragraph">
                        <wp:posOffset>177165</wp:posOffset>
                      </wp:positionV>
                      <wp:extent cx="118745" cy="0"/>
                      <wp:effectExtent l="11430" t="53340" r="22225" b="60960"/>
                      <wp:wrapNone/>
                      <wp:docPr id="38" name="Line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7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8"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5pt,13.95pt" to="32pt,13.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ym+dKgIAAEwEAAAOAAAAZHJzL2Uyb0RvYy54bWysVMuu0zAQ3SPxD5b3bZI2fUVNr1DSsilQ 6V4+wLWdxsKxLdttWiH+nbH74F7YIEQWzjgzc+bMK8uncyfRiVsntCpxNkwx4opqJtShxF9fNoM5 Rs4TxYjUipf4wh1+Wr1/t+xNwUe61ZJxiwBEuaI3JW69N0WSONryjrihNlyBstG2Ix6u9pAwS3pA 72QyStNp0mvLjNWUOwdf66sSryJ+03DqvzSN4x7JEgM3H08bz304k9WSFAdLTCvojQb5BxYdEQqC PqBq4gk6WvEHVCeo1U43fkh1l+imEZTHHCCbLP0tm+eWGB5zgeI48yiT+3+w9PNpZ5FgJR5DpxTp oEdboTgaz+ahOL1xBdhUamdDevSsns1W028OKV21RB14JPlyMeCYBY/kjUu4OAMh9v0nzcCGHL2O lTo3tguQUAN0jg25PBrCzx5R+Jhl81k+wYjeVQkp7n7GOv+R6w4FocQSSEdccto6H3iQ4m4Swii9 EVLGdkuF+hIvJqNJdHBaChaUwczZw76SFp1IGJj4xKRA89rM6qNiEazlhK1vsidCgox8rIa3Auoj OQ7ROs4wkhx2JEhXelKFiJArEL5J15n5vkgX6/l6ng/y0XQ9yNO6HnzYVPlguslmk3pcV1Wd/Qjk s7xoBWNcBf73+c3yv5uP2yZdJ+8xwY9CJW/RY0WB7P0dScdmh/5eJ2Wv2WVnQ3ah7zCy0fi2XmEn Xt+j1a+fwOonAAAA//8DAFBLAwQUAAYACAAAACEAQlk8h94AAAAHAQAADwAAAGRycy9kb3ducmV2 LnhtbEyPzU7DMBCE70i8g7VI3KjTUkoIcSqEVC4toP6ogpsbL0lEvI5spw1vzyIOcBzNaOabfD7Y VhzRh8aRgvEoAYFUOtNQpWC3XVylIELUZHTrCBV8YYB5cX6W68y4E63xuImV4BIKmVZQx9hlUoay RqvDyHVI7H04b3Vk6StpvD5xuW3lJElm0uqGeKHWHT7WWH5ueqtgvVos0/2yH0r//jR+2b6unt9C qtTlxfBwDyLiEP/C8IPP6FAw08H1ZIJoFUxvrjmpYHJ7B4L92ZSvHX61LHL5n7/4BgAA//8DAFBL AQItABQABgAIAAAAIQC2gziS/gAAAOEBAAATAAAAAAAAAAAAAAAAAAAAAABbQ29udGVudF9UeXBl c10ueG1sUEsBAi0AFAAGAAgAAAAhADj9If/WAAAAlAEAAAsAAAAAAAAAAAAAAAAALwEAAF9yZWxz Ly5yZWxzUEsBAi0AFAAGAAgAAAAhAJzKb50qAgAATAQAAA4AAAAAAAAAAAAAAAAALgIAAGRycy9l Mm9Eb2MueG1sUEsBAi0AFAAGAAgAAAAhAEJZPIfeAAAABwEAAA8AAAAAAAAAAAAAAAAAhAQAAGRy cy9kb3ducmV2LnhtbFBLBQYAAAAABAAEAPMAAACPBQAAAAA= ">
                      <v:stroke endarrow="block"/>
                    </v:line>
                  </w:pict>
                </mc:Fallback>
              </mc:AlternateContent>
            </w:r>
            <w:r w:rsidR="00D4404C" w:rsidRPr="00394F4A">
              <w:rPr>
                <w:rFonts w:ascii="Times New Roman" w:hAnsi="Times New Roman"/>
                <w:szCs w:val="28"/>
              </w:rPr>
              <w:t xml:space="preserve"> </w:t>
            </w:r>
            <w:r w:rsidR="00D4404C" w:rsidRPr="00394F4A">
              <w:rPr>
                <w:rFonts w:ascii="Times New Roman" w:hAnsi="Times New Roman"/>
                <w:szCs w:val="28"/>
              </w:rPr>
              <w:tab/>
              <w:t>Tỉ suất tăng tự nhiên giảm.</w:t>
            </w:r>
          </w:p>
          <w:p w:rsidR="00D4404C" w:rsidRPr="00394F4A" w:rsidRDefault="00D4404C" w:rsidP="00394F4A">
            <w:pPr>
              <w:tabs>
                <w:tab w:val="left" w:pos="930"/>
              </w:tabs>
              <w:spacing w:line="276" w:lineRule="auto"/>
              <w:jc w:val="both"/>
              <w:rPr>
                <w:rFonts w:ascii="Times New Roman" w:hAnsi="Times New Roman"/>
                <w:szCs w:val="28"/>
              </w:rPr>
            </w:pPr>
            <w:r w:rsidRPr="00394F4A">
              <w:rPr>
                <w:rFonts w:ascii="Times New Roman" w:hAnsi="Times New Roman"/>
                <w:szCs w:val="28"/>
              </w:rPr>
              <w:t xml:space="preserve">        - Nguyên nhân của tình hình trên: thực hiện chính sách dân số (KHHGĐ) có hiệu quả, công tác y tế, chăm sóc sức khoẻ có tiến bộ.</w:t>
            </w:r>
          </w:p>
        </w:tc>
        <w:tc>
          <w:tcPr>
            <w:tcW w:w="990" w:type="dxa"/>
            <w:tcBorders>
              <w:top w:val="nil"/>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0</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w:t>
            </w:r>
          </w:p>
        </w:tc>
      </w:tr>
    </w:tbl>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ĐỀ SỐ 6</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Câu 1 (1,5 điểm):</w:t>
      </w:r>
      <w:r w:rsidRPr="00237F68">
        <w:rPr>
          <w:rFonts w:ascii="Times New Roman" w:hAnsi="Times New Roman"/>
          <w:szCs w:val="28"/>
        </w:rPr>
        <w:t xml:space="preserve"> Phân biệt giờ địa phương, giờ khu vực. Cho biết giờ địa phương, giờ khu vực của New York (80</w:t>
      </w:r>
      <w:r w:rsidRPr="00237F68">
        <w:rPr>
          <w:rFonts w:ascii="Times New Roman" w:hAnsi="Times New Roman"/>
          <w:szCs w:val="28"/>
          <w:vertAlign w:val="superscript"/>
        </w:rPr>
        <w:t>0</w:t>
      </w:r>
      <w:r w:rsidRPr="00237F68">
        <w:rPr>
          <w:rFonts w:ascii="Times New Roman" w:hAnsi="Times New Roman"/>
          <w:szCs w:val="28"/>
        </w:rPr>
        <w:t xml:space="preserve"> Tây) và Hà Nội (105</w:t>
      </w:r>
      <w:r w:rsidRPr="00237F68">
        <w:rPr>
          <w:rFonts w:ascii="Times New Roman" w:hAnsi="Times New Roman"/>
          <w:szCs w:val="28"/>
          <w:vertAlign w:val="superscript"/>
        </w:rPr>
        <w:t xml:space="preserve">0 </w:t>
      </w:r>
      <w:r w:rsidRPr="00237F68">
        <w:rPr>
          <w:rFonts w:ascii="Times New Roman" w:hAnsi="Times New Roman"/>
          <w:szCs w:val="28"/>
        </w:rPr>
        <w:t>Đông ) chênh nhau mấy giờ?</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Câu 2 (2,0 điểm):</w:t>
      </w:r>
      <w:r w:rsidRPr="00237F68">
        <w:rPr>
          <w:rFonts w:ascii="Times New Roman" w:hAnsi="Times New Roman"/>
          <w:szCs w:val="28"/>
        </w:rPr>
        <w:t xml:space="preserve"> Cho bảng số liệu sau:</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szCs w:val="28"/>
        </w:rPr>
        <w:t xml:space="preserve">             </w:t>
      </w:r>
      <w:r w:rsidRPr="00237F68">
        <w:rPr>
          <w:rFonts w:ascii="Times New Roman" w:hAnsi="Times New Roman"/>
          <w:b/>
          <w:szCs w:val="28"/>
        </w:rPr>
        <w:t>DIỆN TÍCH, DÂN SỐ CÁC VÙNG LÃNH THỔ Ở VIỆT NAM NĂM 200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3150"/>
        <w:gridCol w:w="3150"/>
      </w:tblGrid>
      <w:tr w:rsidR="00D4404C" w:rsidRPr="00394F4A" w:rsidTr="00394F4A">
        <w:tc>
          <w:tcPr>
            <w:tcW w:w="3600" w:type="dxa"/>
            <w:shd w:val="clear" w:color="auto" w:fill="auto"/>
          </w:tcPr>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t>Vùng</w:t>
            </w:r>
          </w:p>
        </w:tc>
        <w:tc>
          <w:tcPr>
            <w:tcW w:w="3150" w:type="dxa"/>
            <w:shd w:val="clear" w:color="auto" w:fill="auto"/>
          </w:tcPr>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t>Diện tích (km</w:t>
            </w:r>
            <w:r w:rsidRPr="00394F4A">
              <w:rPr>
                <w:rFonts w:ascii="Times New Roman" w:hAnsi="Times New Roman"/>
                <w:b/>
                <w:i/>
                <w:szCs w:val="28"/>
                <w:vertAlign w:val="superscript"/>
              </w:rPr>
              <w:t>2</w:t>
            </w:r>
            <w:r w:rsidRPr="00394F4A">
              <w:rPr>
                <w:rFonts w:ascii="Times New Roman" w:hAnsi="Times New Roman"/>
                <w:b/>
                <w:i/>
                <w:szCs w:val="28"/>
              </w:rPr>
              <w:t>)</w:t>
            </w:r>
          </w:p>
        </w:tc>
        <w:tc>
          <w:tcPr>
            <w:tcW w:w="3150" w:type="dxa"/>
            <w:shd w:val="clear" w:color="auto" w:fill="auto"/>
          </w:tcPr>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t>Dân số (Triệu người)</w:t>
            </w:r>
          </w:p>
        </w:tc>
      </w:tr>
      <w:tr w:rsidR="00D4404C" w:rsidRPr="00394F4A" w:rsidTr="00394F4A">
        <w:tc>
          <w:tcPr>
            <w:tcW w:w="360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Trung du và miền núi Bắc Bộ </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0 965</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2,0</w:t>
            </w:r>
          </w:p>
        </w:tc>
      </w:tr>
      <w:tr w:rsidR="00D4404C" w:rsidRPr="00394F4A" w:rsidTr="00394F4A">
        <w:tc>
          <w:tcPr>
            <w:tcW w:w="360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Đồng bằng sông Hồng</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14 806</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8,2</w:t>
            </w:r>
          </w:p>
        </w:tc>
      </w:tr>
      <w:tr w:rsidR="00D4404C" w:rsidRPr="00394F4A" w:rsidTr="00394F4A">
        <w:tc>
          <w:tcPr>
            <w:tcW w:w="360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Bắc Trung Bộ</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51 513</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6</w:t>
            </w:r>
          </w:p>
        </w:tc>
      </w:tr>
      <w:tr w:rsidR="00D4404C" w:rsidRPr="00394F4A" w:rsidTr="00394F4A">
        <w:tc>
          <w:tcPr>
            <w:tcW w:w="360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Duyên Hải Nam Trung Bộ</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44 254</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8,9</w:t>
            </w:r>
          </w:p>
        </w:tc>
      </w:tr>
      <w:tr w:rsidR="00D4404C" w:rsidRPr="00394F4A" w:rsidTr="00394F4A">
        <w:tc>
          <w:tcPr>
            <w:tcW w:w="360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Tây Nguyên</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54 475</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4,9</w:t>
            </w:r>
          </w:p>
        </w:tc>
      </w:tr>
      <w:tr w:rsidR="00D4404C" w:rsidRPr="00394F4A" w:rsidTr="00394F4A">
        <w:tc>
          <w:tcPr>
            <w:tcW w:w="360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Đông Nam Bộ</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23 550</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2,0</w:t>
            </w:r>
          </w:p>
        </w:tc>
      </w:tr>
      <w:tr w:rsidR="00D4404C" w:rsidRPr="00394F4A" w:rsidTr="00394F4A">
        <w:tc>
          <w:tcPr>
            <w:tcW w:w="360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Đồng bằng sông Cửu Long</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39 734</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7,4</w:t>
            </w:r>
          </w:p>
        </w:tc>
      </w:tr>
      <w:tr w:rsidR="00D4404C" w:rsidRPr="00394F4A" w:rsidTr="00394F4A">
        <w:tc>
          <w:tcPr>
            <w:tcW w:w="3600" w:type="dxa"/>
            <w:shd w:val="clear" w:color="auto" w:fill="auto"/>
          </w:tcPr>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lastRenderedPageBreak/>
              <w:t>Tổng số</w:t>
            </w:r>
          </w:p>
        </w:tc>
        <w:tc>
          <w:tcPr>
            <w:tcW w:w="3150" w:type="dxa"/>
            <w:shd w:val="clear" w:color="auto" w:fill="auto"/>
          </w:tcPr>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t>329 297</w:t>
            </w:r>
          </w:p>
        </w:tc>
        <w:tc>
          <w:tcPr>
            <w:tcW w:w="3150" w:type="dxa"/>
            <w:shd w:val="clear" w:color="auto" w:fill="auto"/>
          </w:tcPr>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t>84,0</w:t>
            </w:r>
          </w:p>
        </w:tc>
      </w:tr>
    </w:tbl>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a) Tính mật độ dân số các vùng lãnh thổ ở nước ta năm 2006.</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b) Nhận xét sự phân bố dân cư trên lãnh thổ nước ta và cho biết ảnh hưởng của nó đến phát triển kinh tế - xã hội?</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Câu 3 (2,5 điểm):</w:t>
      </w:r>
      <w:r w:rsidRPr="00237F68">
        <w:rPr>
          <w:rFonts w:ascii="Times New Roman" w:hAnsi="Times New Roman"/>
          <w:szCs w:val="28"/>
        </w:rPr>
        <w:t xml:space="preserve"> Dựa vào Átlat Địa lí Việt Nam và kiến thức đã học, hãy phân tích ảnh hưởng của vị trí địa lí đối với phát triển kinh tế - xã hội của vùng Bắc Trung Bộ.</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Câu 4 (3,0 điểm):</w:t>
      </w:r>
      <w:r w:rsidRPr="00237F68">
        <w:rPr>
          <w:rFonts w:ascii="Times New Roman" w:hAnsi="Times New Roman"/>
          <w:szCs w:val="28"/>
        </w:rPr>
        <w:t xml:space="preserve"> Cho bảng số liệu sau về giá trị sản xuất của ngành trồng trọt và chăn nuôi nước ta giai đoạn 1994 - 2004 (Giá so sánh năm 1994, đơn vị tỷ đồ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4"/>
        <w:gridCol w:w="1953"/>
        <w:gridCol w:w="1952"/>
        <w:gridCol w:w="1953"/>
        <w:gridCol w:w="1728"/>
      </w:tblGrid>
      <w:tr w:rsidR="00D4404C" w:rsidRPr="00394F4A" w:rsidTr="00394F4A">
        <w:tc>
          <w:tcPr>
            <w:tcW w:w="1954"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Năm</w:t>
            </w:r>
          </w:p>
        </w:tc>
        <w:tc>
          <w:tcPr>
            <w:tcW w:w="1953"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994</w:t>
            </w:r>
          </w:p>
        </w:tc>
        <w:tc>
          <w:tcPr>
            <w:tcW w:w="1952"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997</w:t>
            </w:r>
          </w:p>
        </w:tc>
        <w:tc>
          <w:tcPr>
            <w:tcW w:w="1953"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000</w:t>
            </w:r>
          </w:p>
        </w:tc>
        <w:tc>
          <w:tcPr>
            <w:tcW w:w="172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004</w:t>
            </w:r>
          </w:p>
        </w:tc>
      </w:tr>
      <w:tr w:rsidR="00D4404C" w:rsidRPr="00394F4A" w:rsidTr="00394F4A">
        <w:tc>
          <w:tcPr>
            <w:tcW w:w="1954"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Trồng trọt</w:t>
            </w:r>
          </w:p>
        </w:tc>
        <w:tc>
          <w:tcPr>
            <w:tcW w:w="1953"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61 660,0</w:t>
            </w:r>
          </w:p>
        </w:tc>
        <w:tc>
          <w:tcPr>
            <w:tcW w:w="1952"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75 745,5</w:t>
            </w:r>
          </w:p>
        </w:tc>
        <w:tc>
          <w:tcPr>
            <w:tcW w:w="1953"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90 858,2</w:t>
            </w:r>
          </w:p>
        </w:tc>
        <w:tc>
          <w:tcPr>
            <w:tcW w:w="172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6 422,5</w:t>
            </w:r>
          </w:p>
        </w:tc>
      </w:tr>
      <w:tr w:rsidR="00D4404C" w:rsidRPr="00394F4A" w:rsidTr="00394F4A">
        <w:tc>
          <w:tcPr>
            <w:tcW w:w="1954"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Chăn nuôi</w:t>
            </w:r>
          </w:p>
        </w:tc>
        <w:tc>
          <w:tcPr>
            <w:tcW w:w="1953"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2 999,0</w:t>
            </w:r>
          </w:p>
        </w:tc>
        <w:tc>
          <w:tcPr>
            <w:tcW w:w="1952"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 465,4</w:t>
            </w:r>
          </w:p>
        </w:tc>
        <w:tc>
          <w:tcPr>
            <w:tcW w:w="1953"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8 505,4</w:t>
            </w:r>
          </w:p>
        </w:tc>
        <w:tc>
          <w:tcPr>
            <w:tcW w:w="172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23 438,6</w:t>
            </w:r>
          </w:p>
        </w:tc>
      </w:tr>
    </w:tbl>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a) Vẽ biểu đồ thể hiện tốc độ tăng trưởng ngành trồng trọt, chăn nuôi nước ta trong giai đoạn 1994-2004 ( lấy năm 1994 = 100 ).</w:t>
      </w:r>
    </w:p>
    <w:p w:rsidR="00D4404C" w:rsidRPr="00237F68" w:rsidRDefault="00D4404C" w:rsidP="00237F68">
      <w:pPr>
        <w:spacing w:line="276" w:lineRule="auto"/>
        <w:ind w:firstLine="720"/>
        <w:jc w:val="both"/>
        <w:rPr>
          <w:rFonts w:ascii="Times New Roman" w:hAnsi="Times New Roman"/>
          <w:spacing w:val="-2"/>
          <w:szCs w:val="28"/>
        </w:rPr>
      </w:pPr>
      <w:r w:rsidRPr="00237F68">
        <w:rPr>
          <w:rFonts w:ascii="Times New Roman" w:hAnsi="Times New Roman"/>
          <w:spacing w:val="-2"/>
          <w:szCs w:val="28"/>
        </w:rPr>
        <w:t>b) Nhận xét tốc độ tăng trưởng của ngành trồng trọt, chăn nuôi trong giai đoạn trên. Giải thích tại sao những năm gần đây ngành chăn nuôi nước ta có tốc độ tăng trưởng khá nhanh.</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Câu 5 (1,0 điểm):</w:t>
      </w:r>
      <w:r w:rsidRPr="00237F68">
        <w:rPr>
          <w:rFonts w:ascii="Times New Roman" w:hAnsi="Times New Roman"/>
          <w:szCs w:val="28"/>
        </w:rPr>
        <w:t xml:space="preserve"> Dựa vào Átlat Địa lí Việt Nam và kiến thức đã học, hãy giải thích tại sao thành phố Hồ Chí Minh lại trở thành trung tâm công nghiệp lớn nhất cả nước.</w:t>
      </w:r>
    </w:p>
    <w:p w:rsidR="00D4404C" w:rsidRPr="00237F68" w:rsidRDefault="00D4404C" w:rsidP="00237F68">
      <w:pPr>
        <w:spacing w:line="276" w:lineRule="auto"/>
        <w:jc w:val="both"/>
        <w:rPr>
          <w:rFonts w:ascii="Times New Roman" w:hAnsi="Times New Roman"/>
          <w:b/>
          <w:szCs w:val="28"/>
        </w:rPr>
      </w:pP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ĐÁP ÁN + BIỂU ĐIỂM + H ƯỚNG DẪN CHẤM</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4"/>
        <w:gridCol w:w="8856"/>
        <w:gridCol w:w="900"/>
      </w:tblGrid>
      <w:tr w:rsidR="00D4404C" w:rsidRPr="00394F4A" w:rsidTr="00394F4A">
        <w:tc>
          <w:tcPr>
            <w:tcW w:w="864"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âu</w:t>
            </w:r>
          </w:p>
        </w:tc>
        <w:tc>
          <w:tcPr>
            <w:tcW w:w="8856"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Nội Dung</w:t>
            </w:r>
          </w:p>
        </w:tc>
        <w:tc>
          <w:tcPr>
            <w:tcW w:w="90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Điểm</w:t>
            </w:r>
          </w:p>
        </w:tc>
      </w:tr>
      <w:tr w:rsidR="00D4404C" w:rsidRPr="00394F4A" w:rsidTr="00394F4A">
        <w:tc>
          <w:tcPr>
            <w:tcW w:w="864"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âu 1</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b/>
                <w:szCs w:val="28"/>
              </w:rPr>
              <w:t>(1,5 đ)</w:t>
            </w:r>
          </w:p>
        </w:tc>
        <w:tc>
          <w:tcPr>
            <w:tcW w:w="8856" w:type="dxa"/>
            <w:shd w:val="clear" w:color="auto" w:fill="auto"/>
          </w:tcPr>
          <w:p w:rsidR="00D4404C" w:rsidRPr="00394F4A" w:rsidRDefault="00D4404C" w:rsidP="00394F4A">
            <w:pPr>
              <w:spacing w:line="276" w:lineRule="auto"/>
              <w:jc w:val="both"/>
              <w:rPr>
                <w:rFonts w:ascii="Times New Roman" w:hAnsi="Times New Roman"/>
                <w:b/>
                <w:spacing w:val="-12"/>
                <w:szCs w:val="28"/>
              </w:rPr>
            </w:pPr>
            <w:r w:rsidRPr="00394F4A">
              <w:rPr>
                <w:rFonts w:ascii="Times New Roman" w:hAnsi="Times New Roman"/>
                <w:b/>
                <w:spacing w:val="-12"/>
                <w:szCs w:val="28"/>
              </w:rPr>
              <w:t>Phân biệt giờ địa phương, giờ khu vực:</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xml:space="preserve"> - Giờ địa phương: </w:t>
            </w:r>
            <w:r w:rsidRPr="00394F4A">
              <w:rPr>
                <w:rFonts w:ascii="Times New Roman" w:hAnsi="Times New Roman"/>
                <w:b/>
                <w:i/>
                <w:spacing w:val="-12"/>
                <w:szCs w:val="28"/>
              </w:rPr>
              <w:t>Là giờ căn cứ vào vị trí của Mặt Trời trên bầu trời</w:t>
            </w:r>
            <w:r w:rsidRPr="00394F4A">
              <w:rPr>
                <w:rFonts w:ascii="Times New Roman" w:hAnsi="Times New Roman"/>
                <w:b/>
                <w:spacing w:val="-12"/>
                <w:szCs w:val="28"/>
              </w:rPr>
              <w:t xml:space="preserve">. </w:t>
            </w:r>
            <w:r w:rsidRPr="00394F4A">
              <w:rPr>
                <w:rFonts w:ascii="Times New Roman" w:hAnsi="Times New Roman"/>
                <w:spacing w:val="-12"/>
                <w:szCs w:val="28"/>
              </w:rPr>
              <w:t>Các địa phương nằm trên cùng một kinh tuyến sẽ có giờ  địa phương giống nhau.</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xml:space="preserve">- Giờ khu vực ( giờ múi ): Là giờ quy định thống nhất cho từng khu vực ( múi giờ), </w:t>
            </w:r>
            <w:r w:rsidRPr="00394F4A">
              <w:rPr>
                <w:rFonts w:ascii="Times New Roman" w:hAnsi="Times New Roman"/>
                <w:b/>
                <w:i/>
                <w:spacing w:val="-12"/>
                <w:szCs w:val="28"/>
              </w:rPr>
              <w:t>đó là giờ địa phương của kinh tuyến đi qua giữa khu vực (múi giờ).</w:t>
            </w:r>
          </w:p>
          <w:p w:rsidR="00D4404C" w:rsidRPr="00394F4A" w:rsidRDefault="00D4404C" w:rsidP="00394F4A">
            <w:pPr>
              <w:spacing w:line="276" w:lineRule="auto"/>
              <w:jc w:val="both"/>
              <w:rPr>
                <w:rFonts w:ascii="Times New Roman" w:hAnsi="Times New Roman"/>
                <w:b/>
                <w:spacing w:val="-12"/>
                <w:szCs w:val="28"/>
              </w:rPr>
            </w:pPr>
            <w:r w:rsidRPr="00394F4A">
              <w:rPr>
                <w:rFonts w:ascii="Times New Roman" w:hAnsi="Times New Roman"/>
                <w:b/>
                <w:spacing w:val="-12"/>
                <w:szCs w:val="28"/>
              </w:rPr>
              <w:t xml:space="preserve">Tính chênh lệch giờ địa phương, giờ khu vực: </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Giờ địa phương : + Hà Nội và New York cách nhau: 105 + 80 = 185 kinh tuyến</w:t>
            </w:r>
          </w:p>
          <w:p w:rsidR="00D4404C" w:rsidRPr="00394F4A" w:rsidRDefault="00D4404C" w:rsidP="00394F4A">
            <w:pPr>
              <w:spacing w:line="276" w:lineRule="auto"/>
              <w:jc w:val="both"/>
              <w:rPr>
                <w:rFonts w:ascii="Times New Roman" w:hAnsi="Times New Roman"/>
                <w:spacing w:val="-16"/>
                <w:szCs w:val="28"/>
              </w:rPr>
            </w:pPr>
            <w:r w:rsidRPr="00394F4A">
              <w:rPr>
                <w:rFonts w:ascii="Times New Roman" w:hAnsi="Times New Roman"/>
                <w:spacing w:val="-16"/>
                <w:szCs w:val="28"/>
              </w:rPr>
              <w:t xml:space="preserve">                                    + Giờ địa phương của Hà Nội và New York chênh nhau: 185 </w:t>
            </w:r>
            <w:r w:rsidRPr="00394F4A">
              <w:rPr>
                <w:rFonts w:ascii="Times New Roman" w:hAnsi="Times New Roman"/>
                <w:spacing w:val="-16"/>
                <w:position w:val="-4"/>
                <w:szCs w:val="28"/>
              </w:rPr>
              <w:object w:dxaOrig="180" w:dyaOrig="200">
                <v:shape id="_x0000_i1038" type="#_x0000_t75" style="width:8.75pt;height:10pt" o:ole="">
                  <v:imagedata r:id="rId37" o:title=""/>
                </v:shape>
                <o:OLEObject Type="Embed" ProgID="Equation.3" ShapeID="_x0000_i1038" DrawAspect="Content" ObjectID="_1716382469" r:id="rId38"/>
              </w:object>
            </w:r>
            <w:r w:rsidRPr="00394F4A">
              <w:rPr>
                <w:rFonts w:ascii="Times New Roman" w:hAnsi="Times New Roman"/>
                <w:spacing w:val="-16"/>
                <w:szCs w:val="28"/>
              </w:rPr>
              <w:t xml:space="preserve">4’ = </w:t>
            </w:r>
            <w:r w:rsidRPr="00394F4A">
              <w:rPr>
                <w:rFonts w:ascii="Times New Roman" w:hAnsi="Times New Roman"/>
                <w:b/>
                <w:i/>
                <w:spacing w:val="-16"/>
                <w:szCs w:val="28"/>
              </w:rPr>
              <w:t>12 giờ 20’</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Giờ khu vực (múi): + Hà Nội ở múi giờ số +7, còn New York ở múi giờ số -5</w:t>
            </w:r>
          </w:p>
          <w:p w:rsidR="00D4404C" w:rsidRPr="00394F4A" w:rsidRDefault="00D4404C" w:rsidP="00394F4A">
            <w:pPr>
              <w:spacing w:line="276" w:lineRule="auto"/>
              <w:jc w:val="both"/>
              <w:rPr>
                <w:rFonts w:ascii="Times New Roman" w:hAnsi="Times New Roman"/>
                <w:spacing w:val="-16"/>
                <w:szCs w:val="28"/>
              </w:rPr>
            </w:pPr>
            <w:r w:rsidRPr="00394F4A">
              <w:rPr>
                <w:rFonts w:ascii="Times New Roman" w:hAnsi="Times New Roman"/>
                <w:spacing w:val="-12"/>
                <w:szCs w:val="28"/>
              </w:rPr>
              <w:t xml:space="preserve">                                     </w:t>
            </w:r>
            <w:r w:rsidRPr="00394F4A">
              <w:rPr>
                <w:rFonts w:ascii="Times New Roman" w:hAnsi="Times New Roman"/>
                <w:spacing w:val="-16"/>
                <w:szCs w:val="28"/>
              </w:rPr>
              <w:t xml:space="preserve">+ Giờ khu vực (giờ múi) của Hà Nội và New York chênh nhau: 7+5 = </w:t>
            </w:r>
            <w:r w:rsidRPr="00394F4A">
              <w:rPr>
                <w:rFonts w:ascii="Times New Roman" w:hAnsi="Times New Roman"/>
                <w:b/>
                <w:i/>
                <w:spacing w:val="-16"/>
                <w:szCs w:val="28"/>
              </w:rPr>
              <w:t>12 giờ</w:t>
            </w:r>
          </w:p>
          <w:p w:rsidR="00D4404C" w:rsidRPr="00394F4A" w:rsidRDefault="00D4404C" w:rsidP="00394F4A">
            <w:pPr>
              <w:spacing w:line="276" w:lineRule="auto"/>
              <w:jc w:val="both"/>
              <w:rPr>
                <w:rFonts w:ascii="Times New Roman" w:hAnsi="Times New Roman"/>
                <w:b/>
                <w:i/>
                <w:spacing w:val="-12"/>
                <w:szCs w:val="28"/>
              </w:rPr>
            </w:pPr>
            <w:r w:rsidRPr="00394F4A">
              <w:rPr>
                <w:rFonts w:ascii="Times New Roman" w:hAnsi="Times New Roman"/>
                <w:b/>
                <w:i/>
                <w:spacing w:val="-12"/>
                <w:szCs w:val="28"/>
              </w:rPr>
              <w:t>( Học sinh có thể chỉ đưa ra kết quả, nhưng đúng vẫn cho điểm tối đa )</w:t>
            </w:r>
          </w:p>
        </w:tc>
        <w:tc>
          <w:tcPr>
            <w:tcW w:w="90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 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 đ</w:t>
            </w:r>
          </w:p>
        </w:tc>
      </w:tr>
      <w:tr w:rsidR="00D4404C" w:rsidRPr="00394F4A" w:rsidTr="00394F4A">
        <w:tc>
          <w:tcPr>
            <w:tcW w:w="864" w:type="dxa"/>
            <w:vMerge w:val="restart"/>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âu 2</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2,đ)</w:t>
            </w:r>
          </w:p>
        </w:tc>
        <w:tc>
          <w:tcPr>
            <w:tcW w:w="8856" w:type="dxa"/>
            <w:shd w:val="clear" w:color="auto" w:fill="auto"/>
          </w:tcPr>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b/>
                <w:szCs w:val="28"/>
              </w:rPr>
              <w:t xml:space="preserve">Tính mật độ dân số các vùng lãnh thổ: </w:t>
            </w:r>
            <w:r w:rsidRPr="00394F4A">
              <w:rPr>
                <w:rFonts w:ascii="Times New Roman" w:hAnsi="Times New Roman"/>
                <w:i/>
                <w:szCs w:val="28"/>
              </w:rPr>
              <w:t>( H/S có thể nêu công thức tính, hoặc không, nhưng kết quả đúng vẫn cho 0,5 điểm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Mật độ dân số các vùng lãnh thổ</w:t>
            </w:r>
          </w:p>
          <w:tbl>
            <w:tblPr>
              <w:tblW w:w="0" w:type="auto"/>
              <w:tblInd w:w="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5040"/>
            </w:tblGrid>
            <w:tr w:rsidR="00D4404C" w:rsidRPr="00394F4A" w:rsidTr="00394F4A">
              <w:tc>
                <w:tcPr>
                  <w:tcW w:w="162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Các vùng</w:t>
                  </w:r>
                </w:p>
              </w:tc>
              <w:tc>
                <w:tcPr>
                  <w:tcW w:w="504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Mật độ dân số ( người/km</w:t>
                  </w:r>
                  <w:r w:rsidRPr="00394F4A">
                    <w:rPr>
                      <w:rFonts w:ascii="Times New Roman" w:hAnsi="Times New Roman"/>
                      <w:szCs w:val="28"/>
                      <w:vertAlign w:val="superscript"/>
                    </w:rPr>
                    <w:t>2</w:t>
                  </w:r>
                  <w:r w:rsidRPr="00394F4A">
                    <w:rPr>
                      <w:rFonts w:ascii="Times New Roman" w:hAnsi="Times New Roman"/>
                      <w:szCs w:val="28"/>
                    </w:rPr>
                    <w:t>)</w:t>
                  </w:r>
                </w:p>
              </w:tc>
            </w:tr>
            <w:tr w:rsidR="00D4404C" w:rsidRPr="00394F4A" w:rsidTr="00394F4A">
              <w:tc>
                <w:tcPr>
                  <w:tcW w:w="162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TDMNBB</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ĐBSH</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BTB</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lastRenderedPageBreak/>
                    <w:t>DHNTB</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Tây Nguyê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Đông Nam Bộ</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ĐBSCL</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Cả nước</w:t>
                  </w:r>
                </w:p>
              </w:tc>
              <w:tc>
                <w:tcPr>
                  <w:tcW w:w="5040" w:type="dxa"/>
                  <w:shd w:val="clear" w:color="auto" w:fill="auto"/>
                </w:tcPr>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lastRenderedPageBreak/>
                    <w:t>119</w:t>
                  </w:r>
                </w:p>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t xml:space="preserve">                              1229</w:t>
                  </w:r>
                </w:p>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t>206</w:t>
                  </w:r>
                </w:p>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lastRenderedPageBreak/>
                    <w:t>201</w:t>
                  </w:r>
                </w:p>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t xml:space="preserve">                               90</w:t>
                  </w:r>
                </w:p>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t>510</w:t>
                  </w:r>
                </w:p>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t>438</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b/>
                      <w:szCs w:val="28"/>
                    </w:rPr>
                    <w:t>255</w:t>
                  </w:r>
                </w:p>
              </w:tc>
            </w:tr>
          </w:tbl>
          <w:p w:rsidR="00D4404C" w:rsidRPr="00394F4A" w:rsidRDefault="00D4404C" w:rsidP="00394F4A">
            <w:pPr>
              <w:spacing w:line="276" w:lineRule="auto"/>
              <w:jc w:val="both"/>
              <w:rPr>
                <w:rFonts w:ascii="Times New Roman" w:hAnsi="Times New Roman"/>
                <w:szCs w:val="28"/>
              </w:rPr>
            </w:pPr>
          </w:p>
        </w:tc>
        <w:tc>
          <w:tcPr>
            <w:tcW w:w="90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lastRenderedPageBreak/>
              <w:t>0,5 đ</w:t>
            </w:r>
          </w:p>
        </w:tc>
      </w:tr>
      <w:tr w:rsidR="00D4404C" w:rsidRPr="00394F4A" w:rsidTr="00394F4A">
        <w:trPr>
          <w:trHeight w:val="2547"/>
        </w:trPr>
        <w:tc>
          <w:tcPr>
            <w:tcW w:w="864" w:type="dxa"/>
            <w:vMerge/>
            <w:shd w:val="clear" w:color="auto" w:fill="auto"/>
          </w:tcPr>
          <w:p w:rsidR="00D4404C" w:rsidRPr="00394F4A" w:rsidRDefault="00D4404C" w:rsidP="00394F4A">
            <w:pPr>
              <w:spacing w:line="276" w:lineRule="auto"/>
              <w:jc w:val="both"/>
              <w:rPr>
                <w:rFonts w:ascii="Times New Roman" w:hAnsi="Times New Roman"/>
                <w:szCs w:val="28"/>
              </w:rPr>
            </w:pPr>
          </w:p>
        </w:tc>
        <w:tc>
          <w:tcPr>
            <w:tcW w:w="8856" w:type="dxa"/>
            <w:shd w:val="clear" w:color="auto" w:fill="auto"/>
          </w:tcPr>
          <w:p w:rsidR="00D4404C" w:rsidRPr="00394F4A" w:rsidRDefault="00D4404C" w:rsidP="00394F4A">
            <w:pPr>
              <w:spacing w:line="276" w:lineRule="auto"/>
              <w:jc w:val="both"/>
              <w:rPr>
                <w:rFonts w:ascii="Times New Roman" w:hAnsi="Times New Roman"/>
                <w:b/>
                <w:spacing w:val="-12"/>
                <w:szCs w:val="28"/>
              </w:rPr>
            </w:pPr>
            <w:r w:rsidRPr="00394F4A">
              <w:rPr>
                <w:rFonts w:ascii="Times New Roman" w:hAnsi="Times New Roman"/>
                <w:b/>
                <w:spacing w:val="-12"/>
                <w:szCs w:val="28"/>
              </w:rPr>
              <w:t>* Nhận xét:</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b/>
                <w:spacing w:val="-12"/>
                <w:szCs w:val="28"/>
              </w:rPr>
              <w:t xml:space="preserve">- </w:t>
            </w:r>
            <w:r w:rsidRPr="00394F4A">
              <w:rPr>
                <w:rFonts w:ascii="Times New Roman" w:hAnsi="Times New Roman"/>
                <w:spacing w:val="-12"/>
                <w:szCs w:val="28"/>
              </w:rPr>
              <w:t>Nước ta có mật độ dân số khá cao ( 255 người/km</w:t>
            </w:r>
            <w:r w:rsidRPr="00394F4A">
              <w:rPr>
                <w:rFonts w:ascii="Times New Roman" w:hAnsi="Times New Roman"/>
                <w:spacing w:val="-12"/>
                <w:szCs w:val="28"/>
                <w:vertAlign w:val="superscript"/>
              </w:rPr>
              <w:t>2</w:t>
            </w:r>
            <w:r w:rsidRPr="00394F4A">
              <w:rPr>
                <w:rFonts w:ascii="Times New Roman" w:hAnsi="Times New Roman"/>
                <w:spacing w:val="-12"/>
                <w:szCs w:val="28"/>
              </w:rPr>
              <w:t>), nhưng phân bố không đều giữa các vùng.</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Vùng có mật độ dân số cao nhất là ĐBSH 1229 người/km</w:t>
            </w:r>
            <w:r w:rsidRPr="00394F4A">
              <w:rPr>
                <w:rFonts w:ascii="Times New Roman" w:hAnsi="Times New Roman"/>
                <w:spacing w:val="-12"/>
                <w:szCs w:val="28"/>
                <w:vertAlign w:val="superscript"/>
              </w:rPr>
              <w:t>2</w:t>
            </w:r>
            <w:r w:rsidRPr="00394F4A">
              <w:rPr>
                <w:rFonts w:ascii="Times New Roman" w:hAnsi="Times New Roman"/>
                <w:spacing w:val="-12"/>
                <w:szCs w:val="28"/>
              </w:rPr>
              <w:t>, … thấp nhất là Tây Nguyên (DC)</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Phân bố không đều giữa đồng bằng với vùng núi, trung du (DC)</w:t>
            </w:r>
          </w:p>
          <w:p w:rsidR="00D4404C" w:rsidRPr="00394F4A" w:rsidRDefault="00D4404C" w:rsidP="00394F4A">
            <w:pPr>
              <w:spacing w:line="276" w:lineRule="auto"/>
              <w:jc w:val="both"/>
              <w:rPr>
                <w:rFonts w:ascii="Times New Roman" w:hAnsi="Times New Roman"/>
                <w:b/>
                <w:spacing w:val="-12"/>
                <w:szCs w:val="28"/>
              </w:rPr>
            </w:pPr>
            <w:r w:rsidRPr="00394F4A">
              <w:rPr>
                <w:rFonts w:ascii="Times New Roman" w:hAnsi="Times New Roman"/>
                <w:spacing w:val="-12"/>
                <w:szCs w:val="28"/>
              </w:rPr>
              <w:t>- Không đều ngay trong nội bộ mỗi vùng (DC)</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b/>
                <w:spacing w:val="-12"/>
                <w:szCs w:val="28"/>
              </w:rPr>
              <w:t>* Ảnh hưởng:</w:t>
            </w:r>
            <w:r w:rsidRPr="00394F4A">
              <w:rPr>
                <w:rFonts w:ascii="Times New Roman" w:hAnsi="Times New Roman"/>
                <w:spacing w:val="-12"/>
                <w:szCs w:val="28"/>
              </w:rPr>
              <w:t xml:space="preserve"> Gây khó khăn cho sử dụng hợp lí sức lao động và tài nguyên của mỗi vùng …</w:t>
            </w:r>
          </w:p>
        </w:tc>
        <w:tc>
          <w:tcPr>
            <w:tcW w:w="90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1,0 </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0,5 </w:t>
            </w:r>
          </w:p>
        </w:tc>
      </w:tr>
      <w:tr w:rsidR="00D4404C" w:rsidRPr="00394F4A" w:rsidTr="00394F4A">
        <w:trPr>
          <w:trHeight w:val="381"/>
        </w:trPr>
        <w:tc>
          <w:tcPr>
            <w:tcW w:w="864"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âu 3</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b/>
                <w:szCs w:val="28"/>
              </w:rPr>
              <w:t>(2,5 đ)</w:t>
            </w:r>
          </w:p>
        </w:tc>
        <w:tc>
          <w:tcPr>
            <w:tcW w:w="8856" w:type="dxa"/>
            <w:shd w:val="clear" w:color="auto" w:fill="auto"/>
          </w:tcPr>
          <w:p w:rsidR="00D4404C" w:rsidRPr="00394F4A" w:rsidRDefault="00D4404C" w:rsidP="00394F4A">
            <w:pPr>
              <w:spacing w:line="276" w:lineRule="auto"/>
              <w:jc w:val="both"/>
              <w:rPr>
                <w:rFonts w:ascii="Times New Roman" w:hAnsi="Times New Roman"/>
                <w:b/>
                <w:spacing w:val="-12"/>
                <w:szCs w:val="28"/>
              </w:rPr>
            </w:pPr>
            <w:r w:rsidRPr="00394F4A">
              <w:rPr>
                <w:rFonts w:ascii="Times New Roman" w:hAnsi="Times New Roman"/>
                <w:b/>
                <w:spacing w:val="-12"/>
                <w:szCs w:val="28"/>
              </w:rPr>
              <w:t>Phân tích ảnh hưởng của vị trí địa lí … đối với PTKT-XH vùng BTB</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Khái quát vị trí, lãnh thổ vùng BTB …</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Phía tây giáp Lào có một số cửa khẩu giao lưu với nước bạn, được coi là cửa ngõ ra biển của Lào và Đông bắc Thái Lan…</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Phía đông giáp vùng biển rộng lớn giàu tiềm năng để phát triển các ngành kinh tế biển…</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Phía bắc giáp ĐBSH, TDMNBB; Phía nam giáp DHNTB lại có trục giao thông B-N đi qua nên được coi là cầu nối giữa các vùng KT phía bắc với phía nam tạo điều kiện phát triển KT-XH.</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Nằm trong vùng có nhiều thiên tai, gây thiệt hại cho sản xuất và đời sống …</w:t>
            </w:r>
          </w:p>
          <w:p w:rsidR="00D4404C" w:rsidRPr="00394F4A" w:rsidRDefault="00D4404C" w:rsidP="00394F4A">
            <w:pPr>
              <w:spacing w:line="276" w:lineRule="auto"/>
              <w:jc w:val="both"/>
              <w:rPr>
                <w:rFonts w:ascii="Times New Roman" w:hAnsi="Times New Roman"/>
                <w:b/>
                <w:spacing w:val="-12"/>
                <w:szCs w:val="28"/>
              </w:rPr>
            </w:pPr>
            <w:r w:rsidRPr="00394F4A">
              <w:rPr>
                <w:rFonts w:ascii="Times New Roman" w:hAnsi="Times New Roman"/>
                <w:i/>
                <w:spacing w:val="-12"/>
                <w:szCs w:val="28"/>
              </w:rPr>
              <w:t xml:space="preserve">     ( Học sinh có thể nêu thêm ý khác,nhưng đúng, thưởng 0,5 đ, nếu chưa đạt điểm tối đa trong câu)</w:t>
            </w:r>
          </w:p>
        </w:tc>
        <w:tc>
          <w:tcPr>
            <w:tcW w:w="900" w:type="dxa"/>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0,5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0,5 </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0,5 </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0,5 </w:t>
            </w:r>
          </w:p>
          <w:p w:rsidR="00D4404C" w:rsidRPr="00394F4A" w:rsidRDefault="00D4404C" w:rsidP="00394F4A">
            <w:pPr>
              <w:spacing w:line="276" w:lineRule="auto"/>
              <w:jc w:val="both"/>
              <w:rPr>
                <w:rFonts w:ascii="Times New Roman" w:hAnsi="Times New Roman"/>
                <w:szCs w:val="28"/>
              </w:rPr>
            </w:pPr>
          </w:p>
        </w:tc>
      </w:tr>
      <w:tr w:rsidR="00D4404C" w:rsidRPr="00394F4A" w:rsidTr="00394F4A">
        <w:trPr>
          <w:trHeight w:val="381"/>
        </w:trPr>
        <w:tc>
          <w:tcPr>
            <w:tcW w:w="864"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âu 4</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3 đ )</w:t>
            </w:r>
          </w:p>
        </w:tc>
        <w:tc>
          <w:tcPr>
            <w:tcW w:w="8856" w:type="dxa"/>
            <w:shd w:val="clear" w:color="auto" w:fill="auto"/>
          </w:tcPr>
          <w:p w:rsidR="00D4404C" w:rsidRPr="00394F4A" w:rsidRDefault="00D4404C" w:rsidP="00394F4A">
            <w:pPr>
              <w:spacing w:line="276" w:lineRule="auto"/>
              <w:jc w:val="both"/>
              <w:rPr>
                <w:rFonts w:ascii="Times New Roman" w:hAnsi="Times New Roman"/>
                <w:b/>
                <w:spacing w:val="-12"/>
                <w:szCs w:val="28"/>
              </w:rPr>
            </w:pPr>
            <w:r w:rsidRPr="00394F4A">
              <w:rPr>
                <w:rFonts w:ascii="Times New Roman" w:hAnsi="Times New Roman"/>
                <w:b/>
                <w:spacing w:val="-12"/>
                <w:szCs w:val="28"/>
              </w:rPr>
              <w:t>a. Vẽ biểu đồ:</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Xử lí số liệu: (đơn vị %)</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Vẽ biểu đồ :Yêu cầu</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xml:space="preserve">         + Vẽ biểu đồ đường thể hiện tốc độ tăng trưởng trồng trọt, chăn nuôi( Biểu đồ khác không cho điểm).</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xml:space="preserve">         + Vẽ đẹp, tương đối chính xác</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xml:space="preserve">         + Có chú giải và ghi các số liệu cần thiết …</w:t>
            </w:r>
          </w:p>
          <w:p w:rsidR="00D4404C" w:rsidRPr="00394F4A" w:rsidRDefault="00D4404C" w:rsidP="00394F4A">
            <w:pPr>
              <w:spacing w:line="276" w:lineRule="auto"/>
              <w:jc w:val="both"/>
              <w:rPr>
                <w:rFonts w:ascii="Times New Roman" w:hAnsi="Times New Roman"/>
                <w:b/>
                <w:spacing w:val="-12"/>
                <w:szCs w:val="28"/>
              </w:rPr>
            </w:pPr>
            <w:r w:rsidRPr="00394F4A">
              <w:rPr>
                <w:rFonts w:ascii="Times New Roman" w:hAnsi="Times New Roman"/>
                <w:b/>
                <w:spacing w:val="-12"/>
                <w:szCs w:val="28"/>
              </w:rPr>
              <w:t>b. Nhận xét, giải thích:</w:t>
            </w:r>
          </w:p>
          <w:p w:rsidR="00D4404C" w:rsidRPr="00394F4A" w:rsidRDefault="00D4404C" w:rsidP="00394F4A">
            <w:pPr>
              <w:spacing w:line="276" w:lineRule="auto"/>
              <w:jc w:val="both"/>
              <w:rPr>
                <w:rFonts w:ascii="Times New Roman" w:hAnsi="Times New Roman"/>
                <w:b/>
                <w:i/>
                <w:spacing w:val="-12"/>
                <w:szCs w:val="28"/>
              </w:rPr>
            </w:pPr>
            <w:r w:rsidRPr="00394F4A">
              <w:rPr>
                <w:rFonts w:ascii="Times New Roman" w:hAnsi="Times New Roman"/>
                <w:b/>
                <w:i/>
                <w:spacing w:val="-12"/>
                <w:szCs w:val="28"/>
              </w:rPr>
              <w:t>* Nhận xét:</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Trong giai đoạn 1994-2004 cả trồng trọt , chăn nuôi đều tăng, nhưng mức tăng khác nhau.</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Chăn nuôi tăng trưởng nhanh hơn trồng trọt (DC)</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Do vậy trong cơ cấu ngành NN, chăn nuôi đang tăng dần tỷ trọng.</w:t>
            </w:r>
          </w:p>
          <w:p w:rsidR="00D4404C" w:rsidRPr="00394F4A" w:rsidRDefault="00D4404C" w:rsidP="00394F4A">
            <w:pPr>
              <w:spacing w:line="276" w:lineRule="auto"/>
              <w:jc w:val="both"/>
              <w:rPr>
                <w:rFonts w:ascii="Times New Roman" w:hAnsi="Times New Roman"/>
                <w:b/>
                <w:i/>
                <w:spacing w:val="-12"/>
                <w:szCs w:val="28"/>
              </w:rPr>
            </w:pPr>
            <w:r w:rsidRPr="00394F4A">
              <w:rPr>
                <w:rFonts w:ascii="Times New Roman" w:hAnsi="Times New Roman"/>
                <w:b/>
                <w:i/>
                <w:spacing w:val="-12"/>
                <w:szCs w:val="28"/>
              </w:rPr>
              <w:t>* Giải thích chăn nuôi tăng trưởng khá nhanh là do:</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lastRenderedPageBreak/>
              <w:t>- Cơ sở thức ăn cho chăn nuôi được đảm bảo tốt hơn …</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Chính sách quan tâm phát triển chăn nuôi thành ngành sản xuất chính, thị trườngcó nhu cầu lớn về sản phẩm chăn nuôi …</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xml:space="preserve">- Tăng cường áp dụng khoa học kĩ thuật: Lai tạo giống mới, phòng chống dịch bệnh…             </w:t>
            </w:r>
          </w:p>
        </w:tc>
        <w:tc>
          <w:tcPr>
            <w:tcW w:w="900" w:type="dxa"/>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0,5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1,0 </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0,75 </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0,75 </w:t>
            </w:r>
          </w:p>
        </w:tc>
      </w:tr>
      <w:tr w:rsidR="00D4404C" w:rsidRPr="00394F4A" w:rsidTr="00394F4A">
        <w:trPr>
          <w:trHeight w:val="381"/>
        </w:trPr>
        <w:tc>
          <w:tcPr>
            <w:tcW w:w="864"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lastRenderedPageBreak/>
              <w:t>Câu 5</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0 đ)</w:t>
            </w:r>
          </w:p>
        </w:tc>
        <w:tc>
          <w:tcPr>
            <w:tcW w:w="8856" w:type="dxa"/>
            <w:shd w:val="clear" w:color="auto" w:fill="auto"/>
          </w:tcPr>
          <w:p w:rsidR="00D4404C" w:rsidRPr="00394F4A" w:rsidRDefault="00D4404C" w:rsidP="00394F4A">
            <w:pPr>
              <w:spacing w:line="276" w:lineRule="auto"/>
              <w:jc w:val="both"/>
              <w:rPr>
                <w:rFonts w:ascii="Times New Roman" w:hAnsi="Times New Roman"/>
                <w:b/>
                <w:spacing w:val="-4"/>
                <w:szCs w:val="28"/>
              </w:rPr>
            </w:pPr>
            <w:r w:rsidRPr="00394F4A">
              <w:rPr>
                <w:rFonts w:ascii="Times New Roman" w:hAnsi="Times New Roman"/>
                <w:b/>
                <w:spacing w:val="-4"/>
                <w:szCs w:val="28"/>
              </w:rPr>
              <w:t>Thành phố HCM trở thành trung tâm công nghiệp lớn nhất cả nước do:</w:t>
            </w:r>
          </w:p>
          <w:p w:rsidR="00D4404C" w:rsidRPr="00394F4A" w:rsidRDefault="00D4404C" w:rsidP="00394F4A">
            <w:pPr>
              <w:spacing w:line="276" w:lineRule="auto"/>
              <w:jc w:val="both"/>
              <w:rPr>
                <w:rFonts w:ascii="Times New Roman" w:hAnsi="Times New Roman"/>
                <w:spacing w:val="-4"/>
                <w:szCs w:val="28"/>
              </w:rPr>
            </w:pPr>
            <w:r w:rsidRPr="00394F4A">
              <w:rPr>
                <w:rFonts w:ascii="Times New Roman" w:hAnsi="Times New Roman"/>
                <w:b/>
                <w:spacing w:val="-4"/>
                <w:szCs w:val="28"/>
              </w:rPr>
              <w:t xml:space="preserve">- </w:t>
            </w:r>
            <w:r w:rsidRPr="00394F4A">
              <w:rPr>
                <w:rFonts w:ascii="Times New Roman" w:hAnsi="Times New Roman"/>
                <w:spacing w:val="-4"/>
                <w:szCs w:val="28"/>
              </w:rPr>
              <w:t>Có vị trí địa lí thuận lợi: Là đầu mối giao thông lớn nhất cả nước, năm trong vùng kinh tế trọng điểm phía nam, đỉnh của tứ giác tăng trưởng công nghiệp …</w:t>
            </w:r>
          </w:p>
          <w:p w:rsidR="00D4404C" w:rsidRPr="00394F4A" w:rsidRDefault="00D4404C" w:rsidP="00394F4A">
            <w:pPr>
              <w:spacing w:line="276" w:lineRule="auto"/>
              <w:jc w:val="both"/>
              <w:rPr>
                <w:rFonts w:ascii="Times New Roman" w:hAnsi="Times New Roman"/>
                <w:spacing w:val="-4"/>
                <w:szCs w:val="28"/>
              </w:rPr>
            </w:pPr>
            <w:r w:rsidRPr="00394F4A">
              <w:rPr>
                <w:rFonts w:ascii="Times New Roman" w:hAnsi="Times New Roman"/>
                <w:spacing w:val="-4"/>
                <w:szCs w:val="28"/>
              </w:rPr>
              <w:t>- Dân cư, lao động: là thành phố đông dân nhất cả nước, nên có thị trường tiêu thụ tại chỗ rộng lớn; lao động dồi dào, có chuyên môn kĩ thuật cao …</w:t>
            </w:r>
          </w:p>
          <w:p w:rsidR="00D4404C" w:rsidRPr="00394F4A" w:rsidRDefault="00D4404C" w:rsidP="00394F4A">
            <w:pPr>
              <w:spacing w:line="276" w:lineRule="auto"/>
              <w:jc w:val="both"/>
              <w:rPr>
                <w:rFonts w:ascii="Times New Roman" w:hAnsi="Times New Roman"/>
                <w:spacing w:val="-4"/>
                <w:szCs w:val="28"/>
              </w:rPr>
            </w:pPr>
            <w:r w:rsidRPr="00394F4A">
              <w:rPr>
                <w:rFonts w:ascii="Times New Roman" w:hAnsi="Times New Roman"/>
                <w:spacing w:val="-4"/>
                <w:szCs w:val="28"/>
              </w:rPr>
              <w:t>- Cơ sở vật chất kĩ thuật hiện đại, kết cấu hạ tầng hoàn thiện nhất cả nước</w:t>
            </w:r>
          </w:p>
          <w:p w:rsidR="00D4404C" w:rsidRPr="00394F4A" w:rsidRDefault="00D4404C" w:rsidP="00394F4A">
            <w:pPr>
              <w:spacing w:line="276" w:lineRule="auto"/>
              <w:jc w:val="both"/>
              <w:rPr>
                <w:rFonts w:ascii="Times New Roman" w:hAnsi="Times New Roman"/>
                <w:spacing w:val="-4"/>
                <w:szCs w:val="28"/>
              </w:rPr>
            </w:pPr>
            <w:r w:rsidRPr="00394F4A">
              <w:rPr>
                <w:rFonts w:ascii="Times New Roman" w:hAnsi="Times New Roman"/>
                <w:spacing w:val="-4"/>
                <w:szCs w:val="28"/>
              </w:rPr>
              <w:t>- Ý khác: Khả năng thu hút đầu tư nư</w:t>
            </w:r>
            <w:r w:rsidR="00EA6F77" w:rsidRPr="00394F4A">
              <w:rPr>
                <w:rFonts w:ascii="Times New Roman" w:hAnsi="Times New Roman"/>
                <w:spacing w:val="-4"/>
                <w:szCs w:val="28"/>
              </w:rPr>
              <w:t>ớc ngoài, cơ cấu ngành đa dạng</w:t>
            </w:r>
          </w:p>
        </w:tc>
        <w:tc>
          <w:tcPr>
            <w:tcW w:w="900" w:type="dxa"/>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0,25 </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0,25 </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0,25 </w:t>
            </w:r>
          </w:p>
        </w:tc>
      </w:tr>
    </w:tbl>
    <w:p w:rsidR="00D4404C" w:rsidRPr="00237F68" w:rsidRDefault="00D4404C" w:rsidP="00237F68">
      <w:pPr>
        <w:spacing w:line="276" w:lineRule="auto"/>
        <w:jc w:val="both"/>
        <w:rPr>
          <w:rFonts w:ascii="Times New Roman" w:hAnsi="Times New Roman"/>
          <w:szCs w:val="28"/>
        </w:rPr>
      </w:pP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_______________________________________________________</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ĐỀ SỐ 7</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u w:val="single"/>
        </w:rPr>
        <w:t>Câu 1</w:t>
      </w:r>
      <w:r w:rsidRPr="00237F68">
        <w:rPr>
          <w:rFonts w:ascii="Times New Roman" w:hAnsi="Times New Roman"/>
          <w:szCs w:val="28"/>
        </w:rPr>
        <w:t xml:space="preserve"> (2 điểm):</w:t>
      </w:r>
    </w:p>
    <w:p w:rsidR="00D4404C" w:rsidRPr="00237F68" w:rsidRDefault="00D4404C" w:rsidP="00237F68">
      <w:pPr>
        <w:numPr>
          <w:ilvl w:val="0"/>
          <w:numId w:val="34"/>
        </w:numPr>
        <w:spacing w:line="276" w:lineRule="auto"/>
        <w:ind w:left="0"/>
        <w:jc w:val="both"/>
        <w:rPr>
          <w:rFonts w:ascii="Times New Roman" w:hAnsi="Times New Roman"/>
          <w:szCs w:val="28"/>
        </w:rPr>
      </w:pPr>
      <w:r w:rsidRPr="00237F68">
        <w:rPr>
          <w:rFonts w:ascii="Times New Roman" w:hAnsi="Times New Roman"/>
          <w:szCs w:val="28"/>
        </w:rPr>
        <w:t>Nếu trục Trái Đất thẳng góc với mặt phẳng quỹ đạo thì có sự thay đổi các mùa như hiện nay không ? Khi đó thì khí hậu ở các vành đai nhiệt sẽ thay đổi như thế nào ?</w:t>
      </w:r>
    </w:p>
    <w:p w:rsidR="00D4404C" w:rsidRPr="00237F68" w:rsidRDefault="00D4404C" w:rsidP="00237F68">
      <w:pPr>
        <w:numPr>
          <w:ilvl w:val="0"/>
          <w:numId w:val="34"/>
        </w:numPr>
        <w:spacing w:line="276" w:lineRule="auto"/>
        <w:ind w:left="0"/>
        <w:jc w:val="both"/>
        <w:rPr>
          <w:rFonts w:ascii="Times New Roman" w:hAnsi="Times New Roman"/>
          <w:szCs w:val="28"/>
        </w:rPr>
      </w:pPr>
      <w:r w:rsidRPr="00237F68">
        <w:rPr>
          <w:rFonts w:ascii="Times New Roman" w:hAnsi="Times New Roman"/>
          <w:szCs w:val="28"/>
        </w:rPr>
        <w:t xml:space="preserve">Tại sao thủy chế sông Hồng lại thất thường ? </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u w:val="single"/>
        </w:rPr>
        <w:t>Câu 2</w:t>
      </w:r>
      <w:r w:rsidRPr="00237F68">
        <w:rPr>
          <w:rFonts w:ascii="Times New Roman" w:hAnsi="Times New Roman"/>
          <w:szCs w:val="28"/>
        </w:rPr>
        <w:t xml:space="preserve"> (1 điểm): Dựa vào Atlat địa lý Việt Nam và kiến thức đã học, hãy nhận xét và giải thích tình hình phân bố dân cư ở Tây Nguyên ?</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u w:val="single"/>
        </w:rPr>
        <w:t>Câu 3</w:t>
      </w:r>
      <w:r w:rsidRPr="00237F68">
        <w:rPr>
          <w:rFonts w:ascii="Times New Roman" w:hAnsi="Times New Roman"/>
          <w:szCs w:val="28"/>
        </w:rPr>
        <w:t xml:space="preserve"> (3 điểm):</w:t>
      </w:r>
    </w:p>
    <w:p w:rsidR="00D4404C" w:rsidRPr="00237F68" w:rsidRDefault="00D4404C" w:rsidP="00237F68">
      <w:pPr>
        <w:numPr>
          <w:ilvl w:val="0"/>
          <w:numId w:val="35"/>
        </w:numPr>
        <w:spacing w:line="276" w:lineRule="auto"/>
        <w:ind w:left="0"/>
        <w:jc w:val="both"/>
        <w:rPr>
          <w:rFonts w:ascii="Times New Roman" w:hAnsi="Times New Roman"/>
          <w:szCs w:val="28"/>
        </w:rPr>
      </w:pPr>
      <w:r w:rsidRPr="00237F68">
        <w:rPr>
          <w:rFonts w:ascii="Times New Roman" w:hAnsi="Times New Roman"/>
          <w:szCs w:val="28"/>
        </w:rPr>
        <w:t>Giải thích tại sao Hà Nội là trung tâm du lịch lớn của nước ta ?</w:t>
      </w:r>
    </w:p>
    <w:p w:rsidR="00D4404C" w:rsidRPr="00237F68" w:rsidRDefault="00D4404C" w:rsidP="00237F68">
      <w:pPr>
        <w:numPr>
          <w:ilvl w:val="0"/>
          <w:numId w:val="35"/>
        </w:numPr>
        <w:spacing w:line="276" w:lineRule="auto"/>
        <w:ind w:left="0"/>
        <w:jc w:val="both"/>
        <w:rPr>
          <w:rFonts w:ascii="Times New Roman" w:hAnsi="Times New Roman"/>
          <w:szCs w:val="28"/>
        </w:rPr>
      </w:pPr>
      <w:r w:rsidRPr="00237F68">
        <w:rPr>
          <w:rFonts w:ascii="Times New Roman" w:hAnsi="Times New Roman"/>
          <w:szCs w:val="28"/>
        </w:rPr>
        <w:t xml:space="preserve">Vì sao trong sản xuất lương thực, Đồng bằng sông Cửu Long luôn có sản lượng lương thực bình quân đầu người cao hơn so với Đồng bằng </w:t>
      </w:r>
      <w:r w:rsidR="00EA6F77" w:rsidRPr="00237F68">
        <w:rPr>
          <w:rFonts w:ascii="Times New Roman" w:hAnsi="Times New Roman"/>
          <w:szCs w:val="28"/>
        </w:rPr>
        <w:t>sông Hồng.</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u w:val="single"/>
        </w:rPr>
        <w:t>Câu 4</w:t>
      </w:r>
      <w:r w:rsidRPr="00237F68">
        <w:rPr>
          <w:rFonts w:ascii="Times New Roman" w:hAnsi="Times New Roman"/>
          <w:szCs w:val="28"/>
        </w:rPr>
        <w:t xml:space="preserve"> (1 điểm): So sánh sự khác nhau về điều kiện tự nhiên và thế mạnh kinh tế giữa hai vùng Bắc Trung Bộ và Duyên hải Nam Trung Bộ.</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u w:val="single"/>
        </w:rPr>
        <w:t>Câu 5</w:t>
      </w:r>
      <w:r w:rsidRPr="00237F68">
        <w:rPr>
          <w:rFonts w:ascii="Times New Roman" w:hAnsi="Times New Roman"/>
          <w:szCs w:val="28"/>
        </w:rPr>
        <w:t xml:space="preserve"> (3 điểm): </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Cho bảng số liệu: GDP của 3 vùng KTTĐ nước ta năm 2007 (Đơn vị: tỉ đồng)</w:t>
      </w:r>
    </w:p>
    <w:tbl>
      <w:tblPr>
        <w:tblW w:w="0" w:type="auto"/>
        <w:jc w:val="center"/>
        <w:tblInd w:w="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0"/>
        <w:gridCol w:w="2054"/>
        <w:gridCol w:w="1995"/>
        <w:gridCol w:w="2013"/>
      </w:tblGrid>
      <w:tr w:rsidR="00D4404C" w:rsidRPr="00394F4A" w:rsidTr="00394F4A">
        <w:trPr>
          <w:trHeight w:val="742"/>
          <w:jc w:val="center"/>
        </w:trPr>
        <w:tc>
          <w:tcPr>
            <w:tcW w:w="246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Vùng kinh tế</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b/>
                <w:szCs w:val="28"/>
              </w:rPr>
              <w:t xml:space="preserve"> trọng điểm</w:t>
            </w:r>
          </w:p>
        </w:tc>
        <w:tc>
          <w:tcPr>
            <w:tcW w:w="2054" w:type="dxa"/>
            <w:shd w:val="clear" w:color="auto" w:fill="auto"/>
          </w:tcPr>
          <w:p w:rsidR="00D4404C" w:rsidRPr="00394F4A" w:rsidRDefault="00D4404C" w:rsidP="00394F4A">
            <w:pPr>
              <w:spacing w:line="276" w:lineRule="auto"/>
              <w:jc w:val="both"/>
              <w:rPr>
                <w:rFonts w:ascii="Times New Roman" w:hAnsi="Times New Roman"/>
                <w:bCs/>
                <w:szCs w:val="28"/>
              </w:rPr>
            </w:pPr>
            <w:r w:rsidRPr="00394F4A">
              <w:rPr>
                <w:rFonts w:ascii="Times New Roman" w:hAnsi="Times New Roman"/>
                <w:bCs/>
                <w:szCs w:val="28"/>
              </w:rPr>
              <w:t>Vùng KTTĐ Bắc Bộ</w:t>
            </w:r>
          </w:p>
        </w:tc>
        <w:tc>
          <w:tcPr>
            <w:tcW w:w="1995" w:type="dxa"/>
            <w:shd w:val="clear" w:color="auto" w:fill="auto"/>
          </w:tcPr>
          <w:p w:rsidR="00D4404C" w:rsidRPr="00394F4A" w:rsidRDefault="00D4404C" w:rsidP="00394F4A">
            <w:pPr>
              <w:spacing w:line="276" w:lineRule="auto"/>
              <w:jc w:val="both"/>
              <w:rPr>
                <w:rFonts w:ascii="Times New Roman" w:hAnsi="Times New Roman"/>
                <w:bCs/>
                <w:szCs w:val="28"/>
              </w:rPr>
            </w:pPr>
            <w:r w:rsidRPr="00394F4A">
              <w:rPr>
                <w:rFonts w:ascii="Times New Roman" w:hAnsi="Times New Roman"/>
                <w:bCs/>
                <w:szCs w:val="28"/>
              </w:rPr>
              <w:t>Vùng KTTĐ miền Trung</w:t>
            </w:r>
          </w:p>
        </w:tc>
        <w:tc>
          <w:tcPr>
            <w:tcW w:w="2013" w:type="dxa"/>
            <w:shd w:val="clear" w:color="auto" w:fill="auto"/>
          </w:tcPr>
          <w:p w:rsidR="00D4404C" w:rsidRPr="00394F4A" w:rsidRDefault="00D4404C" w:rsidP="00394F4A">
            <w:pPr>
              <w:spacing w:line="276" w:lineRule="auto"/>
              <w:jc w:val="both"/>
              <w:rPr>
                <w:rFonts w:ascii="Times New Roman" w:hAnsi="Times New Roman"/>
                <w:bCs/>
                <w:szCs w:val="28"/>
              </w:rPr>
            </w:pPr>
            <w:r w:rsidRPr="00394F4A">
              <w:rPr>
                <w:rFonts w:ascii="Times New Roman" w:hAnsi="Times New Roman"/>
                <w:bCs/>
                <w:szCs w:val="28"/>
              </w:rPr>
              <w:t>Vùng KTTĐ phía Nam</w:t>
            </w:r>
          </w:p>
        </w:tc>
      </w:tr>
      <w:tr w:rsidR="00D4404C" w:rsidRPr="00394F4A" w:rsidTr="00394F4A">
        <w:trPr>
          <w:jc w:val="center"/>
        </w:trPr>
        <w:tc>
          <w:tcPr>
            <w:tcW w:w="246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Nông nghiệp</w:t>
            </w:r>
          </w:p>
        </w:tc>
        <w:tc>
          <w:tcPr>
            <w:tcW w:w="2054"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24 919,0</w:t>
            </w:r>
          </w:p>
        </w:tc>
        <w:tc>
          <w:tcPr>
            <w:tcW w:w="1995"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4 374,5</w:t>
            </w:r>
          </w:p>
        </w:tc>
        <w:tc>
          <w:tcPr>
            <w:tcW w:w="2013"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37 059,9</w:t>
            </w:r>
          </w:p>
        </w:tc>
      </w:tr>
      <w:tr w:rsidR="00D4404C" w:rsidRPr="00394F4A" w:rsidTr="00394F4A">
        <w:trPr>
          <w:jc w:val="center"/>
        </w:trPr>
        <w:tc>
          <w:tcPr>
            <w:tcW w:w="246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Công nghiệp</w:t>
            </w:r>
          </w:p>
        </w:tc>
        <w:tc>
          <w:tcPr>
            <w:tcW w:w="2054"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105 137,9</w:t>
            </w:r>
          </w:p>
        </w:tc>
        <w:tc>
          <w:tcPr>
            <w:tcW w:w="1995"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3 966,6</w:t>
            </w:r>
          </w:p>
        </w:tc>
        <w:tc>
          <w:tcPr>
            <w:tcW w:w="2013"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95 222,9</w:t>
            </w:r>
          </w:p>
        </w:tc>
      </w:tr>
      <w:tr w:rsidR="00D4404C" w:rsidRPr="00394F4A" w:rsidTr="00394F4A">
        <w:trPr>
          <w:jc w:val="center"/>
        </w:trPr>
        <w:tc>
          <w:tcPr>
            <w:tcW w:w="246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Dịch vụ</w:t>
            </w:r>
          </w:p>
        </w:tc>
        <w:tc>
          <w:tcPr>
            <w:tcW w:w="2054"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108 809,8</w:t>
            </w:r>
          </w:p>
        </w:tc>
        <w:tc>
          <w:tcPr>
            <w:tcW w:w="1995"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5 319,5</w:t>
            </w:r>
          </w:p>
        </w:tc>
        <w:tc>
          <w:tcPr>
            <w:tcW w:w="2013"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65 560,0</w:t>
            </w:r>
          </w:p>
        </w:tc>
      </w:tr>
      <w:tr w:rsidR="00D4404C" w:rsidRPr="00394F4A" w:rsidTr="00394F4A">
        <w:trPr>
          <w:jc w:val="center"/>
        </w:trPr>
        <w:tc>
          <w:tcPr>
            <w:tcW w:w="246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Tổng GDP</w:t>
            </w:r>
          </w:p>
        </w:tc>
        <w:tc>
          <w:tcPr>
            <w:tcW w:w="2054" w:type="dxa"/>
            <w:shd w:val="clear" w:color="auto" w:fill="auto"/>
            <w:vAlign w:val="center"/>
          </w:tcPr>
          <w:p w:rsidR="00D4404C" w:rsidRPr="00394F4A" w:rsidRDefault="00D4404C" w:rsidP="00394F4A">
            <w:pPr>
              <w:spacing w:line="276" w:lineRule="auto"/>
              <w:jc w:val="both"/>
              <w:rPr>
                <w:rFonts w:ascii="Times New Roman" w:hAnsi="Times New Roman"/>
                <w:b/>
                <w:bCs/>
                <w:szCs w:val="28"/>
              </w:rPr>
            </w:pPr>
            <w:r w:rsidRPr="00394F4A">
              <w:rPr>
                <w:rFonts w:ascii="Times New Roman" w:hAnsi="Times New Roman"/>
                <w:b/>
                <w:bCs/>
                <w:szCs w:val="28"/>
              </w:rPr>
              <w:t xml:space="preserve"> 238 866,7</w:t>
            </w:r>
          </w:p>
        </w:tc>
        <w:tc>
          <w:tcPr>
            <w:tcW w:w="1995"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b/>
                <w:bCs/>
                <w:szCs w:val="28"/>
              </w:rPr>
              <w:t xml:space="preserve">      63 660,6</w:t>
            </w:r>
          </w:p>
        </w:tc>
        <w:tc>
          <w:tcPr>
            <w:tcW w:w="2013"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b/>
                <w:bCs/>
                <w:szCs w:val="28"/>
              </w:rPr>
              <w:t>497 842,8</w:t>
            </w:r>
          </w:p>
        </w:tc>
      </w:tr>
    </w:tbl>
    <w:p w:rsidR="00D4404C" w:rsidRPr="00237F68" w:rsidRDefault="00D4404C" w:rsidP="00237F68">
      <w:pPr>
        <w:numPr>
          <w:ilvl w:val="0"/>
          <w:numId w:val="36"/>
        </w:numPr>
        <w:spacing w:line="276" w:lineRule="auto"/>
        <w:ind w:left="0"/>
        <w:jc w:val="both"/>
        <w:rPr>
          <w:rFonts w:ascii="Times New Roman" w:hAnsi="Times New Roman"/>
          <w:szCs w:val="28"/>
        </w:rPr>
      </w:pPr>
      <w:r w:rsidRPr="00237F68">
        <w:rPr>
          <w:rFonts w:ascii="Times New Roman" w:hAnsi="Times New Roman"/>
          <w:szCs w:val="28"/>
        </w:rPr>
        <w:t>Vẽ biểu đồ thích hợp thể hiện quy mô và cơ cấu GDP của 3 vùng kinh tế trọng điểm nước ta năm 2007.</w:t>
      </w:r>
    </w:p>
    <w:p w:rsidR="00D4404C" w:rsidRPr="00237F68" w:rsidRDefault="00D4404C" w:rsidP="00237F68">
      <w:pPr>
        <w:numPr>
          <w:ilvl w:val="0"/>
          <w:numId w:val="36"/>
        </w:numPr>
        <w:spacing w:line="276" w:lineRule="auto"/>
        <w:ind w:left="0"/>
        <w:jc w:val="both"/>
        <w:rPr>
          <w:rFonts w:ascii="Times New Roman" w:hAnsi="Times New Roman"/>
          <w:szCs w:val="28"/>
        </w:rPr>
      </w:pPr>
      <w:r w:rsidRPr="00237F68">
        <w:rPr>
          <w:rFonts w:ascii="Times New Roman" w:hAnsi="Times New Roman"/>
          <w:szCs w:val="28"/>
        </w:rPr>
        <w:t>Có nhận xét gì về quy mô và cơ cấu GDP của vùng kinh tế trọng điểm phía Nam so với 2 vùng kinh tế trọng điểm còn lại.</w:t>
      </w:r>
    </w:p>
    <w:p w:rsidR="00D4404C" w:rsidRPr="00237F68" w:rsidRDefault="00D4404C" w:rsidP="00237F68">
      <w:pPr>
        <w:spacing w:line="276" w:lineRule="auto"/>
        <w:jc w:val="both"/>
        <w:outlineLvl w:val="0"/>
        <w:rPr>
          <w:rFonts w:ascii="Times New Roman" w:hAnsi="Times New Roman"/>
          <w:b/>
          <w:szCs w:val="28"/>
        </w:rPr>
      </w:pPr>
      <w:r w:rsidRPr="00237F68">
        <w:rPr>
          <w:rFonts w:ascii="Times New Roman" w:hAnsi="Times New Roman"/>
          <w:b/>
          <w:szCs w:val="28"/>
        </w:rPr>
        <w:lastRenderedPageBreak/>
        <w:t>HƯỚNG DẪN CHẤM VÀ BIỂU ĐIỂM</w:t>
      </w:r>
    </w:p>
    <w:tbl>
      <w:tblPr>
        <w:tblpPr w:leftFromText="180" w:rightFromText="180" w:vertAnchor="text" w:tblpX="216" w:tblpY="1"/>
        <w:tblOverlap w:val="never"/>
        <w:tblW w:w="1009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396"/>
        <w:gridCol w:w="7892"/>
        <w:gridCol w:w="810"/>
      </w:tblGrid>
      <w:tr w:rsidR="00D4404C" w:rsidRPr="00394F4A" w:rsidTr="00394F4A">
        <w:trPr>
          <w:trHeight w:val="225"/>
        </w:trPr>
        <w:tc>
          <w:tcPr>
            <w:tcW w:w="1396"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âu</w:t>
            </w:r>
          </w:p>
        </w:tc>
        <w:tc>
          <w:tcPr>
            <w:tcW w:w="7892"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Nội dung</w:t>
            </w:r>
          </w:p>
        </w:tc>
        <w:tc>
          <w:tcPr>
            <w:tcW w:w="81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Điểm</w:t>
            </w:r>
          </w:p>
        </w:tc>
      </w:tr>
      <w:tr w:rsidR="00D4404C" w:rsidRPr="00394F4A" w:rsidTr="00394F4A">
        <w:trPr>
          <w:trHeight w:val="225"/>
        </w:trPr>
        <w:tc>
          <w:tcPr>
            <w:tcW w:w="1396"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szCs w:val="28"/>
              </w:rPr>
              <w:t>(2 điểm</w:t>
            </w:r>
            <w:r w:rsidRPr="00394F4A">
              <w:rPr>
                <w:rFonts w:ascii="Times New Roman" w:hAnsi="Times New Roman"/>
                <w:b/>
                <w:szCs w:val="28"/>
              </w:rPr>
              <w:t>)</w:t>
            </w: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tc>
        <w:tc>
          <w:tcPr>
            <w:tcW w:w="7892"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a) Trả lời:</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Nếu trục Trái Đất thẳng góc với mặt phẳng quỹ đạo thì góc chiếu từ Mặt Trời đến từng vùng trên Trái Đất (trong một năm) không thay đổi, do đó sẽ không có các mùa khác nhau nữa mà lượng nhiệt sẽ giảm đều về xích đạo và 2 cực.</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Vùng nhiệt đới: Khí hậu không thay đổi gì nhiều so với hiện nay (nóng quanh năm).</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Vùng ôn đới: Quanh năm có khí hậu như mùa xuân, ngày và đêm lúc nào cũng bằng nhau.</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Vùng cực: Quanh năm có ánh sáng và khí hậu bớt khắc nghiệt hơn hiện nay.</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b) Thủy chế sông Hồng thất thường do:</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Sông Hồng bắt nguồn từ Vân Nam (Trung quốc), chảy qua miền đồi núi có địa hình dốc. Hướng chảy TB - ĐN, có nhiều đoạn gần như thẳng tắp làm tăng tốc độ dòng chảy.</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Sông Hồng chảy đến xã Hồng Đà thì nhận nước sông Đà, đến phường Bạch Hạc nhận nước sông Lô làm tăng lưu lượng nước.</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Sông chảy qua miền địa hình có thảm thực vật bị tàn phá nhiều.</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Sông Hồng đổ ra biển bằng 1 cửa chính là cửa Ba Lạt nên tốc độ thoát nước chậm.</w:t>
            </w:r>
          </w:p>
        </w:tc>
        <w:tc>
          <w:tcPr>
            <w:tcW w:w="81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0</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0</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tc>
      </w:tr>
      <w:tr w:rsidR="00D4404C" w:rsidRPr="00394F4A" w:rsidTr="00394F4A">
        <w:trPr>
          <w:trHeight w:val="4582"/>
        </w:trPr>
        <w:tc>
          <w:tcPr>
            <w:tcW w:w="1396"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szCs w:val="28"/>
              </w:rPr>
              <w:t>(1 điểm</w:t>
            </w:r>
            <w:r w:rsidRPr="00394F4A">
              <w:rPr>
                <w:rFonts w:ascii="Times New Roman" w:hAnsi="Times New Roman"/>
                <w:b/>
                <w:szCs w:val="28"/>
              </w:rPr>
              <w:t>)</w:t>
            </w:r>
          </w:p>
          <w:p w:rsidR="00D4404C" w:rsidRPr="00394F4A" w:rsidRDefault="00D4404C" w:rsidP="00394F4A">
            <w:pPr>
              <w:spacing w:line="276" w:lineRule="auto"/>
              <w:jc w:val="both"/>
              <w:rPr>
                <w:rFonts w:ascii="Times New Roman" w:hAnsi="Times New Roman"/>
                <w:szCs w:val="28"/>
              </w:rPr>
            </w:pPr>
          </w:p>
        </w:tc>
        <w:tc>
          <w:tcPr>
            <w:tcW w:w="7892"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szCs w:val="28"/>
              </w:rPr>
              <w:t>Dựa vào</w:t>
            </w:r>
            <w:r w:rsidRPr="00394F4A">
              <w:rPr>
                <w:rFonts w:ascii="Times New Roman" w:hAnsi="Times New Roman"/>
                <w:b/>
                <w:szCs w:val="28"/>
              </w:rPr>
              <w:t xml:space="preserve"> </w:t>
            </w:r>
            <w:r w:rsidRPr="00394F4A">
              <w:rPr>
                <w:rFonts w:ascii="Times New Roman" w:hAnsi="Times New Roman"/>
                <w:szCs w:val="28"/>
              </w:rPr>
              <w:t>Atlat địa lý Việt Nam trang 15 (Nếu thiếu trừ 0,25 điểm)</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Mật độ chung:</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Là vùng có mật độ dân số thấp nhất nước ta (50 - 100 người/km</w:t>
            </w:r>
            <w:r w:rsidRPr="00394F4A">
              <w:rPr>
                <w:rFonts w:ascii="Times New Roman" w:hAnsi="Times New Roman"/>
                <w:szCs w:val="28"/>
                <w:vertAlign w:val="superscript"/>
              </w:rPr>
              <w:t>2</w:t>
            </w:r>
            <w:r w:rsidRPr="00394F4A">
              <w:rPr>
                <w:rFonts w:ascii="Times New Roman" w:hAnsi="Times New Roman"/>
                <w:szCs w:val="28"/>
              </w:rPr>
              <w:t xml:space="preserve">, năm 2007).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Dân cư phân bố không đều, tập trung chủ yếu ở đô thị và ven các trục đường giao thông.</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Tình hình phân bố và giải thích:</w:t>
            </w:r>
          </w:p>
          <w:p w:rsidR="00D4404C" w:rsidRPr="00394F4A" w:rsidRDefault="00D4404C" w:rsidP="00394F4A">
            <w:pPr>
              <w:spacing w:line="276" w:lineRule="auto"/>
              <w:jc w:val="both"/>
              <w:rPr>
                <w:rFonts w:ascii="Times New Roman" w:hAnsi="Times New Roman"/>
                <w:szCs w:val="28"/>
                <w:vertAlign w:val="superscript"/>
              </w:rPr>
            </w:pPr>
            <w:r w:rsidRPr="00394F4A">
              <w:rPr>
                <w:rFonts w:ascii="Times New Roman" w:hAnsi="Times New Roman"/>
                <w:szCs w:val="28"/>
              </w:rPr>
              <w:t>+ Mật độ đông nhất 201 – 500 người/km</w:t>
            </w:r>
            <w:r w:rsidRPr="00394F4A">
              <w:rPr>
                <w:rFonts w:ascii="Times New Roman" w:hAnsi="Times New Roman"/>
                <w:szCs w:val="28"/>
                <w:vertAlign w:val="superscript"/>
              </w:rPr>
              <w:t>2</w:t>
            </w:r>
            <w:r w:rsidRPr="00394F4A">
              <w:rPr>
                <w:rFonts w:ascii="Times New Roman" w:hAnsi="Times New Roman"/>
                <w:szCs w:val="28"/>
              </w:rPr>
              <w:t>,ở các thành phố: KonTum, Plâyku, Đà Lạt, Buôn Mê Thuột….Vì đây là những trung tâm kinh tế - chính trị - văn hóa của các tỉnh.</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Mật độ dưới 50 người/km</w:t>
            </w:r>
            <w:r w:rsidRPr="00394F4A">
              <w:rPr>
                <w:rFonts w:ascii="Times New Roman" w:hAnsi="Times New Roman"/>
                <w:szCs w:val="28"/>
                <w:vertAlign w:val="superscript"/>
              </w:rPr>
              <w:t>2</w:t>
            </w:r>
            <w:r w:rsidRPr="00394F4A">
              <w:rPr>
                <w:rFonts w:ascii="Times New Roman" w:hAnsi="Times New Roman"/>
                <w:szCs w:val="28"/>
              </w:rPr>
              <w:t xml:space="preserve"> ở các vùng còn lại. Do đây là những vùng núi cao địa hình hiểm trở, kinh tế còn gặp nhiều khó khăn.</w:t>
            </w:r>
          </w:p>
        </w:tc>
        <w:tc>
          <w:tcPr>
            <w:tcW w:w="810" w:type="dxa"/>
            <w:shd w:val="clear" w:color="auto" w:fill="auto"/>
          </w:tcPr>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0,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0,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tc>
      </w:tr>
      <w:tr w:rsidR="00D4404C" w:rsidRPr="00394F4A" w:rsidTr="00394F4A">
        <w:trPr>
          <w:trHeight w:val="885"/>
        </w:trPr>
        <w:tc>
          <w:tcPr>
            <w:tcW w:w="1396"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3</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szCs w:val="28"/>
              </w:rPr>
              <w:t>(3 điểm</w:t>
            </w:r>
            <w:r w:rsidRPr="00394F4A">
              <w:rPr>
                <w:rFonts w:ascii="Times New Roman" w:hAnsi="Times New Roman"/>
                <w:b/>
                <w:szCs w:val="28"/>
              </w:rPr>
              <w:t>)</w:t>
            </w:r>
          </w:p>
          <w:p w:rsidR="00D4404C" w:rsidRPr="00394F4A" w:rsidRDefault="00D4404C" w:rsidP="00394F4A">
            <w:pPr>
              <w:spacing w:line="276" w:lineRule="auto"/>
              <w:jc w:val="both"/>
              <w:rPr>
                <w:rFonts w:ascii="Times New Roman" w:hAnsi="Times New Roman"/>
                <w:szCs w:val="28"/>
              </w:rPr>
            </w:pPr>
          </w:p>
        </w:tc>
        <w:tc>
          <w:tcPr>
            <w:tcW w:w="7892"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a)</w:t>
            </w:r>
            <w:r w:rsidRPr="00394F4A">
              <w:rPr>
                <w:rFonts w:ascii="Times New Roman" w:hAnsi="Times New Roman"/>
                <w:szCs w:val="28"/>
              </w:rPr>
              <w:t xml:space="preserve"> </w:t>
            </w:r>
            <w:r w:rsidRPr="00394F4A">
              <w:rPr>
                <w:rFonts w:ascii="Times New Roman" w:hAnsi="Times New Roman"/>
                <w:b/>
                <w:szCs w:val="28"/>
              </w:rPr>
              <w:t>Hà Nội là trung tâm du lịch lớn của nước ta vì hội tụ nhiều yếu tố thuận lợi để phát triển ngành này:</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Vị trí địa lý: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Hà Nội nằm ở trung tâm của ĐBSH, nằm trong vùng KTTĐ phía Bắc và là thủ đô, trung tâm VH-KT-XH của cả nước. Có sân bay </w:t>
            </w:r>
            <w:r w:rsidRPr="00394F4A">
              <w:rPr>
                <w:rFonts w:ascii="Times New Roman" w:hAnsi="Times New Roman"/>
                <w:szCs w:val="28"/>
              </w:rPr>
              <w:lastRenderedPageBreak/>
              <w:t>Nội Bài, là nơi tập trung các đầu mối giao thông quan trọng (đường bộ, đường sắt, đường không, đường thủy).</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Gần các địa danh du lịch nổi tiếng như Đền Hùng (Phú Thọ), Tam Đảo (Vĩnh Phúc)</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Các loại hình du lịch TN như VQG: Ba Vì, hang động: Hương Tích và các thắng cảnh: hồ Gươm, hồ Tây…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ài nguyên du lịch nhân vă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DSVHTG: Ca trù Thăng Long, 82 bia tiến sĩ Văn Miếu Quốc Tử Giám. Di tich lịch sử: Lăng Bác,Chùa Một Cột... (kể từ 5 di tích trở lên cho điểm tối đa)</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Lế hội truyền thống, làng nghề cổ truyền ( kể tên ít nhất 3 lễ hội, 3 làng nghề cho điểm tối đa)</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Nhân tố xã hội:</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hăng Long – Hà Nội là một thành phố có lịch sử 1000 năm văn hiến, người dân ở đây thanh lịch, thân thiện và hiếu khách.</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CSVCKT, CSHT tương đối tốt: Các khách sạn, nhà hàng, các khu vui chơi giải trí, viện bảo tàng… Chính sách: Ưu tiên phát triển du lịch, quảng bá – giới thiệu hình ảnh thủ đô Hà Nội.</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b) Trong sản xuất lương thực, Đồng bằng sông Cửu Long luôn có sản lượng lương thực bình quân đầu người cao hơn so với Đồng bằng sông Hồng do:</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ĐBSCL có DT trồng cây lương thực lớn: chiếm &gt; 51% DT trồng lúa của cả nước.</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ĐKTN thuận lợi, ít chịu ảnh hưởng của thiên tai:</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ĐH thấp, tương đối băng phẳng. Đất đai màu mỡ (có đất phù sa ngọt ven sông Tiền và sông Hậu)</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KH cận xích đạo: nóng ẩm, mưa nhiều, nắng nhiều…Thời tiết ít biến động, hầu như không có bão; thích hợp cho sự phát triển của cây trồng.</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Nguồn nước phong phú từ hạ lưu sông Mê Kông, cung cấp nước tưới để thau chua, rửa mặn và cung cấp phù sa cải tạo đồng ruộng.</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KT-XH: ĐBSCL ít chịu ảnh hưởng của sức ép dân số. Năm 2002 dân số của vùng khoảng 16,7 triệu người, MĐDS: 420 người/km</w:t>
            </w:r>
            <w:r w:rsidRPr="00394F4A">
              <w:rPr>
                <w:rFonts w:ascii="Times New Roman" w:hAnsi="Times New Roman"/>
                <w:szCs w:val="28"/>
                <w:vertAlign w:val="superscript"/>
              </w:rPr>
              <w:t>2</w:t>
            </w:r>
            <w:r w:rsidRPr="00394F4A">
              <w:rPr>
                <w:rFonts w:ascii="Times New Roman" w:hAnsi="Times New Roman"/>
                <w:szCs w:val="28"/>
              </w:rPr>
              <w:t>.</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Chú ý: Nếu thiếu số liệu về DT trồng cây LT và số dân, MĐDS thì trừ 0,25 điểm)</w:t>
            </w:r>
          </w:p>
        </w:tc>
        <w:tc>
          <w:tcPr>
            <w:tcW w:w="81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lastRenderedPageBreak/>
              <w:t>1,7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tc>
      </w:tr>
      <w:tr w:rsidR="00D4404C" w:rsidRPr="00394F4A" w:rsidTr="00394F4A">
        <w:trPr>
          <w:trHeight w:val="123"/>
        </w:trPr>
        <w:tc>
          <w:tcPr>
            <w:tcW w:w="1396"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lastRenderedPageBreak/>
              <w:t>4</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szCs w:val="28"/>
              </w:rPr>
              <w:t>(1 điểm</w:t>
            </w:r>
            <w:r w:rsidRPr="00394F4A">
              <w:rPr>
                <w:rFonts w:ascii="Times New Roman" w:hAnsi="Times New Roman"/>
                <w:b/>
                <w:szCs w:val="28"/>
              </w:rPr>
              <w:t>)</w:t>
            </w: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5</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szCs w:val="28"/>
              </w:rPr>
              <w:t>(3 điểm</w:t>
            </w:r>
            <w:r w:rsidRPr="00394F4A">
              <w:rPr>
                <w:rFonts w:ascii="Times New Roman" w:hAnsi="Times New Roman"/>
                <w:b/>
                <w:szCs w:val="28"/>
              </w:rPr>
              <w:t>)</w:t>
            </w:r>
          </w:p>
          <w:p w:rsidR="00D4404C" w:rsidRPr="00394F4A" w:rsidRDefault="00D4404C" w:rsidP="00394F4A">
            <w:pPr>
              <w:spacing w:line="276" w:lineRule="auto"/>
              <w:jc w:val="both"/>
              <w:rPr>
                <w:rFonts w:ascii="Times New Roman" w:hAnsi="Times New Roman"/>
                <w:b/>
                <w:szCs w:val="28"/>
              </w:rPr>
            </w:pPr>
          </w:p>
        </w:tc>
        <w:tc>
          <w:tcPr>
            <w:tcW w:w="7892"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lastRenderedPageBreak/>
              <w:t>Sự khác nhau về điều kiện tự nhiên và thế mạnh kinh tế giữa 2 vùng Bắc Trung Bộ và Duyên hải Nam Trung Bộ:</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Địa hình: BTB có diện tích ĐB lớn hơn so với DHNTB. Sông ngòi: DHNTB có nhiều sông có giá trị thủy điện hơn như thủy điện Vĩnh Sơn (Sông Côn), thủy điện Sông Hinh (Sông Ba).</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Khí hậu:</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lastRenderedPageBreak/>
              <w:t>+ BTB: Chịu tác động của gió phơn TN nhiều hơn và mùa mưa bão đến sớm hơn DHNTB.</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DHNTB: Mùa mưa bão đến muộn hơn, nền nhiệt cao hơn BTB. Đặc biệt có 2 tỉnh Ninh Thuận, Bình Thuận có khí hậu khô hạn nhất nước ta.</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hế mạnh kinh tế: Vùng BTB có thế mạnh hơn về trồng lúa (năm 2002, BQLT của BTB 333,7kg/người còn DHNTB 281,5kg/người). Còn DHNTB có lợi thế hơn về nuôi trồng đánh bắt thủy hải sản.</w:t>
            </w:r>
          </w:p>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a) Vẽ biểu đồ</w:t>
            </w:r>
          </w:p>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 Xử lí số liệu</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Bảng cơ cấu GDP của 3 vùng kinh tế trọng điểm nước ta năm 2007 (Đơn vị: %)</w:t>
            </w:r>
          </w:p>
          <w:tbl>
            <w:tblPr>
              <w:tblpPr w:leftFromText="180" w:rightFromText="180" w:vertAnchor="text" w:horzAnchor="margin" w:tblpXSpec="center" w:tblpY="151"/>
              <w:tblOverlap w:val="never"/>
              <w:tblW w:w="69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60"/>
              <w:gridCol w:w="1503"/>
              <w:gridCol w:w="1604"/>
              <w:gridCol w:w="1368"/>
            </w:tblGrid>
            <w:tr w:rsidR="00D4404C" w:rsidRPr="00394F4A" w:rsidTr="00394F4A">
              <w:trPr>
                <w:trHeight w:val="847"/>
              </w:trPr>
              <w:tc>
                <w:tcPr>
                  <w:tcW w:w="2460" w:type="dxa"/>
                  <w:shd w:val="clear" w:color="auto" w:fill="auto"/>
                  <w:vAlign w:val="center"/>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Vùng kinh tế</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b/>
                      <w:szCs w:val="28"/>
                      <w:lang w:val="pt-BR"/>
                    </w:rPr>
                    <w:t>trọng điểm</w:t>
                  </w:r>
                </w:p>
              </w:tc>
              <w:tc>
                <w:tcPr>
                  <w:tcW w:w="1503" w:type="dxa"/>
                  <w:shd w:val="clear" w:color="auto" w:fill="auto"/>
                  <w:vAlign w:val="center"/>
                </w:tcPr>
                <w:p w:rsidR="00D4404C" w:rsidRPr="00394F4A" w:rsidRDefault="00D4404C" w:rsidP="00394F4A">
                  <w:pPr>
                    <w:spacing w:line="276" w:lineRule="auto"/>
                    <w:jc w:val="both"/>
                    <w:rPr>
                      <w:rFonts w:ascii="Times New Roman" w:hAnsi="Times New Roman"/>
                      <w:bCs/>
                      <w:szCs w:val="28"/>
                      <w:lang w:val="pt-BR"/>
                    </w:rPr>
                  </w:pPr>
                  <w:r w:rsidRPr="00394F4A">
                    <w:rPr>
                      <w:rFonts w:ascii="Times New Roman" w:hAnsi="Times New Roman"/>
                      <w:bCs/>
                      <w:szCs w:val="28"/>
                      <w:lang w:val="pt-BR"/>
                    </w:rPr>
                    <w:t>Vùng KTTĐ</w:t>
                  </w:r>
                </w:p>
                <w:p w:rsidR="00D4404C" w:rsidRPr="00394F4A" w:rsidRDefault="00D4404C" w:rsidP="00394F4A">
                  <w:pPr>
                    <w:spacing w:line="276" w:lineRule="auto"/>
                    <w:jc w:val="both"/>
                    <w:rPr>
                      <w:rFonts w:ascii="Times New Roman" w:hAnsi="Times New Roman"/>
                      <w:bCs/>
                      <w:szCs w:val="28"/>
                      <w:lang w:val="pt-BR"/>
                    </w:rPr>
                  </w:pPr>
                  <w:r w:rsidRPr="00394F4A">
                    <w:rPr>
                      <w:rFonts w:ascii="Times New Roman" w:hAnsi="Times New Roman"/>
                      <w:bCs/>
                      <w:szCs w:val="28"/>
                      <w:lang w:val="pt-BR"/>
                    </w:rPr>
                    <w:t>Bắc Bộ</w:t>
                  </w:r>
                </w:p>
              </w:tc>
              <w:tc>
                <w:tcPr>
                  <w:tcW w:w="1604" w:type="dxa"/>
                  <w:shd w:val="clear" w:color="auto" w:fill="auto"/>
                  <w:vAlign w:val="center"/>
                </w:tcPr>
                <w:p w:rsidR="00D4404C" w:rsidRPr="00394F4A" w:rsidRDefault="00D4404C" w:rsidP="00394F4A">
                  <w:pPr>
                    <w:spacing w:line="276" w:lineRule="auto"/>
                    <w:jc w:val="both"/>
                    <w:rPr>
                      <w:rFonts w:ascii="Times New Roman" w:hAnsi="Times New Roman"/>
                      <w:bCs/>
                      <w:szCs w:val="28"/>
                      <w:lang w:val="pt-BR"/>
                    </w:rPr>
                  </w:pPr>
                  <w:r w:rsidRPr="00394F4A">
                    <w:rPr>
                      <w:rFonts w:ascii="Times New Roman" w:hAnsi="Times New Roman"/>
                      <w:bCs/>
                      <w:szCs w:val="28"/>
                      <w:lang w:val="pt-BR"/>
                    </w:rPr>
                    <w:t>Vùng KTTĐ</w:t>
                  </w:r>
                </w:p>
                <w:p w:rsidR="00D4404C" w:rsidRPr="00394F4A" w:rsidRDefault="00D4404C" w:rsidP="00394F4A">
                  <w:pPr>
                    <w:spacing w:line="276" w:lineRule="auto"/>
                    <w:jc w:val="both"/>
                    <w:rPr>
                      <w:rFonts w:ascii="Times New Roman" w:hAnsi="Times New Roman"/>
                      <w:bCs/>
                      <w:szCs w:val="28"/>
                      <w:lang w:val="pt-BR"/>
                    </w:rPr>
                  </w:pPr>
                  <w:r w:rsidRPr="00394F4A">
                    <w:rPr>
                      <w:rFonts w:ascii="Times New Roman" w:hAnsi="Times New Roman"/>
                      <w:bCs/>
                      <w:szCs w:val="28"/>
                      <w:lang w:val="pt-BR"/>
                    </w:rPr>
                    <w:t>miền Trung</w:t>
                  </w:r>
                </w:p>
              </w:tc>
              <w:tc>
                <w:tcPr>
                  <w:tcW w:w="1368" w:type="dxa"/>
                  <w:shd w:val="clear" w:color="auto" w:fill="auto"/>
                  <w:vAlign w:val="center"/>
                </w:tcPr>
                <w:p w:rsidR="00D4404C" w:rsidRPr="00394F4A" w:rsidRDefault="00D4404C" w:rsidP="00394F4A">
                  <w:pPr>
                    <w:spacing w:line="276" w:lineRule="auto"/>
                    <w:jc w:val="both"/>
                    <w:rPr>
                      <w:rFonts w:ascii="Times New Roman" w:hAnsi="Times New Roman"/>
                      <w:bCs/>
                      <w:szCs w:val="28"/>
                      <w:lang w:val="pt-BR"/>
                    </w:rPr>
                  </w:pPr>
                  <w:r w:rsidRPr="00394F4A">
                    <w:rPr>
                      <w:rFonts w:ascii="Times New Roman" w:hAnsi="Times New Roman"/>
                      <w:bCs/>
                      <w:szCs w:val="28"/>
                      <w:lang w:val="pt-BR"/>
                    </w:rPr>
                    <w:t>Vùng KTTĐ phía Nam</w:t>
                  </w:r>
                </w:p>
              </w:tc>
            </w:tr>
            <w:tr w:rsidR="00D4404C" w:rsidRPr="00394F4A" w:rsidTr="00394F4A">
              <w:tc>
                <w:tcPr>
                  <w:tcW w:w="246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Nông nghiệp</w:t>
                  </w:r>
                </w:p>
              </w:tc>
              <w:tc>
                <w:tcPr>
                  <w:tcW w:w="1503" w:type="dxa"/>
                  <w:shd w:val="clear" w:color="auto" w:fill="auto"/>
                  <w:vAlign w:val="center"/>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0,4</w:t>
                  </w:r>
                </w:p>
              </w:tc>
              <w:tc>
                <w:tcPr>
                  <w:tcW w:w="1604" w:type="dxa"/>
                  <w:shd w:val="clear" w:color="auto" w:fill="auto"/>
                  <w:vAlign w:val="center"/>
                </w:tcPr>
                <w:p w:rsidR="00D4404C" w:rsidRPr="00394F4A" w:rsidRDefault="00D4404C" w:rsidP="00394F4A">
                  <w:pPr>
                    <w:spacing w:line="276" w:lineRule="auto"/>
                    <w:jc w:val="both"/>
                    <w:rPr>
                      <w:rFonts w:ascii="Times New Roman" w:hAnsi="Times New Roman"/>
                      <w:i/>
                      <w:iCs/>
                      <w:szCs w:val="28"/>
                      <w:lang w:val="pt-BR"/>
                    </w:rPr>
                  </w:pPr>
                  <w:r w:rsidRPr="00394F4A">
                    <w:rPr>
                      <w:rFonts w:ascii="Times New Roman" w:hAnsi="Times New Roman"/>
                      <w:szCs w:val="28"/>
                      <w:lang w:val="pt-BR"/>
                    </w:rPr>
                    <w:t>22,6</w:t>
                  </w:r>
                </w:p>
              </w:tc>
              <w:tc>
                <w:tcPr>
                  <w:tcW w:w="1368" w:type="dxa"/>
                  <w:shd w:val="clear" w:color="auto" w:fill="auto"/>
                  <w:vAlign w:val="center"/>
                </w:tcPr>
                <w:p w:rsidR="00D4404C" w:rsidRPr="00394F4A" w:rsidRDefault="00D4404C" w:rsidP="00394F4A">
                  <w:pPr>
                    <w:spacing w:line="276" w:lineRule="auto"/>
                    <w:jc w:val="both"/>
                    <w:rPr>
                      <w:rFonts w:ascii="Times New Roman" w:hAnsi="Times New Roman"/>
                      <w:i/>
                      <w:iCs/>
                      <w:szCs w:val="28"/>
                      <w:lang w:val="pt-BR"/>
                    </w:rPr>
                  </w:pPr>
                  <w:r w:rsidRPr="00394F4A">
                    <w:rPr>
                      <w:rFonts w:ascii="Times New Roman" w:hAnsi="Times New Roman"/>
                      <w:szCs w:val="28"/>
                      <w:lang w:val="pt-BR"/>
                    </w:rPr>
                    <w:t>7,4</w:t>
                  </w:r>
                </w:p>
              </w:tc>
            </w:tr>
            <w:tr w:rsidR="00D4404C" w:rsidRPr="00394F4A" w:rsidTr="00394F4A">
              <w:tc>
                <w:tcPr>
                  <w:tcW w:w="246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Công nghiệp</w:t>
                  </w:r>
                </w:p>
              </w:tc>
              <w:tc>
                <w:tcPr>
                  <w:tcW w:w="1503" w:type="dxa"/>
                  <w:shd w:val="clear" w:color="auto" w:fill="auto"/>
                  <w:vAlign w:val="center"/>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44,0</w:t>
                  </w:r>
                </w:p>
              </w:tc>
              <w:tc>
                <w:tcPr>
                  <w:tcW w:w="1604" w:type="dxa"/>
                  <w:shd w:val="clear" w:color="auto" w:fill="auto"/>
                  <w:vAlign w:val="center"/>
                </w:tcPr>
                <w:p w:rsidR="00D4404C" w:rsidRPr="00394F4A" w:rsidRDefault="00D4404C" w:rsidP="00394F4A">
                  <w:pPr>
                    <w:spacing w:line="276" w:lineRule="auto"/>
                    <w:jc w:val="both"/>
                    <w:rPr>
                      <w:rFonts w:ascii="Times New Roman" w:hAnsi="Times New Roman"/>
                      <w:i/>
                      <w:iCs/>
                      <w:szCs w:val="28"/>
                      <w:lang w:val="pt-BR"/>
                    </w:rPr>
                  </w:pPr>
                  <w:r w:rsidRPr="00394F4A">
                    <w:rPr>
                      <w:rFonts w:ascii="Times New Roman" w:hAnsi="Times New Roman"/>
                      <w:szCs w:val="28"/>
                      <w:lang w:val="pt-BR"/>
                    </w:rPr>
                    <w:t>37,6</w:t>
                  </w:r>
                </w:p>
              </w:tc>
              <w:tc>
                <w:tcPr>
                  <w:tcW w:w="1368" w:type="dxa"/>
                  <w:shd w:val="clear" w:color="auto" w:fill="auto"/>
                  <w:vAlign w:val="center"/>
                </w:tcPr>
                <w:p w:rsidR="00D4404C" w:rsidRPr="00394F4A" w:rsidRDefault="00D4404C" w:rsidP="00394F4A">
                  <w:pPr>
                    <w:spacing w:line="276" w:lineRule="auto"/>
                    <w:jc w:val="both"/>
                    <w:rPr>
                      <w:rFonts w:ascii="Times New Roman" w:hAnsi="Times New Roman"/>
                      <w:i/>
                      <w:iCs/>
                      <w:szCs w:val="28"/>
                      <w:lang w:val="pt-BR"/>
                    </w:rPr>
                  </w:pPr>
                  <w:r w:rsidRPr="00394F4A">
                    <w:rPr>
                      <w:rFonts w:ascii="Times New Roman" w:hAnsi="Times New Roman"/>
                      <w:szCs w:val="28"/>
                      <w:lang w:val="pt-BR"/>
                    </w:rPr>
                    <w:t>59,3</w:t>
                  </w:r>
                </w:p>
              </w:tc>
            </w:tr>
            <w:tr w:rsidR="00D4404C" w:rsidRPr="00394F4A" w:rsidTr="00394F4A">
              <w:tc>
                <w:tcPr>
                  <w:tcW w:w="246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Dịch vụ</w:t>
                  </w:r>
                </w:p>
              </w:tc>
              <w:tc>
                <w:tcPr>
                  <w:tcW w:w="1503" w:type="dxa"/>
                  <w:shd w:val="clear" w:color="auto" w:fill="auto"/>
                  <w:vAlign w:val="center"/>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45,6</w:t>
                  </w:r>
                </w:p>
              </w:tc>
              <w:tc>
                <w:tcPr>
                  <w:tcW w:w="1604" w:type="dxa"/>
                  <w:shd w:val="clear" w:color="auto" w:fill="auto"/>
                  <w:vAlign w:val="center"/>
                </w:tcPr>
                <w:p w:rsidR="00D4404C" w:rsidRPr="00394F4A" w:rsidRDefault="00D4404C" w:rsidP="00394F4A">
                  <w:pPr>
                    <w:spacing w:line="276" w:lineRule="auto"/>
                    <w:jc w:val="both"/>
                    <w:rPr>
                      <w:rFonts w:ascii="Times New Roman" w:hAnsi="Times New Roman"/>
                      <w:i/>
                      <w:iCs/>
                      <w:szCs w:val="28"/>
                      <w:lang w:val="pt-BR"/>
                    </w:rPr>
                  </w:pPr>
                  <w:r w:rsidRPr="00394F4A">
                    <w:rPr>
                      <w:rFonts w:ascii="Times New Roman" w:hAnsi="Times New Roman"/>
                      <w:szCs w:val="28"/>
                      <w:lang w:val="pt-BR"/>
                    </w:rPr>
                    <w:t>39,8</w:t>
                  </w:r>
                </w:p>
              </w:tc>
              <w:tc>
                <w:tcPr>
                  <w:tcW w:w="1368" w:type="dxa"/>
                  <w:shd w:val="clear" w:color="auto" w:fill="auto"/>
                  <w:vAlign w:val="center"/>
                </w:tcPr>
                <w:p w:rsidR="00D4404C" w:rsidRPr="00394F4A" w:rsidRDefault="00D4404C" w:rsidP="00394F4A">
                  <w:pPr>
                    <w:spacing w:line="276" w:lineRule="auto"/>
                    <w:jc w:val="both"/>
                    <w:rPr>
                      <w:rFonts w:ascii="Times New Roman" w:hAnsi="Times New Roman"/>
                      <w:i/>
                      <w:iCs/>
                      <w:szCs w:val="28"/>
                      <w:lang w:val="pt-BR"/>
                    </w:rPr>
                  </w:pPr>
                  <w:r w:rsidRPr="00394F4A">
                    <w:rPr>
                      <w:rFonts w:ascii="Times New Roman" w:hAnsi="Times New Roman"/>
                      <w:szCs w:val="28"/>
                      <w:lang w:val="pt-BR"/>
                    </w:rPr>
                    <w:t>33,3</w:t>
                  </w:r>
                </w:p>
              </w:tc>
            </w:tr>
            <w:tr w:rsidR="00D4404C" w:rsidRPr="00394F4A" w:rsidTr="00394F4A">
              <w:tc>
                <w:tcPr>
                  <w:tcW w:w="2460" w:type="dxa"/>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Tổng GDP</w:t>
                  </w:r>
                </w:p>
              </w:tc>
              <w:tc>
                <w:tcPr>
                  <w:tcW w:w="1503" w:type="dxa"/>
                  <w:shd w:val="clear" w:color="auto" w:fill="auto"/>
                  <w:vAlign w:val="center"/>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b/>
                      <w:bCs/>
                      <w:szCs w:val="28"/>
                      <w:lang w:val="pt-BR"/>
                    </w:rPr>
                    <w:t>100</w:t>
                  </w:r>
                </w:p>
              </w:tc>
              <w:tc>
                <w:tcPr>
                  <w:tcW w:w="1604" w:type="dxa"/>
                  <w:shd w:val="clear" w:color="auto" w:fill="auto"/>
                  <w:vAlign w:val="center"/>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b/>
                      <w:bCs/>
                      <w:szCs w:val="28"/>
                      <w:lang w:val="pt-BR"/>
                    </w:rPr>
                    <w:t>100</w:t>
                  </w:r>
                </w:p>
              </w:tc>
              <w:tc>
                <w:tcPr>
                  <w:tcW w:w="1368" w:type="dxa"/>
                  <w:shd w:val="clear" w:color="auto" w:fill="auto"/>
                  <w:vAlign w:val="center"/>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b/>
                      <w:bCs/>
                      <w:szCs w:val="28"/>
                      <w:lang w:val="pt-BR"/>
                    </w:rPr>
                    <w:t>100</w:t>
                  </w:r>
                </w:p>
              </w:tc>
            </w:tr>
          </w:tbl>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Bảng so sánh quy mô và bán kính biểu đồ</w:t>
            </w:r>
          </w:p>
          <w:tbl>
            <w:tblPr>
              <w:tblW w:w="7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01"/>
              <w:gridCol w:w="1964"/>
              <w:gridCol w:w="1932"/>
            </w:tblGrid>
            <w:tr w:rsidR="00D4404C" w:rsidRPr="00394F4A" w:rsidTr="00394F4A">
              <w:tc>
                <w:tcPr>
                  <w:tcW w:w="3301" w:type="dxa"/>
                  <w:shd w:val="clear" w:color="auto" w:fill="auto"/>
                  <w:vAlign w:val="center"/>
                </w:tcPr>
                <w:p w:rsidR="00D4404C" w:rsidRPr="00394F4A" w:rsidRDefault="00D4404C" w:rsidP="00394F4A">
                  <w:pPr>
                    <w:framePr w:hSpace="180" w:wrap="around" w:vAnchor="text" w:hAnchor="text" w:x="216" w:y="1"/>
                    <w:spacing w:line="276" w:lineRule="auto"/>
                    <w:suppressOverlap/>
                    <w:jc w:val="both"/>
                    <w:rPr>
                      <w:rFonts w:ascii="Times New Roman" w:hAnsi="Times New Roman"/>
                      <w:b/>
                      <w:szCs w:val="28"/>
                      <w:lang w:val="pt-BR"/>
                    </w:rPr>
                  </w:pPr>
                  <w:r w:rsidRPr="00394F4A">
                    <w:rPr>
                      <w:rFonts w:ascii="Times New Roman" w:hAnsi="Times New Roman"/>
                      <w:b/>
                      <w:szCs w:val="28"/>
                      <w:lang w:val="pt-BR"/>
                    </w:rPr>
                    <w:t>Vùng kinh tế</w:t>
                  </w:r>
                </w:p>
                <w:p w:rsidR="00D4404C" w:rsidRPr="00394F4A" w:rsidRDefault="00D4404C" w:rsidP="00394F4A">
                  <w:pPr>
                    <w:framePr w:hSpace="180" w:wrap="around" w:vAnchor="text" w:hAnchor="text" w:x="216" w:y="1"/>
                    <w:spacing w:line="276" w:lineRule="auto"/>
                    <w:suppressOverlap/>
                    <w:jc w:val="both"/>
                    <w:rPr>
                      <w:rFonts w:ascii="Times New Roman" w:hAnsi="Times New Roman"/>
                      <w:szCs w:val="28"/>
                      <w:lang w:val="pt-BR"/>
                    </w:rPr>
                  </w:pPr>
                  <w:r w:rsidRPr="00394F4A">
                    <w:rPr>
                      <w:rFonts w:ascii="Times New Roman" w:hAnsi="Times New Roman"/>
                      <w:b/>
                      <w:szCs w:val="28"/>
                      <w:lang w:val="pt-BR"/>
                    </w:rPr>
                    <w:t>trọng điểm</w:t>
                  </w:r>
                </w:p>
              </w:tc>
              <w:tc>
                <w:tcPr>
                  <w:tcW w:w="1964" w:type="dxa"/>
                  <w:shd w:val="clear" w:color="auto" w:fill="auto"/>
                  <w:vAlign w:val="center"/>
                </w:tcPr>
                <w:p w:rsidR="00D4404C" w:rsidRPr="00394F4A" w:rsidRDefault="00D4404C" w:rsidP="00394F4A">
                  <w:pPr>
                    <w:framePr w:hSpace="180" w:wrap="around" w:vAnchor="text" w:hAnchor="text" w:x="216" w:y="1"/>
                    <w:spacing w:line="276" w:lineRule="auto"/>
                    <w:suppressOverlap/>
                    <w:jc w:val="both"/>
                    <w:rPr>
                      <w:rFonts w:ascii="Times New Roman" w:hAnsi="Times New Roman"/>
                      <w:szCs w:val="28"/>
                      <w:lang w:val="pt-BR"/>
                    </w:rPr>
                  </w:pPr>
                  <w:r w:rsidRPr="00394F4A">
                    <w:rPr>
                      <w:rFonts w:ascii="Times New Roman" w:hAnsi="Times New Roman"/>
                      <w:szCs w:val="28"/>
                      <w:lang w:val="pt-BR"/>
                    </w:rPr>
                    <w:t>Quy mô,tổng GDP (lần)</w:t>
                  </w:r>
                </w:p>
              </w:tc>
              <w:tc>
                <w:tcPr>
                  <w:tcW w:w="1932" w:type="dxa"/>
                  <w:shd w:val="clear" w:color="auto" w:fill="auto"/>
                  <w:vAlign w:val="center"/>
                </w:tcPr>
                <w:p w:rsidR="00D4404C" w:rsidRPr="00394F4A" w:rsidRDefault="00D4404C" w:rsidP="00394F4A">
                  <w:pPr>
                    <w:framePr w:hSpace="180" w:wrap="around" w:vAnchor="text" w:hAnchor="text" w:x="216" w:y="1"/>
                    <w:spacing w:line="276" w:lineRule="auto"/>
                    <w:suppressOverlap/>
                    <w:jc w:val="both"/>
                    <w:rPr>
                      <w:rFonts w:ascii="Times New Roman" w:hAnsi="Times New Roman"/>
                      <w:szCs w:val="28"/>
                      <w:lang w:val="pt-BR"/>
                    </w:rPr>
                  </w:pPr>
                  <w:r w:rsidRPr="00394F4A">
                    <w:rPr>
                      <w:rFonts w:ascii="Times New Roman" w:hAnsi="Times New Roman"/>
                      <w:szCs w:val="28"/>
                      <w:lang w:val="pt-BR"/>
                    </w:rPr>
                    <w:t>Bán kính biểu đồ (cm)</w:t>
                  </w:r>
                </w:p>
              </w:tc>
            </w:tr>
            <w:tr w:rsidR="00D4404C" w:rsidRPr="00394F4A" w:rsidTr="00394F4A">
              <w:tc>
                <w:tcPr>
                  <w:tcW w:w="3301" w:type="dxa"/>
                  <w:shd w:val="clear" w:color="auto" w:fill="auto"/>
                </w:tcPr>
                <w:p w:rsidR="00D4404C" w:rsidRPr="00394F4A" w:rsidRDefault="00D4404C" w:rsidP="00394F4A">
                  <w:pPr>
                    <w:framePr w:hSpace="180" w:wrap="around" w:vAnchor="text" w:hAnchor="text" w:x="216" w:y="1"/>
                    <w:spacing w:line="276" w:lineRule="auto"/>
                    <w:suppressOverlap/>
                    <w:jc w:val="both"/>
                    <w:rPr>
                      <w:rFonts w:ascii="Times New Roman" w:hAnsi="Times New Roman"/>
                      <w:bCs/>
                      <w:szCs w:val="28"/>
                      <w:lang w:val="pt-BR"/>
                    </w:rPr>
                  </w:pPr>
                  <w:r w:rsidRPr="00394F4A">
                    <w:rPr>
                      <w:rFonts w:ascii="Times New Roman" w:hAnsi="Times New Roman"/>
                      <w:bCs/>
                      <w:szCs w:val="28"/>
                      <w:lang w:val="pt-BR"/>
                    </w:rPr>
                    <w:t>Vùng KTTĐ miền Trung</w:t>
                  </w:r>
                </w:p>
              </w:tc>
              <w:tc>
                <w:tcPr>
                  <w:tcW w:w="1964" w:type="dxa"/>
                  <w:shd w:val="clear" w:color="auto" w:fill="auto"/>
                  <w:vAlign w:val="center"/>
                </w:tcPr>
                <w:p w:rsidR="00D4404C" w:rsidRPr="00394F4A" w:rsidRDefault="00D4404C" w:rsidP="00394F4A">
                  <w:pPr>
                    <w:framePr w:hSpace="180" w:wrap="around" w:vAnchor="text" w:hAnchor="text" w:x="216" w:y="1"/>
                    <w:spacing w:line="276" w:lineRule="auto"/>
                    <w:suppressOverlap/>
                    <w:jc w:val="both"/>
                    <w:rPr>
                      <w:rFonts w:ascii="Times New Roman" w:hAnsi="Times New Roman"/>
                      <w:bCs/>
                      <w:szCs w:val="28"/>
                      <w:lang w:val="pt-BR"/>
                    </w:rPr>
                  </w:pPr>
                  <w:r w:rsidRPr="00394F4A">
                    <w:rPr>
                      <w:rFonts w:ascii="Times New Roman" w:hAnsi="Times New Roman"/>
                      <w:bCs/>
                      <w:szCs w:val="28"/>
                      <w:lang w:val="pt-BR"/>
                    </w:rPr>
                    <w:t>1</w:t>
                  </w:r>
                </w:p>
              </w:tc>
              <w:tc>
                <w:tcPr>
                  <w:tcW w:w="1932" w:type="dxa"/>
                  <w:shd w:val="clear" w:color="auto" w:fill="auto"/>
                  <w:vAlign w:val="center"/>
                </w:tcPr>
                <w:p w:rsidR="00D4404C" w:rsidRPr="00394F4A" w:rsidRDefault="00D4404C" w:rsidP="00394F4A">
                  <w:pPr>
                    <w:framePr w:hSpace="180" w:wrap="around" w:vAnchor="text" w:hAnchor="text" w:x="216" w:y="1"/>
                    <w:spacing w:line="276" w:lineRule="auto"/>
                    <w:suppressOverlap/>
                    <w:jc w:val="both"/>
                    <w:rPr>
                      <w:rFonts w:ascii="Times New Roman" w:hAnsi="Times New Roman"/>
                      <w:bCs/>
                      <w:szCs w:val="28"/>
                      <w:lang w:val="pt-BR"/>
                    </w:rPr>
                  </w:pPr>
                  <w:r w:rsidRPr="00394F4A">
                    <w:rPr>
                      <w:rFonts w:ascii="Times New Roman" w:hAnsi="Times New Roman"/>
                      <w:bCs/>
                      <w:szCs w:val="28"/>
                      <w:lang w:val="pt-BR"/>
                    </w:rPr>
                    <w:t>1</w:t>
                  </w:r>
                </w:p>
              </w:tc>
            </w:tr>
            <w:tr w:rsidR="00D4404C" w:rsidRPr="00394F4A" w:rsidTr="00394F4A">
              <w:tc>
                <w:tcPr>
                  <w:tcW w:w="3301" w:type="dxa"/>
                  <w:shd w:val="clear" w:color="auto" w:fill="auto"/>
                </w:tcPr>
                <w:p w:rsidR="00D4404C" w:rsidRPr="00394F4A" w:rsidRDefault="00D4404C" w:rsidP="00394F4A">
                  <w:pPr>
                    <w:framePr w:hSpace="180" w:wrap="around" w:vAnchor="text" w:hAnchor="text" w:x="216" w:y="1"/>
                    <w:spacing w:line="276" w:lineRule="auto"/>
                    <w:suppressOverlap/>
                    <w:jc w:val="both"/>
                    <w:rPr>
                      <w:rFonts w:ascii="Times New Roman" w:hAnsi="Times New Roman"/>
                      <w:szCs w:val="28"/>
                      <w:lang w:val="pt-BR"/>
                    </w:rPr>
                  </w:pPr>
                  <w:r w:rsidRPr="00394F4A">
                    <w:rPr>
                      <w:rFonts w:ascii="Times New Roman" w:hAnsi="Times New Roman"/>
                      <w:bCs/>
                      <w:szCs w:val="28"/>
                      <w:lang w:val="pt-BR"/>
                    </w:rPr>
                    <w:t>Vùng KTTĐ Bắc Bộ</w:t>
                  </w:r>
                </w:p>
              </w:tc>
              <w:tc>
                <w:tcPr>
                  <w:tcW w:w="1964" w:type="dxa"/>
                  <w:shd w:val="clear" w:color="auto" w:fill="auto"/>
                  <w:vAlign w:val="center"/>
                </w:tcPr>
                <w:p w:rsidR="00D4404C" w:rsidRPr="00394F4A" w:rsidRDefault="00D4404C" w:rsidP="00394F4A">
                  <w:pPr>
                    <w:framePr w:hSpace="180" w:wrap="around" w:vAnchor="text" w:hAnchor="text" w:x="216" w:y="1"/>
                    <w:spacing w:line="276" w:lineRule="auto"/>
                    <w:suppressOverlap/>
                    <w:jc w:val="both"/>
                    <w:rPr>
                      <w:rFonts w:ascii="Times New Roman" w:hAnsi="Times New Roman"/>
                      <w:szCs w:val="28"/>
                      <w:lang w:val="pt-BR"/>
                    </w:rPr>
                  </w:pPr>
                  <w:r w:rsidRPr="00394F4A">
                    <w:rPr>
                      <w:rFonts w:ascii="Times New Roman" w:hAnsi="Times New Roman"/>
                      <w:bCs/>
                      <w:szCs w:val="28"/>
                      <w:lang w:val="pt-BR"/>
                    </w:rPr>
                    <w:t>3,75</w:t>
                  </w:r>
                </w:p>
              </w:tc>
              <w:tc>
                <w:tcPr>
                  <w:tcW w:w="1932" w:type="dxa"/>
                  <w:shd w:val="clear" w:color="auto" w:fill="auto"/>
                  <w:vAlign w:val="center"/>
                </w:tcPr>
                <w:p w:rsidR="00D4404C" w:rsidRPr="00394F4A" w:rsidRDefault="00D4404C" w:rsidP="00394F4A">
                  <w:pPr>
                    <w:framePr w:hSpace="180" w:wrap="around" w:vAnchor="text" w:hAnchor="text" w:x="216" w:y="1"/>
                    <w:spacing w:line="276" w:lineRule="auto"/>
                    <w:suppressOverlap/>
                    <w:jc w:val="both"/>
                    <w:rPr>
                      <w:rFonts w:ascii="Times New Roman" w:hAnsi="Times New Roman"/>
                      <w:szCs w:val="28"/>
                      <w:lang w:val="pt-BR"/>
                    </w:rPr>
                  </w:pPr>
                  <w:r w:rsidRPr="00394F4A">
                    <w:rPr>
                      <w:rFonts w:ascii="Times New Roman" w:hAnsi="Times New Roman"/>
                      <w:szCs w:val="28"/>
                      <w:lang w:val="pt-BR"/>
                    </w:rPr>
                    <w:t>1,9</w:t>
                  </w:r>
                </w:p>
              </w:tc>
            </w:tr>
            <w:tr w:rsidR="00D4404C" w:rsidRPr="00394F4A" w:rsidTr="00394F4A">
              <w:tc>
                <w:tcPr>
                  <w:tcW w:w="3301" w:type="dxa"/>
                  <w:shd w:val="clear" w:color="auto" w:fill="auto"/>
                </w:tcPr>
                <w:p w:rsidR="00D4404C" w:rsidRPr="00394F4A" w:rsidRDefault="00D4404C" w:rsidP="00394F4A">
                  <w:pPr>
                    <w:framePr w:hSpace="180" w:wrap="around" w:vAnchor="text" w:hAnchor="text" w:x="216" w:y="1"/>
                    <w:spacing w:line="276" w:lineRule="auto"/>
                    <w:suppressOverlap/>
                    <w:jc w:val="both"/>
                    <w:rPr>
                      <w:rFonts w:ascii="Times New Roman" w:hAnsi="Times New Roman"/>
                      <w:szCs w:val="28"/>
                      <w:lang w:val="pt-BR"/>
                    </w:rPr>
                  </w:pPr>
                  <w:r w:rsidRPr="00394F4A">
                    <w:rPr>
                      <w:rFonts w:ascii="Times New Roman" w:hAnsi="Times New Roman"/>
                      <w:bCs/>
                      <w:szCs w:val="28"/>
                      <w:lang w:val="pt-BR"/>
                    </w:rPr>
                    <w:t>Vùng KTTĐ phía Nam</w:t>
                  </w:r>
                </w:p>
              </w:tc>
              <w:tc>
                <w:tcPr>
                  <w:tcW w:w="1964" w:type="dxa"/>
                  <w:shd w:val="clear" w:color="auto" w:fill="auto"/>
                  <w:vAlign w:val="center"/>
                </w:tcPr>
                <w:p w:rsidR="00D4404C" w:rsidRPr="00394F4A" w:rsidRDefault="00D4404C" w:rsidP="00394F4A">
                  <w:pPr>
                    <w:framePr w:hSpace="180" w:wrap="around" w:vAnchor="text" w:hAnchor="text" w:x="216" w:y="1"/>
                    <w:spacing w:line="276" w:lineRule="auto"/>
                    <w:suppressOverlap/>
                    <w:jc w:val="both"/>
                    <w:rPr>
                      <w:rFonts w:ascii="Times New Roman" w:hAnsi="Times New Roman"/>
                      <w:szCs w:val="28"/>
                      <w:lang w:val="pt-BR"/>
                    </w:rPr>
                  </w:pPr>
                  <w:r w:rsidRPr="00394F4A">
                    <w:rPr>
                      <w:rFonts w:ascii="Times New Roman" w:hAnsi="Times New Roman"/>
                      <w:bCs/>
                      <w:szCs w:val="28"/>
                      <w:lang w:val="pt-BR"/>
                    </w:rPr>
                    <w:t>7,82</w:t>
                  </w:r>
                </w:p>
              </w:tc>
              <w:tc>
                <w:tcPr>
                  <w:tcW w:w="1932" w:type="dxa"/>
                  <w:shd w:val="clear" w:color="auto" w:fill="auto"/>
                  <w:vAlign w:val="center"/>
                </w:tcPr>
                <w:p w:rsidR="00D4404C" w:rsidRPr="00394F4A" w:rsidRDefault="00D4404C" w:rsidP="00394F4A">
                  <w:pPr>
                    <w:framePr w:hSpace="180" w:wrap="around" w:vAnchor="text" w:hAnchor="text" w:x="216" w:y="1"/>
                    <w:spacing w:line="276" w:lineRule="auto"/>
                    <w:suppressOverlap/>
                    <w:jc w:val="both"/>
                    <w:rPr>
                      <w:rFonts w:ascii="Times New Roman" w:hAnsi="Times New Roman"/>
                      <w:szCs w:val="28"/>
                      <w:lang w:val="pt-BR"/>
                    </w:rPr>
                  </w:pPr>
                  <w:r w:rsidRPr="00394F4A">
                    <w:rPr>
                      <w:rFonts w:ascii="Times New Roman" w:hAnsi="Times New Roman"/>
                      <w:szCs w:val="28"/>
                      <w:lang w:val="pt-BR"/>
                    </w:rPr>
                    <w:t>2,8</w:t>
                  </w:r>
                </w:p>
              </w:tc>
            </w:tr>
          </w:tbl>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b/>
                <w:szCs w:val="28"/>
                <w:lang w:val="pt-BR"/>
              </w:rPr>
              <w:t xml:space="preserve">* Vẽ biểu đồ </w:t>
            </w:r>
            <w:r w:rsidRPr="00394F4A">
              <w:rPr>
                <w:rFonts w:ascii="Times New Roman" w:hAnsi="Times New Roman"/>
                <w:szCs w:val="28"/>
                <w:lang w:val="pt-BR"/>
              </w:rPr>
              <w:t xml:space="preserve">(vẽ 3 biểu đồ tròn) </w:t>
            </w:r>
            <w:r w:rsidRPr="00394F4A">
              <w:rPr>
                <w:rFonts w:ascii="Times New Roman" w:hAnsi="Times New Roman"/>
                <w:szCs w:val="28"/>
                <w:u w:val="single"/>
                <w:lang w:val="pt-BR"/>
              </w:rPr>
              <w:t>Yêu cầu:</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Vẽ đẹp, bán kính như trên, tỷ lệ phần trăm tương đối chính xác. Đủ tên biểu đồ, chú thích.</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Mỗi lỗi sai về biểu đồ trừ 0,25 điểm.</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Vẽ biểu đồ dạng khác không cho điểm.</w:t>
            </w:r>
          </w:p>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 xml:space="preserve">b) Nhận xét: </w:t>
            </w:r>
            <w:r w:rsidRPr="00394F4A">
              <w:rPr>
                <w:rFonts w:ascii="Times New Roman" w:hAnsi="Times New Roman"/>
                <w:szCs w:val="28"/>
                <w:lang w:val="pt-BR"/>
              </w:rPr>
              <w:t>Năm 2007, GDP v</w:t>
            </w:r>
            <w:r w:rsidRPr="00394F4A">
              <w:rPr>
                <w:rFonts w:ascii="Times New Roman" w:hAnsi="Times New Roman"/>
                <w:bCs/>
                <w:szCs w:val="28"/>
                <w:lang w:val="pt-BR"/>
              </w:rPr>
              <w:t>ùng KTTĐ phía Nam có:</w:t>
            </w:r>
          </w:p>
          <w:p w:rsidR="00D4404C" w:rsidRPr="00394F4A" w:rsidRDefault="00D4404C" w:rsidP="00394F4A">
            <w:pPr>
              <w:spacing w:line="276" w:lineRule="auto"/>
              <w:jc w:val="both"/>
              <w:rPr>
                <w:rFonts w:ascii="Times New Roman" w:hAnsi="Times New Roman"/>
                <w:bCs/>
                <w:szCs w:val="28"/>
              </w:rPr>
            </w:pPr>
            <w:r w:rsidRPr="00394F4A">
              <w:rPr>
                <w:rFonts w:ascii="Times New Roman" w:hAnsi="Times New Roman"/>
                <w:szCs w:val="28"/>
              </w:rPr>
              <w:t xml:space="preserve">- Quy mô: </w:t>
            </w:r>
            <w:r w:rsidRPr="00394F4A">
              <w:rPr>
                <w:rFonts w:ascii="Times New Roman" w:hAnsi="Times New Roman"/>
                <w:bCs/>
                <w:szCs w:val="28"/>
              </w:rPr>
              <w:t>497843</w:t>
            </w:r>
            <w:r w:rsidRPr="00394F4A">
              <w:rPr>
                <w:rFonts w:ascii="Times New Roman" w:hAnsi="Times New Roman"/>
                <w:szCs w:val="28"/>
              </w:rPr>
              <w:t xml:space="preserve"> tỉ đồng, gấp 2.1 lần vùng </w:t>
            </w:r>
            <w:r w:rsidRPr="00394F4A">
              <w:rPr>
                <w:rFonts w:ascii="Times New Roman" w:hAnsi="Times New Roman"/>
                <w:bCs/>
                <w:szCs w:val="28"/>
              </w:rPr>
              <w:t xml:space="preserve">KTTĐ Bắc Bộ, gấp 7,8 </w:t>
            </w:r>
            <w:r w:rsidRPr="00394F4A">
              <w:rPr>
                <w:rFonts w:ascii="Times New Roman" w:hAnsi="Times New Roman"/>
                <w:szCs w:val="28"/>
              </w:rPr>
              <w:t xml:space="preserve">lần vùng </w:t>
            </w:r>
            <w:r w:rsidRPr="00394F4A">
              <w:rPr>
                <w:rFonts w:ascii="Times New Roman" w:hAnsi="Times New Roman"/>
                <w:bCs/>
                <w:szCs w:val="28"/>
              </w:rPr>
              <w:t>KTTĐ miền Trung.</w:t>
            </w:r>
          </w:p>
          <w:p w:rsidR="00D4404C" w:rsidRPr="00394F4A" w:rsidRDefault="00D4404C" w:rsidP="00394F4A">
            <w:pPr>
              <w:spacing w:line="276" w:lineRule="auto"/>
              <w:jc w:val="both"/>
              <w:rPr>
                <w:rFonts w:ascii="Times New Roman" w:hAnsi="Times New Roman"/>
                <w:bCs/>
                <w:szCs w:val="28"/>
              </w:rPr>
            </w:pPr>
            <w:r w:rsidRPr="00394F4A">
              <w:rPr>
                <w:rFonts w:ascii="Times New Roman" w:hAnsi="Times New Roman"/>
                <w:bCs/>
                <w:szCs w:val="28"/>
              </w:rPr>
              <w:t>- Cơ cấu:</w:t>
            </w:r>
            <w:r w:rsidRPr="00394F4A">
              <w:rPr>
                <w:rFonts w:ascii="Times New Roman" w:hAnsi="Times New Roman"/>
                <w:szCs w:val="28"/>
              </w:rPr>
              <w:t xml:space="preserve"> NN thấp nhất (7,4 %), CN-XD cao nhất (59.3 %), còn dịch vụ (33.3 %) …</w:t>
            </w:r>
          </w:p>
        </w:tc>
        <w:tc>
          <w:tcPr>
            <w:tcW w:w="81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lastRenderedPageBreak/>
              <w:t>1,0</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7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szCs w:val="28"/>
              </w:rPr>
              <w:t xml:space="preserve">  </w:t>
            </w:r>
            <w:r w:rsidRPr="00394F4A">
              <w:rPr>
                <w:rFonts w:ascii="Times New Roman" w:hAnsi="Times New Roman"/>
                <w:b/>
                <w:szCs w:val="28"/>
              </w:rPr>
              <w:t>0,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tc>
      </w:tr>
    </w:tbl>
    <w:p w:rsidR="00EA6F77" w:rsidRPr="00237F68" w:rsidRDefault="00EA6F77" w:rsidP="00237F68">
      <w:pPr>
        <w:spacing w:line="276" w:lineRule="auto"/>
        <w:jc w:val="both"/>
        <w:rPr>
          <w:rFonts w:ascii="Times New Roman" w:hAnsi="Times New Roman"/>
          <w:b/>
          <w:szCs w:val="28"/>
          <w:u w:val="single"/>
        </w:rPr>
      </w:pPr>
    </w:p>
    <w:p w:rsidR="00EA6F77" w:rsidRPr="00237F68" w:rsidRDefault="00EA6F77" w:rsidP="00237F68">
      <w:pPr>
        <w:spacing w:line="276" w:lineRule="auto"/>
        <w:jc w:val="both"/>
        <w:rPr>
          <w:rFonts w:ascii="Times New Roman" w:hAnsi="Times New Roman"/>
          <w:b/>
          <w:szCs w:val="28"/>
          <w:u w:val="single"/>
        </w:rPr>
      </w:pPr>
    </w:p>
    <w:p w:rsidR="00EA6F77" w:rsidRDefault="00EA6F77" w:rsidP="00237F68">
      <w:pPr>
        <w:spacing w:line="276" w:lineRule="auto"/>
        <w:jc w:val="both"/>
        <w:rPr>
          <w:rFonts w:ascii="Times New Roman" w:hAnsi="Times New Roman"/>
          <w:b/>
          <w:szCs w:val="28"/>
          <w:u w:val="single"/>
        </w:rPr>
      </w:pPr>
    </w:p>
    <w:p w:rsidR="00655C12" w:rsidRDefault="00655C12" w:rsidP="00237F68">
      <w:pPr>
        <w:spacing w:line="276" w:lineRule="auto"/>
        <w:jc w:val="both"/>
        <w:rPr>
          <w:rFonts w:ascii="Times New Roman" w:hAnsi="Times New Roman"/>
          <w:b/>
          <w:szCs w:val="28"/>
          <w:u w:val="single"/>
        </w:rPr>
      </w:pPr>
    </w:p>
    <w:p w:rsidR="00655C12" w:rsidRDefault="00655C12" w:rsidP="00237F68">
      <w:pPr>
        <w:spacing w:line="276" w:lineRule="auto"/>
        <w:jc w:val="both"/>
        <w:rPr>
          <w:rFonts w:ascii="Times New Roman" w:hAnsi="Times New Roman"/>
          <w:b/>
          <w:szCs w:val="28"/>
          <w:u w:val="single"/>
        </w:rPr>
      </w:pPr>
    </w:p>
    <w:p w:rsidR="00655C12" w:rsidRDefault="00655C12" w:rsidP="00237F68">
      <w:pPr>
        <w:spacing w:line="276" w:lineRule="auto"/>
        <w:jc w:val="both"/>
        <w:rPr>
          <w:rFonts w:ascii="Times New Roman" w:hAnsi="Times New Roman"/>
          <w:b/>
          <w:szCs w:val="28"/>
          <w:u w:val="single"/>
        </w:rPr>
      </w:pPr>
    </w:p>
    <w:p w:rsidR="00655C12" w:rsidRDefault="00655C12" w:rsidP="00237F68">
      <w:pPr>
        <w:spacing w:line="276" w:lineRule="auto"/>
        <w:jc w:val="both"/>
        <w:rPr>
          <w:rFonts w:ascii="Times New Roman" w:hAnsi="Times New Roman"/>
          <w:b/>
          <w:szCs w:val="28"/>
          <w:u w:val="single"/>
        </w:rPr>
      </w:pPr>
    </w:p>
    <w:p w:rsidR="00655C12" w:rsidRDefault="00655C12" w:rsidP="00237F68">
      <w:pPr>
        <w:spacing w:line="276" w:lineRule="auto"/>
        <w:jc w:val="both"/>
        <w:rPr>
          <w:rFonts w:ascii="Times New Roman" w:hAnsi="Times New Roman"/>
          <w:b/>
          <w:szCs w:val="28"/>
          <w:u w:val="single"/>
        </w:rPr>
      </w:pPr>
    </w:p>
    <w:p w:rsidR="00655C12" w:rsidRDefault="00655C12" w:rsidP="00237F68">
      <w:pPr>
        <w:spacing w:line="276" w:lineRule="auto"/>
        <w:jc w:val="both"/>
        <w:rPr>
          <w:rFonts w:ascii="Times New Roman" w:hAnsi="Times New Roman"/>
          <w:b/>
          <w:szCs w:val="28"/>
          <w:u w:val="single"/>
        </w:rPr>
      </w:pPr>
    </w:p>
    <w:p w:rsidR="00655C12" w:rsidRDefault="00655C12" w:rsidP="00237F68">
      <w:pPr>
        <w:spacing w:line="276" w:lineRule="auto"/>
        <w:jc w:val="both"/>
        <w:rPr>
          <w:rFonts w:ascii="Times New Roman" w:hAnsi="Times New Roman"/>
          <w:b/>
          <w:szCs w:val="28"/>
          <w:u w:val="single"/>
        </w:rPr>
      </w:pPr>
    </w:p>
    <w:p w:rsidR="00655C12" w:rsidRDefault="00655C12" w:rsidP="00237F68">
      <w:pPr>
        <w:spacing w:line="276" w:lineRule="auto"/>
        <w:jc w:val="both"/>
        <w:rPr>
          <w:rFonts w:ascii="Times New Roman" w:hAnsi="Times New Roman"/>
          <w:b/>
          <w:szCs w:val="28"/>
          <w:u w:val="single"/>
        </w:rPr>
      </w:pPr>
    </w:p>
    <w:p w:rsidR="00655C12" w:rsidRDefault="00655C12" w:rsidP="00237F68">
      <w:pPr>
        <w:spacing w:line="276" w:lineRule="auto"/>
        <w:jc w:val="both"/>
        <w:rPr>
          <w:rFonts w:ascii="Times New Roman" w:hAnsi="Times New Roman"/>
          <w:b/>
          <w:szCs w:val="28"/>
          <w:u w:val="single"/>
        </w:rPr>
      </w:pPr>
    </w:p>
    <w:p w:rsidR="00655C12" w:rsidRDefault="00655C12" w:rsidP="00237F68">
      <w:pPr>
        <w:spacing w:line="276" w:lineRule="auto"/>
        <w:jc w:val="both"/>
        <w:rPr>
          <w:rFonts w:ascii="Times New Roman" w:hAnsi="Times New Roman"/>
          <w:b/>
          <w:szCs w:val="28"/>
          <w:u w:val="single"/>
        </w:rPr>
      </w:pPr>
    </w:p>
    <w:p w:rsidR="00655C12" w:rsidRPr="00237F68" w:rsidRDefault="00655C12" w:rsidP="00655C12">
      <w:pPr>
        <w:spacing w:line="276" w:lineRule="auto"/>
        <w:jc w:val="center"/>
        <w:rPr>
          <w:rFonts w:ascii="Times New Roman" w:hAnsi="Times New Roman"/>
          <w:b/>
          <w:szCs w:val="28"/>
          <w:u w:val="single"/>
        </w:rPr>
      </w:pPr>
    </w:p>
    <w:p w:rsidR="00D4404C" w:rsidRPr="00237F68" w:rsidRDefault="00D4404C" w:rsidP="00655C12">
      <w:pPr>
        <w:spacing w:line="276" w:lineRule="auto"/>
        <w:jc w:val="center"/>
        <w:rPr>
          <w:rFonts w:ascii="Times New Roman" w:hAnsi="Times New Roman"/>
          <w:b/>
          <w:szCs w:val="28"/>
        </w:rPr>
      </w:pPr>
      <w:r w:rsidRPr="00237F68">
        <w:rPr>
          <w:rFonts w:ascii="Times New Roman" w:hAnsi="Times New Roman"/>
          <w:b/>
          <w:szCs w:val="28"/>
        </w:rPr>
        <w:t>ĐỀ SỐ 8</w:t>
      </w:r>
    </w:p>
    <w:p w:rsidR="00D4404C" w:rsidRPr="00237F68" w:rsidRDefault="00D4404C" w:rsidP="00655C12">
      <w:pPr>
        <w:tabs>
          <w:tab w:val="left" w:pos="2100"/>
        </w:tabs>
        <w:spacing w:line="276" w:lineRule="auto"/>
        <w:jc w:val="center"/>
        <w:rPr>
          <w:b/>
          <w:szCs w:val="28"/>
        </w:rPr>
      </w:pPr>
      <w:r w:rsidRPr="00237F68">
        <w:rPr>
          <w:b/>
          <w:szCs w:val="28"/>
          <w:u w:val="single"/>
        </w:rPr>
        <w:t>C©u 1: (2 ®iÓm)</w:t>
      </w:r>
    </w:p>
    <w:tbl>
      <w:tblPr>
        <w:tblW w:w="9588" w:type="dxa"/>
        <w:tblLook w:val="01E0" w:firstRow="1" w:lastRow="1" w:firstColumn="1" w:lastColumn="1" w:noHBand="0" w:noVBand="0"/>
      </w:tblPr>
      <w:tblGrid>
        <w:gridCol w:w="2322"/>
        <w:gridCol w:w="7266"/>
      </w:tblGrid>
      <w:tr w:rsidR="00D4404C" w:rsidRPr="00394F4A" w:rsidTr="00394F4A">
        <w:tc>
          <w:tcPr>
            <w:tcW w:w="2330" w:type="dxa"/>
            <w:shd w:val="clear" w:color="auto" w:fill="auto"/>
          </w:tcPr>
          <w:p w:rsidR="00D4404C" w:rsidRPr="00394F4A" w:rsidRDefault="00D4404C" w:rsidP="00394F4A">
            <w:pPr>
              <w:tabs>
                <w:tab w:val="left" w:pos="720"/>
              </w:tabs>
              <w:spacing w:line="276" w:lineRule="auto"/>
              <w:jc w:val="both"/>
              <w:rPr>
                <w:szCs w:val="28"/>
              </w:rPr>
            </w:pPr>
          </w:p>
          <w:p w:rsidR="00655C12" w:rsidRPr="00655C12" w:rsidRDefault="00655C12" w:rsidP="00394F4A">
            <w:pPr>
              <w:tabs>
                <w:tab w:val="left" w:pos="720"/>
              </w:tabs>
              <w:spacing w:line="276" w:lineRule="auto"/>
              <w:jc w:val="both"/>
              <w:rPr>
                <w:rFonts w:ascii="Times New Roman" w:hAnsi="Times New Roman"/>
                <w:szCs w:val="28"/>
              </w:rPr>
            </w:pPr>
            <w:r w:rsidRPr="00655C12">
              <w:rPr>
                <w:rFonts w:ascii="Times New Roman" w:hAnsi="Times New Roman"/>
                <w:szCs w:val="28"/>
              </w:rPr>
              <w:t>Quan sát hình vẽ bên hãy:</w:t>
            </w:r>
          </w:p>
          <w:p w:rsidR="00655C12" w:rsidRPr="00655C12" w:rsidRDefault="00655C12" w:rsidP="00394F4A">
            <w:pPr>
              <w:tabs>
                <w:tab w:val="left" w:pos="720"/>
              </w:tabs>
              <w:spacing w:line="276" w:lineRule="auto"/>
              <w:jc w:val="both"/>
              <w:rPr>
                <w:rFonts w:ascii="Times New Roman" w:hAnsi="Times New Roman"/>
                <w:szCs w:val="28"/>
              </w:rPr>
            </w:pPr>
            <w:r w:rsidRPr="00655C12">
              <w:rPr>
                <w:rFonts w:ascii="Times New Roman" w:hAnsi="Times New Roman"/>
                <w:szCs w:val="28"/>
              </w:rPr>
              <w:t xml:space="preserve">  - Xác định vị trí hai miền cực.</w:t>
            </w:r>
          </w:p>
          <w:p w:rsidR="00655C12" w:rsidRPr="00655C12" w:rsidRDefault="00655C12" w:rsidP="00394F4A">
            <w:pPr>
              <w:tabs>
                <w:tab w:val="left" w:pos="2100"/>
              </w:tabs>
              <w:spacing w:line="276" w:lineRule="auto"/>
              <w:jc w:val="both"/>
              <w:rPr>
                <w:rFonts w:ascii="Times New Roman" w:hAnsi="Times New Roman"/>
                <w:szCs w:val="28"/>
              </w:rPr>
            </w:pPr>
            <w:r w:rsidRPr="00655C12">
              <w:rPr>
                <w:rFonts w:ascii="Times New Roman" w:hAnsi="Times New Roman"/>
                <w:szCs w:val="28"/>
              </w:rPr>
              <w:t xml:space="preserve">  - Hai ngày 22/6 và 22/12 ở hai miền cực số ngày có ngày, đêm dài suốt 24 giờ thay đổi như thế nào?</w:t>
            </w:r>
          </w:p>
          <w:p w:rsidR="00D4404C" w:rsidRPr="00394F4A" w:rsidRDefault="00D4404C" w:rsidP="00394F4A">
            <w:pPr>
              <w:tabs>
                <w:tab w:val="left" w:pos="2100"/>
              </w:tabs>
              <w:spacing w:line="276" w:lineRule="auto"/>
              <w:jc w:val="both"/>
              <w:rPr>
                <w:szCs w:val="28"/>
              </w:rPr>
            </w:pPr>
          </w:p>
        </w:tc>
        <w:tc>
          <w:tcPr>
            <w:tcW w:w="7258" w:type="dxa"/>
            <w:shd w:val="clear" w:color="auto" w:fill="auto"/>
          </w:tcPr>
          <w:p w:rsidR="00D4404C" w:rsidRPr="00394F4A" w:rsidRDefault="00D4404C" w:rsidP="00394F4A">
            <w:pPr>
              <w:tabs>
                <w:tab w:val="left" w:pos="2100"/>
              </w:tabs>
              <w:spacing w:line="276" w:lineRule="auto"/>
              <w:jc w:val="both"/>
              <w:rPr>
                <w:szCs w:val="28"/>
              </w:rPr>
            </w:pPr>
            <w:r w:rsidRPr="00394F4A">
              <w:rPr>
                <w:i/>
                <w:szCs w:val="28"/>
              </w:rPr>
              <w:t>H×nh 25</w:t>
            </w:r>
            <w:r w:rsidRPr="00394F4A">
              <w:rPr>
                <w:szCs w:val="28"/>
              </w:rPr>
              <w:t>. HiÖn t­îng ngµy, ®ªm dµi ng¾n ë c¸c ®Þa ®iÓm cã vÜ ®é kh¸c nhau</w:t>
            </w:r>
            <w:r w:rsidR="00680165">
              <w:rPr>
                <w:noProof/>
                <w:szCs w:val="28"/>
              </w:rPr>
              <w:drawing>
                <wp:anchor distT="0" distB="0" distL="114300" distR="114300" simplePos="0" relativeHeight="251653120" behindDoc="1" locked="0" layoutInCell="1" allowOverlap="1">
                  <wp:simplePos x="0" y="0"/>
                  <wp:positionH relativeFrom="column">
                    <wp:posOffset>-1837055</wp:posOffset>
                  </wp:positionH>
                  <wp:positionV relativeFrom="paragraph">
                    <wp:posOffset>-1821180</wp:posOffset>
                  </wp:positionV>
                  <wp:extent cx="4470400" cy="2108200"/>
                  <wp:effectExtent l="0" t="0" r="6350" b="6350"/>
                  <wp:wrapThrough wrapText="bothSides">
                    <wp:wrapPolygon edited="0">
                      <wp:start x="0" y="0"/>
                      <wp:lineTo x="0" y="21470"/>
                      <wp:lineTo x="21539" y="21470"/>
                      <wp:lineTo x="21539" y="0"/>
                      <wp:lineTo x="0" y="0"/>
                    </wp:wrapPolygon>
                  </wp:wrapThrough>
                  <wp:docPr id="380" name="Picture 380" descr="img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img456"/>
                          <pic:cNvPicPr>
                            <a:picLocks noChangeAspect="1" noChangeArrowheads="1"/>
                          </pic:cNvPicPr>
                        </pic:nvPicPr>
                        <pic:blipFill>
                          <a:blip r:embed="rId39">
                            <a:extLst>
                              <a:ext uri="{28A0092B-C50C-407E-A947-70E740481C1C}">
                                <a14:useLocalDpi xmlns:a14="http://schemas.microsoft.com/office/drawing/2010/main" val="0"/>
                              </a:ext>
                            </a:extLst>
                          </a:blip>
                          <a:srcRect l="20099" t="26164" r="22385" b="54004"/>
                          <a:stretch>
                            <a:fillRect/>
                          </a:stretch>
                        </pic:blipFill>
                        <pic:spPr bwMode="auto">
                          <a:xfrm>
                            <a:off x="0" y="0"/>
                            <a:ext cx="4470400" cy="21082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655C12" w:rsidRPr="00655C12" w:rsidRDefault="00655C12" w:rsidP="00655C12">
      <w:pPr>
        <w:tabs>
          <w:tab w:val="left" w:pos="720"/>
        </w:tabs>
        <w:spacing w:line="276" w:lineRule="auto"/>
        <w:jc w:val="both"/>
        <w:rPr>
          <w:rFonts w:ascii="Times New Roman" w:hAnsi="Times New Roman"/>
          <w:szCs w:val="28"/>
        </w:rPr>
      </w:pPr>
      <w:r w:rsidRPr="00655C12">
        <w:rPr>
          <w:rFonts w:ascii="Times New Roman" w:hAnsi="Times New Roman"/>
          <w:szCs w:val="28"/>
        </w:rPr>
        <w:t>Quan sỏt hỡnh vẽ bờn hóy:</w:t>
      </w:r>
    </w:p>
    <w:p w:rsidR="00655C12" w:rsidRPr="00655C12" w:rsidRDefault="00655C12" w:rsidP="00655C12">
      <w:pPr>
        <w:tabs>
          <w:tab w:val="left" w:pos="720"/>
        </w:tabs>
        <w:spacing w:line="276" w:lineRule="auto"/>
        <w:jc w:val="both"/>
        <w:rPr>
          <w:rFonts w:ascii="Times New Roman" w:hAnsi="Times New Roman"/>
          <w:szCs w:val="28"/>
        </w:rPr>
      </w:pPr>
      <w:r w:rsidRPr="00655C12">
        <w:rPr>
          <w:rFonts w:ascii="Times New Roman" w:hAnsi="Times New Roman"/>
          <w:szCs w:val="28"/>
        </w:rPr>
        <w:t xml:space="preserve">  - Xỏc định vị trớ hai miền cực.</w:t>
      </w:r>
    </w:p>
    <w:p w:rsidR="00655C12" w:rsidRPr="00655C12" w:rsidRDefault="00655C12" w:rsidP="00655C12">
      <w:pPr>
        <w:tabs>
          <w:tab w:val="left" w:pos="2100"/>
        </w:tabs>
        <w:spacing w:line="276" w:lineRule="auto"/>
        <w:jc w:val="both"/>
        <w:rPr>
          <w:rFonts w:ascii="Times New Roman" w:hAnsi="Times New Roman"/>
          <w:szCs w:val="28"/>
        </w:rPr>
      </w:pPr>
      <w:r w:rsidRPr="00655C12">
        <w:rPr>
          <w:rFonts w:ascii="Times New Roman" w:hAnsi="Times New Roman"/>
          <w:szCs w:val="28"/>
        </w:rPr>
        <w:t xml:space="preserve">  - Hai ngày 22/6 và 22/12 ở hai miền cực số ngày cú ngày, đờm dài suốt 24 giờ thay đổi như thế nào?</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8"/>
        <w:gridCol w:w="6240"/>
        <w:gridCol w:w="1080"/>
      </w:tblGrid>
      <w:tr w:rsidR="00D4404C" w:rsidRPr="00394F4A" w:rsidTr="00394F4A">
        <w:tc>
          <w:tcPr>
            <w:tcW w:w="2148" w:type="dxa"/>
            <w:shd w:val="clear" w:color="auto" w:fill="auto"/>
          </w:tcPr>
          <w:p w:rsidR="00D4404C" w:rsidRPr="00394F4A" w:rsidRDefault="00D4404C" w:rsidP="00394F4A">
            <w:pPr>
              <w:tabs>
                <w:tab w:val="left" w:pos="2100"/>
              </w:tabs>
              <w:spacing w:line="276" w:lineRule="auto"/>
              <w:jc w:val="both"/>
              <w:rPr>
                <w:szCs w:val="28"/>
              </w:rPr>
            </w:pPr>
            <w:r w:rsidRPr="00394F4A">
              <w:rPr>
                <w:szCs w:val="28"/>
              </w:rPr>
              <w:t>- NhiÖt ®é:</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L­îng m­a:</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Giã mïa:</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KÕt luËn:</w:t>
            </w:r>
          </w:p>
        </w:tc>
        <w:tc>
          <w:tcPr>
            <w:tcW w:w="6240" w:type="dxa"/>
            <w:shd w:val="clear" w:color="auto" w:fill="auto"/>
          </w:tcPr>
          <w:p w:rsidR="00D4404C" w:rsidRPr="00394F4A" w:rsidRDefault="00D4404C" w:rsidP="00394F4A">
            <w:pPr>
              <w:tabs>
                <w:tab w:val="left" w:pos="2100"/>
              </w:tabs>
              <w:spacing w:line="276" w:lineRule="auto"/>
              <w:jc w:val="both"/>
              <w:rPr>
                <w:szCs w:val="28"/>
              </w:rPr>
            </w:pPr>
            <w:r w:rsidRPr="00394F4A">
              <w:rPr>
                <w:szCs w:val="28"/>
              </w:rPr>
              <w:lastRenderedPageBreak/>
              <w:t>- NhiÖt ®é trung b×nh n¨m cña c¶ n­íc cao (trªn 21</w:t>
            </w:r>
            <w:r w:rsidRPr="00394F4A">
              <w:rPr>
                <w:szCs w:val="28"/>
                <w:vertAlign w:val="superscript"/>
              </w:rPr>
              <w:t>0</w:t>
            </w:r>
            <w:r w:rsidRPr="00394F4A">
              <w:rPr>
                <w:szCs w:val="28"/>
              </w:rPr>
              <w:t>C), t¨ng dÇn tõ B¾c vµo Nam (CM = SL 3 tr¹m ®¹i diÖn: Hµ Néi, §µ N½ng, t.p Hå ChÝ Minh).</w:t>
            </w:r>
          </w:p>
          <w:p w:rsidR="00D4404C" w:rsidRPr="00394F4A" w:rsidRDefault="00D4404C" w:rsidP="00394F4A">
            <w:pPr>
              <w:tabs>
                <w:tab w:val="left" w:pos="2100"/>
              </w:tabs>
              <w:spacing w:line="276" w:lineRule="auto"/>
              <w:jc w:val="both"/>
              <w:rPr>
                <w:szCs w:val="28"/>
              </w:rPr>
            </w:pPr>
            <w:r w:rsidRPr="00394F4A">
              <w:rPr>
                <w:szCs w:val="28"/>
              </w:rPr>
              <w:t>V× n­íc ta n»m trong khu vùc néi chÝ tuyÕn B¾c, l·nh thæ kÐo dµi nªn cµng vµo Nam cµng gÇn xÝch ®¹o gãc nhËp x¹ cµng lín vµ t¸c ®éng cña giã mïa ®«ng b¾c suy gi¶m.</w:t>
            </w:r>
          </w:p>
          <w:p w:rsidR="00D4404C" w:rsidRPr="00394F4A" w:rsidRDefault="00D4404C" w:rsidP="00394F4A">
            <w:pPr>
              <w:tabs>
                <w:tab w:val="left" w:pos="2100"/>
              </w:tabs>
              <w:spacing w:line="276" w:lineRule="auto"/>
              <w:jc w:val="both"/>
              <w:rPr>
                <w:szCs w:val="28"/>
              </w:rPr>
            </w:pPr>
            <w:r w:rsidRPr="00394F4A">
              <w:rPr>
                <w:szCs w:val="28"/>
              </w:rPr>
              <w:t>- L­îng m­a trong n¨m rÊt lín (1500 mm – 2000 mm) vµ ®é Èm kh«ng khÝ cao (&gt; 80%).</w:t>
            </w:r>
          </w:p>
          <w:p w:rsidR="00D4404C" w:rsidRPr="00394F4A" w:rsidRDefault="00D4404C" w:rsidP="00394F4A">
            <w:pPr>
              <w:tabs>
                <w:tab w:val="left" w:pos="2100"/>
              </w:tabs>
              <w:spacing w:line="276" w:lineRule="auto"/>
              <w:jc w:val="both"/>
              <w:rPr>
                <w:szCs w:val="28"/>
              </w:rPr>
            </w:pPr>
            <w:r w:rsidRPr="00394F4A">
              <w:rPr>
                <w:szCs w:val="28"/>
              </w:rPr>
              <w:t>V×: do ¶nh h­ëng cña giã mïa, l·nh thæ hÑp ngang nªn ¶nh h­ëng cña biÓn vµo s©u trong ®Êt liÒn.</w:t>
            </w:r>
          </w:p>
          <w:p w:rsidR="00D4404C" w:rsidRPr="00394F4A" w:rsidRDefault="00D4404C" w:rsidP="00394F4A">
            <w:pPr>
              <w:tabs>
                <w:tab w:val="left" w:pos="2100"/>
              </w:tabs>
              <w:spacing w:line="276" w:lineRule="auto"/>
              <w:jc w:val="both"/>
              <w:rPr>
                <w:szCs w:val="28"/>
              </w:rPr>
            </w:pPr>
            <w:r w:rsidRPr="00394F4A">
              <w:rPr>
                <w:szCs w:val="28"/>
              </w:rPr>
              <w:t>- Mét sè n¬i cã l­îng m­a rÊt lín (nªu tªn) do ®Þa h×nh  ë nh÷ng n¬i ®ã cao, ®ãn giã.</w:t>
            </w:r>
          </w:p>
          <w:p w:rsidR="00D4404C" w:rsidRPr="00394F4A" w:rsidRDefault="00D4404C" w:rsidP="00394F4A">
            <w:pPr>
              <w:tabs>
                <w:tab w:val="left" w:pos="2100"/>
              </w:tabs>
              <w:spacing w:line="276" w:lineRule="auto"/>
              <w:jc w:val="both"/>
              <w:rPr>
                <w:szCs w:val="28"/>
              </w:rPr>
            </w:pPr>
            <w:r w:rsidRPr="00394F4A">
              <w:rPr>
                <w:szCs w:val="28"/>
              </w:rPr>
              <w:lastRenderedPageBreak/>
              <w:t>- KhÝ hËu n­íc ta chia hai mïa giã râ rÖt:</w:t>
            </w:r>
          </w:p>
          <w:p w:rsidR="00D4404C" w:rsidRPr="00394F4A" w:rsidRDefault="00D4404C" w:rsidP="00394F4A">
            <w:pPr>
              <w:tabs>
                <w:tab w:val="left" w:pos="2100"/>
              </w:tabs>
              <w:spacing w:line="276" w:lineRule="auto"/>
              <w:jc w:val="both"/>
              <w:rPr>
                <w:szCs w:val="28"/>
              </w:rPr>
            </w:pPr>
            <w:r w:rsidRPr="00394F4A">
              <w:rPr>
                <w:szCs w:val="28"/>
              </w:rPr>
              <w:t>+ Mïa giã ®«ng b¾c (l¹nh kh«)</w:t>
            </w:r>
          </w:p>
          <w:p w:rsidR="00D4404C" w:rsidRPr="00394F4A" w:rsidRDefault="00D4404C" w:rsidP="00394F4A">
            <w:pPr>
              <w:tabs>
                <w:tab w:val="left" w:pos="2100"/>
              </w:tabs>
              <w:spacing w:line="276" w:lineRule="auto"/>
              <w:jc w:val="both"/>
              <w:rPr>
                <w:szCs w:val="28"/>
              </w:rPr>
            </w:pPr>
            <w:r w:rsidRPr="00394F4A">
              <w:rPr>
                <w:szCs w:val="28"/>
              </w:rPr>
              <w:t>+ Mïa giã t©y nam (nãng Èm)</w:t>
            </w:r>
          </w:p>
          <w:p w:rsidR="00D4404C" w:rsidRPr="00394F4A" w:rsidRDefault="00D4404C" w:rsidP="00394F4A">
            <w:pPr>
              <w:tabs>
                <w:tab w:val="left" w:pos="2100"/>
              </w:tabs>
              <w:spacing w:line="276" w:lineRule="auto"/>
              <w:jc w:val="both"/>
              <w:rPr>
                <w:szCs w:val="28"/>
              </w:rPr>
            </w:pPr>
            <w:r w:rsidRPr="00394F4A">
              <w:rPr>
                <w:szCs w:val="28"/>
              </w:rPr>
              <w:t>Do n­íc ta n»m ë trong khu vùc giã mïa §«ng Nam ¸.</w:t>
            </w:r>
          </w:p>
          <w:p w:rsidR="00D4404C" w:rsidRPr="00394F4A" w:rsidRDefault="00D4404C" w:rsidP="00394F4A">
            <w:pPr>
              <w:tabs>
                <w:tab w:val="left" w:pos="2100"/>
              </w:tabs>
              <w:spacing w:line="276" w:lineRule="auto"/>
              <w:jc w:val="both"/>
              <w:rPr>
                <w:szCs w:val="28"/>
              </w:rPr>
            </w:pPr>
            <w:r w:rsidRPr="00394F4A">
              <w:rPr>
                <w:szCs w:val="28"/>
              </w:rPr>
              <w:t>- KhÝ hËu n­íc ta mang tÝnh chÊt nhiÖt ®íi Èm giã mïa.</w:t>
            </w:r>
          </w:p>
        </w:tc>
        <w:tc>
          <w:tcPr>
            <w:tcW w:w="1080" w:type="dxa"/>
            <w:shd w:val="clear" w:color="auto" w:fill="auto"/>
          </w:tcPr>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2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2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2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2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2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25 </w:t>
            </w:r>
          </w:p>
          <w:p w:rsidR="00D4404C" w:rsidRPr="00394F4A" w:rsidRDefault="00D4404C" w:rsidP="00394F4A">
            <w:pPr>
              <w:tabs>
                <w:tab w:val="left" w:pos="2100"/>
              </w:tabs>
              <w:spacing w:line="276" w:lineRule="auto"/>
              <w:jc w:val="both"/>
              <w:rPr>
                <w:szCs w:val="28"/>
              </w:rPr>
            </w:pPr>
            <w:r w:rsidRPr="00394F4A">
              <w:rPr>
                <w:szCs w:val="28"/>
              </w:rPr>
              <w:t xml:space="preserve">0,2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25 </w:t>
            </w:r>
          </w:p>
        </w:tc>
      </w:tr>
    </w:tbl>
    <w:p w:rsidR="00D4404C" w:rsidRPr="00237F68" w:rsidRDefault="00D4404C" w:rsidP="00237F68">
      <w:pPr>
        <w:tabs>
          <w:tab w:val="left" w:pos="2100"/>
        </w:tabs>
        <w:spacing w:line="276" w:lineRule="auto"/>
        <w:jc w:val="both"/>
        <w:rPr>
          <w:b/>
          <w:szCs w:val="28"/>
        </w:rPr>
      </w:pPr>
      <w:r w:rsidRPr="00237F68">
        <w:rPr>
          <w:b/>
          <w:szCs w:val="28"/>
          <w:u w:val="single"/>
        </w:rPr>
        <w:lastRenderedPageBreak/>
        <w:t>C©u 3: 2 ®iÓm</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8"/>
        <w:gridCol w:w="6240"/>
        <w:gridCol w:w="1080"/>
      </w:tblGrid>
      <w:tr w:rsidR="00D4404C" w:rsidRPr="00394F4A" w:rsidTr="00394F4A">
        <w:tc>
          <w:tcPr>
            <w:tcW w:w="2148" w:type="dxa"/>
            <w:shd w:val="clear" w:color="auto" w:fill="auto"/>
          </w:tcPr>
          <w:p w:rsidR="00D4404C" w:rsidRPr="00394F4A" w:rsidRDefault="00D4404C" w:rsidP="00394F4A">
            <w:pPr>
              <w:tabs>
                <w:tab w:val="left" w:pos="2100"/>
              </w:tabs>
              <w:spacing w:line="276" w:lineRule="auto"/>
              <w:jc w:val="both"/>
              <w:rPr>
                <w:szCs w:val="28"/>
              </w:rPr>
            </w:pPr>
            <w:r w:rsidRPr="00394F4A">
              <w:rPr>
                <w:szCs w:val="28"/>
              </w:rPr>
              <w:t>- VÏ</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NhËn xÐt vµ gi¶i thÝch:</w:t>
            </w:r>
          </w:p>
        </w:tc>
        <w:tc>
          <w:tcPr>
            <w:tcW w:w="6240" w:type="dxa"/>
            <w:shd w:val="clear" w:color="auto" w:fill="auto"/>
          </w:tcPr>
          <w:p w:rsidR="00D4404C" w:rsidRPr="00394F4A" w:rsidRDefault="00D4404C" w:rsidP="00394F4A">
            <w:pPr>
              <w:tabs>
                <w:tab w:val="left" w:pos="2100"/>
              </w:tabs>
              <w:spacing w:line="276" w:lineRule="auto"/>
              <w:jc w:val="both"/>
              <w:rPr>
                <w:szCs w:val="28"/>
              </w:rPr>
            </w:pPr>
            <w:r w:rsidRPr="00394F4A">
              <w:rPr>
                <w:szCs w:val="28"/>
              </w:rPr>
              <w:t>- BiÓu ®å h×nh cét (5 cét).</w:t>
            </w:r>
          </w:p>
          <w:p w:rsidR="00D4404C" w:rsidRPr="00394F4A" w:rsidRDefault="00D4404C" w:rsidP="00394F4A">
            <w:pPr>
              <w:tabs>
                <w:tab w:val="left" w:pos="2100"/>
              </w:tabs>
              <w:spacing w:line="276" w:lineRule="auto"/>
              <w:jc w:val="both"/>
              <w:rPr>
                <w:szCs w:val="28"/>
              </w:rPr>
            </w:pPr>
            <w:r w:rsidRPr="00394F4A">
              <w:rPr>
                <w:szCs w:val="28"/>
              </w:rPr>
              <w:t>Trôc tung ®¬n vÞ: ngh×n tÊn (nÕu häc sinh nµo chuyÓn thµnh triÖu tÊn còng ®­îc)</w:t>
            </w:r>
          </w:p>
          <w:p w:rsidR="00D4404C" w:rsidRPr="00394F4A" w:rsidRDefault="00D4404C" w:rsidP="00394F4A">
            <w:pPr>
              <w:tabs>
                <w:tab w:val="left" w:pos="2100"/>
              </w:tabs>
              <w:spacing w:line="276" w:lineRule="auto"/>
              <w:jc w:val="both"/>
              <w:rPr>
                <w:szCs w:val="28"/>
              </w:rPr>
            </w:pPr>
            <w:r w:rsidRPr="00394F4A">
              <w:rPr>
                <w:szCs w:val="28"/>
              </w:rPr>
              <w:t xml:space="preserve">Trôc hoµnh thÓ hiÖn c¸c n¨m, kho¶ng c¸ch n¨m kh«ng ®Òu nhau. </w:t>
            </w:r>
          </w:p>
          <w:p w:rsidR="00D4404C" w:rsidRPr="00394F4A" w:rsidRDefault="00D4404C" w:rsidP="00394F4A">
            <w:pPr>
              <w:tabs>
                <w:tab w:val="left" w:pos="2100"/>
              </w:tabs>
              <w:spacing w:line="276" w:lineRule="auto"/>
              <w:jc w:val="both"/>
              <w:rPr>
                <w:szCs w:val="28"/>
              </w:rPr>
            </w:pPr>
            <w:r w:rsidRPr="00394F4A">
              <w:rPr>
                <w:szCs w:val="28"/>
              </w:rPr>
              <w:t>Trªn c¸c cét ghi sè liÖu, cã tªn biÓu ®å.</w:t>
            </w:r>
          </w:p>
          <w:p w:rsidR="00D4404C" w:rsidRPr="00394F4A" w:rsidRDefault="00D4404C" w:rsidP="00394F4A">
            <w:pPr>
              <w:tabs>
                <w:tab w:val="left" w:pos="2100"/>
              </w:tabs>
              <w:spacing w:line="276" w:lineRule="auto"/>
              <w:jc w:val="both"/>
              <w:rPr>
                <w:szCs w:val="28"/>
              </w:rPr>
            </w:pPr>
            <w:r w:rsidRPr="00394F4A">
              <w:rPr>
                <w:szCs w:val="28"/>
              </w:rPr>
              <w:t>- S¶n l­îng khai th¸c dÇu th« cña n­íc ta t¨ng:</w:t>
            </w:r>
          </w:p>
          <w:p w:rsidR="00D4404C" w:rsidRPr="00394F4A" w:rsidRDefault="00D4404C" w:rsidP="00394F4A">
            <w:pPr>
              <w:tabs>
                <w:tab w:val="left" w:pos="2100"/>
              </w:tabs>
              <w:spacing w:line="276" w:lineRule="auto"/>
              <w:jc w:val="both"/>
              <w:rPr>
                <w:szCs w:val="28"/>
              </w:rPr>
            </w:pPr>
            <w:r w:rsidRPr="00394F4A">
              <w:rPr>
                <w:szCs w:val="28"/>
              </w:rPr>
              <w:t>Tõ n¨m 2000 ®Õn 2005 t¨ng 2228 ngh×n tÊn (1,1 lÇn)</w:t>
            </w:r>
          </w:p>
          <w:p w:rsidR="00D4404C" w:rsidRPr="00394F4A" w:rsidRDefault="00D4404C" w:rsidP="00394F4A">
            <w:pPr>
              <w:tabs>
                <w:tab w:val="left" w:pos="2100"/>
              </w:tabs>
              <w:spacing w:line="276" w:lineRule="auto"/>
              <w:jc w:val="both"/>
              <w:rPr>
                <w:szCs w:val="28"/>
              </w:rPr>
            </w:pPr>
            <w:r w:rsidRPr="00394F4A">
              <w:rPr>
                <w:szCs w:val="28"/>
              </w:rPr>
              <w:t>Do n­íc ta cã tr÷ l­îng dÇu khÝ lín ë thÒm lôc ®Þa phÝa Nam, dÇu th« lµ mét trong nh÷ng mÆt hµng xuÊt khÈu chñ lùc cña n­íc ta.</w:t>
            </w:r>
          </w:p>
          <w:p w:rsidR="00D4404C" w:rsidRPr="00394F4A" w:rsidRDefault="00D4404C" w:rsidP="00394F4A">
            <w:pPr>
              <w:tabs>
                <w:tab w:val="left" w:pos="2100"/>
              </w:tabs>
              <w:spacing w:line="276" w:lineRule="auto"/>
              <w:jc w:val="both"/>
              <w:rPr>
                <w:szCs w:val="28"/>
              </w:rPr>
            </w:pPr>
            <w:r w:rsidRPr="00394F4A">
              <w:rPr>
                <w:szCs w:val="28"/>
              </w:rPr>
              <w:t>- S¶n l­îng khai th¸c dÇu th« cña n­íc ta kh«ng æn ®Þnh:</w:t>
            </w:r>
          </w:p>
          <w:p w:rsidR="00D4404C" w:rsidRPr="00394F4A" w:rsidRDefault="00D4404C" w:rsidP="00394F4A">
            <w:pPr>
              <w:tabs>
                <w:tab w:val="left" w:pos="2100"/>
              </w:tabs>
              <w:spacing w:line="276" w:lineRule="auto"/>
              <w:jc w:val="both"/>
              <w:rPr>
                <w:szCs w:val="28"/>
              </w:rPr>
            </w:pPr>
            <w:r w:rsidRPr="00394F4A">
              <w:rPr>
                <w:szCs w:val="28"/>
              </w:rPr>
              <w:t xml:space="preserve">Tõ n¨m 2004 ®Õn 2005: s¶n l­îng gi¶m 1532 ngh×n tÊn (1,08 lÇn) </w:t>
            </w:r>
          </w:p>
          <w:p w:rsidR="00D4404C" w:rsidRPr="00394F4A" w:rsidRDefault="00D4404C" w:rsidP="00394F4A">
            <w:pPr>
              <w:tabs>
                <w:tab w:val="left" w:pos="2100"/>
              </w:tabs>
              <w:spacing w:line="276" w:lineRule="auto"/>
              <w:jc w:val="both"/>
              <w:rPr>
                <w:szCs w:val="28"/>
              </w:rPr>
            </w:pPr>
            <w:r w:rsidRPr="00394F4A">
              <w:rPr>
                <w:szCs w:val="28"/>
              </w:rPr>
              <w:t>do nh÷ng biÕn ®éng cña thÞ tr­êng xuÊt khÈu dÇu khÝ.</w:t>
            </w:r>
          </w:p>
        </w:tc>
        <w:tc>
          <w:tcPr>
            <w:tcW w:w="1080" w:type="dxa"/>
            <w:shd w:val="clear" w:color="auto" w:fill="auto"/>
          </w:tcPr>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1,0</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2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2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2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25 </w:t>
            </w:r>
          </w:p>
        </w:tc>
      </w:tr>
    </w:tbl>
    <w:p w:rsidR="00D4404C" w:rsidRPr="00237F68" w:rsidRDefault="00D4404C" w:rsidP="00237F68">
      <w:pPr>
        <w:tabs>
          <w:tab w:val="left" w:pos="2100"/>
        </w:tabs>
        <w:spacing w:line="276" w:lineRule="auto"/>
        <w:jc w:val="both"/>
        <w:rPr>
          <w:b/>
          <w:szCs w:val="28"/>
        </w:rPr>
      </w:pPr>
      <w:r w:rsidRPr="00237F68">
        <w:rPr>
          <w:b/>
          <w:szCs w:val="28"/>
          <w:u w:val="single"/>
        </w:rPr>
        <w:t>C©u 4: 2 ®iÓm</w:t>
      </w:r>
    </w:p>
    <w:tbl>
      <w:tblPr>
        <w:tblW w:w="104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8"/>
        <w:gridCol w:w="7770"/>
        <w:gridCol w:w="566"/>
      </w:tblGrid>
      <w:tr w:rsidR="00D4404C" w:rsidRPr="00394F4A" w:rsidTr="00394F4A">
        <w:tc>
          <w:tcPr>
            <w:tcW w:w="2148" w:type="dxa"/>
            <w:shd w:val="clear" w:color="auto" w:fill="auto"/>
          </w:tcPr>
          <w:p w:rsidR="00D4404C" w:rsidRPr="00394F4A" w:rsidRDefault="00D4404C" w:rsidP="00394F4A">
            <w:pPr>
              <w:tabs>
                <w:tab w:val="left" w:pos="2100"/>
              </w:tabs>
              <w:spacing w:line="276" w:lineRule="auto"/>
              <w:jc w:val="both"/>
              <w:rPr>
                <w:szCs w:val="28"/>
              </w:rPr>
            </w:pPr>
            <w:r w:rsidRPr="00394F4A">
              <w:rPr>
                <w:szCs w:val="28"/>
              </w:rPr>
              <w:t>- KÓ tªn c¸c c©y c«ng nghiÖp:</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T×nh h×nh s¶n xuÊt vµ ph©n bè c©y cao su:</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Gi¶i thÝch:</w:t>
            </w:r>
          </w:p>
        </w:tc>
        <w:tc>
          <w:tcPr>
            <w:tcW w:w="7770" w:type="dxa"/>
            <w:shd w:val="clear" w:color="auto" w:fill="auto"/>
          </w:tcPr>
          <w:p w:rsidR="00D4404C" w:rsidRPr="00394F4A" w:rsidRDefault="00D4404C" w:rsidP="00394F4A">
            <w:pPr>
              <w:tabs>
                <w:tab w:val="left" w:pos="2100"/>
              </w:tabs>
              <w:spacing w:line="276" w:lineRule="auto"/>
              <w:jc w:val="both"/>
              <w:rPr>
                <w:szCs w:val="28"/>
              </w:rPr>
            </w:pPr>
            <w:r w:rsidRPr="00394F4A">
              <w:rPr>
                <w:szCs w:val="28"/>
              </w:rPr>
              <w:t>- Cµ phª, cao su, chÌ, hå tiªu, ®iÒu, mÝa, l¹c, ®Ëu t­¬ng.</w:t>
            </w:r>
          </w:p>
          <w:p w:rsidR="00D4404C" w:rsidRPr="00394F4A" w:rsidRDefault="00D4404C" w:rsidP="00394F4A">
            <w:pPr>
              <w:tabs>
                <w:tab w:val="left" w:pos="2100"/>
              </w:tabs>
              <w:spacing w:line="276" w:lineRule="auto"/>
              <w:jc w:val="both"/>
              <w:rPr>
                <w:szCs w:val="28"/>
              </w:rPr>
            </w:pPr>
            <w:r w:rsidRPr="00394F4A">
              <w:rPr>
                <w:b/>
                <w:szCs w:val="28"/>
              </w:rPr>
              <w:t>L­u ý:</w:t>
            </w:r>
            <w:r w:rsidRPr="00394F4A">
              <w:rPr>
                <w:szCs w:val="28"/>
              </w:rPr>
              <w:t xml:space="preserve"> NÕu HS nªu tªn mét sè c©y l­¬ng thùc, c©y ¨n qu¶ lÉn vµo c©y c«ng nghiÖp th× kh«ng trõ ®iÓm.</w:t>
            </w:r>
          </w:p>
          <w:p w:rsidR="00D4404C" w:rsidRPr="00394F4A" w:rsidRDefault="00D4404C" w:rsidP="00394F4A">
            <w:pPr>
              <w:tabs>
                <w:tab w:val="left" w:pos="2100"/>
              </w:tabs>
              <w:spacing w:line="276" w:lineRule="auto"/>
              <w:jc w:val="both"/>
              <w:rPr>
                <w:szCs w:val="28"/>
              </w:rPr>
            </w:pPr>
            <w:r w:rsidRPr="00394F4A">
              <w:rPr>
                <w:szCs w:val="28"/>
              </w:rPr>
              <w:t>- C©y cao su chiÕm diÖn tÝch vµ s¶n l­îng lín ë §«ng Nam Bé vµ dÉn ®Çu c¶ n­íc: chiÕm 65,6% diÖn tÝch vµ 78,9% s¶n l­îng cao su c¶  n­íc.</w:t>
            </w:r>
          </w:p>
          <w:p w:rsidR="00D4404C" w:rsidRPr="00394F4A" w:rsidRDefault="00D4404C" w:rsidP="00394F4A">
            <w:pPr>
              <w:tabs>
                <w:tab w:val="left" w:pos="2100"/>
              </w:tabs>
              <w:spacing w:line="276" w:lineRule="auto"/>
              <w:jc w:val="both"/>
              <w:rPr>
                <w:szCs w:val="28"/>
              </w:rPr>
            </w:pPr>
            <w:r w:rsidRPr="00394F4A">
              <w:rPr>
                <w:szCs w:val="28"/>
              </w:rPr>
              <w:t>- C©y cao su ®­îc trång nhiÒu ë c¸c tØnh B×nh D­¬ng, B×nh Ph­íc, §ång Nai. NhiÒu nhÊt lµ ë §ång Nai.</w:t>
            </w:r>
          </w:p>
          <w:p w:rsidR="00D4404C" w:rsidRPr="00394F4A" w:rsidRDefault="00D4404C" w:rsidP="00394F4A">
            <w:pPr>
              <w:tabs>
                <w:tab w:val="left" w:pos="2100"/>
              </w:tabs>
              <w:spacing w:line="276" w:lineRule="auto"/>
              <w:jc w:val="both"/>
              <w:rPr>
                <w:szCs w:val="28"/>
              </w:rPr>
            </w:pPr>
            <w:r w:rsidRPr="00394F4A">
              <w:rPr>
                <w:szCs w:val="28"/>
              </w:rPr>
              <w:t>V×:</w:t>
            </w:r>
          </w:p>
          <w:p w:rsidR="00D4404C" w:rsidRPr="00394F4A" w:rsidRDefault="00D4404C" w:rsidP="00394F4A">
            <w:pPr>
              <w:tabs>
                <w:tab w:val="left" w:pos="2100"/>
              </w:tabs>
              <w:spacing w:line="276" w:lineRule="auto"/>
              <w:jc w:val="both"/>
              <w:rPr>
                <w:szCs w:val="28"/>
              </w:rPr>
            </w:pPr>
            <w:r w:rsidRPr="00394F4A">
              <w:rPr>
                <w:szCs w:val="28"/>
              </w:rPr>
              <w:t>- §«ng Nam Bé cã ®Þa h×nh b¸n b×nh nguyªn thÊp, l­în sãng, kh«ng cã giã m¹nh (c©y cao su kh«ng ­a giã m¹nh).</w:t>
            </w:r>
          </w:p>
          <w:p w:rsidR="00D4404C" w:rsidRPr="00394F4A" w:rsidRDefault="00D4404C" w:rsidP="00394F4A">
            <w:pPr>
              <w:tabs>
                <w:tab w:val="left" w:pos="2100"/>
              </w:tabs>
              <w:spacing w:line="276" w:lineRule="auto"/>
              <w:jc w:val="both"/>
              <w:rPr>
                <w:szCs w:val="28"/>
              </w:rPr>
            </w:pPr>
            <w:r w:rsidRPr="00394F4A">
              <w:rPr>
                <w:szCs w:val="28"/>
              </w:rPr>
              <w:t>- DiÖn tÝch ®Êt ba dan, ®Êt x¸m lín.</w:t>
            </w:r>
          </w:p>
          <w:p w:rsidR="00D4404C" w:rsidRPr="00394F4A" w:rsidRDefault="00D4404C" w:rsidP="00394F4A">
            <w:pPr>
              <w:tabs>
                <w:tab w:val="left" w:pos="2100"/>
              </w:tabs>
              <w:spacing w:line="276" w:lineRule="auto"/>
              <w:jc w:val="both"/>
              <w:rPr>
                <w:szCs w:val="28"/>
              </w:rPr>
            </w:pPr>
            <w:r w:rsidRPr="00394F4A">
              <w:rPr>
                <w:szCs w:val="28"/>
              </w:rPr>
              <w:t>- KhÝ hËu cËn xÝch ®¹o chia lµm hai mïa m­a, kh« râ rÖt.</w:t>
            </w:r>
          </w:p>
          <w:p w:rsidR="00D4404C" w:rsidRPr="00394F4A" w:rsidRDefault="00D4404C" w:rsidP="00394F4A">
            <w:pPr>
              <w:tabs>
                <w:tab w:val="left" w:pos="2100"/>
              </w:tabs>
              <w:spacing w:line="276" w:lineRule="auto"/>
              <w:jc w:val="both"/>
              <w:rPr>
                <w:szCs w:val="28"/>
              </w:rPr>
            </w:pPr>
            <w:r w:rsidRPr="00394F4A">
              <w:rPr>
                <w:szCs w:val="28"/>
              </w:rPr>
              <w:t>(Häc sinh tr×nh bµy ®óng 2 ý vÉn cho ®iÓm tèi ®a).</w:t>
            </w:r>
          </w:p>
        </w:tc>
        <w:tc>
          <w:tcPr>
            <w:tcW w:w="566" w:type="dxa"/>
            <w:shd w:val="clear" w:color="auto" w:fill="auto"/>
          </w:tcPr>
          <w:p w:rsidR="00D4404C" w:rsidRPr="00394F4A" w:rsidRDefault="00D4404C" w:rsidP="00394F4A">
            <w:pPr>
              <w:tabs>
                <w:tab w:val="left" w:pos="2100"/>
              </w:tabs>
              <w:spacing w:line="276" w:lineRule="auto"/>
              <w:jc w:val="both"/>
              <w:rPr>
                <w:szCs w:val="28"/>
              </w:rPr>
            </w:pPr>
            <w:r w:rsidRPr="00394F4A">
              <w:rPr>
                <w:szCs w:val="28"/>
              </w:rPr>
              <w:t xml:space="preserve">0,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5 </w:t>
            </w:r>
          </w:p>
        </w:tc>
      </w:tr>
    </w:tbl>
    <w:p w:rsidR="00D4404C" w:rsidRPr="00237F68" w:rsidRDefault="00D4404C" w:rsidP="00237F68">
      <w:pPr>
        <w:tabs>
          <w:tab w:val="left" w:pos="2100"/>
        </w:tabs>
        <w:spacing w:line="276" w:lineRule="auto"/>
        <w:jc w:val="both"/>
        <w:rPr>
          <w:b/>
          <w:szCs w:val="28"/>
          <w:u w:val="single"/>
        </w:rPr>
      </w:pPr>
      <w:r w:rsidRPr="00237F68">
        <w:rPr>
          <w:b/>
          <w:szCs w:val="28"/>
          <w:u w:val="single"/>
        </w:rPr>
        <w:t>C©u 5: 2 ®iÓm</w:t>
      </w: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0"/>
        <w:gridCol w:w="7590"/>
        <w:gridCol w:w="720"/>
      </w:tblGrid>
      <w:tr w:rsidR="00D4404C" w:rsidRPr="00394F4A" w:rsidTr="00394F4A">
        <w:tc>
          <w:tcPr>
            <w:tcW w:w="2040" w:type="dxa"/>
            <w:shd w:val="clear" w:color="auto" w:fill="auto"/>
          </w:tcPr>
          <w:p w:rsidR="00D4404C" w:rsidRPr="00394F4A" w:rsidRDefault="00D4404C" w:rsidP="00394F4A">
            <w:pPr>
              <w:tabs>
                <w:tab w:val="left" w:pos="2100"/>
              </w:tabs>
              <w:spacing w:line="276" w:lineRule="auto"/>
              <w:jc w:val="both"/>
              <w:rPr>
                <w:szCs w:val="28"/>
              </w:rPr>
            </w:pPr>
            <w:r w:rsidRPr="00394F4A">
              <w:rPr>
                <w:szCs w:val="28"/>
              </w:rPr>
              <w:t>- ThuËn lîi:</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Khã kh¨n:</w:t>
            </w:r>
          </w:p>
        </w:tc>
        <w:tc>
          <w:tcPr>
            <w:tcW w:w="7590" w:type="dxa"/>
            <w:shd w:val="clear" w:color="auto" w:fill="auto"/>
          </w:tcPr>
          <w:p w:rsidR="00D4404C" w:rsidRPr="00394F4A" w:rsidRDefault="00D4404C" w:rsidP="00394F4A">
            <w:pPr>
              <w:tabs>
                <w:tab w:val="left" w:pos="2100"/>
              </w:tabs>
              <w:spacing w:line="276" w:lineRule="auto"/>
              <w:jc w:val="both"/>
              <w:rPr>
                <w:szCs w:val="28"/>
              </w:rPr>
            </w:pPr>
            <w:r w:rsidRPr="00394F4A">
              <w:rPr>
                <w:szCs w:val="28"/>
              </w:rPr>
              <w:lastRenderedPageBreak/>
              <w:t>- §Þa h×nh ®ång b»ng ch©u thæ, cã ®é cao thÊp.</w:t>
            </w:r>
          </w:p>
          <w:p w:rsidR="00D4404C" w:rsidRPr="00394F4A" w:rsidRDefault="00D4404C" w:rsidP="00394F4A">
            <w:pPr>
              <w:tabs>
                <w:tab w:val="left" w:pos="2100"/>
              </w:tabs>
              <w:spacing w:line="276" w:lineRule="auto"/>
              <w:jc w:val="both"/>
              <w:rPr>
                <w:szCs w:val="28"/>
              </w:rPr>
            </w:pPr>
            <w:r w:rsidRPr="00394F4A">
              <w:rPr>
                <w:szCs w:val="28"/>
              </w:rPr>
              <w:t>- KhÝ hËu nhiÖt ®íi giã mïa Èm, l­îng m­a lín.</w:t>
            </w:r>
          </w:p>
          <w:p w:rsidR="00D4404C" w:rsidRPr="00394F4A" w:rsidRDefault="00D4404C" w:rsidP="00394F4A">
            <w:pPr>
              <w:tabs>
                <w:tab w:val="left" w:pos="2100"/>
              </w:tabs>
              <w:spacing w:line="276" w:lineRule="auto"/>
              <w:jc w:val="both"/>
              <w:rPr>
                <w:szCs w:val="28"/>
              </w:rPr>
            </w:pPr>
            <w:r w:rsidRPr="00394F4A">
              <w:rPr>
                <w:szCs w:val="28"/>
              </w:rPr>
              <w:lastRenderedPageBreak/>
              <w:t>- Nguån n­íc phong phó (s. Hång – s. Th¸i B×nh), hµm l­îng phï sa lín.</w:t>
            </w:r>
          </w:p>
          <w:p w:rsidR="00D4404C" w:rsidRPr="00394F4A" w:rsidRDefault="00D4404C" w:rsidP="00394F4A">
            <w:pPr>
              <w:tabs>
                <w:tab w:val="left" w:pos="2100"/>
              </w:tabs>
              <w:spacing w:line="276" w:lineRule="auto"/>
              <w:jc w:val="both"/>
              <w:rPr>
                <w:szCs w:val="28"/>
              </w:rPr>
            </w:pPr>
            <w:r w:rsidRPr="00394F4A">
              <w:rPr>
                <w:szCs w:val="28"/>
              </w:rPr>
              <w:t>- Cã diÖn tÝch ®Êt phï sa mµu mì (phï sa trong ®ª) thÝch hîp víi c©y lóa.</w:t>
            </w:r>
          </w:p>
          <w:p w:rsidR="00D4404C" w:rsidRPr="00394F4A" w:rsidRDefault="00D4404C" w:rsidP="00394F4A">
            <w:pPr>
              <w:tabs>
                <w:tab w:val="left" w:pos="2100"/>
              </w:tabs>
              <w:spacing w:line="276" w:lineRule="auto"/>
              <w:jc w:val="both"/>
              <w:rPr>
                <w:szCs w:val="28"/>
              </w:rPr>
            </w:pPr>
            <w:r w:rsidRPr="00394F4A">
              <w:rPr>
                <w:szCs w:val="28"/>
              </w:rPr>
              <w:t>- §Þa h×nh cã nhiÒu « tròng dÔ bÞ ngËp n­íc trong mïa m­a.</w:t>
            </w:r>
          </w:p>
          <w:p w:rsidR="00D4404C" w:rsidRPr="00394F4A" w:rsidRDefault="00D4404C" w:rsidP="00394F4A">
            <w:pPr>
              <w:tabs>
                <w:tab w:val="left" w:pos="2100"/>
              </w:tabs>
              <w:spacing w:line="276" w:lineRule="auto"/>
              <w:jc w:val="both"/>
              <w:rPr>
                <w:szCs w:val="28"/>
              </w:rPr>
            </w:pPr>
            <w:r w:rsidRPr="00394F4A">
              <w:rPr>
                <w:szCs w:val="28"/>
              </w:rPr>
              <w:t>- Thêi tiÕt thay ®æi thÊt th­êng (mïa ®«ng l¹nh).</w:t>
            </w:r>
          </w:p>
          <w:p w:rsidR="00D4404C" w:rsidRPr="00394F4A" w:rsidRDefault="00D4404C" w:rsidP="00394F4A">
            <w:pPr>
              <w:tabs>
                <w:tab w:val="left" w:pos="2100"/>
              </w:tabs>
              <w:spacing w:line="276" w:lineRule="auto"/>
              <w:jc w:val="both"/>
              <w:rPr>
                <w:szCs w:val="28"/>
              </w:rPr>
            </w:pPr>
            <w:r w:rsidRPr="00394F4A">
              <w:rPr>
                <w:szCs w:val="28"/>
              </w:rPr>
              <w:t>- Lò s«ng Hång thÊt th­êng.</w:t>
            </w:r>
          </w:p>
          <w:p w:rsidR="00D4404C" w:rsidRPr="00394F4A" w:rsidRDefault="00D4404C" w:rsidP="00394F4A">
            <w:pPr>
              <w:tabs>
                <w:tab w:val="left" w:pos="2100"/>
              </w:tabs>
              <w:spacing w:line="276" w:lineRule="auto"/>
              <w:jc w:val="both"/>
              <w:rPr>
                <w:szCs w:val="28"/>
              </w:rPr>
            </w:pPr>
            <w:r w:rsidRPr="00394F4A">
              <w:rPr>
                <w:szCs w:val="28"/>
              </w:rPr>
              <w:t>- DiÖn tÝch ®Êt canh t¸c bÞ thu hÑp, dÔ bÞ b¹c mµu nÕu kh«ng chó ý c¶i t¹o.</w:t>
            </w:r>
          </w:p>
          <w:p w:rsidR="00D4404C" w:rsidRPr="00394F4A" w:rsidRDefault="00D4404C" w:rsidP="00394F4A">
            <w:pPr>
              <w:tabs>
                <w:tab w:val="left" w:pos="2100"/>
              </w:tabs>
              <w:spacing w:line="276" w:lineRule="auto"/>
              <w:jc w:val="both"/>
              <w:rPr>
                <w:szCs w:val="28"/>
              </w:rPr>
            </w:pPr>
            <w:r w:rsidRPr="00394F4A">
              <w:rPr>
                <w:b/>
                <w:szCs w:val="28"/>
              </w:rPr>
              <w:t>L­u ý</w:t>
            </w:r>
            <w:r w:rsidRPr="00394F4A">
              <w:rPr>
                <w:szCs w:val="28"/>
              </w:rPr>
              <w:t>: HS cã thÓ nªu thuËn lîi vµ khã kh¨n cña tõng ®Æc ®iÓm,  kh«ng t¸ch nh­ h­íng dÉn chÊm th× vÉn cho ®iÓm tèi ®a nh­ng ®èi chiÕu víi h­íng dÉn chÊm cho s¸t.</w:t>
            </w:r>
          </w:p>
        </w:tc>
        <w:tc>
          <w:tcPr>
            <w:tcW w:w="720" w:type="dxa"/>
            <w:shd w:val="clear" w:color="auto" w:fill="auto"/>
          </w:tcPr>
          <w:p w:rsidR="00D4404C" w:rsidRPr="00394F4A" w:rsidRDefault="00D4404C" w:rsidP="00394F4A">
            <w:pPr>
              <w:tabs>
                <w:tab w:val="left" w:pos="2100"/>
              </w:tabs>
              <w:spacing w:line="276" w:lineRule="auto"/>
              <w:jc w:val="both"/>
              <w:rPr>
                <w:szCs w:val="28"/>
              </w:rPr>
            </w:pPr>
            <w:r w:rsidRPr="00394F4A">
              <w:rPr>
                <w:szCs w:val="28"/>
              </w:rPr>
              <w:lastRenderedPageBreak/>
              <w:t xml:space="preserve">0,25 </w:t>
            </w:r>
          </w:p>
          <w:p w:rsidR="00D4404C" w:rsidRPr="00394F4A" w:rsidRDefault="00D4404C" w:rsidP="00394F4A">
            <w:pPr>
              <w:tabs>
                <w:tab w:val="left" w:pos="2100"/>
              </w:tabs>
              <w:spacing w:line="276" w:lineRule="auto"/>
              <w:jc w:val="both"/>
              <w:rPr>
                <w:szCs w:val="28"/>
              </w:rPr>
            </w:pPr>
            <w:r w:rsidRPr="00394F4A">
              <w:rPr>
                <w:szCs w:val="28"/>
              </w:rPr>
              <w:t xml:space="preserve">0,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2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0,5</w:t>
            </w:r>
          </w:p>
        </w:tc>
      </w:tr>
    </w:tbl>
    <w:p w:rsidR="00D4404C" w:rsidRPr="00655C12" w:rsidRDefault="00D4404C" w:rsidP="00237F68">
      <w:pPr>
        <w:spacing w:line="276" w:lineRule="auto"/>
        <w:jc w:val="both"/>
        <w:rPr>
          <w:rFonts w:ascii="Times New Roman" w:hAnsi="Times New Roman"/>
          <w:b/>
          <w:szCs w:val="28"/>
        </w:rPr>
      </w:pPr>
      <w:r w:rsidRPr="00237F68">
        <w:rPr>
          <w:rFonts w:ascii="Times New Roman" w:hAnsi="Times New Roman"/>
          <w:b/>
          <w:szCs w:val="28"/>
        </w:rPr>
        <w:lastRenderedPageBreak/>
        <w:t>ĐỀ SỐ 9</w:t>
      </w:r>
    </w:p>
    <w:p w:rsidR="00D4404C" w:rsidRPr="00237F68" w:rsidRDefault="00D4404C" w:rsidP="00237F68">
      <w:pPr>
        <w:pStyle w:val="BodyTextIndent3"/>
        <w:spacing w:after="0" w:line="276" w:lineRule="auto"/>
        <w:ind w:left="0" w:firstLine="567"/>
        <w:jc w:val="both"/>
        <w:rPr>
          <w:sz w:val="28"/>
          <w:szCs w:val="28"/>
        </w:rPr>
      </w:pPr>
      <w:r w:rsidRPr="00237F68">
        <w:rPr>
          <w:b/>
          <w:bCs/>
          <w:sz w:val="28"/>
          <w:szCs w:val="28"/>
          <w:u w:val="single"/>
        </w:rPr>
        <w:t>Câu 1</w:t>
      </w:r>
      <w:r w:rsidRPr="00237F68">
        <w:rPr>
          <w:b/>
          <w:bCs/>
          <w:sz w:val="28"/>
          <w:szCs w:val="28"/>
        </w:rPr>
        <w:t xml:space="preserve"> </w:t>
      </w:r>
      <w:r w:rsidRPr="00237F68">
        <w:rPr>
          <w:sz w:val="28"/>
          <w:szCs w:val="28"/>
        </w:rPr>
        <w:t>(3 điểm):</w:t>
      </w:r>
      <w:r w:rsidRPr="00237F68">
        <w:rPr>
          <w:b/>
          <w:bCs/>
          <w:sz w:val="28"/>
          <w:szCs w:val="28"/>
        </w:rPr>
        <w:t xml:space="preserve"> </w:t>
      </w:r>
      <w:r w:rsidRPr="00237F68">
        <w:rPr>
          <w:sz w:val="28"/>
          <w:szCs w:val="28"/>
        </w:rPr>
        <w:t xml:space="preserve"> Hãy giải thích rõ sự thay đổi nhiệt độ không khí trên Trái Đất theo độ cao và theo vĩ độ?</w:t>
      </w:r>
    </w:p>
    <w:p w:rsidR="00D4404C" w:rsidRPr="00237F68" w:rsidRDefault="00D4404C" w:rsidP="00237F68">
      <w:pPr>
        <w:pStyle w:val="BodyTextIndent3"/>
        <w:tabs>
          <w:tab w:val="left" w:pos="3135"/>
        </w:tabs>
        <w:spacing w:after="0" w:line="276" w:lineRule="auto"/>
        <w:ind w:left="0" w:firstLine="567"/>
        <w:jc w:val="both"/>
        <w:rPr>
          <w:b/>
          <w:bCs/>
          <w:sz w:val="28"/>
          <w:szCs w:val="28"/>
        </w:rPr>
      </w:pPr>
      <w:r w:rsidRPr="00237F68">
        <w:rPr>
          <w:b/>
          <w:bCs/>
          <w:sz w:val="28"/>
          <w:szCs w:val="28"/>
          <w:u w:val="single"/>
        </w:rPr>
        <w:t>Câu 2</w:t>
      </w:r>
      <w:r w:rsidRPr="00237F68">
        <w:rPr>
          <w:b/>
          <w:bCs/>
          <w:sz w:val="28"/>
          <w:szCs w:val="28"/>
        </w:rPr>
        <w:t xml:space="preserve"> </w:t>
      </w:r>
      <w:r w:rsidRPr="00237F68">
        <w:rPr>
          <w:sz w:val="28"/>
          <w:szCs w:val="28"/>
        </w:rPr>
        <w:t>(4 điểm):</w:t>
      </w:r>
      <w:r w:rsidRPr="00237F68">
        <w:rPr>
          <w:b/>
          <w:bCs/>
          <w:sz w:val="28"/>
          <w:szCs w:val="28"/>
        </w:rPr>
        <w:t xml:space="preserve"> </w:t>
      </w:r>
      <w:r w:rsidRPr="00237F68">
        <w:rPr>
          <w:sz w:val="28"/>
          <w:szCs w:val="28"/>
        </w:rPr>
        <w:t>Tại sao nói: “ Đất đai là nguồn tài nguyên quốc gia vô cùng quý giá”? Nước ta có mấy loại đất chính, nêu sự phân bố và giá trị sử dụng  cơ bản của mỗi loại đất?</w:t>
      </w:r>
    </w:p>
    <w:p w:rsidR="00D4404C" w:rsidRPr="00237F68" w:rsidRDefault="00D4404C" w:rsidP="00237F68">
      <w:pPr>
        <w:pStyle w:val="BodyTextIndent3"/>
        <w:spacing w:after="0" w:line="276" w:lineRule="auto"/>
        <w:ind w:left="0" w:firstLine="567"/>
        <w:jc w:val="both"/>
        <w:rPr>
          <w:sz w:val="28"/>
          <w:szCs w:val="28"/>
        </w:rPr>
      </w:pPr>
      <w:r w:rsidRPr="00237F68">
        <w:rPr>
          <w:b/>
          <w:bCs/>
          <w:sz w:val="28"/>
          <w:szCs w:val="28"/>
          <w:u w:val="single"/>
        </w:rPr>
        <w:t>Câu 3</w:t>
      </w:r>
      <w:r w:rsidRPr="00237F68">
        <w:rPr>
          <w:b/>
          <w:bCs/>
          <w:sz w:val="28"/>
          <w:szCs w:val="28"/>
        </w:rPr>
        <w:t xml:space="preserve"> </w:t>
      </w:r>
      <w:r w:rsidRPr="00237F68">
        <w:rPr>
          <w:sz w:val="28"/>
          <w:szCs w:val="28"/>
        </w:rPr>
        <w:t>(3.0 điểm ): Trình bày vai trò của dịch vụ trong sản xuất và đời sống? Vì sao Thành phố Hồ Chí Minh và Hà Nội là hai trung tâm dịch vụ lớn và đa dạng nhất nước ta?</w:t>
      </w:r>
    </w:p>
    <w:p w:rsidR="00D4404C" w:rsidRPr="00237F68" w:rsidRDefault="00D4404C" w:rsidP="00237F68">
      <w:pPr>
        <w:pStyle w:val="BodyTextIndent3"/>
        <w:spacing w:after="0" w:line="276" w:lineRule="auto"/>
        <w:ind w:left="0" w:firstLine="567"/>
        <w:jc w:val="both"/>
        <w:rPr>
          <w:sz w:val="28"/>
          <w:szCs w:val="28"/>
        </w:rPr>
      </w:pPr>
      <w:r w:rsidRPr="00237F68">
        <w:rPr>
          <w:b/>
          <w:bCs/>
          <w:sz w:val="28"/>
          <w:szCs w:val="28"/>
          <w:u w:val="single"/>
        </w:rPr>
        <w:t>Câu 4</w:t>
      </w:r>
      <w:r w:rsidRPr="00237F68">
        <w:rPr>
          <w:b/>
          <w:bCs/>
          <w:sz w:val="28"/>
          <w:szCs w:val="28"/>
        </w:rPr>
        <w:t xml:space="preserve"> </w:t>
      </w:r>
      <w:r w:rsidRPr="00237F68">
        <w:rPr>
          <w:sz w:val="28"/>
          <w:szCs w:val="28"/>
        </w:rPr>
        <w:t>(5.0 điểm): Phân tích thế mạnh và hạn chế của vùng Đông Nam Bộ.</w:t>
      </w:r>
    </w:p>
    <w:p w:rsidR="00D4404C" w:rsidRPr="00237F68" w:rsidRDefault="00D4404C" w:rsidP="00237F68">
      <w:pPr>
        <w:pStyle w:val="BodyTextIndent3"/>
        <w:spacing w:after="0" w:line="276" w:lineRule="auto"/>
        <w:ind w:left="0" w:firstLine="567"/>
        <w:jc w:val="both"/>
        <w:rPr>
          <w:b/>
          <w:bCs/>
          <w:sz w:val="28"/>
          <w:szCs w:val="28"/>
        </w:rPr>
      </w:pPr>
      <w:r w:rsidRPr="00237F68">
        <w:rPr>
          <w:b/>
          <w:bCs/>
          <w:sz w:val="28"/>
          <w:szCs w:val="28"/>
          <w:u w:val="single"/>
        </w:rPr>
        <w:t>Câu5</w:t>
      </w:r>
      <w:r w:rsidRPr="00237F68">
        <w:rPr>
          <w:b/>
          <w:bCs/>
          <w:sz w:val="28"/>
          <w:szCs w:val="28"/>
        </w:rPr>
        <w:t xml:space="preserve"> </w:t>
      </w:r>
      <w:r w:rsidRPr="00237F68">
        <w:rPr>
          <w:sz w:val="28"/>
          <w:szCs w:val="28"/>
        </w:rPr>
        <w:t>(5.0 điểm):</w:t>
      </w:r>
      <w:r w:rsidRPr="00237F68">
        <w:rPr>
          <w:b/>
          <w:bCs/>
          <w:sz w:val="28"/>
          <w:szCs w:val="28"/>
        </w:rPr>
        <w:tab/>
      </w:r>
    </w:p>
    <w:p w:rsidR="00D4404C" w:rsidRPr="00237F68" w:rsidRDefault="00D4404C" w:rsidP="00237F68">
      <w:pPr>
        <w:pStyle w:val="BodyTextIndent3"/>
        <w:spacing w:after="0" w:line="276" w:lineRule="auto"/>
        <w:ind w:left="0"/>
        <w:jc w:val="both"/>
        <w:rPr>
          <w:b/>
          <w:bCs/>
          <w:sz w:val="28"/>
          <w:szCs w:val="28"/>
        </w:rPr>
      </w:pPr>
      <w:r w:rsidRPr="00237F68">
        <w:rPr>
          <w:b/>
          <w:bCs/>
          <w:sz w:val="28"/>
          <w:szCs w:val="28"/>
        </w:rPr>
        <w:t>Cho bảng số liệu về:</w:t>
      </w:r>
    </w:p>
    <w:p w:rsidR="00D4404C" w:rsidRPr="00237F68" w:rsidRDefault="00D4404C" w:rsidP="00237F68">
      <w:pPr>
        <w:pStyle w:val="BodyTextIndent3"/>
        <w:spacing w:after="0" w:line="276" w:lineRule="auto"/>
        <w:ind w:left="0"/>
        <w:jc w:val="both"/>
        <w:rPr>
          <w:b/>
          <w:bCs/>
          <w:sz w:val="28"/>
          <w:szCs w:val="28"/>
        </w:rPr>
      </w:pPr>
      <w:r w:rsidRPr="00237F68">
        <w:rPr>
          <w:b/>
          <w:bCs/>
          <w:sz w:val="28"/>
          <w:szCs w:val="28"/>
        </w:rPr>
        <w:t>Diện tích và sản lượng cao su nước ta giai đoạn 1985 – 1999.</w:t>
      </w:r>
    </w:p>
    <w:tbl>
      <w:tblPr>
        <w:tblW w:w="9408" w:type="dxa"/>
        <w:tblInd w:w="108" w:type="dxa"/>
        <w:tblLook w:val="01E0" w:firstRow="1" w:lastRow="1" w:firstColumn="1" w:lastColumn="1" w:noHBand="0" w:noVBand="0"/>
      </w:tblPr>
      <w:tblGrid>
        <w:gridCol w:w="3008"/>
        <w:gridCol w:w="2304"/>
        <w:gridCol w:w="2112"/>
        <w:gridCol w:w="1984"/>
      </w:tblGrid>
      <w:tr w:rsidR="00D4404C" w:rsidRPr="00394F4A" w:rsidTr="00394F4A">
        <w:tc>
          <w:tcPr>
            <w:tcW w:w="3008" w:type="dxa"/>
            <w:shd w:val="clear" w:color="auto" w:fill="auto"/>
          </w:tcPr>
          <w:p w:rsidR="00D4404C" w:rsidRPr="00394F4A" w:rsidRDefault="00D4404C" w:rsidP="00394F4A">
            <w:pPr>
              <w:pStyle w:val="BodyTextIndent3"/>
              <w:spacing w:after="0" w:line="276" w:lineRule="auto"/>
              <w:ind w:left="0"/>
              <w:jc w:val="both"/>
              <w:rPr>
                <w:b/>
                <w:bCs/>
                <w:sz w:val="28"/>
                <w:szCs w:val="28"/>
              </w:rPr>
            </w:pPr>
            <w:r w:rsidRPr="00394F4A">
              <w:rPr>
                <w:b/>
                <w:bCs/>
                <w:sz w:val="28"/>
                <w:szCs w:val="28"/>
              </w:rPr>
              <w:t>Năm</w:t>
            </w:r>
          </w:p>
        </w:tc>
        <w:tc>
          <w:tcPr>
            <w:tcW w:w="2304" w:type="dxa"/>
            <w:shd w:val="clear" w:color="auto" w:fill="auto"/>
            <w:vAlign w:val="center"/>
          </w:tcPr>
          <w:p w:rsidR="00D4404C" w:rsidRPr="00394F4A" w:rsidRDefault="00D4404C" w:rsidP="00394F4A">
            <w:pPr>
              <w:pStyle w:val="BodyTextIndent3"/>
              <w:spacing w:after="0" w:line="276" w:lineRule="auto"/>
              <w:ind w:left="0"/>
              <w:jc w:val="both"/>
              <w:rPr>
                <w:b/>
                <w:bCs/>
                <w:sz w:val="28"/>
                <w:szCs w:val="28"/>
              </w:rPr>
            </w:pPr>
            <w:r w:rsidRPr="00394F4A">
              <w:rPr>
                <w:b/>
                <w:bCs/>
                <w:sz w:val="28"/>
                <w:szCs w:val="28"/>
              </w:rPr>
              <w:t>1985</w:t>
            </w:r>
          </w:p>
        </w:tc>
        <w:tc>
          <w:tcPr>
            <w:tcW w:w="2112" w:type="dxa"/>
            <w:shd w:val="clear" w:color="auto" w:fill="auto"/>
            <w:vAlign w:val="center"/>
          </w:tcPr>
          <w:p w:rsidR="00D4404C" w:rsidRPr="00394F4A" w:rsidRDefault="00D4404C" w:rsidP="00394F4A">
            <w:pPr>
              <w:pStyle w:val="BodyTextIndent3"/>
              <w:spacing w:after="0" w:line="276" w:lineRule="auto"/>
              <w:ind w:left="0"/>
              <w:jc w:val="both"/>
              <w:rPr>
                <w:b/>
                <w:bCs/>
                <w:sz w:val="28"/>
                <w:szCs w:val="28"/>
              </w:rPr>
            </w:pPr>
            <w:r w:rsidRPr="00394F4A">
              <w:rPr>
                <w:b/>
                <w:bCs/>
                <w:sz w:val="28"/>
                <w:szCs w:val="28"/>
              </w:rPr>
              <w:t>1990</w:t>
            </w:r>
          </w:p>
        </w:tc>
        <w:tc>
          <w:tcPr>
            <w:tcW w:w="1984" w:type="dxa"/>
            <w:shd w:val="clear" w:color="auto" w:fill="auto"/>
            <w:vAlign w:val="center"/>
          </w:tcPr>
          <w:p w:rsidR="00D4404C" w:rsidRPr="00394F4A" w:rsidRDefault="00D4404C" w:rsidP="00394F4A">
            <w:pPr>
              <w:pStyle w:val="BodyTextIndent3"/>
              <w:spacing w:after="0" w:line="276" w:lineRule="auto"/>
              <w:ind w:left="0"/>
              <w:jc w:val="both"/>
              <w:rPr>
                <w:b/>
                <w:bCs/>
                <w:sz w:val="28"/>
                <w:szCs w:val="28"/>
              </w:rPr>
            </w:pPr>
            <w:r w:rsidRPr="00394F4A">
              <w:rPr>
                <w:b/>
                <w:bCs/>
                <w:sz w:val="28"/>
                <w:szCs w:val="28"/>
              </w:rPr>
              <w:t>1999</w:t>
            </w:r>
          </w:p>
        </w:tc>
      </w:tr>
      <w:tr w:rsidR="00D4404C" w:rsidRPr="00394F4A" w:rsidTr="00394F4A">
        <w:tc>
          <w:tcPr>
            <w:tcW w:w="3008" w:type="dxa"/>
            <w:shd w:val="clear" w:color="auto" w:fill="auto"/>
          </w:tcPr>
          <w:p w:rsidR="00D4404C" w:rsidRPr="00394F4A" w:rsidRDefault="00D4404C" w:rsidP="00394F4A">
            <w:pPr>
              <w:pStyle w:val="BodyTextIndent3"/>
              <w:spacing w:after="0" w:line="276" w:lineRule="auto"/>
              <w:ind w:left="0"/>
              <w:jc w:val="both"/>
              <w:rPr>
                <w:b/>
                <w:bCs/>
                <w:sz w:val="28"/>
                <w:szCs w:val="28"/>
              </w:rPr>
            </w:pPr>
            <w:r w:rsidRPr="00394F4A">
              <w:rPr>
                <w:b/>
                <w:bCs/>
                <w:sz w:val="28"/>
                <w:szCs w:val="28"/>
              </w:rPr>
              <w:t>Diện tích ( nghìn ha)</w:t>
            </w:r>
          </w:p>
        </w:tc>
        <w:tc>
          <w:tcPr>
            <w:tcW w:w="2304" w:type="dxa"/>
            <w:shd w:val="clear" w:color="auto" w:fill="auto"/>
            <w:vAlign w:val="center"/>
          </w:tcPr>
          <w:p w:rsidR="00D4404C" w:rsidRPr="00394F4A" w:rsidRDefault="00D4404C" w:rsidP="00394F4A">
            <w:pPr>
              <w:pStyle w:val="BodyTextIndent3"/>
              <w:spacing w:after="0" w:line="276" w:lineRule="auto"/>
              <w:ind w:left="0"/>
              <w:jc w:val="both"/>
              <w:rPr>
                <w:bCs/>
                <w:sz w:val="28"/>
                <w:szCs w:val="28"/>
              </w:rPr>
            </w:pPr>
            <w:r w:rsidRPr="00394F4A">
              <w:rPr>
                <w:bCs/>
                <w:sz w:val="28"/>
                <w:szCs w:val="28"/>
              </w:rPr>
              <w:t>180.2</w:t>
            </w:r>
          </w:p>
        </w:tc>
        <w:tc>
          <w:tcPr>
            <w:tcW w:w="2112" w:type="dxa"/>
            <w:shd w:val="clear" w:color="auto" w:fill="auto"/>
            <w:vAlign w:val="center"/>
          </w:tcPr>
          <w:p w:rsidR="00D4404C" w:rsidRPr="00394F4A" w:rsidRDefault="00D4404C" w:rsidP="00394F4A">
            <w:pPr>
              <w:pStyle w:val="BodyTextIndent3"/>
              <w:spacing w:after="0" w:line="276" w:lineRule="auto"/>
              <w:ind w:left="0"/>
              <w:jc w:val="both"/>
              <w:rPr>
                <w:bCs/>
                <w:sz w:val="28"/>
                <w:szCs w:val="28"/>
              </w:rPr>
            </w:pPr>
            <w:r w:rsidRPr="00394F4A">
              <w:rPr>
                <w:bCs/>
                <w:sz w:val="28"/>
                <w:szCs w:val="28"/>
              </w:rPr>
              <w:t>221.7</w:t>
            </w:r>
          </w:p>
        </w:tc>
        <w:tc>
          <w:tcPr>
            <w:tcW w:w="1984" w:type="dxa"/>
            <w:shd w:val="clear" w:color="auto" w:fill="auto"/>
            <w:vAlign w:val="center"/>
          </w:tcPr>
          <w:p w:rsidR="00D4404C" w:rsidRPr="00394F4A" w:rsidRDefault="00D4404C" w:rsidP="00394F4A">
            <w:pPr>
              <w:pStyle w:val="BodyTextIndent3"/>
              <w:spacing w:after="0" w:line="276" w:lineRule="auto"/>
              <w:ind w:left="0"/>
              <w:jc w:val="both"/>
              <w:rPr>
                <w:bCs/>
                <w:sz w:val="28"/>
                <w:szCs w:val="28"/>
              </w:rPr>
            </w:pPr>
            <w:r w:rsidRPr="00394F4A">
              <w:rPr>
                <w:bCs/>
                <w:sz w:val="28"/>
                <w:szCs w:val="28"/>
              </w:rPr>
              <w:t>394.3</w:t>
            </w:r>
          </w:p>
        </w:tc>
      </w:tr>
      <w:tr w:rsidR="00D4404C" w:rsidRPr="00394F4A" w:rsidTr="00394F4A">
        <w:tc>
          <w:tcPr>
            <w:tcW w:w="3008" w:type="dxa"/>
            <w:shd w:val="clear" w:color="auto" w:fill="auto"/>
          </w:tcPr>
          <w:p w:rsidR="00D4404C" w:rsidRPr="00394F4A" w:rsidRDefault="00D4404C" w:rsidP="00394F4A">
            <w:pPr>
              <w:pStyle w:val="BodyTextIndent3"/>
              <w:spacing w:after="0" w:line="276" w:lineRule="auto"/>
              <w:ind w:left="0"/>
              <w:jc w:val="both"/>
              <w:rPr>
                <w:b/>
                <w:bCs/>
                <w:sz w:val="28"/>
                <w:szCs w:val="28"/>
              </w:rPr>
            </w:pPr>
            <w:r w:rsidRPr="00394F4A">
              <w:rPr>
                <w:b/>
                <w:bCs/>
                <w:sz w:val="28"/>
                <w:szCs w:val="28"/>
              </w:rPr>
              <w:t>Sản lượng ( nghìn tấn)</w:t>
            </w:r>
          </w:p>
        </w:tc>
        <w:tc>
          <w:tcPr>
            <w:tcW w:w="2304" w:type="dxa"/>
            <w:shd w:val="clear" w:color="auto" w:fill="auto"/>
            <w:vAlign w:val="center"/>
          </w:tcPr>
          <w:p w:rsidR="00D4404C" w:rsidRPr="00394F4A" w:rsidRDefault="00D4404C" w:rsidP="00394F4A">
            <w:pPr>
              <w:pStyle w:val="BodyTextIndent3"/>
              <w:spacing w:after="0" w:line="276" w:lineRule="auto"/>
              <w:ind w:left="0"/>
              <w:jc w:val="both"/>
              <w:rPr>
                <w:bCs/>
                <w:sz w:val="28"/>
                <w:szCs w:val="28"/>
              </w:rPr>
            </w:pPr>
            <w:r w:rsidRPr="00394F4A">
              <w:rPr>
                <w:bCs/>
                <w:sz w:val="28"/>
                <w:szCs w:val="28"/>
              </w:rPr>
              <w:t>47.9</w:t>
            </w:r>
          </w:p>
        </w:tc>
        <w:tc>
          <w:tcPr>
            <w:tcW w:w="2112" w:type="dxa"/>
            <w:shd w:val="clear" w:color="auto" w:fill="auto"/>
            <w:vAlign w:val="center"/>
          </w:tcPr>
          <w:p w:rsidR="00D4404C" w:rsidRPr="00394F4A" w:rsidRDefault="00D4404C" w:rsidP="00394F4A">
            <w:pPr>
              <w:pStyle w:val="BodyTextIndent3"/>
              <w:spacing w:after="0" w:line="276" w:lineRule="auto"/>
              <w:ind w:left="0"/>
              <w:jc w:val="both"/>
              <w:rPr>
                <w:bCs/>
                <w:sz w:val="28"/>
                <w:szCs w:val="28"/>
              </w:rPr>
            </w:pPr>
            <w:r w:rsidRPr="00394F4A">
              <w:rPr>
                <w:bCs/>
                <w:sz w:val="28"/>
                <w:szCs w:val="28"/>
              </w:rPr>
              <w:t>57.9</w:t>
            </w:r>
          </w:p>
        </w:tc>
        <w:tc>
          <w:tcPr>
            <w:tcW w:w="1984" w:type="dxa"/>
            <w:shd w:val="clear" w:color="auto" w:fill="auto"/>
            <w:vAlign w:val="center"/>
          </w:tcPr>
          <w:p w:rsidR="00D4404C" w:rsidRPr="00394F4A" w:rsidRDefault="00D4404C" w:rsidP="00394F4A">
            <w:pPr>
              <w:pStyle w:val="BodyTextIndent3"/>
              <w:spacing w:after="0" w:line="276" w:lineRule="auto"/>
              <w:ind w:left="0"/>
              <w:jc w:val="both"/>
              <w:rPr>
                <w:bCs/>
                <w:sz w:val="28"/>
                <w:szCs w:val="28"/>
              </w:rPr>
            </w:pPr>
            <w:r w:rsidRPr="00394F4A">
              <w:rPr>
                <w:bCs/>
                <w:sz w:val="28"/>
                <w:szCs w:val="28"/>
              </w:rPr>
              <w:t>214.8</w:t>
            </w:r>
          </w:p>
        </w:tc>
      </w:tr>
    </w:tbl>
    <w:p w:rsidR="00D4404C" w:rsidRPr="00237F68" w:rsidRDefault="00D4404C" w:rsidP="00237F68">
      <w:pPr>
        <w:pStyle w:val="BodyTextIndent3"/>
        <w:spacing w:after="0" w:line="276" w:lineRule="auto"/>
        <w:ind w:left="0"/>
        <w:jc w:val="both"/>
        <w:rPr>
          <w:b/>
          <w:bCs/>
          <w:sz w:val="28"/>
          <w:szCs w:val="28"/>
        </w:rPr>
      </w:pPr>
    </w:p>
    <w:p w:rsidR="00D4404C" w:rsidRPr="00237F68" w:rsidRDefault="00D4404C" w:rsidP="00237F68">
      <w:pPr>
        <w:pStyle w:val="BodyTextIndent3"/>
        <w:spacing w:after="0" w:line="276" w:lineRule="auto"/>
        <w:ind w:left="0" w:firstLine="720"/>
        <w:jc w:val="both"/>
        <w:rPr>
          <w:sz w:val="28"/>
          <w:szCs w:val="28"/>
        </w:rPr>
      </w:pPr>
      <w:r w:rsidRPr="00237F68">
        <w:rPr>
          <w:sz w:val="28"/>
          <w:szCs w:val="28"/>
        </w:rPr>
        <w:t>a. Vẽ biểu đồ so sánh diện tích và sản lượng cây cao su của nước ta qua các năm 1985, 1990 và 1999?</w:t>
      </w:r>
    </w:p>
    <w:p w:rsidR="00D4404C" w:rsidRPr="00237F68" w:rsidRDefault="00D4404C" w:rsidP="00237F68">
      <w:pPr>
        <w:pStyle w:val="BodyTextIndent3"/>
        <w:spacing w:after="0" w:line="276" w:lineRule="auto"/>
        <w:ind w:left="0" w:firstLine="720"/>
        <w:jc w:val="both"/>
        <w:rPr>
          <w:sz w:val="28"/>
          <w:szCs w:val="28"/>
        </w:rPr>
      </w:pPr>
      <w:r w:rsidRPr="00237F68">
        <w:rPr>
          <w:sz w:val="28"/>
          <w:szCs w:val="28"/>
        </w:rPr>
        <w:t>b. Nhận xét và giải thích về sự thay đổi diện tích và sản lượng cao su nước ta giai đoạn 1985 – 1999?</w:t>
      </w:r>
    </w:p>
    <w:p w:rsidR="00D4404C" w:rsidRPr="00237F68" w:rsidRDefault="00D4404C" w:rsidP="00237F68">
      <w:pPr>
        <w:pStyle w:val="BodyTextIndent3"/>
        <w:spacing w:after="0" w:line="276" w:lineRule="auto"/>
        <w:ind w:left="0"/>
        <w:jc w:val="both"/>
        <w:rPr>
          <w:b/>
          <w:bCs/>
          <w:sz w:val="28"/>
          <w:szCs w:val="28"/>
        </w:rPr>
      </w:pPr>
      <w:r w:rsidRPr="00237F68">
        <w:rPr>
          <w:b/>
          <w:bCs/>
          <w:sz w:val="28"/>
          <w:szCs w:val="28"/>
        </w:rPr>
        <w:t>HƯỚNG DẪN CHẤM</w:t>
      </w:r>
    </w:p>
    <w:p w:rsidR="00D4404C" w:rsidRPr="00237F68" w:rsidRDefault="00D4404C" w:rsidP="00237F68">
      <w:pPr>
        <w:tabs>
          <w:tab w:val="left" w:pos="2910"/>
        </w:tabs>
        <w:spacing w:line="276" w:lineRule="auto"/>
        <w:jc w:val="both"/>
        <w:rPr>
          <w:b/>
          <w:bCs/>
          <w:szCs w:val="28"/>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8"/>
        <w:gridCol w:w="7822"/>
        <w:gridCol w:w="990"/>
      </w:tblGrid>
      <w:tr w:rsidR="00D4404C" w:rsidRPr="00394F4A" w:rsidTr="00394F4A">
        <w:tc>
          <w:tcPr>
            <w:tcW w:w="1088"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âu hỏi</w:t>
            </w:r>
          </w:p>
        </w:tc>
        <w:tc>
          <w:tcPr>
            <w:tcW w:w="7822"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KIẾN THỨC YÊU CẦU CẦN ĐẠT</w:t>
            </w:r>
          </w:p>
        </w:tc>
        <w:tc>
          <w:tcPr>
            <w:tcW w:w="990"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điểm</w:t>
            </w:r>
          </w:p>
        </w:tc>
      </w:tr>
      <w:tr w:rsidR="00D4404C" w:rsidRPr="00394F4A" w:rsidTr="00394F4A">
        <w:tc>
          <w:tcPr>
            <w:tcW w:w="108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âu 1</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1.5đ )</w:t>
            </w:r>
          </w:p>
        </w:tc>
        <w:tc>
          <w:tcPr>
            <w:tcW w:w="7822"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Sự thay đổi nhiệt độ không khí theo độ cao:</w:t>
            </w: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szCs w:val="28"/>
              </w:rPr>
              <w:t xml:space="preserve">+ Càng lên cao nhiệt độ không khí càng giảm </w:t>
            </w:r>
            <w:r w:rsidRPr="00394F4A">
              <w:rPr>
                <w:rFonts w:ascii="Times New Roman" w:hAnsi="Times New Roman"/>
                <w:i/>
                <w:szCs w:val="28"/>
              </w:rPr>
              <w:t>( lên cao 100m nhiệt độ không khí giảm trung bình 0.6</w:t>
            </w:r>
            <w:r w:rsidRPr="00394F4A">
              <w:rPr>
                <w:rFonts w:ascii="Times New Roman" w:hAnsi="Times New Roman"/>
                <w:i/>
                <w:szCs w:val="28"/>
                <w:vertAlign w:val="superscript"/>
              </w:rPr>
              <w:t>0</w:t>
            </w:r>
            <w:r w:rsidRPr="00394F4A">
              <w:rPr>
                <w:rFonts w:ascii="Times New Roman" w:hAnsi="Times New Roman"/>
                <w:i/>
                <w:szCs w:val="28"/>
              </w:rPr>
              <w:t>C).</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Lớp không khí ở gần mặt đất có mật độ cao chứa nhiều bụi và hơi nước nên hấp thụ được nhiều nhiệt hơn lớp không khí trên cao loãng hấp thụ được ít nhiệt. </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lastRenderedPageBreak/>
              <w:t>* Sự thay đổi nhiệt độ theo vĩ độ:</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Nhiệt độ không khí trên bề mặt Trái Đất giảm dần từ xích đạo về 2 cực.</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Ở xích đạo góc chiếu xạ lớn nên mặt đất nhận được nhiều nhiệt, không khí nóng. Càng về 2 cực góc chiếu xạ của mặt trời càng nhỏ, mặt đất nhận được ít nhiệt hơn, không khí cũng ít nóng hơn. </w:t>
            </w:r>
          </w:p>
        </w:tc>
        <w:tc>
          <w:tcPr>
            <w:tcW w:w="990" w:type="dxa"/>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tc>
      </w:tr>
      <w:tr w:rsidR="00D4404C" w:rsidRPr="00394F4A" w:rsidTr="00394F4A">
        <w:tc>
          <w:tcPr>
            <w:tcW w:w="108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lastRenderedPageBreak/>
              <w:t>Câu 2</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b/>
                <w:szCs w:val="28"/>
              </w:rPr>
              <w:t>( 3.5đ)</w:t>
            </w:r>
          </w:p>
        </w:tc>
        <w:tc>
          <w:tcPr>
            <w:tcW w:w="7822"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Đất đai là nguồn tài nguyên vô cùng quý giá của quốc gia vì:</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Là tư liệu sản xuất đặc biệt không thể thay thế được của nông nghiệp, lâm nghiệp.</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Là thành phần quan trọng hàng đầu của môi trường sống, là tài nguyên có thể phục hồi.</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Là địa bàn cư trú của dân cư, nơi diễn ra các hoạt động kinh tế, văn hóa xã hội, anh ninh quốc phòng.</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Diện tích đất tự nhiên nước ta không nhiều: 33 triệu ha, bình quân 0,4ha/người (trong đó đất nông nghiệp chỉ chiếm 24% diện tích đất tự nhiên)</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Các loại đất chính của nước ta: Nước ta có 3 loại đất chính:</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Đất feralit: phân bố chủ yếu ở các vùng đồi núi thấp Trung du và miền núi phía Bắc, Tây Nguyên và Đông Nam Bộ thích hợp với nhiều cây công nghiệp.</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Đất mùn núi cao: tập trung ở vùng núi cao phía Tây và Tây Bắc là vùng đất rừng đầu nguồn quan trọng.</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Đất phù sa: Phân bố ở các đồng bằng châu thổ sông Hồng, Sông Cửu Long và dải đồng bằng duyên hải miền Trung.</w:t>
            </w:r>
          </w:p>
        </w:tc>
        <w:tc>
          <w:tcPr>
            <w:tcW w:w="990" w:type="dxa"/>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tc>
      </w:tr>
      <w:tr w:rsidR="00D4404C" w:rsidRPr="00394F4A" w:rsidTr="00394F4A">
        <w:tc>
          <w:tcPr>
            <w:tcW w:w="108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âu 3</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b/>
                <w:szCs w:val="28"/>
              </w:rPr>
              <w:t>( 3.0đ)</w:t>
            </w:r>
          </w:p>
        </w:tc>
        <w:tc>
          <w:tcPr>
            <w:tcW w:w="7822"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Vai trò của ngành dịch vụ:</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Cung ứng nguyên vật liệu, vật tư sản xuất; đồng thời đưa sản phẩm đến tay người tiêu dùng.</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ạo mối liên hệ giữa các ngành sản xuất, các vùng trong nước, giữa nước ta với nước ngoài.</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ạo việc làm, góp phần nâng cao đời sống nhân dân, tăng nguồn thu cho ngân sách.</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Hà Nội và Thành phố Hồ Chí Minh là hai trung tâm dịch vụ lớn nhất cả nước vì:</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Hà Nội là thủ đô của cả nước, Thành phố Hồ Chí Minh là trung tâm chính trị, hành chính lớn nhất phía Nam.</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Là hai thành phố lớn nhất cả nước, đông dân, dân cư tập trung với mật độ cao.</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Là hai trung tâm kinh tế lớn nhất cả nước, đặc biệt là các hoạt động công nghiệp; là nơi tập trung nhiều nhất các dịch vụ về tiêu dùng, sản xuất và dịch vụ công cộng.                                                                                                                                                                                                                                               </w:t>
            </w:r>
          </w:p>
        </w:tc>
        <w:tc>
          <w:tcPr>
            <w:tcW w:w="990" w:type="dxa"/>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tc>
      </w:tr>
      <w:tr w:rsidR="00D4404C" w:rsidRPr="00394F4A" w:rsidTr="00394F4A">
        <w:tc>
          <w:tcPr>
            <w:tcW w:w="108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lastRenderedPageBreak/>
              <w:t>Câu 4</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b/>
                <w:szCs w:val="28"/>
              </w:rPr>
              <w:t>( 4.0đ )</w:t>
            </w:r>
          </w:p>
        </w:tc>
        <w:tc>
          <w:tcPr>
            <w:tcW w:w="7822"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 Thế mạnh của vùng Đông Nam Bộ:</w:t>
            </w:r>
          </w:p>
          <w:p w:rsidR="00D4404C" w:rsidRPr="00394F4A" w:rsidRDefault="00D4404C" w:rsidP="00394F4A">
            <w:pPr>
              <w:spacing w:line="276" w:lineRule="auto"/>
              <w:jc w:val="both"/>
              <w:rPr>
                <w:rFonts w:ascii="Times New Roman" w:hAnsi="Times New Roman"/>
                <w:i/>
                <w:szCs w:val="28"/>
                <w:u w:val="single"/>
              </w:rPr>
            </w:pPr>
            <w:r w:rsidRPr="00394F4A">
              <w:rPr>
                <w:rFonts w:ascii="Times New Roman" w:hAnsi="Times New Roman"/>
                <w:i/>
                <w:szCs w:val="28"/>
                <w:u w:val="single"/>
              </w:rPr>
              <w:t>- Vị trí địa lý rất thuận lợi để phát triển kinh tế, xã hội:</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Nằm liền kề với những vùng giàu tài nguyên và thị trường tiêu thụ rộng lớn:</w:t>
            </w:r>
          </w:p>
          <w:p w:rsidR="00D4404C" w:rsidRPr="00394F4A" w:rsidRDefault="00D4404C" w:rsidP="00394F4A">
            <w:pPr>
              <w:numPr>
                <w:ilvl w:val="0"/>
                <w:numId w:val="39"/>
              </w:numPr>
              <w:spacing w:line="276" w:lineRule="auto"/>
              <w:ind w:left="0"/>
              <w:jc w:val="both"/>
              <w:rPr>
                <w:rFonts w:ascii="Times New Roman" w:hAnsi="Times New Roman"/>
                <w:szCs w:val="28"/>
              </w:rPr>
            </w:pPr>
            <w:r w:rsidRPr="00394F4A">
              <w:rPr>
                <w:rFonts w:ascii="Times New Roman" w:hAnsi="Times New Roman"/>
                <w:szCs w:val="28"/>
              </w:rPr>
              <w:t>Đồng bằng sông Cửu Long: Lương thực, thực phẩm lớn nhất cả nước cung cấp nguyên liệu nông sản và tiêu thụ sản phẩm công nghiệp cho vùng.</w:t>
            </w:r>
          </w:p>
          <w:p w:rsidR="00D4404C" w:rsidRPr="00394F4A" w:rsidRDefault="00D4404C" w:rsidP="00394F4A">
            <w:pPr>
              <w:numPr>
                <w:ilvl w:val="0"/>
                <w:numId w:val="39"/>
              </w:numPr>
              <w:spacing w:line="276" w:lineRule="auto"/>
              <w:ind w:left="0"/>
              <w:jc w:val="both"/>
              <w:rPr>
                <w:rFonts w:ascii="Times New Roman" w:hAnsi="Times New Roman"/>
                <w:szCs w:val="28"/>
              </w:rPr>
            </w:pPr>
            <w:r w:rsidRPr="00394F4A">
              <w:rPr>
                <w:rFonts w:ascii="Times New Roman" w:hAnsi="Times New Roman"/>
                <w:szCs w:val="28"/>
              </w:rPr>
              <w:t>Duyên hải miềnTrung: nguồn thủy sản, hải sản.</w:t>
            </w:r>
          </w:p>
          <w:p w:rsidR="00D4404C" w:rsidRPr="00394F4A" w:rsidRDefault="00D4404C" w:rsidP="00394F4A">
            <w:pPr>
              <w:numPr>
                <w:ilvl w:val="0"/>
                <w:numId w:val="39"/>
              </w:numPr>
              <w:spacing w:line="276" w:lineRule="auto"/>
              <w:ind w:left="0"/>
              <w:jc w:val="both"/>
              <w:rPr>
                <w:rFonts w:ascii="Times New Roman" w:hAnsi="Times New Roman"/>
                <w:szCs w:val="28"/>
              </w:rPr>
            </w:pPr>
            <w:r w:rsidRPr="00394F4A">
              <w:rPr>
                <w:rFonts w:ascii="Times New Roman" w:hAnsi="Times New Roman"/>
                <w:szCs w:val="28"/>
              </w:rPr>
              <w:t>Tây Nguyên: Cây công nghiệp lâu năm, gỗ, chăn nuôi gia súc lớ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iếp giáp với Campuchia, vùng biển Đông rộng lớn, là đầu mối giao thông vận tải lớn với cụm cảng, sân bay tạo điều kiện để xuất nhập khẩu nguyên liệu và tiêu thụ sản phẩm với các vùng khác và nước ngoài.</w:t>
            </w:r>
          </w:p>
          <w:p w:rsidR="00D4404C" w:rsidRPr="00394F4A" w:rsidRDefault="00D4404C" w:rsidP="00394F4A">
            <w:pPr>
              <w:spacing w:line="276" w:lineRule="auto"/>
              <w:jc w:val="both"/>
              <w:rPr>
                <w:rFonts w:ascii="Times New Roman" w:hAnsi="Times New Roman"/>
                <w:i/>
                <w:szCs w:val="28"/>
                <w:u w:val="single"/>
              </w:rPr>
            </w:pPr>
            <w:r w:rsidRPr="00394F4A">
              <w:rPr>
                <w:rFonts w:ascii="Times New Roman" w:hAnsi="Times New Roman"/>
                <w:i/>
                <w:szCs w:val="28"/>
                <w:u w:val="single"/>
              </w:rPr>
              <w:t>- Điều kiện tự nhiên và tài nguyên thiên nhiê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Đất đai: Quỹ đất lớn ( đất xám phù sa cổ và đất đỏ badan màu mỡ) chiếm 40% diện tích vùng, địa hình tương đối bằng phẳng tạo điều kiện hình thành vùng chuyên canh cây công nghiệp dài ngày và ngắn ngày.</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Khí hậu cận xích đạo, nóng quanh năm, trong năm có hai mùa ( mùa mưa và mùa khô) phân hóa rõ rệt.</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Nguồn nước chủ yếu do hệ thống sông Đồng Nai và sông Vàm Cỏ cung cấp đủ cho sản xuất và sinh hoạt.</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Nhờ có đất đai màu mỡ, khí hậu thuận lợi và mạng lưới thủy lợi được cải thiện nên Đông Nam Bộ có tiềm năng to lớn để phát triển cây công nghiệp lâu năm, cây ăn quả và cây công nghiệp hàng năm quy mô lớ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hủy sản phong phú, gần với các ngư trường lớn: Ninh Thuận, Bình Thuận, Bà Rịa – Vũng Tàu và Minh Hải – Kiên Giang, có diện tích mặt nước nuôi trồng thủy sản, xây dựng cảng cá.</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Lâm sản: cung cấp gỗ dân dụng, gỗ củi, nguyên liệu giấy. Ngoài ra còn có vườn quốc gia Nam Cát Tiê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Khoáng sản: Có sắt, cao lanh, đất sét, dầu mỏ, khí đốt ở thềm lục địa. Hệ thống sông Đồng Nai có tiềm năng thủy điện lớn.</w:t>
            </w:r>
          </w:p>
          <w:p w:rsidR="00D4404C" w:rsidRPr="00394F4A" w:rsidRDefault="00D4404C" w:rsidP="00394F4A">
            <w:pPr>
              <w:spacing w:line="276" w:lineRule="auto"/>
              <w:jc w:val="both"/>
              <w:rPr>
                <w:rFonts w:ascii="Times New Roman" w:hAnsi="Times New Roman"/>
                <w:i/>
                <w:szCs w:val="28"/>
                <w:u w:val="single"/>
              </w:rPr>
            </w:pPr>
            <w:r w:rsidRPr="00394F4A">
              <w:rPr>
                <w:rFonts w:ascii="Times New Roman" w:hAnsi="Times New Roman"/>
                <w:i/>
                <w:szCs w:val="28"/>
                <w:u w:val="single"/>
              </w:rPr>
              <w:t>- Điều kiện kinh tế - xã hội:</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Dân số đông, thị trường tiêu thụ, lực lượng lao động dồi dào và có trình độ chuyên môn cao.</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Có kinh nghiệm trong nền kinh tế thị trường và hết sức năng động.</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Nhận được vốn đầu tư nước ngoài lớn nhất nước.</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Cơ sở vật chất - kỹ thuật, cơ sở hạ tầng khá phát triển so với các </w:t>
            </w:r>
            <w:r w:rsidRPr="00394F4A">
              <w:rPr>
                <w:rFonts w:ascii="Times New Roman" w:hAnsi="Times New Roman"/>
                <w:szCs w:val="28"/>
              </w:rPr>
              <w:lastRenderedPageBreak/>
              <w:t>vùng khác ( điện, thông tin liên lạc, công nghiệp).</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Thành phố Hồ Chí Minh là trung tâm công nghiệp, giao thông vận tải và dịch vụ lớn nhất cả nước.</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 Hạn chế:</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Mùa khô kéo dài ( 3 – 4 tháng) dẫn đến thiếu nước cho sản xuất và sinh hoạt.</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Dân cư tập trung đông đúc, nhiều nhà máy công nghiệp gây khó khăn cho quản lý, tình trạng ô nhiễm môi trường tăng cao.</w:t>
            </w:r>
          </w:p>
        </w:tc>
        <w:tc>
          <w:tcPr>
            <w:tcW w:w="990" w:type="dxa"/>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lastRenderedPageBreak/>
              <w:t>0.25đ</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tc>
      </w:tr>
      <w:tr w:rsidR="00D4404C" w:rsidRPr="00394F4A" w:rsidTr="00394F4A">
        <w:tc>
          <w:tcPr>
            <w:tcW w:w="108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lastRenderedPageBreak/>
              <w:t>Câu 5</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4.0đ)</w:t>
            </w:r>
          </w:p>
        </w:tc>
        <w:tc>
          <w:tcPr>
            <w:tcW w:w="7822"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a. Vẽ biểu đồ:</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 nghìn ha)                                                            ( nghìn tấn)</w:t>
            </w:r>
          </w:p>
          <w:p w:rsidR="00D4404C" w:rsidRPr="00394F4A" w:rsidRDefault="00680165" w:rsidP="00394F4A">
            <w:pPr>
              <w:spacing w:line="276" w:lineRule="auto"/>
              <w:jc w:val="both"/>
              <w:rPr>
                <w:rFonts w:ascii="Times New Roman" w:hAnsi="Times New Roman"/>
                <w:szCs w:val="28"/>
              </w:rPr>
            </w:pPr>
            <w:r>
              <w:rPr>
                <w:rFonts w:ascii="Times New Roman" w:hAnsi="Times New Roman"/>
                <w:b/>
                <w:noProof/>
                <w:szCs w:val="28"/>
              </w:rPr>
              <mc:AlternateContent>
                <mc:Choice Requires="wps">
                  <w:drawing>
                    <wp:anchor distT="0" distB="0" distL="114300" distR="114300" simplePos="0" relativeHeight="251671552" behindDoc="0" locked="0" layoutInCell="1" allowOverlap="1">
                      <wp:simplePos x="0" y="0"/>
                      <wp:positionH relativeFrom="column">
                        <wp:posOffset>3885565</wp:posOffset>
                      </wp:positionH>
                      <wp:positionV relativeFrom="paragraph">
                        <wp:posOffset>30480</wp:posOffset>
                      </wp:positionV>
                      <wp:extent cx="0" cy="2903220"/>
                      <wp:effectExtent l="56515" t="20955" r="57785" b="9525"/>
                      <wp:wrapNone/>
                      <wp:docPr id="37" name="Line 3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032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8"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95pt,2.4pt" to="305.95pt,23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s1ZcMgIAAFcEAAAOAAAAZHJzL2Uyb0RvYy54bWysVE2P2yAQvVfqf0DcE3/kYxMrzqqyk162 baTd9k4Ax6gYEJA4UdX/3gFns7vtpaqaAxlg5vFm5o1X9+dOohO3TmhV4mycYsQV1UyoQ4m/Pm1H C4ycJ4oRqRUv8YU7fL9+/27Vm4LnutWScYsARLmiNyVuvTdFkjja8o64sTZcwWWjbUc8bO0hYZb0 gN7JJE/TedJry4zVlDsHp/VwidcRv2k49V+axnGPZImBm4+rjes+rMl6RYqDJaYV9EqD/AOLjggF j96gauIJOlrxB1QnqNVON35MdZfophGUxxwgmyz9LZvHlhgec4HiOHMrk/t/sPTzaWeRYCWe3GGk SAc9ehCKo8lyEYrTG1eAT6V2NqRHz+rRPGj63SGlq5aoA48kny4GArMQkbwJCRtn4Il9/0kz8CFH r2Olzo3tUCOF+RYCAzhUA51jay631vCzR3Q4pHCaL9NJnse2JaQIECHQWOc/ct2hYJRYAv8ISE4P zgdKLy7BXemtkDJ2XirUl3g5y2cxwGkpWLgMbs4e9pW06ESCduIv5gc3r92sPioWwVpO2OZqeyIk 2MjHwngroFSS4/BaxxlGksO4BGugJ1V4EZIFwldrkM+PZbrcLDaL6WiazzejaVrXow/bajqab7O7 WT2pq6rOfgby2bRoBWNcBf7PUs6mfyeV61ANIryJ+Vao5C16rCiQff6PpGPfQ6sH0ew1u+xsyC5I ANQbna+TFsbj9T56vXwP1r8AAAD//wMAUEsDBBQABgAIAAAAIQAd+yzD3QAAAAkBAAAPAAAAZHJz L2Rvd25yZXYueG1sTI/NSsNAFIX3Qt9huAV3dpJSg42ZlCIKrkRbEdxNM9ckbeZOnJk20af3Fhe6 /DiH81OsRtuJE/rQOlKQzhIQSJUzLdUKXrcPVzcgQtRkdOcIFXxhgFU5uSh0btxAL3jaxFpwCIVc K2hi7HMpQ9Wg1WHmeiTWPpy3OjL6WhqvBw63nZwnSSatbokbGt3jXYPVYXO0Cpbb4do9+8PbIm0/ 37/v97F/fIpKXU7H9S2IiGP8M8N5Pk+Hkjft3JFMEJ2CLE2XbFWw4Aes//KOOZsnIMtC/n9Q/gAA AP//AwBQSwECLQAUAAYACAAAACEAtoM4kv4AAADhAQAAEwAAAAAAAAAAAAAAAAAAAAAAW0NvbnRl bnRfVHlwZXNdLnhtbFBLAQItABQABgAIAAAAIQA4/SH/1gAAAJQBAAALAAAAAAAAAAAAAAAAAC8B AABfcmVscy8ucmVsc1BLAQItABQABgAIAAAAIQBls1ZcMgIAAFcEAAAOAAAAAAAAAAAAAAAAAC4C AABkcnMvZTJvRG9jLnhtbFBLAQItABQABgAIAAAAIQAd+yzD3QAAAAkBAAAPAAAAAAAAAAAAAAAA AIwEAABkcnMvZG93bnJldi54bWxQSwUGAAAAAAQABADzAAAAlgUAAAAA ">
                      <v:stroke endarrow="block"/>
                    </v:line>
                  </w:pict>
                </mc:Fallback>
              </mc:AlternateContent>
            </w:r>
            <w:r>
              <w:rPr>
                <w:rFonts w:ascii="Times New Roman" w:hAnsi="Times New Roman"/>
                <w:noProof/>
                <w:szCs w:val="28"/>
              </w:rPr>
              <mc:AlternateContent>
                <mc:Choice Requires="wps">
                  <w:drawing>
                    <wp:anchor distT="0" distB="0" distL="114300" distR="114300" simplePos="0" relativeHeight="251654144" behindDoc="0" locked="0" layoutInCell="1" allowOverlap="1">
                      <wp:simplePos x="0" y="0"/>
                      <wp:positionH relativeFrom="column">
                        <wp:posOffset>375920</wp:posOffset>
                      </wp:positionH>
                      <wp:positionV relativeFrom="paragraph">
                        <wp:posOffset>36830</wp:posOffset>
                      </wp:positionV>
                      <wp:extent cx="1270" cy="2912110"/>
                      <wp:effectExtent l="52070" t="17780" r="60960" b="13335"/>
                      <wp:wrapNone/>
                      <wp:docPr id="36" name="Line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70" cy="29121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1" o:spid="_x0000_s1026" style="position:absolute;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6pt,2.9pt" to="29.7pt,23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ZA6ZNQIAAFoEAAAOAAAAZHJzL2Uyb0RvYy54bWysVMuu0zAQ3SPxD5b3bR593DZqeoWSlk2B SvfC3rWdxsKxLdttWiH+nbH7gMIGIbJwxvHM8cyZM1k8nzqJjtw6oVWJs2GKEVdUM6H2Jf78uh7M MHKeKEakVrzEZ+7w8/Ltm0VvCp7rVkvGLQIQ5YrelLj13hRJ4mjLO+KG2nAFh422HfGwtfuEWdID eieTPE2nSa8tM1ZT7hx8rS+HeBnxm4ZT/6lpHPdIlhhy83G1cd2FNVkuSLG3xLSCXtMg/5BFR4SC S+9QNfEEHaz4A6oT1GqnGz+kukt00wjKYw1QTZb+Vs1LSwyPtQA5ztxpcv8Pln48bi0SrMSjKUaK dNCjjVAcjWZZIKc3rgCfSm1tKI+e1IvZaPrVIaWrlqg9j0m+ng0ExojkISRsnIErdv0HzcCHHLyO TJ0a26FGCvMlBAZwYAOdYmvO99bwk0cUPmb5E7SPwkE+z/Isi51LSBFQQqyxzr/nukPBKLGEEiIm OW6chzrA9eYS3JVeCylj86VCfYnnk3wSA5yWgoXD4ObsfldJi44kyCc+gRQAe3Cz+qBYBGs5Yaur 7YmQYCMfufFWAFuS43BbxxlGksPEBOuCKFW4EeqFhK/WRUHf5ul8NVvNxoNxPl0NxmldD96tq/Fg us6eJvWorqo6+x6Sz8ZFKxjjKuR/U3M2/ju1XOfqosO7nu9EJY/okQRI9vaOScfWh25fdLPT7Ly1 obqgAhBwdL4OW5iQX/fR6+cvYfkDAAD//wMAUEsDBBQABgAIAAAAIQDRAm8c3wAAAAcBAAAPAAAA ZHJzL2Rvd25yZXYueG1sTI9BS8NAEIXvgv9hGcGb3bRsikmzKSIKnkRbEXrbZsckNjsbs9sm+uud nvT0GN7jvW+K9eQ6ccIhtJ40zGcJCKTK25ZqDW/bx5tbECEasqbzhBq+McC6vLwoTG79SK942sRa cAmF3GhoYuxzKUPVoDNh5nsk9j784Ezkc6ilHczI5a6TiyRZSmda4oXG9HjfYHXYHJ2GbDum/mU4 vKt5+7X7efiM/dNz1Pr6arpbgYg4xb8wnPEZHUpm2vsj2SA6DWm24CQrP8B2mikQew1qqRTIspD/ +ctfAAAA//8DAFBLAQItABQABgAIAAAAIQC2gziS/gAAAOEBAAATAAAAAAAAAAAAAAAAAAAAAABb Q29udGVudF9UeXBlc10ueG1sUEsBAi0AFAAGAAgAAAAhADj9If/WAAAAlAEAAAsAAAAAAAAAAAAA AAAALwEAAF9yZWxzLy5yZWxzUEsBAi0AFAAGAAgAAAAhAFRkDpk1AgAAWgQAAA4AAAAAAAAAAAAA AAAALgIAAGRycy9lMm9Eb2MueG1sUEsBAi0AFAAGAAgAAAAhANECbxzfAAAABwEAAA8AAAAAAAAA AAAAAAAAjwQAAGRycy9kb3ducmV2LnhtbFBLBQYAAAAABAAEAPMAAACbBQAAAAA= ">
                      <v:stroke endarrow="block"/>
                    </v:line>
                  </w:pict>
                </mc:Fallback>
              </mc:AlternateContent>
            </w:r>
          </w:p>
          <w:p w:rsidR="00D4404C" w:rsidRPr="00394F4A" w:rsidRDefault="00680165" w:rsidP="00394F4A">
            <w:pPr>
              <w:spacing w:line="276" w:lineRule="auto"/>
              <w:jc w:val="both"/>
              <w:rPr>
                <w:rFonts w:ascii="Times New Roman" w:hAnsi="Times New Roman"/>
                <w:szCs w:val="28"/>
              </w:rPr>
            </w:pPr>
            <w:r>
              <w:rPr>
                <w:rFonts w:ascii="Times New Roman" w:hAnsi="Times New Roman"/>
                <w:b/>
                <w:noProof/>
                <w:szCs w:val="28"/>
              </w:rPr>
              <mc:AlternateContent>
                <mc:Choice Requires="wps">
                  <w:drawing>
                    <wp:anchor distT="0" distB="0" distL="114300" distR="114300" simplePos="0" relativeHeight="251669504" behindDoc="0" locked="0" layoutInCell="1" allowOverlap="1">
                      <wp:simplePos x="0" y="0"/>
                      <wp:positionH relativeFrom="column">
                        <wp:posOffset>3138170</wp:posOffset>
                      </wp:positionH>
                      <wp:positionV relativeFrom="paragraph">
                        <wp:posOffset>139700</wp:posOffset>
                      </wp:positionV>
                      <wp:extent cx="205740" cy="2600960"/>
                      <wp:effectExtent l="13970" t="6350" r="8890" b="12065"/>
                      <wp:wrapNone/>
                      <wp:docPr id="35" name="Rectangle 3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 cy="26009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6" o:spid="_x0000_s1026" style="position:absolute;margin-left:247.1pt;margin-top:11pt;width:16.2pt;height:204.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aZAqJAIAAD8EAAAOAAAAZHJzL2Uyb0RvYy54bWysU1Fv0zAQfkfiP1h+p0mztlujptPUUYQ0 YGLwA66O01g4tjm7Tcuv5+x0pQOeEH6wfL7z5+++u1vcHjrN9hK9sqbi41HOmTTC1spsK/71y/rN DWc+gKlBWyMrfpSe3y5fv1r0rpSFba2uJTICMb7sXcXbEFyZZV60sgM/sk4acjYWOwhk4jarEXpC 73RW5Pks6y3WDq2Q3tPt/eDky4TfNFKET03jZWC64sQtpB3Tvol7tlxAuUVwrRInGvAPLDpQhj49 Q91DALZD9QdUpwRab5swErbLbNMoIVMOlM04/y2bpxacTLmQON6dZfL/D1Z83D8iU3XFr6acGeio Rp9JNTBbLdnVfBYV6p0vKfDJPWLM0bsHK755ZuyqpTh5h2j7VkJNvMYxPnvxIBqenrJN/8HWhA+7 YJNYhwa7CEgysEOqyfFcE3kITNBlkU+vJ1Q5Qa5ilufzWSpaBuXza4c+vJO2Y/FQcST2CR32Dz5E NlA+hyT2Vqt6rbROBm43K41sD9Qf67RSApTkZZg2rK/4fFpME/ILn7+EyNP6G0SnAjW6Vl3Fb85B UEbZ3po6tWEApYczUdbmpGOUbijBxtZHkhHt0MU0dXRoLf7grKcOrrj/vgOUnOn3hkoxH0+icCEZ k+l1QQZeejaXHjCCoCoeOBuOqzCMyc6h2rb00zjlbuwdla9RSdlY2oHViSx1aRL8NFFxDC7tFPVr 7pc/AQAA//8DAFBLAwQUAAYACAAAACEA7gF+Td8AAAAKAQAADwAAAGRycy9kb3ducmV2LnhtbEyP wU7DMBBE70j8g7VI3KhTt0Q0xKkQqEgc2/TCbRMvSSC2o9hpA1/PcirH1TzNvsm3s+3FicbQeadh uUhAkKu96Vyj4Vju7h5AhIjOYO8dafimANvi+irHzPiz29PpEBvBJS5kqKGNccikDHVLFsPCD+Q4 +/Cjxcjn2Egz4pnLbS9VkqTSYuf4Q4sDPbdUfx0mq6Hq1BF/9uVrYje7VXyby8/p/UXr25v56RFE pDleYPjTZ3Uo2KnykzNB9BrWm7ViVINSvImBe5WmICpOVssUZJHL/xOKXwAAAP//AwBQSwECLQAU AAYACAAAACEAtoM4kv4AAADhAQAAEwAAAAAAAAAAAAAAAAAAAAAAW0NvbnRlbnRfVHlwZXNdLnht bFBLAQItABQABgAIAAAAIQA4/SH/1gAAAJQBAAALAAAAAAAAAAAAAAAAAC8BAABfcmVscy8ucmVs c1BLAQItABQABgAIAAAAIQCUaZAqJAIAAD8EAAAOAAAAAAAAAAAAAAAAAC4CAABkcnMvZTJvRG9j LnhtbFBLAQItABQABgAIAAAAIQDuAX5N3wAAAAoBAAAPAAAAAAAAAAAAAAAAAH4EAABkcnMvZG93 bnJldi54bWxQSwUGAAAAAAQABADzAAAAigUAAAAA "/>
                  </w:pict>
                </mc:Fallback>
              </mc:AlternateContent>
            </w:r>
            <w:r w:rsidR="00D4404C" w:rsidRPr="00394F4A">
              <w:rPr>
                <w:rFonts w:ascii="Times New Roman" w:hAnsi="Times New Roman"/>
                <w:szCs w:val="28"/>
              </w:rPr>
              <w:t xml:space="preserve">                                                                                   </w:t>
            </w:r>
          </w:p>
          <w:p w:rsidR="00D4404C" w:rsidRPr="00394F4A" w:rsidRDefault="00680165" w:rsidP="00394F4A">
            <w:pPr>
              <w:spacing w:line="276" w:lineRule="auto"/>
              <w:jc w:val="both"/>
              <w:rPr>
                <w:rFonts w:ascii="Times New Roman" w:hAnsi="Times New Roman"/>
                <w:szCs w:val="28"/>
              </w:rPr>
            </w:pPr>
            <w:r>
              <w:rPr>
                <w:rFonts w:ascii="Times New Roman" w:hAnsi="Times New Roman"/>
                <w:b/>
                <w:noProof/>
                <w:szCs w:val="28"/>
              </w:rPr>
              <mc:AlternateContent>
                <mc:Choice Requires="wps">
                  <w:drawing>
                    <wp:anchor distT="0" distB="0" distL="114300" distR="114300" simplePos="0" relativeHeight="251668480" behindDoc="0" locked="0" layoutInCell="1" allowOverlap="1">
                      <wp:simplePos x="0" y="0"/>
                      <wp:positionH relativeFrom="column">
                        <wp:posOffset>2933700</wp:posOffset>
                      </wp:positionH>
                      <wp:positionV relativeFrom="paragraph">
                        <wp:posOffset>186055</wp:posOffset>
                      </wp:positionV>
                      <wp:extent cx="204470" cy="2352040"/>
                      <wp:effectExtent l="9525" t="5080" r="5080" b="5080"/>
                      <wp:wrapNone/>
                      <wp:docPr id="34" name="Rectangle 3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470" cy="23520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5" o:spid="_x0000_s1026" style="position:absolute;margin-left:231pt;margin-top:14.65pt;width:16.1pt;height:185.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uHCzJAIAAD8EAAAOAAAAZHJzL2Uyb0RvYy54bWysU1Fv0zAQfkfiP1h+p0nTlq1R02nqGEIa MDH4Aa7jJBaOz5zdpuPX7+x0pQOeEI5k3eXOn7/7zre6OvSG7RV6Dbbi00nOmbISam3bin/7evvm kjMfhK2FAasq/qg8v1q/frUaXKkK6MDUChmBWF8OruJdCK7MMi871Qs/AacsBRvAXgRysc1qFAOh 9yYr8vxtNgDWDkEq7+nvzRjk64TfNEqGz03jVWCm4sQtpB3Tvo17tl6JskXhOi2PNMQ/sOiFtnTp CepGBMF2qP+A6rVE8NCEiYQ+g6bRUqUaqJpp/ls1D51wKtVC4nh3ksn/P1j5aX+PTNcVn805s6Kn Hn0h1YRtjWKz5SIqNDhfUuKDu8dYo3d3IL97ZmHTUZ66RoShU6ImXtOYn704EB1PR9l2+Ag14Ytd gCTWocE+ApIM7JB68njqiToEJulnkc/nF9Q5SaFitiA3NS0T5fNphz68V9CzaFQciX1CF/s7HyIb UT6nJPZgdH2rjUkOttuNQbYX9D4u8/ilAqjI8zRj2VDx5aJYJOQXMX8Okaf1N4heB3roRvfxnrhi kiijbO9snewgtBltomzsUcco3diCLdSPJCPC+Ipp6sjoAH9yNtALrrj/sROoODMfLLViOZ2TViwk Z764KMjB88j2PCKsJKiKB85GcxPGMdk51G1HN01T7RauqX2NTsrG1o6sjmTplSbBjxMVx+DcT1m/ 5n79BAAA//8DAFBLAwQUAAYACAAAACEADY1SVeEAAAAKAQAADwAAAGRycy9kb3ducmV2LnhtbEyP QU+DQBSE7yb+h80z8WLsImBbkEejRm/twdpEj1v2FUjZt4TdUvrvXU96nMxk5ptiNZlOjDS41jLC wywCQVxZ3XKNsPt8v1+CcF6xVp1lQriQg1V5fVWoXNszf9C49bUIJexyhdB43+dSuqoho9zM9sTB O9jBKB/kUEs9qHMoN52Mo2gujWo5LDSqp9eGquP2ZBDkZrdMLofNy/fb46JdH2m8i75GxNub6fkJ hKfJ/4XhFz+gQxmY9vbE2okOIZ3H4YtHiLMERAikWRqD2CMkWbYAWRby/4XyBwAA//8DAFBLAQIt ABQABgAIAAAAIQC2gziS/gAAAOEBAAATAAAAAAAAAAAAAAAAAAAAAABbQ29udGVudF9UeXBlc10u eG1sUEsBAi0AFAAGAAgAAAAhADj9If/WAAAAlAEAAAsAAAAAAAAAAAAAAAAALwEAAF9yZWxzLy5y ZWxzUEsBAi0AFAAGAAgAAAAhAHq4cLMkAgAAPwQAAA4AAAAAAAAAAAAAAAAALgIAAGRycy9lMm9E b2MueG1sUEsBAi0AFAAGAAgAAAAhAA2NUlXhAAAACgEAAA8AAAAAAAAAAAAAAAAAfgQAAGRycy9k b3ducmV2LnhtbFBLBQYAAAAABAAEAPMAAACMBQAAAAA= " fillcolor="gray"/>
                  </w:pict>
                </mc:Fallback>
              </mc:AlternateContent>
            </w:r>
            <w:r>
              <w:rPr>
                <w:rFonts w:ascii="Times New Roman" w:hAnsi="Times New Roman"/>
                <w:b/>
                <w:noProof/>
                <w:szCs w:val="28"/>
              </w:rPr>
              <mc:AlternateContent>
                <mc:Choice Requires="wps">
                  <w:drawing>
                    <wp:anchor distT="0" distB="0" distL="114300" distR="114300" simplePos="0" relativeHeight="251663360" behindDoc="0" locked="0" layoutInCell="1" allowOverlap="1">
                      <wp:simplePos x="0" y="0"/>
                      <wp:positionH relativeFrom="column">
                        <wp:posOffset>3846830</wp:posOffset>
                      </wp:positionH>
                      <wp:positionV relativeFrom="paragraph">
                        <wp:posOffset>91440</wp:posOffset>
                      </wp:positionV>
                      <wp:extent cx="81280" cy="0"/>
                      <wp:effectExtent l="8255" t="5715" r="5715" b="13335"/>
                      <wp:wrapNone/>
                      <wp:docPr id="33" name="Line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0"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9pt,7.2pt" to="309.3pt,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yATWFAIAACkEAAAOAAAAZHJzL2Uyb0RvYy54bWysU8GO2jAQvVfqP1i+QxIIFCLCqkqgl22L tNsPMLZDrDq2ZRsCqvrvHRuC2PZSVc3BGXvGz2/mzayezp1EJ26d0KrE2TjFiCuqmVCHEn973Y4W GDlPFCNSK17iC3f4af3+3ao3BZ/oVkvGLQIQ5YrelLj13hRJ4mjLO+LG2nAFzkbbjnjY2kPCLOkB vZPJJE3nSa8tM1ZT7hyc1lcnXkf8puHUf20axz2SJQZuPq42rvuwJusVKQ6WmFbQGw3yDyw6IhQ8 eoeqiSfoaMUfUJ2gVjvd+DHVXaKbRlAec4BssvS3bF5aYnjMBYrjzL1M7v/B0i+nnUWClXg6xUiR DjR6Foqj6TIWpzeugJhK7WxIj57Vi3nW9LtDSlctUQceSb5eDFzMQjmTN1fCxhl4Yt9/1gxiyNHr WKlzY7sACTVA5yjI5S4IP3tE4XCRTRagGh08CSmGa8Y6/4nrDgWjxBI4R1hyenY+0CDFEBJeUXor pIxqS4X6Ei9nk1m84LQULDhDmLOHfSUtOpHQL/GLOYHnMczqo2IRrOWEbW62J0JebXhcqoAHiQCd m3VtiB/LdLlZbBb5KJ/MN6M8revRx22Vj+bb7MOsntZVVWc/A7UsL1rBGFeB3dCcWf534t/G5NpW 9/a8lyF5ix7rBWSHfyQdlQzihWlyxV6zy84OCkM/xuDb7ISGf9yD/Tjh618AAAD//wMAUEsDBBQA BgAIAAAAIQB38uz83QAAAAkBAAAPAAAAZHJzL2Rvd25yZXYueG1sTI/BTsMwEETvSPyDtUhcqtZp KVEV4lQIyI0LBdTrNl6SiHidxm4b+HoW9QDH2RnNvM3Xo+vUkYbQejYwnyWgiCtvW64NvL2W0xWo EJEtdp7JwBcFWBeXFzlm1p/4hY6bWCsp4ZChgSbGPtM6VA05DDPfE4v34QeHUeRQazvgScpdpxdJ kmqHLctCgz09NFR9bg7OQCjfaV9+T6pJsr2pPS32j89PaMz11Xh/ByrSGP/C8Isv6FAI084f2AbV GUiTW0GPYiyXoCSQzlcpqN35oItc//+g+AEAAP//AwBQSwECLQAUAAYACAAAACEAtoM4kv4AAADh AQAAEwAAAAAAAAAAAAAAAAAAAAAAW0NvbnRlbnRfVHlwZXNdLnhtbFBLAQItABQABgAIAAAAIQA4 /SH/1gAAAJQBAAALAAAAAAAAAAAAAAAAAC8BAABfcmVscy8ucmVsc1BLAQItABQABgAIAAAAIQCj yATWFAIAACkEAAAOAAAAAAAAAAAAAAAAAC4CAABkcnMvZTJvRG9jLnhtbFBLAQItABQABgAIAAAA IQB38uz83QAAAAkBAAAPAAAAAAAAAAAAAAAAAG4EAABkcnMvZG93bnJldi54bWxQSwUGAAAAAAQA BADzAAAAeAUAAAAA "/>
                  </w:pict>
                </mc:Fallback>
              </mc:AlternateContent>
            </w:r>
            <w:r>
              <w:rPr>
                <w:rFonts w:ascii="Times New Roman" w:hAnsi="Times New Roman"/>
                <w:b/>
                <w:noProof/>
                <w:szCs w:val="28"/>
              </w:rPr>
              <mc:AlternateContent>
                <mc:Choice Requires="wps">
                  <w:drawing>
                    <wp:anchor distT="0" distB="0" distL="114300" distR="114300" simplePos="0" relativeHeight="251657216" behindDoc="0" locked="0" layoutInCell="1" allowOverlap="1">
                      <wp:simplePos x="0" y="0"/>
                      <wp:positionH relativeFrom="column">
                        <wp:posOffset>334010</wp:posOffset>
                      </wp:positionH>
                      <wp:positionV relativeFrom="paragraph">
                        <wp:posOffset>111760</wp:posOffset>
                      </wp:positionV>
                      <wp:extent cx="81280" cy="0"/>
                      <wp:effectExtent l="10160" t="6985" r="13335" b="12065"/>
                      <wp:wrapNone/>
                      <wp:docPr id="32" name="Line 3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4"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pt,8.8pt" to="32.7pt,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L9fIEwIAACkEAAAOAAAAZHJzL2Uyb0RvYy54bWysU8GO2jAQvVfqP1i+QwgEGiLCqkqgl22L tNsPMLZDrDq2ZRsCqvrvHRuC2PZSVc3BGXtmnt/MG6+ezp1EJ26d0KrE6XiCEVdUM6EOJf72uh3l GDlPFCNSK17iC3f4af3+3ao3BZ/qVkvGLQIQ5YrelLj13hRJ4mjLO+LG2nAFzkbbjnjY2kPCLOkB vZPJdDJZJL22zFhNuXNwWl+deB3xm4ZT/7VpHPdIlhi4+bjauO7DmqxXpDhYYlpBbzTIP7DoiFBw 6R2qJp6goxV/QHWCWu1048dUd4luGkF5rAGqSSe/VfPSEsNjLdAcZ+5tcv8Pln457SwSrMSzKUaK dKDRs1AczfIsNKc3roCYSu1sKI+e1Yt51vS7Q0pXLVEHHkm+XgwkpiEjeZMSNs7AFfv+s2YQQ45e x06dG9sFSOgBOkdBLndB+NkjCod5Os1BNTp4ElIMacY6/4nrDgWjxBI4R1hyenY+0CDFEBJuUXor pIxqS4X6Ei/n03lMcFoKFpwhzNnDvpIWnUiYl/jFmsDzGGb1UbEI1nLCNjfbEyGvNlwuVcCDQoDO zboOxI/lZLnJN3k2yqaLzSib1PXo47bKRott+mFez+qqqtOfgVqaFa1gjKvAbhjONPs78W/P5DpW 9/G8tyF5ix77BWSHfyQdlQziXcdgr9llZweFYR5j8O3thIF/3IP9+MLXvwAAAP//AwBQSwMEFAAG AAgAAAAhAGsyRBraAAAABwEAAA8AAABkcnMvZG93bnJldi54bWxMjsFOwzAQRO9I/IO1SFwq6hBo QCFOhYDcuFCoet3GSxIRr9PYbQNfzyIOcFrNzmjmFcvJ9epAY+g8G7icJ6CIa287bgy8vVYXt6BC RLbYeyYDnxRgWZ6eFJhbf+QXOqxio6SEQ44G2hiHXOtQt+QwzP1ALN67Hx1GkWOj7YhHKXe9TpMk 0w47loUWB3poqf5Y7Z2BUK1pV33N6lmyuWo8pbvH5yc05vxsur8DFWmKf2H4wRd0KIVp6/dsg+oN LNJMkvK/kSt+trgGtf3Vuiz0f/7yGwAA//8DAFBLAQItABQABgAIAAAAIQC2gziS/gAAAOEBAAAT AAAAAAAAAAAAAAAAAAAAAABbQ29udGVudF9UeXBlc10ueG1sUEsBAi0AFAAGAAgAAAAhADj9If/W AAAAlAEAAAsAAAAAAAAAAAAAAAAALwEAAF9yZWxzLy5yZWxzUEsBAi0AFAAGAAgAAAAhAPIv18gT AgAAKQQAAA4AAAAAAAAAAAAAAAAALgIAAGRycy9lMm9Eb2MueG1sUEsBAi0AFAAGAAgAAAAhAGsy RBraAAAABwEAAA8AAAAAAAAAAAAAAAAAbQQAAGRycy9kb3ducmV2LnhtbFBLBQYAAAAABAAEAPMA AAB0BQAAAAA= "/>
                  </w:pict>
                </mc:Fallback>
              </mc:AlternateContent>
            </w:r>
            <w:r w:rsidR="00D4404C" w:rsidRPr="00394F4A">
              <w:rPr>
                <w:rFonts w:ascii="Times New Roman" w:hAnsi="Times New Roman"/>
                <w:szCs w:val="28"/>
              </w:rPr>
              <w:t xml:space="preserve"> 400                                                                                   200</w:t>
            </w:r>
          </w:p>
          <w:p w:rsidR="00D4404C" w:rsidRPr="00394F4A" w:rsidRDefault="00D4404C" w:rsidP="00394F4A">
            <w:pPr>
              <w:spacing w:line="276" w:lineRule="auto"/>
              <w:jc w:val="both"/>
              <w:rPr>
                <w:rFonts w:ascii="Times New Roman" w:hAnsi="Times New Roman"/>
                <w:szCs w:val="28"/>
              </w:rPr>
            </w:pPr>
          </w:p>
          <w:p w:rsidR="00D4404C" w:rsidRPr="00394F4A" w:rsidRDefault="00680165" w:rsidP="00394F4A">
            <w:pPr>
              <w:spacing w:line="276" w:lineRule="auto"/>
              <w:jc w:val="both"/>
              <w:rPr>
                <w:rFonts w:ascii="Times New Roman" w:hAnsi="Times New Roman"/>
                <w:szCs w:val="28"/>
              </w:rPr>
            </w:pPr>
            <w:r>
              <w:rPr>
                <w:rFonts w:ascii="Times New Roman" w:hAnsi="Times New Roman"/>
                <w:b/>
                <w:noProof/>
                <w:szCs w:val="28"/>
              </w:rPr>
              <mc:AlternateContent>
                <mc:Choice Requires="wps">
                  <w:drawing>
                    <wp:anchor distT="0" distB="0" distL="114300" distR="114300" simplePos="0" relativeHeight="251670528" behindDoc="0" locked="0" layoutInCell="1" allowOverlap="1">
                      <wp:simplePos x="0" y="0"/>
                      <wp:positionH relativeFrom="column">
                        <wp:posOffset>3831590</wp:posOffset>
                      </wp:positionH>
                      <wp:positionV relativeFrom="paragraph">
                        <wp:posOffset>186690</wp:posOffset>
                      </wp:positionV>
                      <wp:extent cx="81280" cy="0"/>
                      <wp:effectExtent l="12065" t="5715" r="11430" b="13335"/>
                      <wp:wrapNone/>
                      <wp:docPr id="31" name="Line 3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7"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7pt,14.7pt" to="308.1pt,14.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cT1QFAIAACk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rMTjDCNF OtBoIxRH4/lTaE5vXAExldraUB49qVez0fS7Q0pXLVF7Hkm+nQ0kZiEjeZcSNs7AFbv+i2YQQw5e x06dGtsFSOgBOkVBzndB+MkjCoezbDQD1ejNk5Dilmas85+57lAwSiyBc4Qlx43zgQYpbiHhFqXX QsqotlSoL/F8MprEBKelYMEZwpzd7ypp0ZGEeYlfrAk8j2FWHxSLYC0nbHW1PRHyYsPlUgU8KATo XK3LQPyYp/PVbDXLB/louhrkaV0PPq2rfDBdZ0+TelxXVZ39DNSyvGgFY1wFdrfhzPK/E//6TC5j dR/PexuS9+ixX0D29o+ko5JBvMsY7DQ7b+1NYZjHGHx9O2HgH/dgP77w5S8AAAD//wMAUEsDBBQA BgAIAAAAIQCQzhp63QAAAAkBAAAPAAAAZHJzL2Rvd25yZXYueG1sTI/BTsMwDIbvSLxDZCQuE0vX oWqUphMCeuPCYOLqNaataJyuybbC02PEAU6W7U+/PxfryfXqSGPoPBtYzBNQxLW3HTcGXl+qqxWo EJEt9p7JwCcFWJfnZwXm1p/4mY6b2CgJ4ZCjgTbGIdc61C05DHM/EMvu3Y8Oo7Rjo+2IJwl3vU6T JNMOO5YLLQ5031L9sTk4A6Ha0r76mtWz5G3ZeEr3D0+PaMzlxXR3CyrSFP9g+NEXdSjFaecPbIPq DWTJ8lpQA+mNVAGyRZaC2v0OdFno/x+U3wAAAP//AwBQSwECLQAUAAYACAAAACEAtoM4kv4AAADh AQAAEwAAAAAAAAAAAAAAAAAAAAAAW0NvbnRlbnRfVHlwZXNdLnhtbFBLAQItABQABgAIAAAAIQA4 /SH/1gAAAJQBAAALAAAAAAAAAAAAAAAAAC8BAABfcmVscy8ucmVsc1BLAQItABQABgAIAAAAIQBz cT1QFAIAACkEAAAOAAAAAAAAAAAAAAAAAC4CAABkcnMvZTJvRG9jLnhtbFBLAQItABQABgAIAAAA IQCQzhp63QAAAAkBAAAPAAAAAAAAAAAAAAAAAG4EAABkcnMvZG93bnJldi54bWxQSwUGAAAAAAQA BADzAAAAeAUAAAAA "/>
                  </w:pict>
                </mc:Fallback>
              </mc:AlternateContent>
            </w:r>
          </w:p>
          <w:p w:rsidR="00D4404C" w:rsidRPr="00394F4A" w:rsidRDefault="00680165" w:rsidP="00394F4A">
            <w:pPr>
              <w:spacing w:line="276" w:lineRule="auto"/>
              <w:jc w:val="both"/>
              <w:rPr>
                <w:rFonts w:ascii="Times New Roman" w:hAnsi="Times New Roman"/>
                <w:szCs w:val="28"/>
              </w:rPr>
            </w:pPr>
            <w:r>
              <w:rPr>
                <w:rFonts w:ascii="Times New Roman" w:hAnsi="Times New Roman"/>
                <w:b/>
                <w:noProof/>
                <w:szCs w:val="28"/>
              </w:rPr>
              <mc:AlternateContent>
                <mc:Choice Requires="wps">
                  <w:drawing>
                    <wp:anchor distT="0" distB="0" distL="114300" distR="114300" simplePos="0" relativeHeight="251658240" behindDoc="0" locked="0" layoutInCell="1" allowOverlap="1">
                      <wp:simplePos x="0" y="0"/>
                      <wp:positionH relativeFrom="column">
                        <wp:posOffset>335280</wp:posOffset>
                      </wp:positionH>
                      <wp:positionV relativeFrom="paragraph">
                        <wp:posOffset>95250</wp:posOffset>
                      </wp:positionV>
                      <wp:extent cx="81280" cy="0"/>
                      <wp:effectExtent l="11430" t="9525" r="12065" b="9525"/>
                      <wp:wrapNone/>
                      <wp:docPr id="30" name="Line 3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7.5pt" to="32.8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dY3QEwIAACkEAAAOAAAAZHJzL2Uyb0RvYy54bWysU02P2yAQvVfqf0DcE9v5qmPFWVV20su2 jbTbH0AAx6gYEJA4UdX/3oHEUba9VFV9wAMz83gzb1g9nTuJTtw6oVWJs3GKEVdUM6EOJf72uh3l GDlPFCNSK17iC3f4af3+3ao3BZ/oVkvGLQIQ5YrelLj13hRJ4mjLO+LG2nAFzkbbjnjY2kPCLOkB vZPJJE0XSa8tM1ZT7hyc1lcnXkf8puHUf20axz2SJQZuPq42rvuwJusVKQ6WmFbQGw3yDyw6IhRc eoeqiSfoaMUfUJ2gVjvd+DHVXaKbRlAea4BqsvS3al5aYnisBZrjzL1N7v/B0i+nnUWClXgK7VGk A42eheJoms9Dc3rjCoip1M6G8uhZvZhnTb87pHTVEnXgkeTrxUBiFjKSNylh4wxcse8/awYx5Oh1 7NS5sV2AhB6gcxTkcheEnz2icJhnkxxo0cGTkGJIM9b5T1x3KBgllsA5wpLTs/OBBimGkHCL0lsh ZVRbKtSXeDmfzGOC01Kw4Axhzh72lbToRMK8xC/WBJ7HMKuPikWwlhO2udmeCHm14XKpAh4UAnRu 1nUgfizT5Sbf5LPRbLLYjGZpXY8+bqvZaLHNPszraV1VdfYzUMtmRSsY4yqwG4Yzm/2d+Ldnch2r +3je25C8RY/9ArLDP5KOSgbxrmOw1+yys4PCMI8x+PZ2wsA/7sF+fOHrXwAAAP//AwBQSwMEFAAG AAgAAAAhAC4hHLHaAAAABwEAAA8AAABkcnMvZG93bnJldi54bWxMj8FOwzAQRO9I/IO1SFyq1iEo EUrjVAjIjQsFxHUbL0lEvE5jtw18PYs4wHF2VjNvys3sBnWkKfSeDVytElDEjbc9twZenuvlDagQ kS0OnsnAJwXYVOdnJRbWn/iJjtvYKgnhUKCBLsax0Do0HTkMKz8Si/fuJ4dR5NRqO+FJwt2g0yTJ tcOepaHDke46aj62B2cg1K+0r78WzSJ5u249pfv7xwc05vJivl2DijTHv2f4wRd0qIRp5w9sgxoM ZKmQR7lnMkn8PMtB7X61rkr9n7/6BgAA//8DAFBLAQItABQABgAIAAAAIQC2gziS/gAAAOEBAAAT AAAAAAAAAAAAAAAAAAAAAABbQ29udGVudF9UeXBlc10ueG1sUEsBAi0AFAAGAAgAAAAhADj9If/W AAAAlAEAAAsAAAAAAAAAAAAAAAAALwEAAF9yZWxzLy5yZWxzUEsBAi0AFAAGAAgAAAAhAAp1jdAT AgAAKQQAAA4AAAAAAAAAAAAAAAAALgIAAGRycy9lMm9Eb2MueG1sUEsBAi0AFAAGAAgAAAAhAC4h HLHaAAAABwEAAA8AAAAAAAAAAAAAAAAAbQQAAGRycy9kb3ducmV2LnhtbFBLBQYAAAAABAAEAPMA AAB0BQAAAAA= "/>
                  </w:pict>
                </mc:Fallback>
              </mc:AlternateContent>
            </w:r>
            <w:r w:rsidR="00D4404C" w:rsidRPr="00394F4A">
              <w:rPr>
                <w:rFonts w:ascii="Times New Roman" w:hAnsi="Times New Roman"/>
                <w:szCs w:val="28"/>
              </w:rPr>
              <w:t>300                                                                                   150</w:t>
            </w:r>
          </w:p>
          <w:p w:rsidR="00D4404C" w:rsidRPr="00394F4A" w:rsidRDefault="00D4404C" w:rsidP="00394F4A">
            <w:pPr>
              <w:spacing w:line="276" w:lineRule="auto"/>
              <w:jc w:val="both"/>
              <w:rPr>
                <w:rFonts w:ascii="Times New Roman" w:hAnsi="Times New Roman"/>
                <w:szCs w:val="28"/>
              </w:rPr>
            </w:pPr>
          </w:p>
          <w:p w:rsidR="00D4404C" w:rsidRPr="00394F4A" w:rsidRDefault="00680165" w:rsidP="00394F4A">
            <w:pPr>
              <w:spacing w:line="276" w:lineRule="auto"/>
              <w:jc w:val="both"/>
              <w:rPr>
                <w:rFonts w:ascii="Times New Roman" w:hAnsi="Times New Roman"/>
                <w:szCs w:val="28"/>
              </w:rPr>
            </w:pPr>
            <w:r>
              <w:rPr>
                <w:rFonts w:ascii="Times New Roman" w:hAnsi="Times New Roman"/>
                <w:b/>
                <w:noProof/>
                <w:szCs w:val="28"/>
              </w:rPr>
              <mc:AlternateContent>
                <mc:Choice Requires="wps">
                  <w:drawing>
                    <wp:anchor distT="0" distB="0" distL="114300" distR="114300" simplePos="0" relativeHeight="251666432" behindDoc="0" locked="0" layoutInCell="1" allowOverlap="1">
                      <wp:simplePos x="0" y="0"/>
                      <wp:positionH relativeFrom="column">
                        <wp:posOffset>1557020</wp:posOffset>
                      </wp:positionH>
                      <wp:positionV relativeFrom="paragraph">
                        <wp:posOffset>57150</wp:posOffset>
                      </wp:positionV>
                      <wp:extent cx="203200" cy="1451610"/>
                      <wp:effectExtent l="13970" t="9525" r="11430" b="5715"/>
                      <wp:wrapNone/>
                      <wp:docPr id="29" name="Rectangle 3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3200" cy="145161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3" o:spid="_x0000_s1026" style="position:absolute;margin-left:122.6pt;margin-top:4.5pt;width:16pt;height:114.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eP1XJQIAAD8EAAAOAAAAZHJzL2Uyb0RvYy54bWysU21v0zAQ/o7Ef7D8neal7VijptPUMYQ0 YGLwA66O01g4tjm7Tcev39npSgd8QjiS5cudHz/33N3y6tBrtpfolTU1LyY5Z9II2yizrfm3r7dv LjnzAUwD2hpZ80fp+dXq9avl4CpZ2s7qRiIjEOOrwdW8C8FVWeZFJ3vwE+ukIWdrsYdAJm6zBmEg 9F5nZZ5fZIPFxqEV0nv6ezM6+Srht60U4XPbehmYrjlxC2nHtG/inq2WUG0RXKfEkQb8A4selKFH T1A3EIDtUP0B1SuB1ts2TITtM9u2SsiUA2VT5L9l89CBkykXEse7k0z+/8GKT/t7ZKqpebngzEBP NfpCqoHZasmmi2lUaHC+osAHd48xR+/urPjumbHrjuLkNaIdOgkN8SpifPbiQjQ8XWWb4aNtCB92 wSaxDi32EZBkYIdUk8dTTeQhMEE/y3xKdeZMkKuYzYuLIhUtg+r5tkMf3kvbs3ioORL7hA77Ox8i G6ieQxJ7q1Vzq7ROBm43a41sD9Qfl3n8UgKU5HmYNmyo+WJezhPyC58/h8jT+htErwI1ulZ9fCeu GARVlO2dadI5gNLjmShrc9QxSjeWYGObR5IR7djFNHV06Cz+5GygDq65/7EDlJzpD4ZKsShms9jy yZjN35Zk4Llnc+4BIwiq5oGz8bgO45jsHKptRy8VKXdjr6l8rUrKxtKOrI5kqUuT4MeJimNwbqeo X3O/egIAAP//AwBQSwMEFAAGAAgAAAAhALjjmFzgAAAACQEAAA8AAABkcnMvZG93bnJldi54bWxM j0FPwkAQhe8m/IfNkHgxsrUIxdotUYI3OYgkely6Q9vQnW26Syn/nuGkt3l5L2++ly0H24geO187 UvA0iUAgFc7UVCrYfX88LkD4oMnoxhEquKCHZT66y3Rq3Jm+sN+GUnAJ+VQrqEJoUyl9UaHVfuJa JPYOrrM6sOxKaTp95nLbyDiK5tLqmvhDpVtcVVgctyerQG52i+nlsHn/Xc+S+vOI/UP00yt1Px7e XkEEHMJfGG74jA45M+3diYwXjYL4eRZzVMELT2I/ThLWez6myRxknsn/C/IrAAAA//8DAFBLAQIt ABQABgAIAAAAIQC2gziS/gAAAOEBAAATAAAAAAAAAAAAAAAAAAAAAABbQ29udGVudF9UeXBlc10u eG1sUEsBAi0AFAAGAAgAAAAhADj9If/WAAAAlAEAAAsAAAAAAAAAAAAAAAAALwEAAF9yZWxzLy5y ZWxzUEsBAi0AFAAGAAgAAAAhAAJ4/VclAgAAPwQAAA4AAAAAAAAAAAAAAAAALgIAAGRycy9lMm9E b2MueG1sUEsBAi0AFAAGAAgAAAAhALjjmFzgAAAACQEAAA8AAAAAAAAAAAAAAAAAfwQAAGRycy9k b3ducmV2LnhtbFBLBQYAAAAABAAEAPMAAACMBQAAAAA= " fillcolor="gray"/>
                  </w:pict>
                </mc:Fallback>
              </mc:AlternateContent>
            </w:r>
          </w:p>
          <w:p w:rsidR="00D4404C" w:rsidRPr="00394F4A" w:rsidRDefault="00680165" w:rsidP="00394F4A">
            <w:pPr>
              <w:spacing w:line="276" w:lineRule="auto"/>
              <w:jc w:val="both"/>
              <w:rPr>
                <w:rFonts w:ascii="Times New Roman" w:hAnsi="Times New Roman"/>
                <w:szCs w:val="28"/>
              </w:rPr>
            </w:pPr>
            <w:r>
              <w:rPr>
                <w:rFonts w:ascii="Times New Roman" w:hAnsi="Times New Roman"/>
                <w:b/>
                <w:noProof/>
                <w:szCs w:val="28"/>
              </w:rPr>
              <mc:AlternateContent>
                <mc:Choice Requires="wps">
                  <w:drawing>
                    <wp:anchor distT="0" distB="0" distL="114300" distR="114300" simplePos="0" relativeHeight="251660288" behindDoc="0" locked="0" layoutInCell="1" allowOverlap="1">
                      <wp:simplePos x="0" y="0"/>
                      <wp:positionH relativeFrom="column">
                        <wp:posOffset>3841750</wp:posOffset>
                      </wp:positionH>
                      <wp:positionV relativeFrom="paragraph">
                        <wp:posOffset>93345</wp:posOffset>
                      </wp:positionV>
                      <wp:extent cx="81280" cy="0"/>
                      <wp:effectExtent l="12700" t="7620" r="10795" b="11430"/>
                      <wp:wrapNone/>
                      <wp:docPr id="24" name="Line 3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7"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5pt,7.35pt" to="308.9pt,7.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QyQmFAIAACkEAAAOAAAAZHJzL2Uyb0RvYy54bWysU8GO2jAQvVfqP1i+Qwgb2BARVlUCvWy7 SLv9AGM7xKpjW7YhoKr/3rEhiG0vVdUcnLFn5vnNvPHy6dRJdOTWCa1KnI4nGHFFNRNqX+Jvb5tR jpHzRDEiteIlPnOHn1YfPyx7U/CpbrVk3CIAUa7oTYlb702RJI62vCNurA1X4Gy07YiHrd0nzJIe 0DuZTCeTedJry4zVlDsHp/XFiVcRv2k49S9N47hHssTAzcfVxnUX1mS1JMXeEtMKeqVB/oFFR4SC S29QNfEEHaz4A6oT1GqnGz+mukt00wjKYw1QTTr5rZrXlhgea4HmOHNrk/t/sPTrcWuRYCWeZhgp 0oFGz0Jx9JA/hub0xhUQU6mtDeXRk3o1z5p+d0jpqiVqzyPJt7OBxDRkJO9SwsYZuGLXf9EMYsjB 69ipU2O7AAk9QKcoyPkmCD95ROEwT6c5qEYHT0KKIc1Y5z9z3aFglFgC5whLjs/OBxqkGELCLUpv hJRRbalQX+LFbDqLCU5LwYIzhDm731XSoiMJ8xK/WBN47sOsPigWwVpO2PpqeyLkxYbLpQp4UAjQ uVqXgfixmCzW+TrPRtl0vh5lk7oefdpU2Wi+SR9n9UNdVXX6M1BLs6IVjHEV2A3DmWZ/J/71mVzG 6jaetzYk79Fjv4Ds8I+ko5JBvMsY7DQ7b+2gMMxjDL6+nTDw93uw71/46hcAAAD//wMAUEsDBBQA BgAIAAAAIQCHWhfG3QAAAAkBAAAPAAAAZHJzL2Rvd25yZXYueG1sTI/BTsMwEETvSPyDtUhcqtZu gRSFOBUCcuPSQsV1myxJRLxOY7cNfD2LOMBxZ0az87LV6Dp1pCG0ni3MZwYUcemrlmsLry/F9BZU iMgVdp7JwicFWOXnZxmmlT/xmo6bWCsp4ZCihSbGPtU6lA05DDPfE4v37geHUc6h1tWAJyl3nV4Y k2iHLcuHBnt6aKj82BychVBsaV98TcqJebuqPS32j89PaO3lxXh/ByrSGP/C8DNfpkMum3b+wFVQ nYXE3AhLFON6CUoCyXwpLLtfQeeZ/k+QfwMAAP//AwBQSwECLQAUAAYACAAAACEAtoM4kv4AAADh AQAAEwAAAAAAAAAAAAAAAAAAAAAAW0NvbnRlbnRfVHlwZXNdLnhtbFBLAQItABQABgAIAAAAIQA4 /SH/1gAAAJQBAAALAAAAAAAAAAAAAAAAAC8BAABfcmVscy8ucmVsc1BLAQItABQABgAIAAAAIQDN QyQmFAIAACkEAAAOAAAAAAAAAAAAAAAAAC4CAABkcnMvZTJvRG9jLnhtbFBLAQItABQABgAIAAAA IQCHWhfG3QAAAAkBAAAPAAAAAAAAAAAAAAAAAG4EAABkcnMvZG93bnJldi54bWxQSwUGAAAAAAQA BADzAAAAeAUAAAAA "/>
                  </w:pict>
                </mc:Fallback>
              </mc:AlternateContent>
            </w:r>
            <w:r>
              <w:rPr>
                <w:rFonts w:ascii="Times New Roman" w:hAnsi="Times New Roman"/>
                <w:b/>
                <w:noProof/>
                <w:szCs w:val="28"/>
              </w:rPr>
              <mc:AlternateContent>
                <mc:Choice Requires="wps">
                  <w:drawing>
                    <wp:anchor distT="0" distB="0" distL="114300" distR="114300" simplePos="0" relativeHeight="251656192" behindDoc="0" locked="0" layoutInCell="1" allowOverlap="1">
                      <wp:simplePos x="0" y="0"/>
                      <wp:positionH relativeFrom="column">
                        <wp:posOffset>332740</wp:posOffset>
                      </wp:positionH>
                      <wp:positionV relativeFrom="paragraph">
                        <wp:posOffset>99060</wp:posOffset>
                      </wp:positionV>
                      <wp:extent cx="81280" cy="0"/>
                      <wp:effectExtent l="8890" t="13335" r="5080" b="5715"/>
                      <wp:wrapNone/>
                      <wp:docPr id="23" name="Line 3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3"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pt,7.8pt" to="32.6pt,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mhy7EwIAACkEAAAOAAAAZHJzL2Uyb0RvYy54bWysU8GO2jAQvVfqP1i+Q0gIFCLCqkqgl22L tNsPMLZDrDq2ZRsCqvrvHRuC2PZSVc3BGXtmnt/MG6+ezp1EJ26d0KrE6XiCEVdUM6EOJf72uh0t MHKeKEakVrzEF+7w0/r9u1VvCp7pVkvGLQIQ5YrelLj13hRJ4mjLO+LG2nAFzkbbjnjY2kPCLOkB vZNJNpnMk15bZqym3Dk4ra9OvI74TcOp/9o0jnskSwzcfFxtXPdhTdYrUhwsMa2gNxrkH1h0RCi4 9A5VE0/Q0Yo/oDpBrXa68WOqu0Q3jaA81gDVpJPfqnlpieGxFmiOM/c2uf8HS7+cdhYJVuJsipEi HWj0LBRH08U0NKc3roCYSu1sKI+e1Yt51vS7Q0pXLVEHHkm+XgwkpiEjeZMSNs7AFfv+s2YQQ45e x06dG9sFSOgBOkdBLndB+NkjCoeLNFuAanTwJKQY0ox1/hPXHQpGiSVwjrDk9Ox8oEGKISTcovRW SBnVlgr1JV7OsllMcFoKFpwhzNnDvpIWnUiYl/jFmsDzGGb1UbEI1nLCNjfbEyGvNlwuVcCDQoDO zboOxI/lZLlZbBb5KM/mm1E+qevRx22Vj+bb9MOsntZVVac/A7U0L1rBGFeB3TCcaf534t+eyXWs 7uN5b0PyFj32C8gO/0g6KhnEu47BXrPLzg4KwzzG4NvbCQP/uAf78YWvfwEAAP//AwBQSwMEFAAG AAgAAAAhAL1bZBPZAAAABwEAAA8AAABkcnMvZG93bnJldi54bWxMjk9Pg0AQxe8mfofNmHhp7CIK McjSGJWbF6vG65QdgcjOUnbbop/eMT3o8f3Je79yNbtB7WkKvWcDl8sEFHHjbc+tgdeX+uIGVIjI FgfPZOCLAqyq05MSC+sP/Ez7dWyVjHAo0EAX41hoHZqOHIalH4kl+/CTwyhyarWd8CDjbtBpkuTa Yc/y0OFI9x01n+udMxDqN9rW34tmkbxftZ7S7cPTIxpzfjbf3YKKNMe/MvziCzpUwrTxO7ZBDQay 9Fqa4mc5KMnzLAW1OWpdlfo/f/UDAAD//wMAUEsBAi0AFAAGAAgAAAAhALaDOJL+AAAA4QEAABMA AAAAAAAAAAAAAAAAAAAAAFtDb250ZW50X1R5cGVzXS54bWxQSwECLQAUAAYACAAAACEAOP0h/9YA AACUAQAACwAAAAAAAAAAAAAAAAAvAQAAX3JlbHMvLnJlbHNQSwECLQAUAAYACAAAACEAW5ocuxMC AAApBAAADgAAAAAAAAAAAAAAAAAuAgAAZHJzL2Uyb0RvYy54bWxQSwECLQAUAAYACAAAACEAvVtk E9kAAAAHAQAADwAAAAAAAAAAAAAAAABtBAAAZHJzL2Rvd25yZXYueG1sUEsFBgAAAAAEAAQA8wAA AHMFAAAAAA== "/>
                  </w:pict>
                </mc:Fallback>
              </mc:AlternateContent>
            </w:r>
            <w:r w:rsidR="00D4404C" w:rsidRPr="00394F4A">
              <w:rPr>
                <w:rFonts w:ascii="Times New Roman" w:hAnsi="Times New Roman"/>
                <w:szCs w:val="28"/>
              </w:rPr>
              <w:t>200                                                                                   100</w:t>
            </w:r>
          </w:p>
          <w:p w:rsidR="00D4404C" w:rsidRPr="00394F4A" w:rsidRDefault="00680165" w:rsidP="00394F4A">
            <w:pPr>
              <w:spacing w:line="276" w:lineRule="auto"/>
              <w:jc w:val="both"/>
              <w:rPr>
                <w:rFonts w:ascii="Times New Roman" w:hAnsi="Times New Roman"/>
                <w:szCs w:val="28"/>
              </w:rPr>
            </w:pPr>
            <w:r>
              <w:rPr>
                <w:rFonts w:ascii="Times New Roman" w:hAnsi="Times New Roman"/>
                <w:b/>
                <w:noProof/>
                <w:szCs w:val="28"/>
              </w:rPr>
              <mc:AlternateContent>
                <mc:Choice Requires="wps">
                  <w:drawing>
                    <wp:anchor distT="0" distB="0" distL="114300" distR="114300" simplePos="0" relativeHeight="251664384" behindDoc="0" locked="0" layoutInCell="1" allowOverlap="1">
                      <wp:simplePos x="0" y="0"/>
                      <wp:positionH relativeFrom="column">
                        <wp:posOffset>662940</wp:posOffset>
                      </wp:positionH>
                      <wp:positionV relativeFrom="paragraph">
                        <wp:posOffset>123825</wp:posOffset>
                      </wp:positionV>
                      <wp:extent cx="201930" cy="975995"/>
                      <wp:effectExtent l="5715" t="9525" r="11430" b="5080"/>
                      <wp:wrapNone/>
                      <wp:docPr id="22" name="Rectangle 3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930" cy="97599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1" o:spid="_x0000_s1026" style="position:absolute;margin-left:52.2pt;margin-top:9.75pt;width:15.9pt;height:76.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pHO9IQIAAD4EAAAOAAAAZHJzL2Uyb0RvYy54bWysU1Fv0zAQfkfiP1h+p0mzli1R02nqGEIa MDH4Aa7jNBaOz5zdpuPX7+y0pQOeEI5k+XLnz999d7e43veG7RR6Dbbm00nOmbISGm03Nf/29e7N FWc+CNsIA1bV/El5fr18/WoxuEoV0IFpFDICsb4aXM27EFyVZV52qhd+Ak5ZcraAvQhk4iZrUAyE 3pusyPO32QDYOASpvKe/t6OTLxN+2yoZPretV4GZmhO3kHZM+zru2XIhqg0K12l5oCH+gUUvtKVH T1C3Igi2Rf0HVK8lgoc2TCT0GbStlirlQNlM89+yeeyEUykXEse7k0z+/8HKT7sHZLqpeVFwZkVP NfpCqgm7MYpdlNOo0OB8RYGP7gFjjt7dg/zumYVVR3HqBhGGTomGeKX47MWFaHi6ytbDR2gIX2wD JLH2LfYRkGRg+1STp1NN1D4wST9JlvKCKifJVV7Oy3IeGWWiOl526MN7BT2Lh5ojkU/gYnfvwxh6 DEnkwejmThuTDNysVwbZTlB7XOXxO6D78zBj2UCvz4t5Qn7h8+cQeVp/g+h1oD43uo/vxBWDRBVV e2ebdA5Cm/FM2RlLSR6VGyuwhuaJVEQYm5iGjg4d4E/OBmrgmvsfW4GKM/PBUiXK6WwWOz4Zs/ll QQaee9bnHmElQdU8cDYeV2Gckq1DvenopWnK3cINVa/VSdnIb2R1IEtNmmpzGKg4Bed2ivo19stn AAAA//8DAFBLAwQUAAYACAAAACEAJbDVSt8AAAAKAQAADwAAAGRycy9kb3ducmV2LnhtbEyPzU7D MBCE70i8g7VIXBC1SfpHiFMBghs9UCrB0Y23SdR4HcVumr492xPcZrSfZmfy1ehaMWAfGk8aHiYK BFLpbUOVhu3X+/0SRIiGrGk9oYYzBlgV11e5yaw/0ScOm1gJDqGQGQ11jF0mZShrdCZMfIfEt73v nYls+0ra3pw43LUyUWounWmIP9Smw9cay8Pm6DTI9XaZnvfrl5+32aL5OOBwp74HrW9vxucnEBHH +AfDpT5Xh4I77fyRbBAtezWdMsricQbiAqTzBMSOxSJNQBa5/D+h+AUAAP//AwBQSwECLQAUAAYA CAAAACEAtoM4kv4AAADhAQAAEwAAAAAAAAAAAAAAAAAAAAAAW0NvbnRlbnRfVHlwZXNdLnhtbFBL AQItABQABgAIAAAAIQA4/SH/1gAAAJQBAAALAAAAAAAAAAAAAAAAAC8BAABfcmVscy8ucmVsc1BL AQItABQABgAIAAAAIQC1pHO9IQIAAD4EAAAOAAAAAAAAAAAAAAAAAC4CAABkcnMvZTJvRG9jLnht bFBLAQItABQABgAIAAAAIQAlsNVK3wAAAAoBAAAPAAAAAAAAAAAAAAAAAHsEAABkcnMvZG93bnJl di54bWxQSwUGAAAAAAQABADzAAAAhwUAAAAA " fillcolor="gray"/>
                  </w:pict>
                </mc:Fallback>
              </mc:AlternateContent>
            </w:r>
            <w:r w:rsidR="00D4404C" w:rsidRPr="00394F4A">
              <w:rPr>
                <w:rFonts w:ascii="Times New Roman" w:hAnsi="Times New Roman"/>
                <w:szCs w:val="28"/>
              </w:rPr>
              <w:t xml:space="preserve">                                                                                       </w:t>
            </w:r>
          </w:p>
          <w:p w:rsidR="00D4404C" w:rsidRPr="00394F4A" w:rsidRDefault="00680165" w:rsidP="00394F4A">
            <w:pPr>
              <w:spacing w:line="276" w:lineRule="auto"/>
              <w:jc w:val="both"/>
              <w:rPr>
                <w:rFonts w:ascii="Times New Roman" w:hAnsi="Times New Roman"/>
                <w:szCs w:val="28"/>
              </w:rPr>
            </w:pPr>
            <w:r>
              <w:rPr>
                <w:rFonts w:ascii="Times New Roman" w:hAnsi="Times New Roman"/>
                <w:b/>
                <w:noProof/>
                <w:szCs w:val="28"/>
              </w:rPr>
              <mc:AlternateContent>
                <mc:Choice Requires="wps">
                  <w:drawing>
                    <wp:anchor distT="0" distB="0" distL="114300" distR="114300" simplePos="0" relativeHeight="251667456" behindDoc="0" locked="0" layoutInCell="1" allowOverlap="1">
                      <wp:simplePos x="0" y="0"/>
                      <wp:positionH relativeFrom="column">
                        <wp:posOffset>1760220</wp:posOffset>
                      </wp:positionH>
                      <wp:positionV relativeFrom="paragraph">
                        <wp:posOffset>169545</wp:posOffset>
                      </wp:positionV>
                      <wp:extent cx="207010" cy="732790"/>
                      <wp:effectExtent l="7620" t="7620" r="13970" b="12065"/>
                      <wp:wrapNone/>
                      <wp:docPr id="21" name="Rectangle 3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010" cy="7327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4" o:spid="_x0000_s1026" style="position:absolute;margin-left:138.6pt;margin-top:13.35pt;width:16.3pt;height:57.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81ZZIgIAAD4EAAAOAAAAZHJzL2Uyb0RvYy54bWysU9tuEzEQfUfiHyy/k700Ic0qm6pKCUIq UFH4AMfr3bXwjbGTTfj6jr1pSIEnhB8sj2d8fObMzPLmoBXZC/DSmpoWk5wSYbhtpOlq+u3r5s01 JT4w0zBljajpUXh6s3r9ajm4SpS2t6oRQBDE+GpwNe1DcFWWed4LzfzEOmHQ2VrQLKAJXdYAGxBd q6zM87fZYKFxYLnwHm/vRiddJfy2FTx8blsvAlE1RW4h7ZD2bdyz1ZJVHTDXS36iwf6BhWbS4Kdn qDsWGNmB/ANKSw7W2zZMuNWZbVvJRcoBsyny37J57JkTKRcUx7uzTP7/wfJP+wcgsqlpWVBimMYa fUHVmOmUIFeLaVRocL7CwEf3ADFH7+4t/+6Jsese48QtgB16wRrkVcT47MWDaHh8SrbDR9sgPtsF m8Q6tKAjIMpADqkmx3NNxCEQjpdlPkdhKOHoml+V80WqWcaq58cOfHgvrCbxUFNA8gmc7e99iGRY 9RySyFslm41UKhnQbdcKyJ5he2zSSvwxx8swZchQ08WsnCXkFz5/CZGn9TcILQP2uZK6ptfnIFZF 1d6ZJnVhYFKNZ6SszEnGqNxYga1tjqgi2LGJcejw0Fv4ScmADVxT/2PHQFCiPhisxKKYTmPHJ2M6 m5dowKVne+lhhiNUTQMl43EdxinZOZBdjz8VKXdjb7F6rUzKxsqOrE5ksUmT4KeBilNwaaeoX2O/ egIAAP//AwBQSwMEFAAGAAgAAAAhAOQQjrPfAAAACgEAAA8AAABkcnMvZG93bnJldi54bWxMj8FO wzAMhu9IvENkJG4sWYdWVppOCDQkjlt34ZY2pi00TtWkW+HpMadxs+VPv78/386uFyccQ+dJw3Kh QCDV3nbUaDiWu7sHECEasqb3hBq+McC2uL7KTWb9mfZ4OsRGcAiFzGhoYxwyKUPdojNh4Qckvn34 0ZnI69hIO5ozh7teJkqtpTMd8YfWDPjcYv11mJyGqkuO5mdfviq32a3i21x+Tu8vWt/ezE+PICLO 8QLDnz6rQ8FOlZ/IBtFrSNI0YZSHdQqCgZXacJeKyftkCbLI5f8KxS8AAAD//wMAUEsBAi0AFAAG AAgAAAAhALaDOJL+AAAA4QEAABMAAAAAAAAAAAAAAAAAAAAAAFtDb250ZW50X1R5cGVzXS54bWxQ SwECLQAUAAYACAAAACEAOP0h/9YAAACUAQAACwAAAAAAAAAAAAAAAAAvAQAAX3JlbHMvLnJlbHNQ SwECLQAUAAYACAAAACEA6/NWWSICAAA+BAAADgAAAAAAAAAAAAAAAAAuAgAAZHJzL2Uyb0RvYy54 bWxQSwECLQAUAAYACAAAACEA5BCOs98AAAAKAQAADwAAAAAAAAAAAAAAAAB8BAAAZHJzL2Rvd25y ZXYueG1sUEsFBgAAAAAEAAQA8wAAAIgFAAAAAA== "/>
                  </w:pict>
                </mc:Fallback>
              </mc:AlternateContent>
            </w:r>
          </w:p>
          <w:p w:rsidR="00D4404C" w:rsidRPr="00394F4A" w:rsidRDefault="00680165" w:rsidP="00394F4A">
            <w:pPr>
              <w:tabs>
                <w:tab w:val="right" w:pos="6888"/>
              </w:tabs>
              <w:spacing w:line="276" w:lineRule="auto"/>
              <w:jc w:val="both"/>
              <w:rPr>
                <w:rFonts w:ascii="Times New Roman" w:hAnsi="Times New Roman"/>
                <w:szCs w:val="28"/>
              </w:rPr>
            </w:pPr>
            <w:r>
              <w:rPr>
                <w:rFonts w:ascii="Times New Roman" w:hAnsi="Times New Roman"/>
                <w:b/>
                <w:noProof/>
                <w:szCs w:val="28"/>
              </w:rPr>
              <mc:AlternateContent>
                <mc:Choice Requires="wps">
                  <w:drawing>
                    <wp:anchor distT="0" distB="0" distL="114300" distR="114300" simplePos="0" relativeHeight="251659264" behindDoc="0" locked="0" layoutInCell="1" allowOverlap="1">
                      <wp:simplePos x="0" y="0"/>
                      <wp:positionH relativeFrom="column">
                        <wp:posOffset>334645</wp:posOffset>
                      </wp:positionH>
                      <wp:positionV relativeFrom="paragraph">
                        <wp:posOffset>92075</wp:posOffset>
                      </wp:positionV>
                      <wp:extent cx="81280" cy="0"/>
                      <wp:effectExtent l="10795" t="6350" r="12700" b="12700"/>
                      <wp:wrapNone/>
                      <wp:docPr id="20" name="Line 3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5pt,7.25pt" to="32.75pt,7.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B6FZEwIAACkEAAAOAAAAZHJzL2Uyb0RvYy54bWysU02P2jAQvVfqf7Byh3xsoCEirKoEeqEt 0m5/gLEdYtWxLdsQUNX/3rEhiG0vVdUcnLFn5vnNvPHy+dwLdGLGciWrKJ0mEWKSKMrloYq+vW4m RYSsw5JioSSroguz0fPq/bvloEuWqU4JygwCEGnLQVdR55wu49iSjvXYTpVmEpytMj12sDWHmBo8 AHov4ixJ5vGgDNVGEWYtnDZXZ7QK+G3LiPvatpY5JKoIuLmwmrDu/Rqvlrg8GKw7Tm408D+w6DGX cOkdqsEOo6Phf0D1nBhlVeumRPWxaltOWKgBqkmT36p56bBmoRZojtX3Ntn/B0u+nHYGcVpFGbRH 4h402nLJ0FMx980ZtC0hppY748sjZ/mit4p8t0iqusPywALJ14uGxNRnxG9S/MZquGI/fFYUYvDR qdCpc2t6Dwk9QOcgyOUuCDs7ROCwSLMCaJHRE+NyTNPGuk9M9cgbVSSAc4DFp611ngYuxxB/i1Qb LkRQW0g0VNFils1CglWCU+/0YdYc9rUw6IT9vIQv1ASexzCjjpIGsI5hur7ZDnNxteFyIT0eFAJ0 btZ1IH4sksW6WBf5JM/m60meNM3k46bOJ/NN+mHWPDV13aQ/PbU0LztOKZOe3Ticaf534t+eyXWs 7uN5b0P8Fj30C8iO/0A6KOnFu47BXtHLzowKwzyG4Nvb8QP/uAf78YWvfgEAAP//AwBQSwMEFAAG AAgAAAAhAFVRF9DaAAAABwEAAA8AAABkcnMvZG93bnJldi54bWxMjsFOwzAQRO9I/IO1SFwq6hBI QSFOhYDcuFCoet3GSxIRr9PYbQNfzyIOcFrNzmjmFcvJ9epAY+g8G7icJ6CIa287bgy8vVYXt6BC RLbYeyYDnxRgWZ6eFJhbf+QXOqxio6SEQ44G2hiHXOtQt+QwzP1ALN67Hx1GkWOj7YhHKXe9TpNk oR12LAstDvTQUv2x2jsDoVrTrvqa1bNkc9V4SnePz09ozPnZdH8HKtIU/8Lwgy/oUArT1u/ZBtUb yNIbScr/OgMl/iKTu/3Vuiz0f/7yGwAA//8DAFBLAQItABQABgAIAAAAIQC2gziS/gAAAOEBAAAT AAAAAAAAAAAAAAAAAAAAAABbQ29udGVudF9UeXBlc10ueG1sUEsBAi0AFAAGAAgAAAAhADj9If/W AAAAlAEAAAsAAAAAAAAAAAAAAAAALwEAAF9yZWxzLy5yZWxzUEsBAi0AFAAGAAgAAAAhAKkHoVkT AgAAKQQAAA4AAAAAAAAAAAAAAAAALgIAAGRycy9lMm9Eb2MueG1sUEsBAi0AFAAGAAgAAAAhAFVR F9DaAAAABwEAAA8AAAAAAAAAAAAAAAAAbQQAAGRycy9kb3ducmV2LnhtbFBLBQYAAAAABAAEAPMA AAB0BQAAAAA= "/>
                  </w:pict>
                </mc:Fallback>
              </mc:AlternateContent>
            </w:r>
            <w:r>
              <w:rPr>
                <w:rFonts w:ascii="Times New Roman" w:hAnsi="Times New Roman"/>
                <w:b/>
                <w:noProof/>
                <w:szCs w:val="28"/>
              </w:rPr>
              <mc:AlternateContent>
                <mc:Choice Requires="wps">
                  <w:drawing>
                    <wp:anchor distT="0" distB="0" distL="114300" distR="114300" simplePos="0" relativeHeight="251661312" behindDoc="0" locked="0" layoutInCell="1" allowOverlap="1">
                      <wp:simplePos x="0" y="0"/>
                      <wp:positionH relativeFrom="column">
                        <wp:posOffset>3830955</wp:posOffset>
                      </wp:positionH>
                      <wp:positionV relativeFrom="paragraph">
                        <wp:posOffset>110490</wp:posOffset>
                      </wp:positionV>
                      <wp:extent cx="81280" cy="0"/>
                      <wp:effectExtent l="11430" t="5715" r="12065" b="13335"/>
                      <wp:wrapNone/>
                      <wp:docPr id="19" name="Line 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65pt,8.7pt" to="308.05pt,8.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SRDBEgIAACkEAAAOAAAAZHJzL2Uyb0RvYy54bWysU8GO2jAQvVfqP1i+QxIWaIgIqyqBXmiL tNsPMLZDrDq2ZRsCqvrvHRuC2PZSVc3BGXtmnt/MGy+fz51EJ26d0KrE2TjFiCuqmVCHEn973Yxy jJwnihGpFS/xhTv8vHr/btmbgk90qyXjFgGIckVvStx6b4okcbTlHXFjbbgCZ6NtRzxs7SFhlvSA 3slkkqbzpNeWGaspdw5O66sTryJ+03DqvzaN4x7JEgM3H1cb131Yk9WSFAdLTCvojQb5BxYdEQou vUPVxBN0tOIPqE5Qq51u/JjqLtFNIyiPNUA1WfpbNS8tMTzWAs1x5t4m9/9g6ZfTziLBQLsFRop0 oNFWKI6e8jw0pzeugJhK7Wwoj57Vi9lq+t0hpauWqAOPJF8vBhKzkJG8SQkbZ+CKff9ZM4ghR69j p86N7QIk9ACdoyCXuyD87BGFwzyb5KAaHTwJKYY0Y53/xHWHglFiCZwjLDltnQ80SDGEhFuU3ggp o9pSob7Ei9lkFhOcloIFZwhz9rCvpEUnEuYlfrEm8DyGWX1ULIK1nLD1zfZEyKsNl0sV8KAQoHOz rgPxY5Eu1vk6n46mk/l6NE3revRxU01H8032YVY/1VVVZz8DtWxatIIxrgK7YTiz6d+Jf3sm17G6 j+e9Dclb9NgvIDv8I+moZBDvOgZ7zS47OygM8xiDb28nDPzjHuzHF776BQAA//8DAFBLAwQUAAYA CAAAACEAIFA8WNwAAAAJAQAADwAAAGRycy9kb3ducmV2LnhtbEyPwU7DMAyG70i8Q2QkLhNLu6KC StMJAb1xYYC4eo1pKxqna7Kt8PQYcYCj/X/6/blcz25QB5pC79lAukxAETfe9twaeHmuL65BhYhs cfBMBj4pwLo6PSmxsP7IT3TYxFZJCYcCDXQxjoXWoenIYVj6kViydz85jDJOrbYTHqXcDXqVJLl2 2LNc6HCku46aj83eGQj1K+3qr0WzSN6y1tNqd//4gMacn823N6AizfEPhh99UYdKnLZ+zzaowUCe ZJmgElxdghIgT/MU1PZ3oatS//+g+gYAAP//AwBQSwECLQAUAAYACAAAACEAtoM4kv4AAADhAQAA EwAAAAAAAAAAAAAAAAAAAAAAW0NvbnRlbnRfVHlwZXNdLnhtbFBLAQItABQABgAIAAAAIQA4/SH/ 1gAAAJQBAAALAAAAAAAAAAAAAAAAAC8BAABfcmVscy8ucmVsc1BLAQItABQABgAIAAAAIQBSSRDB EgIAACkEAAAOAAAAAAAAAAAAAAAAAC4CAABkcnMvZTJvRG9jLnhtbFBLAQItABQABgAIAAAAIQAg UDxY3AAAAAkBAAAPAAAAAAAAAAAAAAAAAGwEAABkcnMvZG93bnJldi54bWxQSwUGAAAAAAQABADz AAAAdQUAAAAA "/>
                  </w:pict>
                </mc:Fallback>
              </mc:AlternateContent>
            </w:r>
            <w:r w:rsidR="00D4404C" w:rsidRPr="00394F4A">
              <w:rPr>
                <w:rFonts w:ascii="Times New Roman" w:hAnsi="Times New Roman"/>
                <w:szCs w:val="28"/>
              </w:rPr>
              <w:t>100                                                                                    50</w:t>
            </w:r>
            <w:r w:rsidR="00D4404C" w:rsidRPr="00394F4A">
              <w:rPr>
                <w:rFonts w:ascii="Times New Roman" w:hAnsi="Times New Roman"/>
                <w:szCs w:val="28"/>
              </w:rPr>
              <w:tab/>
            </w:r>
          </w:p>
          <w:p w:rsidR="00D4404C" w:rsidRPr="00394F4A" w:rsidRDefault="00680165" w:rsidP="00394F4A">
            <w:pPr>
              <w:spacing w:line="276" w:lineRule="auto"/>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65408" behindDoc="0" locked="0" layoutInCell="1" allowOverlap="1">
                      <wp:simplePos x="0" y="0"/>
                      <wp:positionH relativeFrom="column">
                        <wp:posOffset>854075</wp:posOffset>
                      </wp:positionH>
                      <wp:positionV relativeFrom="paragraph">
                        <wp:posOffset>0</wp:posOffset>
                      </wp:positionV>
                      <wp:extent cx="212725" cy="493395"/>
                      <wp:effectExtent l="6350" t="9525" r="9525" b="11430"/>
                      <wp:wrapNone/>
                      <wp:docPr id="18" name="Rectangle 3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2725" cy="4933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2" o:spid="_x0000_s1026" style="position:absolute;margin-left:67.25pt;margin-top:0;width:16.75pt;height:38.8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cnzLHwIAAD4EAAAOAAAAZHJzL2Uyb0RvYy54bWysU9uO0zAQfUfiHyy/07Rpy26jpqtVlyKk BVYsfMDUcRILxzZjt2n5+h073VIu4gHhB8vjGR+fOTOzvDl0mu0lemVNySejMWfSCFsp05T8y+fN q2vOfABTgbZGlvwoPb9ZvXyx7F0hc9taXUlkBGJ80buStyG4Isu8aGUHfmSdNOSsLXYQyMQmqxB6 Qu90lo/Hr7PeYuXQCuk93d4NTr5K+HUtRfhY114GpktO3ELaMe3buGerJRQNgmuVONGAf2DRgTL0 6RnqDgKwHarfoDol0Hpbh5GwXWbrWgmZcqBsJuNfsnlswcmUC4nj3Vkm//9gxYf9AzJVUe2oUgY6 qtEnUg1MoyWbLvKoUO98QYGP7gFjjt7dW/HVM2PXLcXJW0TbtxIq4jWJ8dlPD6Lh6Snb9u9tRfiw CzaJdaixi4AkAzukmhzPNZGHwARd5pP8Kp9zJsg1W0yni3n6AYrnxw59eCttx+Kh5EjkEzjs732I ZKB4DknkrVbVRmmdDGy2a41sD9Qem7RO6P4yTBvWl3wxJx5/hxin9SeITgXqc626kl+fg6CIqr0x VerCAEoPZ6KszUnGqNxQga2tjqQi2qGJaejo0Fr8zllPDVxy/20HKDnT7wxVYjGZzWLHJ2M2v8rJ wEvP9tIDRhBUyQNnw3EdhinZOVRNSz9NUu7G3lL1apWUjZUdWJ3IUpMmwU8DFafg0k5RP8Z+9QQA AP//AwBQSwMEFAAGAAgAAAAhAGJnzLDcAAAABwEAAA8AAABkcnMvZG93bnJldi54bWxMj0FPg0AQ he8m/ofNmHizi62WSlkao6mJx5ZevA0wBZSdJezSor/e6Ulv8/Je3nwv3Uy2UycafOvYwP0sAkVc uqrl2sAh396tQPmAXGHnmAx8k4dNdn2VYlK5M+/otA+1khL2CRpoQugTrX3ZkEU/cz2xeEc3WAwi h1pXA56l3HZ6HkVLbbFl+dBgTy8NlV/70Roo2vkBf3b5W2SftovwPuWf48erMbc30/MaVKAp/IXh gi/okAlT4UauvOpELx4eJWpAFl3s5UqOwkAcx6CzVP/nz34BAAD//wMAUEsBAi0AFAAGAAgAAAAh ALaDOJL+AAAA4QEAABMAAAAAAAAAAAAAAAAAAAAAAFtDb250ZW50X1R5cGVzXS54bWxQSwECLQAU AAYACAAAACEAOP0h/9YAAACUAQAACwAAAAAAAAAAAAAAAAAvAQAAX3JlbHMvLnJlbHNQSwECLQAU AAYACAAAACEABXJ8yx8CAAA+BAAADgAAAAAAAAAAAAAAAAAuAgAAZHJzL2Uyb0RvYy54bWxQSwEC LQAUAAYACAAAACEAYmfMsNwAAAAHAQAADwAAAAAAAAAAAAAAAAB5BAAAZHJzL2Rvd25yZXYueG1s UEsFBgAAAAAEAAQA8wAAAIIFAAAAAA== "/>
                  </w:pict>
                </mc:Fallback>
              </mc:AlternateContent>
            </w:r>
          </w:p>
          <w:p w:rsidR="00D4404C" w:rsidRPr="00394F4A" w:rsidRDefault="00D4404C" w:rsidP="00394F4A">
            <w:pPr>
              <w:spacing w:line="276" w:lineRule="auto"/>
              <w:jc w:val="both"/>
              <w:rPr>
                <w:rFonts w:ascii="Times New Roman" w:hAnsi="Times New Roman"/>
                <w:szCs w:val="28"/>
              </w:rPr>
            </w:pPr>
          </w:p>
          <w:p w:rsidR="00D4404C" w:rsidRPr="00394F4A" w:rsidRDefault="00680165" w:rsidP="00394F4A">
            <w:pPr>
              <w:spacing w:line="276" w:lineRule="auto"/>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55168" behindDoc="0" locked="0" layoutInCell="1" allowOverlap="1">
                      <wp:simplePos x="0" y="0"/>
                      <wp:positionH relativeFrom="column">
                        <wp:posOffset>377190</wp:posOffset>
                      </wp:positionH>
                      <wp:positionV relativeFrom="paragraph">
                        <wp:posOffset>77470</wp:posOffset>
                      </wp:positionV>
                      <wp:extent cx="3495040" cy="0"/>
                      <wp:effectExtent l="5715" t="10795" r="13970" b="8255"/>
                      <wp:wrapNone/>
                      <wp:docPr id="17" name="Lin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9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2"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6.1pt" to="304.9pt,6.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YAAFFQIAACs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DLR7wkiR DjTaCMXReDYKzemNKyCmUlsbyqMn9Wo2mn53SOmqJWrPI8m3s4HELGQk71LCxhm4Ytd/0QxiyMHr 2KlTY7sACT1ApyjI+S4IP3lE4XCczydpDrrRmy8hxS3RWOc/c92hYJRYAusITI4b5wMRUtxCwj1K r4WUUW+pUF/i+WQ0iQlOS8GCM4Q5u99V0qIjCRMTv1gVeB7DrD4oFsFaTtjqansi5MWGy6UKeFAK 0Llal5H4MU/nq9lqlg/y0XQ1yNO6HnxaV/lgus6eJvW4rqo6+xmoZXnRCsa4Cuxu45nlfyf/9aFc Bus+oPc2JO/RY7+A7O0fSUctg3yXQdhpdt7am8YwkTH4+nrCyD/uwX5848tfAAAA//8DAFBLAwQU AAYACAAAACEAqXPbs9sAAAAIAQAADwAAAGRycy9kb3ducmV2LnhtbEyPwU7DMBBE70j8g7VIXCpq E6CiIU6FgNy4UEBct/GSRMTrNHbbwNeziAMcd2Y0+6ZYTb5XexpjF9jC+dyAIq6D67ix8PJcnV2D ignZYR+YLHxShFV5fFRg7sKBn2i/To2SEo45WmhTGnKtY92SxzgPA7F472H0mOQcG+1GPEi573Vm zEJ77Fg+tDjQXUv1x3rnLcTqlbbV16yembeLJlC2vX98QGtPT6bbG1CJpvQXhh98QYdSmDZhxy6q 3sLV8lKSomcZKPEXZilTNr+CLgv9f0D5DQAA//8DAFBLAQItABQABgAIAAAAIQC2gziS/gAAAOEB AAATAAAAAAAAAAAAAAAAAAAAAABbQ29udGVudF9UeXBlc10ueG1sUEsBAi0AFAAGAAgAAAAhADj9 If/WAAAAlAEAAAsAAAAAAAAAAAAAAAAALwEAAF9yZWxzLy5yZWxzUEsBAi0AFAAGAAgAAAAhAFpg AAUVAgAAKwQAAA4AAAAAAAAAAAAAAAAALgIAAGRycy9lMm9Eb2MueG1sUEsBAi0AFAAGAAgAAAAh AKlz27PbAAAACAEAAA8AAAAAAAAAAAAAAAAAbwQAAGRycy9kb3ducmV2LnhtbFBLBQYAAAAABAAE APMAAAB3BQAAAAA= "/>
                  </w:pict>
                </mc:Fallback>
              </mc:AlternateContent>
            </w:r>
            <w:r>
              <w:rPr>
                <w:rFonts w:ascii="Times New Roman" w:hAnsi="Times New Roman"/>
                <w:b/>
                <w:noProof/>
                <w:szCs w:val="28"/>
              </w:rPr>
              <mc:AlternateContent>
                <mc:Choice Requires="wps">
                  <w:drawing>
                    <wp:anchor distT="0" distB="0" distL="114300" distR="114300" simplePos="0" relativeHeight="251662336" behindDoc="0" locked="0" layoutInCell="1" allowOverlap="1">
                      <wp:simplePos x="0" y="0"/>
                      <wp:positionH relativeFrom="column">
                        <wp:posOffset>3808730</wp:posOffset>
                      </wp:positionH>
                      <wp:positionV relativeFrom="paragraph">
                        <wp:posOffset>77470</wp:posOffset>
                      </wp:positionV>
                      <wp:extent cx="81280" cy="0"/>
                      <wp:effectExtent l="8255" t="10795" r="5715" b="8255"/>
                      <wp:wrapNone/>
                      <wp:docPr id="16" name="Lin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9"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9.9pt,6.1pt" to="306.3pt,6.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q64HEgIAACkEAAAOAAAAZHJzL2Uyb0RvYy54bWysU8GO2jAQvVfqP1i+QxIWaIgIqyqBXmiL tNsPMLZDrDq2ZRsCqvrvHRuC2PZSVc3BGXtmnt/MGy+fz51EJ26d0KrE2TjFiCuqmVCHEn973Yxy jJwnihGpFS/xhTv8vHr/btmbgk90qyXjFgGIckVvStx6b4okcbTlHXFjbbgCZ6NtRzxs7SFhlvSA 3slkkqbzpNeWGaspdw5O66sTryJ+03DqvzaN4x7JEgM3H1cb131Yk9WSFAdLTCvojQb5BxYdEQou vUPVxBN0tOIPqE5Qq51u/JjqLtFNIyiPNUA1WfpbNS8tMTzWAs1x5t4m9/9g6ZfTziLBQLs5Rop0 oNFWKI6e8kVoTm9cATGV2tlQHj2rF7PV9LtDSlctUQceSb5eDCRmISN5kxI2zsAV+/6zZhBDjl7H Tp0b2wVI6AE6R0Eud0H42SMKh3k2yUE1OngSUgxpxjr/iesOBaPEEjhHWHLaOh9okGIICbcovRFS RrWlQn2JF7PJLCY4LQULzhDm7GFfSYtOJMxL/GJN4HkMs/qoWARrOWHrm+2JkFcbLpcq4EEhQOdm XQfixyJdrPN1Ph1NJ/P1aJrW9ejjppqO5pvsw6x+qquqzn4Gatm0aAVjXAV2w3Bm078T//ZMrmN1 H897G5K36LFfQHb4R9JRySDedQz2ml12dlAY5jEG395OGPjHPdiPL3z1CwAA//8DAFBLAwQUAAYA CAAAACEALVMU5d0AAAAJAQAADwAAAGRycy9kb3ducmV2LnhtbEyPwU7DMBBE70j8g7VIXCrqNIio DXEqBOTGhULFdRsvSUS8TmO3DXw9izjAcXZGM2+L9eR6daQxdJ4NLOYJKOLa244bA68v1dUSVIjI FnvPZOCTAqzL87MCc+tP/EzHTWyUlHDI0UAb45BrHeqWHIa5H4jFe/ejwyhybLQd8STlrtdpkmTa Ycey0OJA9y3VH5uDMxCqLe2rr1k9S96uG0/p/uHpEY25vJjubkFFmuJfGH7wBR1KYdr5A9ugegM3 q5WgRzHSFJQEskWagdr9HnRZ6P8flN8AAAD//wMAUEsBAi0AFAAGAAgAAAAhALaDOJL+AAAA4QEA ABMAAAAAAAAAAAAAAAAAAAAAAFtDb250ZW50X1R5cGVzXS54bWxQSwECLQAUAAYACAAAACEAOP0h /9YAAACUAQAACwAAAAAAAAAAAAAAAAAvAQAAX3JlbHMvLnJlbHNQSwECLQAUAAYACAAAACEAqKuu BxICAAApBAAADgAAAAAAAAAAAAAAAAAuAgAAZHJzL2Uyb0RvYy54bWxQSwECLQAUAAYACAAAACEA LVMU5d0AAAAJAQAADwAAAAAAAAAAAAAAAABsBAAAZHJzL2Rvd25yZXYueG1sUEsFBgAAAAAEAAQA 8wAAAHYFAAAAAA== "/>
                  </w:pict>
                </mc:Fallback>
              </mc:AlternateContent>
            </w:r>
          </w:p>
          <w:p w:rsidR="00D4404C" w:rsidRPr="00394F4A" w:rsidRDefault="00D4404C" w:rsidP="00394F4A">
            <w:pPr>
              <w:tabs>
                <w:tab w:val="left" w:pos="1335"/>
              </w:tabs>
              <w:spacing w:line="276" w:lineRule="auto"/>
              <w:jc w:val="both"/>
              <w:rPr>
                <w:rFonts w:ascii="Times New Roman" w:hAnsi="Times New Roman"/>
                <w:szCs w:val="28"/>
              </w:rPr>
            </w:pPr>
            <w:r w:rsidRPr="00394F4A">
              <w:rPr>
                <w:rFonts w:ascii="Times New Roman" w:hAnsi="Times New Roman"/>
                <w:szCs w:val="28"/>
              </w:rPr>
              <w:t xml:space="preserve">                1985            1990                       1999</w:t>
            </w:r>
          </w:p>
          <w:p w:rsidR="00D4404C" w:rsidRPr="00394F4A" w:rsidRDefault="00680165" w:rsidP="00394F4A">
            <w:pPr>
              <w:tabs>
                <w:tab w:val="left" w:pos="1335"/>
              </w:tabs>
              <w:spacing w:line="276" w:lineRule="auto"/>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72576" behindDoc="0" locked="0" layoutInCell="1" allowOverlap="1">
                      <wp:simplePos x="0" y="0"/>
                      <wp:positionH relativeFrom="column">
                        <wp:posOffset>560070</wp:posOffset>
                      </wp:positionH>
                      <wp:positionV relativeFrom="paragraph">
                        <wp:posOffset>176530</wp:posOffset>
                      </wp:positionV>
                      <wp:extent cx="266700" cy="241935"/>
                      <wp:effectExtent l="7620" t="5080" r="11430" b="10160"/>
                      <wp:wrapNone/>
                      <wp:docPr id="15" name="Rectangle 3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9" o:spid="_x0000_s1026" style="position:absolute;margin-left:44.1pt;margin-top:13.9pt;width:21pt;height:19.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XLNIgIAAD4EAAAOAAAAZHJzL2Uyb0RvYy54bWysU9tuEzEQfUfiHyy/k700SZtVNlWVEoRU oKLwAY7Xu2vhG2Mnm/D1jL1pSIEnhB8sj2d8fObMzPL2oBXZC/DSmpoWk5wSYbhtpOlq+vXL5s0N JT4w0zBljajpUXh6u3r9ajm4SpS2t6oRQBDE+GpwNe1DcFWWed4LzfzEOmHQ2VrQLKAJXdYAGxBd q6zM83k2WGgcWC68x9v70UlXCb9tBQ+f2taLQFRNkVtIO6R9G/dstWRVB8z1kp9osH9goZk0+OkZ 6p4FRnYg/4DSkoP1tg0TbnVm21ZykXLAbIr8t2yeeuZEygXF8e4sk/9/sPzj/hGIbLB2M0oM01ij z6gaM50S5GqxiAoNzlcY+OQeIebo3YPl3zwxdt1jnLgDsEMvWIO8ihifvXgQDY9PyXb4YBvEZ7tg k1iHFnQERBnIIdXkeK6JOATC8bKcz69zrBxHVzktFlez9AOrnh878OGdsJrEQ00BySdwtn/wIZJh 1XNIIm+VbDZSqWRAt10rIHuG7bFJ64TuL8OUIUNNF7NylpBf+PwlRJ7W3yC0DNjnSuqa3pyDWBVV e2ua1IWBSTWekbIyJxmjcmMFtrY5oopgxybGocNDb+EHJQM2cE399x0DQYl6b7ASi2I6jR2fjOns ukQDLj3bSw8zHKFqGigZj+swTsnOgex6/KlIuRt7h9VrZVI2VnZkdSKLTZoEPw1UnIJLO0X9GvvV TwAAAP//AwBQSwMEFAAGAAgAAAAhAIj3PpndAAAACAEAAA8AAABkcnMvZG93bnJldi54bWxMj8FO wzAQRO9I/IO1SNyoTSpKGrKpEKhIHNv0ws2JlyQQr6PYaQNfj3sqx50Zzb7JN7PtxZFG3zlGuF8o EMS1Mx03CIdye5eC8EGz0b1jQvghD5vi+irXmXEn3tFxHxoRS9hnGqENYcik9HVLVvuFG4ij9+lG q0M8x0aaUZ9iue1lotRKWt1x/NDqgV5aqr/3k0WouuSgf3flm7Lr7TK8z+XX9PGKeHszPz+BCDSH SxjO+BEdishUuYmNFz1CmiYxiZA8xgVnf6miUCGsHtYgi1z+H1D8AQAA//8DAFBLAQItABQABgAI AAAAIQC2gziS/gAAAOEBAAATAAAAAAAAAAAAAAAAAAAAAABbQ29udGVudF9UeXBlc10ueG1sUEsB Ai0AFAAGAAgAAAAhADj9If/WAAAAlAEAAAsAAAAAAAAAAAAAAAAALwEAAF9yZWxzLy5yZWxzUEsB Ai0AFAAGAAgAAAAhAKX5cs0iAgAAPgQAAA4AAAAAAAAAAAAAAAAALgIAAGRycy9lMm9Eb2MueG1s UEsBAi0AFAAGAAgAAAAhAIj3PpndAAAACAEAAA8AAAAAAAAAAAAAAAAAfAQAAGRycy9kb3ducmV2 LnhtbFBLBQYAAAAABAAEAPMAAACGBQAAAAA= "/>
                  </w:pict>
                </mc:Fallback>
              </mc:AlternateContent>
            </w:r>
            <w:r>
              <w:rPr>
                <w:rFonts w:ascii="Times New Roman" w:hAnsi="Times New Roman"/>
                <w:b/>
                <w:noProof/>
                <w:szCs w:val="28"/>
              </w:rPr>
              <mc:AlternateContent>
                <mc:Choice Requires="wps">
                  <w:drawing>
                    <wp:anchor distT="0" distB="0" distL="114300" distR="114300" simplePos="0" relativeHeight="251673600" behindDoc="0" locked="0" layoutInCell="1" allowOverlap="1">
                      <wp:simplePos x="0" y="0"/>
                      <wp:positionH relativeFrom="column">
                        <wp:posOffset>2443480</wp:posOffset>
                      </wp:positionH>
                      <wp:positionV relativeFrom="paragraph">
                        <wp:posOffset>170180</wp:posOffset>
                      </wp:positionV>
                      <wp:extent cx="266700" cy="241935"/>
                      <wp:effectExtent l="5080" t="8255" r="13970" b="6985"/>
                      <wp:wrapNone/>
                      <wp:docPr id="14" name="Rectangle 4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4193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00" o:spid="_x0000_s1026" style="position:absolute;margin-left:192.4pt;margin-top:13.4pt;width:21pt;height:19.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CBQqIgIAAD4EAAAOAAAAZHJzL2Uyb0RvYy54bWysU1Fv0zAQfkfiP1h+p0lD2q1R02nqGEIa MDH4Aa7jJBaOz5zdpuPXc3a7rgOeEI5k+XLnz999d7e82g+G7RR6Dbbm00nOmbISGm27mn/7evvm kjMfhG2EAatq/qg8v1q9frUcXaUK6ME0ChmBWF+NruZ9CK7KMi97NQg/AacsOVvAQQQyscsaFCOh DyYr8nyejYCNQ5DKe/p7c3DyVcJvWyXD57b1KjBTc+IW0o5p38Q9Wy1F1aFwvZZHGuIfWAxCW3r0 BHUjgmBb1H9ADVoieGjDRMKQQdtqqVIOlM00/y2bh144lXIhcbw7yeT/H6z8tLtHphuqXcmZFQPV 6AupJmxnFCvzpNDofEWBD+4eY47e3YH87pmFdU9x6hoRxl6JhnhNo6LZiwvR8HSVbcaP0BC+2AZI Yu1bHCIgycD2qSaPp5qofWCSfhbz+QWxYJJcRTldvJ2lF0T1dNmhD+8VDCweao5EPoGL3Z0PkYyo nkISeTC6udXGJAO7zdog2wlqj8s8fkd0fx5mLBtrvpgVs4T8wufPIfK0/gYx6EB9bvQQ34krBokq qvbONukchDaHM1E29ihjVC52s6820DySigiHJqaho0MP+JOzkRq45v7HVqDizHywVInFtCxjxyej nF0UZOC5Z3PuEVYSVM0DZ4fjOhymZOtQdz29NE25W7im6rU6KfvM6kiWmjQJfhyoOAXndop6HvvV LwAAAP//AwBQSwMEFAAGAAgAAAAhADFnYS3fAAAACQEAAA8AAABkcnMvZG93bnJldi54bWxMj0FP g0AQhe8m/ofNmHgxdrFFRGRo1OjNHqxN9LiFKZCys4TdUvrvHb3oaeZlXt77Jl9OtlMjDb51jHAz i0ARl65quUbYfLxep6B8MFyZzjEhnMjDsjg/y01WuSO/07gOtZIQ9plBaELoM6192ZA1fuZ6Yrnt 3GBNEDnUuhrMUcJtp+dRlGhrWpaGxvT03FC5Xx8sgl5t0sVpt3r6erm9a9/2NF5FnyPi5cX0+AAq 0BT+zPCDL+hQCNPWHbjyqkNYpLGgB4R5IlMM8e+yRUjie9BFrv9/UHwDAAD//wMAUEsBAi0AFAAG AAgAAAAhALaDOJL+AAAA4QEAABMAAAAAAAAAAAAAAAAAAAAAAFtDb250ZW50X1R5cGVzXS54bWxQ SwECLQAUAAYACAAAACEAOP0h/9YAAACUAQAACwAAAAAAAAAAAAAAAAAvAQAAX3JlbHMvLnJlbHNQ SwECLQAUAAYACAAAACEAEAgUKiICAAA+BAAADgAAAAAAAAAAAAAAAAAuAgAAZHJzL2Uyb0RvYy54 bWxQSwECLQAUAAYACAAAACEAMWdhLd8AAAAJAQAADwAAAAAAAAAAAAAAAAB8BAAAZHJzL2Rvd25y ZXYueG1sUEsFBgAAAAAEAAQA8wAAAIgFAAAAAA== " fillcolor="gray"/>
                  </w:pict>
                </mc:Fallback>
              </mc:AlternateConten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xml:space="preserve">                    Sản lượng                            Diện tích</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Biểu đồ sánh diện tích, sản lượng cà phê nước ta</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giai đoạn 1985 – 1999.</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Yêu cầu:</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Biểu đồ cân đối, chính xác khoảng cách tỷ lệ, đẹp.</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Có chú giải, tên biểu đồ.</w:t>
            </w: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 Lưu ý các trường hợp trừ điểm:</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Không có chú giải trừ 0.5 điểm.</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Không ghi đúng tên biểu đồ trừ 0.5 điểm.</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Không ghi đơn vị tính ở các trục tọa độ trừ 0.5 điểm.</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Vẽ biểu đồ đường biểu diễn được1/2 số điểm.</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Điểm trừ tối đa không quá 1/2 số điểm vẽ biểu đồ.</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lastRenderedPageBreak/>
              <w:t>+ Các dạng biểu đồ khác hoặc sai tỷ lệ không chấm điểm.</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b. Nhận xét:</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ừ năm 1985 đến năm 1999 diện tích và sản lượng cây cao su đều tăng, diện tích tăng 2,18 lần, sản lượng tăng 4,48 lần.</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szCs w:val="28"/>
              </w:rPr>
              <w:t>+ Diện tích cây cao su tăng chủ yếu do nhu cầu của thị trường tăng nhanh ( cả thị trường trong nước và nước ngoài).</w:t>
            </w:r>
          </w:p>
        </w:tc>
        <w:tc>
          <w:tcPr>
            <w:tcW w:w="99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lastRenderedPageBreak/>
              <w:t>3.0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tc>
      </w:tr>
    </w:tbl>
    <w:p w:rsidR="00D4404C" w:rsidRPr="00237F68" w:rsidRDefault="00D4404C" w:rsidP="00237F68">
      <w:pPr>
        <w:spacing w:line="276" w:lineRule="auto"/>
        <w:jc w:val="both"/>
        <w:rPr>
          <w:rFonts w:ascii="Times New Roman" w:hAnsi="Times New Roman"/>
          <w:szCs w:val="28"/>
        </w:rPr>
      </w:pP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ĐỀ SỐ 10</w:t>
      </w:r>
    </w:p>
    <w:p w:rsidR="00D4404C" w:rsidRPr="00237F68" w:rsidRDefault="00D4404C" w:rsidP="00237F68">
      <w:pPr>
        <w:spacing w:line="276" w:lineRule="auto"/>
        <w:jc w:val="both"/>
        <w:rPr>
          <w:spacing w:val="-2"/>
          <w:szCs w:val="28"/>
        </w:rPr>
      </w:pPr>
      <w:r w:rsidRPr="00237F68">
        <w:rPr>
          <w:b/>
          <w:szCs w:val="28"/>
          <w:u w:val="single"/>
        </w:rPr>
        <w:t>C©u 1</w:t>
      </w:r>
      <w:r w:rsidRPr="00237F68">
        <w:rPr>
          <w:szCs w:val="28"/>
        </w:rPr>
        <w:t xml:space="preserve">: (1,5®) Trªn thùc ®Þa 2 ®iÓm c¸ch nhau 1.650km. NÕu biÓu thÞ kho¶ng c¸ch </w:t>
      </w:r>
      <w:r w:rsidRPr="00237F68">
        <w:rPr>
          <w:szCs w:val="28"/>
        </w:rPr>
        <w:br/>
      </w:r>
      <w:r w:rsidRPr="00237F68">
        <w:rPr>
          <w:spacing w:val="-2"/>
          <w:szCs w:val="28"/>
        </w:rPr>
        <w:t>®ã trªn b¶n ®å cã tØ lÖ sè sau th× kho¶ng c¸ch ®ã trªn b¶n ®å lµ bao nhiÒu cm?</w:t>
      </w:r>
    </w:p>
    <w:p w:rsidR="00D4404C" w:rsidRPr="00237F68" w:rsidRDefault="00D4404C" w:rsidP="00237F68">
      <w:pPr>
        <w:spacing w:line="276" w:lineRule="auto"/>
        <w:ind w:firstLine="720"/>
        <w:jc w:val="both"/>
        <w:rPr>
          <w:szCs w:val="28"/>
          <w:lang w:val="pt-BR"/>
        </w:rPr>
      </w:pPr>
      <w:r w:rsidRPr="00237F68">
        <w:rPr>
          <w:szCs w:val="28"/>
          <w:lang w:val="pt-BR"/>
        </w:rPr>
        <w:t xml:space="preserve">a) B¶n ®å cã tỉ lÖ sè: </w:t>
      </w:r>
      <w:r w:rsidRPr="00237F68">
        <w:rPr>
          <w:szCs w:val="28"/>
          <w:lang w:val="pt-BR"/>
        </w:rPr>
        <w:tab/>
        <w:t>1: 2.500.000</w:t>
      </w:r>
    </w:p>
    <w:p w:rsidR="00D4404C" w:rsidRPr="00237F68" w:rsidRDefault="00D4404C" w:rsidP="00237F68">
      <w:pPr>
        <w:spacing w:line="276" w:lineRule="auto"/>
        <w:ind w:firstLine="720"/>
        <w:jc w:val="both"/>
        <w:rPr>
          <w:szCs w:val="28"/>
          <w:lang w:val="pt-BR"/>
        </w:rPr>
      </w:pPr>
      <w:r w:rsidRPr="00237F68">
        <w:rPr>
          <w:szCs w:val="28"/>
          <w:lang w:val="pt-BR"/>
        </w:rPr>
        <w:t>b) B¶n ®å cã tØ lÖ sè:</w:t>
      </w:r>
      <w:r w:rsidRPr="00237F68">
        <w:rPr>
          <w:szCs w:val="28"/>
          <w:lang w:val="pt-BR"/>
        </w:rPr>
        <w:tab/>
        <w:t>1: 7.500.000</w:t>
      </w:r>
    </w:p>
    <w:p w:rsidR="00D4404C" w:rsidRPr="00237F68" w:rsidRDefault="00D4404C" w:rsidP="00237F68">
      <w:pPr>
        <w:spacing w:line="276" w:lineRule="auto"/>
        <w:jc w:val="both"/>
        <w:rPr>
          <w:szCs w:val="28"/>
        </w:rPr>
      </w:pPr>
      <w:r w:rsidRPr="00237F68">
        <w:rPr>
          <w:b/>
          <w:szCs w:val="28"/>
          <w:u w:val="single"/>
        </w:rPr>
        <w:t>C©u 2</w:t>
      </w:r>
      <w:r w:rsidRPr="00237F68">
        <w:rPr>
          <w:szCs w:val="28"/>
        </w:rPr>
        <w:t>: (3 ®iÓm) A vµ B lµ hai ®Þa ®iÓm cïng n»m trªn vÜ tuyÕn 17</w:t>
      </w:r>
      <w:r w:rsidRPr="00237F68">
        <w:rPr>
          <w:szCs w:val="28"/>
          <w:vertAlign w:val="superscript"/>
        </w:rPr>
        <w:t>0</w:t>
      </w:r>
      <w:r w:rsidRPr="00237F68">
        <w:rPr>
          <w:szCs w:val="28"/>
        </w:rPr>
        <w:t>B, A n»m trªn kinh tuyÕn 104</w:t>
      </w:r>
      <w:r w:rsidRPr="00237F68">
        <w:rPr>
          <w:szCs w:val="28"/>
          <w:vertAlign w:val="superscript"/>
        </w:rPr>
        <w:t>0</w:t>
      </w:r>
      <w:r w:rsidRPr="00237F68">
        <w:rPr>
          <w:szCs w:val="28"/>
        </w:rPr>
        <w:t>§, B n»m trªn kinh tuyÕn 107</w:t>
      </w:r>
      <w:r w:rsidRPr="00237F68">
        <w:rPr>
          <w:szCs w:val="28"/>
          <w:vertAlign w:val="superscript"/>
        </w:rPr>
        <w:t>0</w:t>
      </w:r>
      <w:r w:rsidRPr="00237F68">
        <w:rPr>
          <w:szCs w:val="28"/>
        </w:rPr>
        <w:t>20’§. MÆt trêi mäc ë A lµ 6 giê 10’ vµ lÆn vµo lóc 18 giõo 20’.</w:t>
      </w:r>
    </w:p>
    <w:p w:rsidR="00D4404C" w:rsidRPr="00237F68" w:rsidRDefault="00D4404C" w:rsidP="00237F68">
      <w:pPr>
        <w:spacing w:line="276" w:lineRule="auto"/>
        <w:jc w:val="both"/>
        <w:rPr>
          <w:szCs w:val="28"/>
        </w:rPr>
      </w:pPr>
      <w:r w:rsidRPr="00237F68">
        <w:rPr>
          <w:szCs w:val="28"/>
        </w:rPr>
        <w:tab/>
        <w:t>a) Cho biÕt thêi ®iÓm mÆt trêi mäc vµ lÆn ë B.</w:t>
      </w:r>
    </w:p>
    <w:p w:rsidR="00D4404C" w:rsidRPr="00237F68" w:rsidRDefault="00D4404C" w:rsidP="00237F68">
      <w:pPr>
        <w:spacing w:line="276" w:lineRule="auto"/>
        <w:jc w:val="both"/>
        <w:rPr>
          <w:szCs w:val="28"/>
        </w:rPr>
      </w:pPr>
      <w:r w:rsidRPr="00237F68">
        <w:rPr>
          <w:szCs w:val="28"/>
        </w:rPr>
        <w:tab/>
        <w:t>b) Gãc nhËp x¹ lín nhÊt ë A vµ B vµo ngµy 22 th¸ng 12 lµ bao nhiªu?</w:t>
      </w:r>
    </w:p>
    <w:p w:rsidR="00D4404C" w:rsidRPr="00237F68" w:rsidRDefault="00D4404C" w:rsidP="00237F68">
      <w:pPr>
        <w:spacing w:line="276" w:lineRule="auto"/>
        <w:jc w:val="both"/>
        <w:rPr>
          <w:szCs w:val="28"/>
        </w:rPr>
      </w:pPr>
      <w:r w:rsidRPr="00237F68">
        <w:rPr>
          <w:b/>
          <w:szCs w:val="28"/>
          <w:u w:val="single"/>
        </w:rPr>
        <w:t>C©u 3</w:t>
      </w:r>
      <w:r w:rsidRPr="00237F68">
        <w:rPr>
          <w:szCs w:val="28"/>
        </w:rPr>
        <w:t xml:space="preserve">: (1,5 ®iÓm) Ch©u ¸ lµ Ch©u Lôc s«ng lín nhÊt thÕ giíi, tr¶i dµi tõ xÝch </w:t>
      </w:r>
      <w:r w:rsidRPr="00237F68">
        <w:rPr>
          <w:szCs w:val="28"/>
        </w:rPr>
        <w:br/>
        <w:t>®¹o lªn ®Õn vïng cùc B¾c v× vËy khÝ hËu Ch©u ¸ rÊt ®a d¹y. Em h·y cho biÕt:</w:t>
      </w:r>
    </w:p>
    <w:p w:rsidR="00D4404C" w:rsidRPr="00237F68" w:rsidRDefault="00D4404C" w:rsidP="00237F68">
      <w:pPr>
        <w:spacing w:line="276" w:lineRule="auto"/>
        <w:jc w:val="both"/>
        <w:rPr>
          <w:szCs w:val="28"/>
          <w:lang w:val="pt-BR"/>
        </w:rPr>
      </w:pPr>
      <w:r w:rsidRPr="00237F68">
        <w:rPr>
          <w:szCs w:val="28"/>
        </w:rPr>
        <w:tab/>
      </w:r>
      <w:r w:rsidRPr="00237F68">
        <w:rPr>
          <w:szCs w:val="28"/>
          <w:lang w:val="pt-BR"/>
        </w:rPr>
        <w:t>a) Ch©u ¸ cã nh÷ng ®íi khÝ hËu nµo? C¸c ®íi cã c¸c kiÓu khÝ hËu g×?</w:t>
      </w:r>
    </w:p>
    <w:p w:rsidR="00D4404C" w:rsidRPr="00237F68" w:rsidRDefault="00D4404C" w:rsidP="00237F68">
      <w:pPr>
        <w:spacing w:line="276" w:lineRule="auto"/>
        <w:jc w:val="both"/>
        <w:rPr>
          <w:szCs w:val="28"/>
          <w:lang w:val="pt-BR"/>
        </w:rPr>
      </w:pPr>
      <w:r w:rsidRPr="00237F68">
        <w:rPr>
          <w:szCs w:val="28"/>
          <w:lang w:val="pt-BR"/>
        </w:rPr>
        <w:tab/>
        <w:t>b) Mçi kiÓu t­¬ng øng víi c¶nh quan nµo?</w:t>
      </w:r>
    </w:p>
    <w:p w:rsidR="00D4404C" w:rsidRPr="00237F68" w:rsidRDefault="00D4404C" w:rsidP="00237F68">
      <w:pPr>
        <w:spacing w:line="276" w:lineRule="auto"/>
        <w:jc w:val="both"/>
        <w:rPr>
          <w:szCs w:val="28"/>
          <w:lang w:val="pt-BR"/>
        </w:rPr>
      </w:pPr>
      <w:r w:rsidRPr="00237F68">
        <w:rPr>
          <w:b/>
          <w:szCs w:val="28"/>
          <w:u w:val="single"/>
          <w:lang w:val="pt-BR"/>
        </w:rPr>
        <w:t>C©u 4</w:t>
      </w:r>
      <w:r w:rsidRPr="00237F68">
        <w:rPr>
          <w:szCs w:val="28"/>
          <w:lang w:val="pt-BR"/>
        </w:rPr>
        <w:t xml:space="preserve">: (2 ®iÓm) H·y chøng minh khÝ hËu ViÖt Nam mang tÝnh chÊt nhiÖt ®êi giã </w:t>
      </w:r>
      <w:r w:rsidRPr="00237F68">
        <w:rPr>
          <w:szCs w:val="28"/>
          <w:lang w:val="pt-BR"/>
        </w:rPr>
        <w:br/>
        <w:t>mïa, ph©n ho¸ ®a d¹ng vµ thÊt th­êng.</w:t>
      </w:r>
    </w:p>
    <w:p w:rsidR="00D4404C" w:rsidRPr="00237F68" w:rsidRDefault="00D4404C" w:rsidP="00237F68">
      <w:pPr>
        <w:spacing w:line="276" w:lineRule="auto"/>
        <w:jc w:val="both"/>
        <w:rPr>
          <w:szCs w:val="28"/>
          <w:lang w:val="pt-BR"/>
        </w:rPr>
      </w:pPr>
      <w:r w:rsidRPr="00237F68">
        <w:rPr>
          <w:b/>
          <w:szCs w:val="28"/>
          <w:u w:val="single"/>
          <w:lang w:val="pt-BR"/>
        </w:rPr>
        <w:t>C©u 5</w:t>
      </w:r>
      <w:r w:rsidRPr="00237F68">
        <w:rPr>
          <w:szCs w:val="28"/>
          <w:lang w:val="pt-BR"/>
        </w:rPr>
        <w:t>: (2 ®iÓm) Dùa vµo b¶ng sè liÖu sau:</w:t>
      </w:r>
    </w:p>
    <w:p w:rsidR="00D4404C" w:rsidRPr="00237F68" w:rsidRDefault="00D4404C" w:rsidP="00237F68">
      <w:pPr>
        <w:spacing w:line="276" w:lineRule="auto"/>
        <w:jc w:val="both"/>
        <w:rPr>
          <w:szCs w:val="28"/>
        </w:rPr>
      </w:pPr>
      <w:r w:rsidRPr="00237F68">
        <w:rPr>
          <w:szCs w:val="28"/>
        </w:rPr>
        <w:t>DiÖn tÝch gieo thång nh©n theo nhãm c©y (ngh×n h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08"/>
        <w:gridCol w:w="2380"/>
        <w:gridCol w:w="2600"/>
      </w:tblGrid>
      <w:tr w:rsidR="00D4404C" w:rsidRPr="00394F4A" w:rsidTr="00394F4A">
        <w:tc>
          <w:tcPr>
            <w:tcW w:w="4308" w:type="dxa"/>
            <w:shd w:val="clear" w:color="auto" w:fill="auto"/>
          </w:tcPr>
          <w:p w:rsidR="00D4404C" w:rsidRPr="00394F4A" w:rsidRDefault="00680165" w:rsidP="00394F4A">
            <w:pPr>
              <w:spacing w:line="276" w:lineRule="auto"/>
              <w:jc w:val="both"/>
              <w:rPr>
                <w:b/>
                <w:szCs w:val="28"/>
                <w:lang w:val="pt-BR"/>
              </w:rPr>
            </w:pPr>
            <w:r>
              <w:rPr>
                <w:b/>
                <w:noProof/>
                <w:szCs w:val="28"/>
              </w:rPr>
              <mc:AlternateContent>
                <mc:Choice Requires="wps">
                  <w:drawing>
                    <wp:anchor distT="0" distB="0" distL="114300" distR="114300" simplePos="0" relativeHeight="251674624" behindDoc="0" locked="0" layoutInCell="1" allowOverlap="1">
                      <wp:simplePos x="0" y="0"/>
                      <wp:positionH relativeFrom="column">
                        <wp:posOffset>-106680</wp:posOffset>
                      </wp:positionH>
                      <wp:positionV relativeFrom="paragraph">
                        <wp:posOffset>10795</wp:posOffset>
                      </wp:positionV>
                      <wp:extent cx="2773680" cy="511175"/>
                      <wp:effectExtent l="7620" t="10795" r="9525" b="11430"/>
                      <wp:wrapNone/>
                      <wp:docPr id="13" name="Line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773680" cy="511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1" o:spid="_x0000_s1026" style="position:absolute;flip:x 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85pt" to="210pt,4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EhSnJQIAAEQEAAAOAAAAZHJzL2Uyb0RvYy54bWysU02v2jAQvFfqf7ByhyQQviLCU0WgPdAW 6b32bmyHWHVsyzYEVPW/v7UTaGkvVVUOZh3Pjmd3x8unSyPQmRnLlSyidJhEiEmiKJfHIvrysh3M I2QdlhQLJVkRXZmNnlZv3yxbnbORqpWgzCAgkTZvdRHVzuk8ji2pWYPtUGkm4bBSpsEOtuYYU4Nb YG9EPEqSadwqQ7VRhFkLX8vuMFoF/qpixH2uKsscEkUE2lxYTVgPfo1XS5wfDdY1J70M/A8qGswl XHqnKrHD6GT4H1QNJ0ZZVbkhUU2sqooTFmqAatLkt2qea6xZqAWaY/W9Tfb/0ZJP571BnMLsxhGS uIEZ7bhkKEtS35xW2xwwa7k3vjxykc96p8g3i6Ra11geWRD5ctWQGDLihxS/sRquOLQfFQUMPjkV OnWpTIMqwfUHnxiirz7y10Bf0CUM6XofErs4RODjaDYbT+cwSwJnkzRNZxMvNMa5Z/TZ2lj3nqkG +aCIBJQTWPF5Z10HvUE8XKotFyIYQUjUFtFiMpqEBKsEp/7Qw6w5HtbCoDP2Vgq//t4HmFEnSQNZ zTDd9LHDXHQx6BTS80E9IKePOq98XySLzXwzzwbZaLoZZElZDt5t19lguoUqy3G5XpfpDy8tzfKa U8qkV3fzbZr9nS/6F9Q57u7cexviR/bQWhB7+w+iw5D9XDuHHBS97o1vrZ83WDWA+2fl38Kv+4D6 +fhXrwAAAP//AwBQSwMEFAAGAAgAAAAhAEN2v/rZAAAACAEAAA8AAABkcnMvZG93bnJldi54bWxM j0FqwzAQRfeF3kFMobtEtimxcS2HEsgBkpbQpWJNLRNp5FhK7N6+01W7HN7n/zfNdvFO3HGKQyAF +ToDgdQFM1Cv4ON9v6pAxKTJaBcIFXxjhG37+NDo2oSZDng/pl5wCcVaK7ApjbWUsbPodVyHEYnZ V5i8TnxOvTSTnrncO1lk2UZ6PRAvWD3izmJ3Od68Aldl1fW0K+fPg+GV/clZKnOlnp+Wt1cQCZf0 F4ZffVaHlp3O4UYmCqdglW9YPTEoQTB/4TkQZwVVUYBsG/n/gfYHAAD//wMAUEsBAi0AFAAGAAgA AAAhALaDOJL+AAAA4QEAABMAAAAAAAAAAAAAAAAAAAAAAFtDb250ZW50X1R5cGVzXS54bWxQSwEC LQAUAAYACAAAACEAOP0h/9YAAACUAQAACwAAAAAAAAAAAAAAAAAvAQAAX3JlbHMvLnJlbHNQSwEC LQAUAAYACAAAACEAvBIUpyUCAABEBAAADgAAAAAAAAAAAAAAAAAuAgAAZHJzL2Uyb0RvYy54bWxQ SwECLQAUAAYACAAAACEAQ3a/+tkAAAAIAQAADwAAAAAAAAAAAAAAAAB/BAAAZHJzL2Rvd25yZXYu eG1sUEsFBgAAAAAEAAQA8wAAAIUFAAAAAA== "/>
                  </w:pict>
                </mc:Fallback>
              </mc:AlternateContent>
            </w:r>
            <w:r w:rsidR="00D4404C" w:rsidRPr="00394F4A">
              <w:rPr>
                <w:b/>
                <w:szCs w:val="28"/>
                <w:lang w:val="pt-BR"/>
              </w:rPr>
              <w:t>N¨m</w:t>
            </w:r>
          </w:p>
          <w:p w:rsidR="00D4404C" w:rsidRPr="00394F4A" w:rsidRDefault="00D4404C" w:rsidP="00394F4A">
            <w:pPr>
              <w:spacing w:line="276" w:lineRule="auto"/>
              <w:jc w:val="both"/>
              <w:rPr>
                <w:b/>
                <w:szCs w:val="28"/>
                <w:lang w:val="pt-BR"/>
              </w:rPr>
            </w:pPr>
            <w:r w:rsidRPr="00394F4A">
              <w:rPr>
                <w:b/>
                <w:szCs w:val="28"/>
                <w:lang w:val="pt-BR"/>
              </w:rPr>
              <w:t>C¸c nhãm c©y</w:t>
            </w:r>
          </w:p>
        </w:tc>
        <w:tc>
          <w:tcPr>
            <w:tcW w:w="2380" w:type="dxa"/>
            <w:shd w:val="clear" w:color="auto" w:fill="auto"/>
            <w:vAlign w:val="center"/>
          </w:tcPr>
          <w:p w:rsidR="00D4404C" w:rsidRPr="00394F4A" w:rsidRDefault="00D4404C" w:rsidP="00394F4A">
            <w:pPr>
              <w:spacing w:line="276" w:lineRule="auto"/>
              <w:jc w:val="both"/>
              <w:rPr>
                <w:b/>
                <w:szCs w:val="28"/>
              </w:rPr>
            </w:pPr>
            <w:r w:rsidRPr="00394F4A">
              <w:rPr>
                <w:b/>
                <w:szCs w:val="28"/>
              </w:rPr>
              <w:t>1990</w:t>
            </w:r>
          </w:p>
        </w:tc>
        <w:tc>
          <w:tcPr>
            <w:tcW w:w="2600" w:type="dxa"/>
            <w:shd w:val="clear" w:color="auto" w:fill="auto"/>
            <w:vAlign w:val="center"/>
          </w:tcPr>
          <w:p w:rsidR="00D4404C" w:rsidRPr="00394F4A" w:rsidRDefault="00D4404C" w:rsidP="00394F4A">
            <w:pPr>
              <w:spacing w:line="276" w:lineRule="auto"/>
              <w:jc w:val="both"/>
              <w:rPr>
                <w:b/>
                <w:szCs w:val="28"/>
              </w:rPr>
            </w:pPr>
            <w:r w:rsidRPr="00394F4A">
              <w:rPr>
                <w:b/>
                <w:szCs w:val="28"/>
              </w:rPr>
              <w:t>2002</w:t>
            </w:r>
          </w:p>
        </w:tc>
      </w:tr>
      <w:tr w:rsidR="00D4404C" w:rsidRPr="00394F4A" w:rsidTr="00394F4A">
        <w:tc>
          <w:tcPr>
            <w:tcW w:w="4308" w:type="dxa"/>
            <w:shd w:val="clear" w:color="auto" w:fill="auto"/>
          </w:tcPr>
          <w:p w:rsidR="00D4404C" w:rsidRPr="00394F4A" w:rsidRDefault="00D4404C" w:rsidP="00394F4A">
            <w:pPr>
              <w:spacing w:line="276" w:lineRule="auto"/>
              <w:jc w:val="both"/>
              <w:rPr>
                <w:szCs w:val="28"/>
              </w:rPr>
            </w:pPr>
            <w:r w:rsidRPr="00394F4A">
              <w:rPr>
                <w:szCs w:val="28"/>
              </w:rPr>
              <w:t>Tæng sè</w:t>
            </w:r>
          </w:p>
        </w:tc>
        <w:tc>
          <w:tcPr>
            <w:tcW w:w="2380" w:type="dxa"/>
            <w:shd w:val="clear" w:color="auto" w:fill="auto"/>
          </w:tcPr>
          <w:p w:rsidR="00D4404C" w:rsidRPr="00394F4A" w:rsidRDefault="00D4404C" w:rsidP="00394F4A">
            <w:pPr>
              <w:spacing w:line="276" w:lineRule="auto"/>
              <w:jc w:val="both"/>
              <w:rPr>
                <w:szCs w:val="28"/>
              </w:rPr>
            </w:pPr>
            <w:r w:rsidRPr="00394F4A">
              <w:rPr>
                <w:szCs w:val="28"/>
              </w:rPr>
              <w:t>9.040,0</w:t>
            </w:r>
          </w:p>
        </w:tc>
        <w:tc>
          <w:tcPr>
            <w:tcW w:w="2600" w:type="dxa"/>
            <w:shd w:val="clear" w:color="auto" w:fill="auto"/>
          </w:tcPr>
          <w:p w:rsidR="00D4404C" w:rsidRPr="00394F4A" w:rsidRDefault="00D4404C" w:rsidP="00394F4A">
            <w:pPr>
              <w:spacing w:line="276" w:lineRule="auto"/>
              <w:jc w:val="both"/>
              <w:rPr>
                <w:szCs w:val="28"/>
              </w:rPr>
            </w:pPr>
            <w:r w:rsidRPr="00394F4A">
              <w:rPr>
                <w:szCs w:val="28"/>
              </w:rPr>
              <w:t xml:space="preserve">         12.831,4</w:t>
            </w:r>
          </w:p>
        </w:tc>
      </w:tr>
      <w:tr w:rsidR="00D4404C" w:rsidRPr="00394F4A" w:rsidTr="00394F4A">
        <w:tc>
          <w:tcPr>
            <w:tcW w:w="4308" w:type="dxa"/>
            <w:shd w:val="clear" w:color="auto" w:fill="auto"/>
          </w:tcPr>
          <w:p w:rsidR="00D4404C" w:rsidRPr="00394F4A" w:rsidRDefault="00D4404C" w:rsidP="00394F4A">
            <w:pPr>
              <w:spacing w:line="276" w:lineRule="auto"/>
              <w:jc w:val="both"/>
              <w:rPr>
                <w:szCs w:val="28"/>
              </w:rPr>
            </w:pPr>
            <w:r w:rsidRPr="00394F4A">
              <w:rPr>
                <w:szCs w:val="28"/>
              </w:rPr>
              <w:t>C©y l­¬ng thùc</w:t>
            </w:r>
          </w:p>
        </w:tc>
        <w:tc>
          <w:tcPr>
            <w:tcW w:w="2380" w:type="dxa"/>
            <w:shd w:val="clear" w:color="auto" w:fill="auto"/>
          </w:tcPr>
          <w:p w:rsidR="00D4404C" w:rsidRPr="00394F4A" w:rsidRDefault="00D4404C" w:rsidP="00394F4A">
            <w:pPr>
              <w:spacing w:line="276" w:lineRule="auto"/>
              <w:jc w:val="both"/>
              <w:rPr>
                <w:szCs w:val="28"/>
              </w:rPr>
            </w:pPr>
            <w:r w:rsidRPr="00394F4A">
              <w:rPr>
                <w:szCs w:val="28"/>
              </w:rPr>
              <w:t>6.474,6</w:t>
            </w:r>
          </w:p>
        </w:tc>
        <w:tc>
          <w:tcPr>
            <w:tcW w:w="2600" w:type="dxa"/>
            <w:shd w:val="clear" w:color="auto" w:fill="auto"/>
          </w:tcPr>
          <w:p w:rsidR="00D4404C" w:rsidRPr="00394F4A" w:rsidRDefault="00D4404C" w:rsidP="00394F4A">
            <w:pPr>
              <w:spacing w:line="276" w:lineRule="auto"/>
              <w:jc w:val="both"/>
              <w:rPr>
                <w:szCs w:val="28"/>
              </w:rPr>
            </w:pPr>
            <w:r w:rsidRPr="00394F4A">
              <w:rPr>
                <w:szCs w:val="28"/>
              </w:rPr>
              <w:t>8.320,3</w:t>
            </w:r>
          </w:p>
        </w:tc>
      </w:tr>
      <w:tr w:rsidR="00D4404C" w:rsidRPr="00394F4A" w:rsidTr="00394F4A">
        <w:tc>
          <w:tcPr>
            <w:tcW w:w="4308" w:type="dxa"/>
            <w:shd w:val="clear" w:color="auto" w:fill="auto"/>
          </w:tcPr>
          <w:p w:rsidR="00D4404C" w:rsidRPr="00394F4A" w:rsidRDefault="00D4404C" w:rsidP="00394F4A">
            <w:pPr>
              <w:spacing w:line="276" w:lineRule="auto"/>
              <w:jc w:val="both"/>
              <w:rPr>
                <w:szCs w:val="28"/>
                <w:lang w:val="es-ES"/>
              </w:rPr>
            </w:pPr>
            <w:r w:rsidRPr="00394F4A">
              <w:rPr>
                <w:szCs w:val="28"/>
                <w:lang w:val="es-ES"/>
              </w:rPr>
              <w:t>C©y c«ng nghiÖp</w:t>
            </w:r>
          </w:p>
        </w:tc>
        <w:tc>
          <w:tcPr>
            <w:tcW w:w="2380" w:type="dxa"/>
            <w:shd w:val="clear" w:color="auto" w:fill="auto"/>
          </w:tcPr>
          <w:p w:rsidR="00D4404C" w:rsidRPr="00394F4A" w:rsidRDefault="00D4404C" w:rsidP="00394F4A">
            <w:pPr>
              <w:spacing w:line="276" w:lineRule="auto"/>
              <w:jc w:val="both"/>
              <w:rPr>
                <w:szCs w:val="28"/>
              </w:rPr>
            </w:pPr>
            <w:r w:rsidRPr="00394F4A">
              <w:rPr>
                <w:szCs w:val="28"/>
              </w:rPr>
              <w:t>1.199,3</w:t>
            </w:r>
          </w:p>
        </w:tc>
        <w:tc>
          <w:tcPr>
            <w:tcW w:w="2600" w:type="dxa"/>
            <w:shd w:val="clear" w:color="auto" w:fill="auto"/>
          </w:tcPr>
          <w:p w:rsidR="00D4404C" w:rsidRPr="00394F4A" w:rsidRDefault="00D4404C" w:rsidP="00394F4A">
            <w:pPr>
              <w:spacing w:line="276" w:lineRule="auto"/>
              <w:jc w:val="both"/>
              <w:rPr>
                <w:szCs w:val="28"/>
              </w:rPr>
            </w:pPr>
            <w:r w:rsidRPr="00394F4A">
              <w:rPr>
                <w:szCs w:val="28"/>
              </w:rPr>
              <w:t>2.337,3</w:t>
            </w:r>
          </w:p>
        </w:tc>
      </w:tr>
      <w:tr w:rsidR="00D4404C" w:rsidRPr="00394F4A" w:rsidTr="00394F4A">
        <w:tc>
          <w:tcPr>
            <w:tcW w:w="4308" w:type="dxa"/>
            <w:shd w:val="clear" w:color="auto" w:fill="auto"/>
          </w:tcPr>
          <w:p w:rsidR="00D4404C" w:rsidRPr="00394F4A" w:rsidRDefault="00D4404C" w:rsidP="00394F4A">
            <w:pPr>
              <w:spacing w:line="276" w:lineRule="auto"/>
              <w:jc w:val="both"/>
              <w:rPr>
                <w:szCs w:val="28"/>
                <w:lang w:val="es-ES"/>
              </w:rPr>
            </w:pPr>
            <w:r w:rsidRPr="00394F4A">
              <w:rPr>
                <w:szCs w:val="28"/>
                <w:lang w:val="es-ES"/>
              </w:rPr>
              <w:t>C©y thùc phÈm, c©y ¨n qu¶</w:t>
            </w:r>
          </w:p>
        </w:tc>
        <w:tc>
          <w:tcPr>
            <w:tcW w:w="2380" w:type="dxa"/>
            <w:shd w:val="clear" w:color="auto" w:fill="auto"/>
          </w:tcPr>
          <w:p w:rsidR="00D4404C" w:rsidRPr="00394F4A" w:rsidRDefault="00D4404C" w:rsidP="00394F4A">
            <w:pPr>
              <w:spacing w:line="276" w:lineRule="auto"/>
              <w:jc w:val="both"/>
              <w:rPr>
                <w:szCs w:val="28"/>
              </w:rPr>
            </w:pPr>
            <w:r w:rsidRPr="00394F4A">
              <w:rPr>
                <w:szCs w:val="28"/>
              </w:rPr>
              <w:t>1.366,1</w:t>
            </w:r>
          </w:p>
        </w:tc>
        <w:tc>
          <w:tcPr>
            <w:tcW w:w="2600" w:type="dxa"/>
            <w:shd w:val="clear" w:color="auto" w:fill="auto"/>
          </w:tcPr>
          <w:p w:rsidR="00D4404C" w:rsidRPr="00394F4A" w:rsidRDefault="00D4404C" w:rsidP="00394F4A">
            <w:pPr>
              <w:spacing w:line="276" w:lineRule="auto"/>
              <w:jc w:val="both"/>
              <w:rPr>
                <w:szCs w:val="28"/>
              </w:rPr>
            </w:pPr>
            <w:r w:rsidRPr="00394F4A">
              <w:rPr>
                <w:szCs w:val="28"/>
              </w:rPr>
              <w:t>2.173,8</w:t>
            </w:r>
          </w:p>
        </w:tc>
      </w:tr>
    </w:tbl>
    <w:p w:rsidR="00D4404C" w:rsidRPr="00237F68" w:rsidRDefault="00D4404C" w:rsidP="00237F68">
      <w:pPr>
        <w:spacing w:line="276" w:lineRule="auto"/>
        <w:jc w:val="both"/>
        <w:rPr>
          <w:szCs w:val="28"/>
        </w:rPr>
      </w:pPr>
    </w:p>
    <w:p w:rsidR="00D4404C" w:rsidRPr="00237F68" w:rsidRDefault="00D4404C" w:rsidP="00237F68">
      <w:pPr>
        <w:spacing w:line="276" w:lineRule="auto"/>
        <w:jc w:val="both"/>
        <w:rPr>
          <w:szCs w:val="28"/>
        </w:rPr>
      </w:pPr>
      <w:r w:rsidRPr="00237F68">
        <w:rPr>
          <w:szCs w:val="28"/>
        </w:rPr>
        <w:t>a) VÏ biÓu ®å thÝch hîp thÓ hiÖn c¬ cÊu diÖn tÝch gieo trång c¸c nhãm c©y.</w:t>
      </w:r>
    </w:p>
    <w:p w:rsidR="00D4404C" w:rsidRPr="00237F68" w:rsidRDefault="00D4404C" w:rsidP="00237F68">
      <w:pPr>
        <w:spacing w:line="276" w:lineRule="auto"/>
        <w:jc w:val="both"/>
        <w:rPr>
          <w:szCs w:val="28"/>
        </w:rPr>
      </w:pPr>
      <w:r w:rsidRPr="00237F68">
        <w:rPr>
          <w:szCs w:val="28"/>
        </w:rPr>
        <w:t>b) Tõ b¶ng sè liÖu vµ biÓu ®å ®· vÏ, h·y nhËt xÐt sù thay ®æi c¬ cÊu c©y trång. Sù thay ®æi ®ã nãi lªn ®iÒu g×?</w:t>
      </w:r>
    </w:p>
    <w:p w:rsidR="00EA6F77" w:rsidRPr="00237F68" w:rsidRDefault="00EA6F77" w:rsidP="00237F68">
      <w:pPr>
        <w:spacing w:line="276" w:lineRule="auto"/>
        <w:jc w:val="both"/>
        <w:rPr>
          <w:rFonts w:ascii=".VnTimeH" w:hAnsi=".VnTimeH"/>
          <w:b/>
          <w:szCs w:val="28"/>
          <w:lang w:val="pt-BR"/>
        </w:rPr>
      </w:pPr>
    </w:p>
    <w:p w:rsidR="00EA6F77" w:rsidRPr="00237F68" w:rsidRDefault="00EA6F77" w:rsidP="00237F68">
      <w:pPr>
        <w:spacing w:line="276" w:lineRule="auto"/>
        <w:jc w:val="both"/>
        <w:rPr>
          <w:rFonts w:ascii=".VnTimeH" w:hAnsi=".VnTimeH"/>
          <w:b/>
          <w:szCs w:val="28"/>
          <w:lang w:val="pt-BR"/>
        </w:rPr>
      </w:pPr>
    </w:p>
    <w:p w:rsidR="00EA6F77" w:rsidRPr="00237F68" w:rsidRDefault="00EA6F77" w:rsidP="00237F68">
      <w:pPr>
        <w:spacing w:line="276" w:lineRule="auto"/>
        <w:jc w:val="both"/>
        <w:rPr>
          <w:rFonts w:ascii=".VnTimeH" w:hAnsi=".VnTimeH"/>
          <w:b/>
          <w:szCs w:val="28"/>
          <w:lang w:val="pt-BR"/>
        </w:rPr>
      </w:pPr>
    </w:p>
    <w:p w:rsidR="00EA6F77" w:rsidRPr="00237F68" w:rsidRDefault="00EA6F77" w:rsidP="00237F68">
      <w:pPr>
        <w:spacing w:line="276" w:lineRule="auto"/>
        <w:jc w:val="both"/>
        <w:rPr>
          <w:rFonts w:ascii=".VnTimeH" w:hAnsi=".VnTimeH"/>
          <w:b/>
          <w:szCs w:val="28"/>
          <w:lang w:val="pt-BR"/>
        </w:rPr>
      </w:pPr>
    </w:p>
    <w:p w:rsidR="00D4404C" w:rsidRPr="00237F68" w:rsidRDefault="00D4404C" w:rsidP="00237F68">
      <w:pPr>
        <w:spacing w:line="276" w:lineRule="auto"/>
        <w:jc w:val="both"/>
        <w:rPr>
          <w:rFonts w:ascii=".VnTimeH" w:hAnsi=".VnTimeH"/>
          <w:b/>
          <w:szCs w:val="28"/>
          <w:lang w:val="pt-BR"/>
        </w:rPr>
      </w:pPr>
      <w:r w:rsidRPr="00237F68">
        <w:rPr>
          <w:rFonts w:ascii=".VnTimeH" w:hAnsi=".VnTimeH"/>
          <w:b/>
          <w:szCs w:val="28"/>
          <w:lang w:val="pt-BR"/>
        </w:rPr>
        <w:t>®¸p ¸n</w:t>
      </w:r>
    </w:p>
    <w:p w:rsidR="00D4404C" w:rsidRPr="00237F68" w:rsidRDefault="00D4404C" w:rsidP="00237F68">
      <w:pPr>
        <w:spacing w:line="276" w:lineRule="auto"/>
        <w:jc w:val="both"/>
        <w:rPr>
          <w:szCs w:val="28"/>
          <w:lang w:val="pt-BR"/>
        </w:rPr>
      </w:pPr>
    </w:p>
    <w:p w:rsidR="00D4404C" w:rsidRPr="00237F68" w:rsidRDefault="00D4404C" w:rsidP="00237F68">
      <w:pPr>
        <w:spacing w:line="276" w:lineRule="auto"/>
        <w:jc w:val="both"/>
        <w:rPr>
          <w:szCs w:val="28"/>
          <w:lang w:val="pt-BR"/>
        </w:rPr>
      </w:pPr>
      <w:r w:rsidRPr="00237F68">
        <w:rPr>
          <w:b/>
          <w:szCs w:val="28"/>
          <w:u w:val="single"/>
          <w:lang w:val="pt-BR"/>
        </w:rPr>
        <w:lastRenderedPageBreak/>
        <w:t>C©u 1</w:t>
      </w:r>
      <w:r w:rsidRPr="00237F68">
        <w:rPr>
          <w:szCs w:val="28"/>
          <w:lang w:val="pt-BR"/>
        </w:rPr>
        <w:t>: (1,5®) Gäi a lµ kho¶ng c¸ch trªn b¶n ®å</w:t>
      </w:r>
    </w:p>
    <w:p w:rsidR="00D4404C" w:rsidRPr="00237F68" w:rsidRDefault="00D4404C" w:rsidP="00237F68">
      <w:pPr>
        <w:spacing w:line="276" w:lineRule="auto"/>
        <w:jc w:val="both"/>
        <w:rPr>
          <w:szCs w:val="28"/>
          <w:lang w:val="pt-BR"/>
        </w:rPr>
      </w:pPr>
      <w:r w:rsidRPr="00237F68">
        <w:rPr>
          <w:szCs w:val="28"/>
          <w:lang w:val="pt-BR"/>
        </w:rPr>
        <w:t xml:space="preserve">a) </w:t>
      </w:r>
      <w:r w:rsidRPr="00237F68">
        <w:rPr>
          <w:szCs w:val="28"/>
          <w:lang w:val="pt-BR"/>
        </w:rPr>
        <w:tab/>
        <w:t xml:space="preserve">LËp ®­îc tØ sè:  </w:t>
      </w:r>
      <w:r w:rsidRPr="00237F68">
        <w:rPr>
          <w:position w:val="-24"/>
          <w:szCs w:val="28"/>
        </w:rPr>
        <w:object w:dxaOrig="4760" w:dyaOrig="620">
          <v:shape id="_x0000_i1039" type="#_x0000_t75" style="width:237.9pt;height:31.3pt" o:ole="">
            <v:imagedata r:id="rId40" o:title=""/>
          </v:shape>
          <o:OLEObject Type="Embed" ProgID="Equation.3" ShapeID="_x0000_i1039" DrawAspect="Content" ObjectID="_1716382470" r:id="rId41"/>
        </w:object>
      </w:r>
    </w:p>
    <w:p w:rsidR="00D4404C" w:rsidRPr="00237F68" w:rsidRDefault="00D4404C" w:rsidP="00237F68">
      <w:pPr>
        <w:spacing w:line="276" w:lineRule="auto"/>
        <w:jc w:val="both"/>
        <w:rPr>
          <w:szCs w:val="28"/>
          <w:lang w:val="pt-BR"/>
        </w:rPr>
      </w:pPr>
      <w:r w:rsidRPr="00237F68">
        <w:rPr>
          <w:szCs w:val="28"/>
          <w:lang w:val="pt-BR"/>
        </w:rPr>
        <w:tab/>
        <w:t>Kho¶ng c¸ch b¶n ®å lµ 66cm</w:t>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t xml:space="preserve">       0,75®</w:t>
      </w:r>
    </w:p>
    <w:p w:rsidR="00D4404C" w:rsidRPr="00237F68" w:rsidRDefault="00D4404C" w:rsidP="00237F68">
      <w:pPr>
        <w:spacing w:line="276" w:lineRule="auto"/>
        <w:jc w:val="both"/>
        <w:rPr>
          <w:szCs w:val="28"/>
          <w:lang w:val="pt-BR"/>
        </w:rPr>
      </w:pPr>
      <w:r w:rsidRPr="00237F68">
        <w:rPr>
          <w:szCs w:val="28"/>
          <w:lang w:val="pt-BR"/>
        </w:rPr>
        <w:t xml:space="preserve">b) </w:t>
      </w:r>
      <w:r w:rsidRPr="00237F68">
        <w:rPr>
          <w:szCs w:val="28"/>
          <w:lang w:val="pt-BR"/>
        </w:rPr>
        <w:tab/>
        <w:t>LËp ®­îc tØ sè:</w:t>
      </w:r>
    </w:p>
    <w:p w:rsidR="00D4404C" w:rsidRPr="00237F68" w:rsidRDefault="00D4404C" w:rsidP="00237F68">
      <w:pPr>
        <w:spacing w:line="276" w:lineRule="auto"/>
        <w:jc w:val="both"/>
        <w:rPr>
          <w:szCs w:val="28"/>
        </w:rPr>
      </w:pPr>
      <w:r w:rsidRPr="00237F68">
        <w:rPr>
          <w:szCs w:val="28"/>
          <w:lang w:val="pt-BR"/>
        </w:rPr>
        <w:tab/>
      </w:r>
      <w:r w:rsidRPr="00237F68">
        <w:rPr>
          <w:position w:val="-24"/>
          <w:szCs w:val="28"/>
        </w:rPr>
        <w:object w:dxaOrig="5520" w:dyaOrig="620">
          <v:shape id="_x0000_i1040" type="#_x0000_t75" style="width:276.1pt;height:31.3pt" o:ole="">
            <v:imagedata r:id="rId42" o:title=""/>
          </v:shape>
          <o:OLEObject Type="Embed" ProgID="Equation.3" ShapeID="_x0000_i1040" DrawAspect="Content" ObjectID="_1716382471" r:id="rId43"/>
        </w:object>
      </w:r>
    </w:p>
    <w:p w:rsidR="00D4404C" w:rsidRPr="00237F68" w:rsidRDefault="00D4404C" w:rsidP="00237F68">
      <w:pPr>
        <w:spacing w:line="276" w:lineRule="auto"/>
        <w:jc w:val="both"/>
        <w:rPr>
          <w:szCs w:val="28"/>
        </w:rPr>
      </w:pPr>
      <w:r w:rsidRPr="00237F68">
        <w:rPr>
          <w:szCs w:val="28"/>
        </w:rPr>
        <w:tab/>
      </w:r>
      <w:r w:rsidRPr="00237F68">
        <w:rPr>
          <w:szCs w:val="28"/>
          <w:lang w:val="pt-BR"/>
        </w:rPr>
        <w:t>Kho¶ng c¸ch trªn b¶n ®å lµ: 22cm.</w:t>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t xml:space="preserve">       </w:t>
      </w:r>
      <w:r w:rsidRPr="00237F68">
        <w:rPr>
          <w:szCs w:val="28"/>
        </w:rPr>
        <w:t>0,75®</w:t>
      </w:r>
    </w:p>
    <w:p w:rsidR="00D4404C" w:rsidRPr="00237F68" w:rsidRDefault="00D4404C" w:rsidP="00237F68">
      <w:pPr>
        <w:spacing w:line="276" w:lineRule="auto"/>
        <w:jc w:val="both"/>
        <w:rPr>
          <w:szCs w:val="28"/>
        </w:rPr>
      </w:pPr>
      <w:r w:rsidRPr="00237F68">
        <w:rPr>
          <w:b/>
          <w:szCs w:val="28"/>
          <w:u w:val="single"/>
        </w:rPr>
        <w:t>C©u 2</w:t>
      </w:r>
      <w:r w:rsidRPr="00237F68">
        <w:rPr>
          <w:szCs w:val="28"/>
        </w:rPr>
        <w:t>: (3®)</w:t>
      </w:r>
    </w:p>
    <w:p w:rsidR="00D4404C" w:rsidRPr="00237F68" w:rsidRDefault="00D4404C" w:rsidP="00237F68">
      <w:pPr>
        <w:spacing w:line="276" w:lineRule="auto"/>
        <w:jc w:val="both"/>
        <w:rPr>
          <w:szCs w:val="28"/>
        </w:rPr>
      </w:pPr>
      <w:r w:rsidRPr="00237F68">
        <w:rPr>
          <w:szCs w:val="28"/>
        </w:rPr>
        <w:t xml:space="preserve">a) </w:t>
      </w:r>
      <w:r w:rsidRPr="00237F68">
        <w:rPr>
          <w:szCs w:val="28"/>
        </w:rPr>
        <w:tab/>
        <w:t xml:space="preserve">Mçi giê mÆt trêi di chuyÓn ®­îc: </w:t>
      </w:r>
      <w:r w:rsidRPr="00237F68">
        <w:rPr>
          <w:position w:val="-24"/>
          <w:szCs w:val="28"/>
        </w:rPr>
        <w:object w:dxaOrig="1140" w:dyaOrig="660">
          <v:shape id="_x0000_i1041" type="#_x0000_t75" style="width:56.95pt;height:33.2pt" o:ole="">
            <v:imagedata r:id="rId44" o:title=""/>
          </v:shape>
          <o:OLEObject Type="Embed" ProgID="Equation.3" ShapeID="_x0000_i1041" DrawAspect="Content" ObjectID="_1716382472" r:id="rId45"/>
        </w:object>
      </w:r>
      <w:r w:rsidRPr="00237F68">
        <w:rPr>
          <w:szCs w:val="28"/>
        </w:rPr>
        <w:t>kinh tuyÕn .</w:t>
      </w:r>
      <w:r w:rsidRPr="00237F68">
        <w:rPr>
          <w:szCs w:val="28"/>
        </w:rPr>
        <w:tab/>
      </w:r>
      <w:r w:rsidRPr="00237F68">
        <w:rPr>
          <w:szCs w:val="28"/>
        </w:rPr>
        <w:tab/>
        <w:t xml:space="preserve">       0,25®</w:t>
      </w:r>
    </w:p>
    <w:p w:rsidR="00D4404C" w:rsidRPr="00237F68" w:rsidRDefault="00D4404C" w:rsidP="00237F68">
      <w:pPr>
        <w:spacing w:line="276" w:lineRule="auto"/>
        <w:jc w:val="both"/>
        <w:rPr>
          <w:szCs w:val="28"/>
        </w:rPr>
      </w:pPr>
      <w:r w:rsidRPr="00237F68">
        <w:rPr>
          <w:szCs w:val="28"/>
        </w:rPr>
        <w:tab/>
        <w:t>=&gt; Mét ®é KT mÊt 4’ TG.</w:t>
      </w:r>
    </w:p>
    <w:p w:rsidR="00D4404C" w:rsidRPr="00237F68" w:rsidRDefault="00D4404C" w:rsidP="00237F68">
      <w:pPr>
        <w:spacing w:line="276" w:lineRule="auto"/>
        <w:jc w:val="both"/>
        <w:rPr>
          <w:szCs w:val="28"/>
        </w:rPr>
      </w:pPr>
      <w:r w:rsidRPr="00237F68">
        <w:rPr>
          <w:szCs w:val="28"/>
        </w:rPr>
        <w:tab/>
        <w:t xml:space="preserve">=&gt; Mçi phót thêi gian mÆt trêi di chuyÓn ®­îc </w:t>
      </w:r>
      <w:r w:rsidRPr="00237F68">
        <w:rPr>
          <w:position w:val="-24"/>
          <w:szCs w:val="28"/>
        </w:rPr>
        <w:object w:dxaOrig="1620" w:dyaOrig="660">
          <v:shape id="_x0000_i1042" type="#_x0000_t75" style="width:80.75pt;height:33.2pt" o:ole="">
            <v:imagedata r:id="rId46" o:title=""/>
          </v:shape>
          <o:OLEObject Type="Embed" ProgID="Equation.3" ShapeID="_x0000_i1042" DrawAspect="Content" ObjectID="_1716382473" r:id="rId47"/>
        </w:object>
      </w:r>
      <w:r w:rsidRPr="00237F68">
        <w:rPr>
          <w:szCs w:val="28"/>
        </w:rPr>
        <w:tab/>
        <w:t xml:space="preserve">       0,25®</w:t>
      </w:r>
    </w:p>
    <w:p w:rsidR="00D4404C" w:rsidRPr="00237F68" w:rsidRDefault="00D4404C" w:rsidP="00237F68">
      <w:pPr>
        <w:spacing w:line="276" w:lineRule="auto"/>
        <w:jc w:val="both"/>
        <w:rPr>
          <w:szCs w:val="28"/>
        </w:rPr>
      </w:pPr>
      <w:r w:rsidRPr="00237F68">
        <w:rPr>
          <w:szCs w:val="28"/>
        </w:rPr>
        <w:tab/>
        <w:t xml:space="preserve">=&gt; Mçi phót KT mÆt trêi di chuyÓn mÊt thêi gian: </w:t>
      </w:r>
      <w:r w:rsidRPr="00237F68">
        <w:rPr>
          <w:position w:val="-24"/>
          <w:szCs w:val="28"/>
        </w:rPr>
        <w:object w:dxaOrig="1579" w:dyaOrig="620">
          <v:shape id="_x0000_i1043" type="#_x0000_t75" style="width:78.9pt;height:31.3pt" o:ole="">
            <v:imagedata r:id="rId48" o:title=""/>
          </v:shape>
          <o:OLEObject Type="Embed" ProgID="Equation.3" ShapeID="_x0000_i1043" DrawAspect="Content" ObjectID="_1716382474" r:id="rId49"/>
        </w:object>
      </w:r>
      <w:r w:rsidRPr="00237F68">
        <w:rPr>
          <w:szCs w:val="28"/>
        </w:rPr>
        <w:t xml:space="preserve">       0,25®</w:t>
      </w:r>
    </w:p>
    <w:p w:rsidR="00D4404C" w:rsidRPr="00237F68" w:rsidRDefault="00D4404C" w:rsidP="00237F68">
      <w:pPr>
        <w:spacing w:line="276" w:lineRule="auto"/>
        <w:jc w:val="both"/>
        <w:rPr>
          <w:szCs w:val="28"/>
        </w:rPr>
      </w:pPr>
      <w:r w:rsidRPr="00237F68">
        <w:rPr>
          <w:szCs w:val="28"/>
        </w:rPr>
        <w:tab/>
        <w:t xml:space="preserve">Kho¶ng c¸ch tõ A ®Õn B lµ:   </w:t>
      </w:r>
    </w:p>
    <w:p w:rsidR="00D4404C" w:rsidRPr="00237F68" w:rsidRDefault="00D4404C" w:rsidP="00237F68">
      <w:pPr>
        <w:spacing w:line="276" w:lineRule="auto"/>
        <w:ind w:firstLine="720"/>
        <w:jc w:val="both"/>
        <w:rPr>
          <w:szCs w:val="28"/>
        </w:rPr>
      </w:pPr>
      <w:r w:rsidRPr="00237F68">
        <w:rPr>
          <w:szCs w:val="28"/>
        </w:rPr>
        <w:t>107</w:t>
      </w:r>
      <w:r w:rsidRPr="00237F68">
        <w:rPr>
          <w:szCs w:val="28"/>
          <w:vertAlign w:val="superscript"/>
        </w:rPr>
        <w:t>0</w:t>
      </w:r>
      <w:r w:rsidRPr="00237F68">
        <w:rPr>
          <w:szCs w:val="28"/>
        </w:rPr>
        <w:t>20’§ - 104</w:t>
      </w:r>
      <w:r w:rsidRPr="00237F68">
        <w:rPr>
          <w:szCs w:val="28"/>
          <w:vertAlign w:val="superscript"/>
        </w:rPr>
        <w:t>0</w:t>
      </w:r>
      <w:r w:rsidRPr="00237F68">
        <w:rPr>
          <w:szCs w:val="28"/>
        </w:rPr>
        <w:t>§ = 3</w:t>
      </w:r>
      <w:r w:rsidRPr="00237F68">
        <w:rPr>
          <w:szCs w:val="28"/>
          <w:vertAlign w:val="superscript"/>
        </w:rPr>
        <w:t>0</w:t>
      </w:r>
      <w:r w:rsidRPr="00237F68">
        <w:rPr>
          <w:szCs w:val="28"/>
        </w:rPr>
        <w:t>20’</w:t>
      </w:r>
      <w:r w:rsidRPr="00237F68">
        <w:rPr>
          <w:szCs w:val="28"/>
        </w:rPr>
        <w:tab/>
      </w:r>
      <w:r w:rsidRPr="00237F68">
        <w:rPr>
          <w:szCs w:val="28"/>
        </w:rPr>
        <w:tab/>
        <w:t xml:space="preserve">    </w:t>
      </w:r>
      <w:r w:rsidRPr="00237F68">
        <w:rPr>
          <w:szCs w:val="28"/>
        </w:rPr>
        <w:tab/>
      </w:r>
      <w:r w:rsidRPr="00237F68">
        <w:rPr>
          <w:szCs w:val="28"/>
        </w:rPr>
        <w:tab/>
      </w:r>
      <w:r w:rsidRPr="00237F68">
        <w:rPr>
          <w:szCs w:val="28"/>
        </w:rPr>
        <w:tab/>
        <w:t xml:space="preserve">        0,25®</w:t>
      </w:r>
    </w:p>
    <w:p w:rsidR="00D4404C" w:rsidRPr="00237F68" w:rsidRDefault="00D4404C" w:rsidP="00237F68">
      <w:pPr>
        <w:spacing w:line="276" w:lineRule="auto"/>
        <w:jc w:val="both"/>
        <w:rPr>
          <w:szCs w:val="28"/>
        </w:rPr>
      </w:pPr>
      <w:r w:rsidRPr="00237F68">
        <w:rPr>
          <w:szCs w:val="28"/>
        </w:rPr>
        <w:tab/>
        <w:t>Thêi gian mÆt trêi di chuyÓn tõ B ®Õn A lµ:</w:t>
      </w:r>
    </w:p>
    <w:p w:rsidR="00D4404C" w:rsidRPr="00237F68" w:rsidRDefault="00D4404C" w:rsidP="00237F68">
      <w:pPr>
        <w:spacing w:line="276" w:lineRule="auto"/>
        <w:jc w:val="both"/>
        <w:rPr>
          <w:szCs w:val="28"/>
          <w:lang w:val="nb-NO"/>
        </w:rPr>
      </w:pPr>
      <w:r w:rsidRPr="00237F68">
        <w:rPr>
          <w:szCs w:val="28"/>
        </w:rPr>
        <w:tab/>
      </w:r>
      <w:r w:rsidRPr="00237F68">
        <w:rPr>
          <w:szCs w:val="28"/>
        </w:rPr>
        <w:tab/>
      </w:r>
      <w:r w:rsidRPr="00237F68">
        <w:rPr>
          <w:szCs w:val="28"/>
          <w:lang w:val="nb-NO"/>
        </w:rPr>
        <w:t>3</w:t>
      </w:r>
      <w:r w:rsidRPr="00237F68">
        <w:rPr>
          <w:szCs w:val="28"/>
          <w:vertAlign w:val="superscript"/>
          <w:lang w:val="nb-NO"/>
        </w:rPr>
        <w:t>0</w:t>
      </w:r>
      <w:r w:rsidRPr="00237F68">
        <w:rPr>
          <w:szCs w:val="28"/>
          <w:lang w:val="nb-NO"/>
        </w:rPr>
        <w:t>KT x 4’ + 210’KT x 4’’TG = 13’20’’</w:t>
      </w:r>
      <w:r w:rsidRPr="00237F68">
        <w:rPr>
          <w:szCs w:val="28"/>
          <w:lang w:val="nb-NO"/>
        </w:rPr>
        <w:tab/>
      </w:r>
      <w:r w:rsidRPr="00237F68">
        <w:rPr>
          <w:szCs w:val="28"/>
          <w:lang w:val="nb-NO"/>
        </w:rPr>
        <w:tab/>
      </w:r>
      <w:r w:rsidRPr="00237F68">
        <w:rPr>
          <w:szCs w:val="28"/>
          <w:lang w:val="nb-NO"/>
        </w:rPr>
        <w:tab/>
        <w:t xml:space="preserve">        0,25®</w:t>
      </w:r>
    </w:p>
    <w:p w:rsidR="00D4404C" w:rsidRPr="00237F68" w:rsidRDefault="00D4404C" w:rsidP="00237F68">
      <w:pPr>
        <w:spacing w:line="276" w:lineRule="auto"/>
        <w:jc w:val="both"/>
        <w:rPr>
          <w:szCs w:val="28"/>
          <w:lang w:val="pt-BR"/>
        </w:rPr>
      </w:pPr>
      <w:r w:rsidRPr="00237F68">
        <w:rPr>
          <w:szCs w:val="28"/>
          <w:lang w:val="nb-NO"/>
        </w:rPr>
        <w:tab/>
      </w:r>
      <w:r w:rsidRPr="00237F68">
        <w:rPr>
          <w:szCs w:val="28"/>
          <w:lang w:val="pt-BR"/>
        </w:rPr>
        <w:t>V× B n»m ë §«ng cña A nªn mÆt trêi mäc vµ lÆn ë B tr­íc A</w:t>
      </w:r>
    </w:p>
    <w:p w:rsidR="00D4404C" w:rsidRPr="00237F68" w:rsidRDefault="00D4404C" w:rsidP="00237F68">
      <w:pPr>
        <w:spacing w:line="276" w:lineRule="auto"/>
        <w:ind w:firstLine="720"/>
        <w:jc w:val="both"/>
        <w:rPr>
          <w:szCs w:val="28"/>
          <w:lang w:val="pt-BR"/>
        </w:rPr>
      </w:pPr>
      <w:r w:rsidRPr="00237F68">
        <w:rPr>
          <w:szCs w:val="28"/>
          <w:lang w:val="pt-BR"/>
        </w:rPr>
        <w:t xml:space="preserve"> lµ 13’20’’.</w:t>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t xml:space="preserve">        0,25®</w:t>
      </w:r>
    </w:p>
    <w:p w:rsidR="00D4404C" w:rsidRPr="00237F68" w:rsidRDefault="00D4404C" w:rsidP="00237F68">
      <w:pPr>
        <w:spacing w:line="276" w:lineRule="auto"/>
        <w:ind w:firstLine="720"/>
        <w:jc w:val="both"/>
        <w:rPr>
          <w:szCs w:val="28"/>
          <w:lang w:val="pt-BR"/>
        </w:rPr>
      </w:pPr>
      <w:r w:rsidRPr="00237F68">
        <w:rPr>
          <w:szCs w:val="28"/>
          <w:lang w:val="pt-BR"/>
        </w:rPr>
        <w:t xml:space="preserve">VËy thêi gian mÆt trêi mäc ë B lµ: </w:t>
      </w:r>
    </w:p>
    <w:p w:rsidR="00D4404C" w:rsidRPr="00237F68" w:rsidRDefault="00D4404C" w:rsidP="00237F68">
      <w:pPr>
        <w:spacing w:line="276" w:lineRule="auto"/>
        <w:ind w:firstLine="720"/>
        <w:jc w:val="both"/>
        <w:rPr>
          <w:szCs w:val="28"/>
          <w:lang w:val="pt-BR"/>
        </w:rPr>
      </w:pPr>
      <w:r w:rsidRPr="00237F68">
        <w:rPr>
          <w:szCs w:val="28"/>
          <w:lang w:val="pt-BR"/>
        </w:rPr>
        <w:t>6 giê 10’ - 13’20’’ = 5 giê 56’40’’</w:t>
      </w:r>
      <w:r w:rsidRPr="00237F68">
        <w:rPr>
          <w:szCs w:val="28"/>
          <w:lang w:val="pt-BR"/>
        </w:rPr>
        <w:tab/>
      </w:r>
      <w:r w:rsidRPr="00237F68">
        <w:rPr>
          <w:szCs w:val="28"/>
          <w:lang w:val="pt-BR"/>
        </w:rPr>
        <w:tab/>
      </w:r>
      <w:r w:rsidRPr="00237F68">
        <w:rPr>
          <w:szCs w:val="28"/>
          <w:lang w:val="pt-BR"/>
        </w:rPr>
        <w:tab/>
      </w:r>
      <w:r w:rsidRPr="00237F68">
        <w:rPr>
          <w:szCs w:val="28"/>
          <w:lang w:val="pt-BR"/>
        </w:rPr>
        <w:tab/>
        <w:t xml:space="preserve">        0,25®</w:t>
      </w:r>
    </w:p>
    <w:p w:rsidR="00D4404C" w:rsidRPr="00237F68" w:rsidRDefault="00D4404C" w:rsidP="00237F68">
      <w:pPr>
        <w:spacing w:line="276" w:lineRule="auto"/>
        <w:jc w:val="both"/>
        <w:rPr>
          <w:szCs w:val="28"/>
          <w:lang w:val="pt-BR"/>
        </w:rPr>
      </w:pPr>
      <w:r w:rsidRPr="00237F68">
        <w:rPr>
          <w:szCs w:val="28"/>
          <w:lang w:val="pt-BR"/>
        </w:rPr>
        <w:tab/>
        <w:t>Vµ lÆn vµo lóc: 18 giê 20’ - 13’20’’ = 18 giê 6’40’’</w:t>
      </w:r>
      <w:r w:rsidRPr="00237F68">
        <w:rPr>
          <w:szCs w:val="28"/>
          <w:lang w:val="pt-BR"/>
        </w:rPr>
        <w:tab/>
      </w:r>
      <w:r w:rsidRPr="00237F68">
        <w:rPr>
          <w:szCs w:val="28"/>
          <w:lang w:val="pt-BR"/>
        </w:rPr>
        <w:tab/>
        <w:t xml:space="preserve">        0,25®</w:t>
      </w:r>
    </w:p>
    <w:p w:rsidR="00D4404C" w:rsidRPr="00237F68" w:rsidRDefault="00D4404C" w:rsidP="00237F68">
      <w:pPr>
        <w:spacing w:line="276" w:lineRule="auto"/>
        <w:jc w:val="both"/>
        <w:rPr>
          <w:szCs w:val="28"/>
          <w:lang w:val="pt-BR"/>
        </w:rPr>
      </w:pPr>
    </w:p>
    <w:p w:rsidR="00D4404C" w:rsidRPr="00237F68" w:rsidRDefault="00D4404C" w:rsidP="00237F68">
      <w:pPr>
        <w:spacing w:line="276" w:lineRule="auto"/>
        <w:jc w:val="both"/>
        <w:rPr>
          <w:szCs w:val="28"/>
          <w:lang w:val="pt-BR"/>
        </w:rPr>
      </w:pPr>
      <w:r w:rsidRPr="00237F68">
        <w:rPr>
          <w:szCs w:val="28"/>
          <w:lang w:val="pt-BR"/>
        </w:rPr>
        <w:t xml:space="preserve">b) </w:t>
      </w:r>
      <w:r w:rsidRPr="00237F68">
        <w:rPr>
          <w:szCs w:val="28"/>
          <w:lang w:val="pt-BR"/>
        </w:rPr>
        <w:tab/>
        <w:t>- Ngµy 22/12 mÆt trêi chiÕu vu«ng gãc lóc gi÷a tr­a t¹i vÜ tuyÕn 23</w:t>
      </w:r>
      <w:r w:rsidRPr="00237F68">
        <w:rPr>
          <w:szCs w:val="28"/>
          <w:vertAlign w:val="superscript"/>
          <w:lang w:val="pt-BR"/>
        </w:rPr>
        <w:t>0</w:t>
      </w:r>
      <w:r w:rsidRPr="00237F68">
        <w:rPr>
          <w:szCs w:val="28"/>
          <w:lang w:val="pt-BR"/>
        </w:rPr>
        <w:t>27’N</w:t>
      </w:r>
    </w:p>
    <w:p w:rsidR="00D4404C" w:rsidRPr="00237F68" w:rsidRDefault="00D4404C" w:rsidP="00237F68">
      <w:pPr>
        <w:spacing w:line="276" w:lineRule="auto"/>
        <w:jc w:val="both"/>
        <w:rPr>
          <w:szCs w:val="28"/>
          <w:lang w:val="pt-BR"/>
        </w:rPr>
      </w:pPr>
      <w:r w:rsidRPr="00237F68">
        <w:rPr>
          <w:szCs w:val="28"/>
          <w:lang w:val="pt-BR"/>
        </w:rPr>
        <w:tab/>
        <w:t>- Gãc nhËp x¹ lín nhÊt ë vÜ tuyÕn 17</w:t>
      </w:r>
      <w:r w:rsidRPr="00237F68">
        <w:rPr>
          <w:szCs w:val="28"/>
          <w:vertAlign w:val="superscript"/>
          <w:lang w:val="pt-BR"/>
        </w:rPr>
        <w:t>0</w:t>
      </w:r>
      <w:r w:rsidRPr="00237F68">
        <w:rPr>
          <w:szCs w:val="28"/>
          <w:lang w:val="pt-BR"/>
        </w:rPr>
        <w:t xml:space="preserve">B vµo ngµy 22/12 lµ: </w:t>
      </w:r>
    </w:p>
    <w:p w:rsidR="00D4404C" w:rsidRPr="00237F68" w:rsidRDefault="00D4404C" w:rsidP="00237F68">
      <w:pPr>
        <w:spacing w:line="276" w:lineRule="auto"/>
        <w:jc w:val="both"/>
        <w:rPr>
          <w:szCs w:val="28"/>
        </w:rPr>
      </w:pPr>
      <w:r w:rsidRPr="00237F68">
        <w:rPr>
          <w:szCs w:val="28"/>
          <w:lang w:val="pt-BR"/>
        </w:rPr>
        <w:tab/>
      </w:r>
      <w:r w:rsidRPr="00237F68">
        <w:rPr>
          <w:szCs w:val="28"/>
          <w:lang w:val="pt-BR"/>
        </w:rPr>
        <w:tab/>
      </w:r>
      <w:r w:rsidRPr="00237F68">
        <w:rPr>
          <w:szCs w:val="28"/>
        </w:rPr>
        <w:t>90</w:t>
      </w:r>
      <w:r w:rsidRPr="00237F68">
        <w:rPr>
          <w:szCs w:val="28"/>
          <w:vertAlign w:val="superscript"/>
        </w:rPr>
        <w:t>0</w:t>
      </w:r>
      <w:r w:rsidRPr="00237F68">
        <w:rPr>
          <w:szCs w:val="28"/>
        </w:rPr>
        <w:t xml:space="preserve"> - (23</w:t>
      </w:r>
      <w:r w:rsidRPr="00237F68">
        <w:rPr>
          <w:szCs w:val="28"/>
          <w:vertAlign w:val="superscript"/>
        </w:rPr>
        <w:t>0</w:t>
      </w:r>
      <w:r w:rsidRPr="00237F68">
        <w:rPr>
          <w:szCs w:val="28"/>
        </w:rPr>
        <w:t>27’ + 17</w:t>
      </w:r>
      <w:r w:rsidRPr="00237F68">
        <w:rPr>
          <w:szCs w:val="28"/>
          <w:vertAlign w:val="superscript"/>
        </w:rPr>
        <w:t>0</w:t>
      </w:r>
      <w:r w:rsidRPr="00237F68">
        <w:rPr>
          <w:szCs w:val="28"/>
        </w:rPr>
        <w:t>) = 49</w:t>
      </w:r>
      <w:r w:rsidRPr="00237F68">
        <w:rPr>
          <w:szCs w:val="28"/>
          <w:vertAlign w:val="superscript"/>
        </w:rPr>
        <w:t>0</w:t>
      </w:r>
      <w:r w:rsidRPr="00237F68">
        <w:rPr>
          <w:szCs w:val="28"/>
        </w:rPr>
        <w:t>60’</w:t>
      </w:r>
      <w:r w:rsidRPr="00237F68">
        <w:rPr>
          <w:szCs w:val="28"/>
          <w:vertAlign w:val="superscript"/>
        </w:rPr>
        <w:tab/>
      </w:r>
      <w:r w:rsidRPr="00237F68">
        <w:rPr>
          <w:szCs w:val="28"/>
          <w:vertAlign w:val="superscript"/>
        </w:rPr>
        <w:tab/>
      </w:r>
      <w:r w:rsidRPr="00237F68">
        <w:rPr>
          <w:szCs w:val="28"/>
          <w:vertAlign w:val="superscript"/>
        </w:rPr>
        <w:tab/>
      </w:r>
      <w:r w:rsidRPr="00237F68">
        <w:rPr>
          <w:szCs w:val="28"/>
          <w:vertAlign w:val="superscript"/>
        </w:rPr>
        <w:tab/>
      </w:r>
      <w:r w:rsidRPr="00237F68">
        <w:rPr>
          <w:szCs w:val="28"/>
          <w:vertAlign w:val="superscript"/>
        </w:rPr>
        <w:tab/>
      </w:r>
      <w:r w:rsidRPr="00237F68">
        <w:rPr>
          <w:szCs w:val="28"/>
          <w:vertAlign w:val="superscript"/>
        </w:rPr>
        <w:tab/>
      </w:r>
      <w:r w:rsidRPr="00237F68">
        <w:rPr>
          <w:szCs w:val="28"/>
        </w:rPr>
        <w:t>0,5®</w:t>
      </w:r>
    </w:p>
    <w:p w:rsidR="00D4404C" w:rsidRPr="00237F68" w:rsidRDefault="00D4404C" w:rsidP="00237F68">
      <w:pPr>
        <w:spacing w:line="276" w:lineRule="auto"/>
        <w:jc w:val="both"/>
        <w:rPr>
          <w:szCs w:val="28"/>
        </w:rPr>
      </w:pPr>
      <w:r w:rsidRPr="00237F68">
        <w:rPr>
          <w:b/>
          <w:szCs w:val="28"/>
          <w:u w:val="single"/>
        </w:rPr>
        <w:t>C©u 3</w:t>
      </w:r>
      <w:r w:rsidRPr="00237F68">
        <w:rPr>
          <w:szCs w:val="28"/>
        </w:rPr>
        <w:t>: 1,5®</w:t>
      </w:r>
    </w:p>
    <w:p w:rsidR="00D4404C" w:rsidRPr="00237F68" w:rsidRDefault="00D4404C" w:rsidP="00237F68">
      <w:pPr>
        <w:spacing w:line="276" w:lineRule="auto"/>
        <w:jc w:val="both"/>
        <w:rPr>
          <w:szCs w:val="28"/>
        </w:rPr>
      </w:pPr>
      <w:r w:rsidRPr="00237F68">
        <w:rPr>
          <w:szCs w:val="28"/>
        </w:rPr>
        <w:t>a)</w:t>
      </w:r>
      <w:r w:rsidRPr="00237F68">
        <w:rPr>
          <w:szCs w:val="28"/>
        </w:rPr>
        <w:tab/>
        <w:t xml:space="preserve">- Ch©u ¸ cã ®ñ c¸c ®íi khÝ hËu trªn tr¸i ®Êt: cùc vµ cËn cùc, «n ®íi, cËn </w:t>
      </w:r>
      <w:r w:rsidRPr="00237F68">
        <w:rPr>
          <w:szCs w:val="28"/>
        </w:rPr>
        <w:br/>
        <w:t xml:space="preserve"> </w:t>
      </w:r>
      <w:r w:rsidRPr="00237F68">
        <w:rPr>
          <w:szCs w:val="28"/>
        </w:rPr>
        <w:tab/>
        <w:t>nhiÖt, nhiÖt ®íi, xÝch ®¹o.</w:t>
      </w:r>
    </w:p>
    <w:p w:rsidR="00D4404C" w:rsidRPr="00237F68" w:rsidRDefault="00D4404C" w:rsidP="00237F68">
      <w:pPr>
        <w:spacing w:line="276" w:lineRule="auto"/>
        <w:jc w:val="both"/>
        <w:rPr>
          <w:szCs w:val="28"/>
        </w:rPr>
      </w:pPr>
      <w:r w:rsidRPr="00237F68">
        <w:rPr>
          <w:szCs w:val="28"/>
        </w:rPr>
        <w:tab/>
        <w:t>- ¤n ®íi cã c¸c kiÓu: Lôc ®Þa, giã mïa, H¶i D­¬ng.</w:t>
      </w:r>
      <w:r w:rsidRPr="00237F68">
        <w:rPr>
          <w:szCs w:val="28"/>
        </w:rPr>
        <w:tab/>
      </w:r>
    </w:p>
    <w:p w:rsidR="00D4404C" w:rsidRPr="00237F68" w:rsidRDefault="00D4404C" w:rsidP="00237F68">
      <w:pPr>
        <w:spacing w:line="276" w:lineRule="auto"/>
        <w:jc w:val="both"/>
        <w:rPr>
          <w:szCs w:val="28"/>
        </w:rPr>
      </w:pPr>
      <w:r w:rsidRPr="00237F68">
        <w:rPr>
          <w:szCs w:val="28"/>
        </w:rPr>
        <w:tab/>
        <w:t>- CËn nhiÖt cã c¸c kiÓu: §Þa Trung H¶i, lôc ®Þa, giã mïa, nói cao.      0,75®</w:t>
      </w:r>
    </w:p>
    <w:p w:rsidR="00D4404C" w:rsidRPr="00237F68" w:rsidRDefault="00D4404C" w:rsidP="00237F68">
      <w:pPr>
        <w:spacing w:line="276" w:lineRule="auto"/>
        <w:jc w:val="both"/>
        <w:rPr>
          <w:szCs w:val="28"/>
        </w:rPr>
      </w:pPr>
      <w:r w:rsidRPr="00237F68">
        <w:rPr>
          <w:szCs w:val="28"/>
        </w:rPr>
        <w:tab/>
        <w:t>- NhiÖt ®íi: NhiÖt ®íi kh«, nhiÖt ®íi giã mïa.</w:t>
      </w:r>
    </w:p>
    <w:p w:rsidR="00D4404C" w:rsidRPr="00237F68" w:rsidRDefault="00D4404C" w:rsidP="00237F68">
      <w:pPr>
        <w:spacing w:line="276" w:lineRule="auto"/>
        <w:ind w:hanging="720"/>
        <w:jc w:val="both"/>
        <w:rPr>
          <w:szCs w:val="28"/>
        </w:rPr>
      </w:pPr>
      <w:r w:rsidRPr="00237F68">
        <w:rPr>
          <w:szCs w:val="28"/>
        </w:rPr>
        <w:t xml:space="preserve">b) </w:t>
      </w:r>
      <w:r w:rsidRPr="00237F68">
        <w:rPr>
          <w:szCs w:val="28"/>
        </w:rPr>
        <w:tab/>
        <w:t>Häc sinh nãi ®­îc 10 c¶nh quan t­¬ng øng víi 11 kiÓu khÝ hËu, trong ®ã kiÓu khÝ hËu nhiÖt ®íi giã mïa vµ ®íi xÝch ®¹o cã c¶nh quan rõng rËm nhiÖt ®íi. 0,75®</w:t>
      </w:r>
    </w:p>
    <w:p w:rsidR="00D4404C" w:rsidRPr="00237F68" w:rsidRDefault="00D4404C" w:rsidP="00237F68">
      <w:pPr>
        <w:spacing w:line="276" w:lineRule="auto"/>
        <w:jc w:val="both"/>
        <w:rPr>
          <w:szCs w:val="28"/>
        </w:rPr>
      </w:pPr>
      <w:r w:rsidRPr="00237F68">
        <w:rPr>
          <w:b/>
          <w:szCs w:val="28"/>
          <w:u w:val="single"/>
        </w:rPr>
        <w:t>C©u 4</w:t>
      </w:r>
      <w:r w:rsidRPr="00237F68">
        <w:rPr>
          <w:szCs w:val="28"/>
        </w:rPr>
        <w:t xml:space="preserve">: </w:t>
      </w:r>
    </w:p>
    <w:p w:rsidR="00D4404C" w:rsidRPr="00237F68" w:rsidRDefault="00D4404C" w:rsidP="00237F68">
      <w:pPr>
        <w:spacing w:line="276" w:lineRule="auto"/>
        <w:jc w:val="both"/>
        <w:rPr>
          <w:szCs w:val="28"/>
          <w:lang w:val="pt-BR"/>
        </w:rPr>
      </w:pPr>
      <w:r w:rsidRPr="00237F68">
        <w:rPr>
          <w:szCs w:val="28"/>
        </w:rPr>
        <w:tab/>
      </w:r>
      <w:r w:rsidRPr="00237F68">
        <w:rPr>
          <w:szCs w:val="28"/>
          <w:lang w:val="pt-BR"/>
        </w:rPr>
        <w:t>- §­a ra ®­îc dÉn liÖu vÒ nhiÖt ®é, sè giê n¾ng trong n¨m</w:t>
      </w:r>
      <w:r w:rsidRPr="00237F68">
        <w:rPr>
          <w:szCs w:val="28"/>
          <w:lang w:val="pt-BR"/>
        </w:rPr>
        <w:tab/>
        <w:t>.</w:t>
      </w:r>
      <w:r w:rsidRPr="00237F68">
        <w:rPr>
          <w:szCs w:val="28"/>
          <w:lang w:val="pt-BR"/>
        </w:rPr>
        <w:tab/>
      </w:r>
      <w:r w:rsidRPr="00237F68">
        <w:rPr>
          <w:szCs w:val="28"/>
          <w:lang w:val="pt-BR"/>
        </w:rPr>
        <w:tab/>
        <w:t>0,5®</w:t>
      </w:r>
    </w:p>
    <w:p w:rsidR="00D4404C" w:rsidRPr="00237F68" w:rsidRDefault="00D4404C" w:rsidP="00237F68">
      <w:pPr>
        <w:spacing w:line="276" w:lineRule="auto"/>
        <w:jc w:val="both"/>
        <w:rPr>
          <w:szCs w:val="28"/>
          <w:lang w:val="pt-BR"/>
        </w:rPr>
      </w:pPr>
      <w:r w:rsidRPr="00237F68">
        <w:rPr>
          <w:szCs w:val="28"/>
          <w:lang w:val="pt-BR"/>
        </w:rPr>
        <w:tab/>
        <w:t xml:space="preserve">- Mçi n¨m chÞu ¶nh h­ëng cña 2 lo¹i giã mïa, tÝnh chÊt cña tõng </w:t>
      </w:r>
    </w:p>
    <w:p w:rsidR="00D4404C" w:rsidRPr="00237F68" w:rsidRDefault="00D4404C" w:rsidP="00237F68">
      <w:pPr>
        <w:spacing w:line="276" w:lineRule="auto"/>
        <w:ind w:firstLine="720"/>
        <w:jc w:val="both"/>
        <w:rPr>
          <w:szCs w:val="28"/>
          <w:lang w:val="pt-BR"/>
        </w:rPr>
      </w:pPr>
      <w:r w:rsidRPr="00237F68">
        <w:rPr>
          <w:szCs w:val="28"/>
          <w:lang w:val="pt-BR"/>
        </w:rPr>
        <w:t>lo¹i giã.</w:t>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t>0,5®</w:t>
      </w:r>
    </w:p>
    <w:p w:rsidR="00D4404C" w:rsidRPr="00237F68" w:rsidRDefault="00D4404C" w:rsidP="00237F68">
      <w:pPr>
        <w:spacing w:line="276" w:lineRule="auto"/>
        <w:ind w:firstLine="720"/>
        <w:jc w:val="both"/>
        <w:rPr>
          <w:szCs w:val="28"/>
          <w:lang w:val="pt-BR"/>
        </w:rPr>
      </w:pPr>
      <w:r w:rsidRPr="00237F68">
        <w:rPr>
          <w:szCs w:val="28"/>
          <w:lang w:val="pt-BR"/>
        </w:rPr>
        <w:t>- Nªu ®­îc l­îng m­a vµ ®é Èm trung b×nh/n¨m.</w:t>
      </w:r>
    </w:p>
    <w:p w:rsidR="00D4404C" w:rsidRPr="00237F68" w:rsidRDefault="00D4404C" w:rsidP="00237F68">
      <w:pPr>
        <w:spacing w:line="276" w:lineRule="auto"/>
        <w:ind w:firstLine="720"/>
        <w:jc w:val="both"/>
        <w:rPr>
          <w:szCs w:val="28"/>
        </w:rPr>
      </w:pPr>
      <w:r w:rsidRPr="00237F68">
        <w:rPr>
          <w:szCs w:val="28"/>
        </w:rPr>
        <w:t>- Ph©n ho¸:</w:t>
      </w:r>
      <w:r w:rsidRPr="00237F68">
        <w:rPr>
          <w:szCs w:val="28"/>
        </w:rPr>
        <w:tab/>
      </w:r>
    </w:p>
    <w:p w:rsidR="00D4404C" w:rsidRPr="00237F68" w:rsidRDefault="00D4404C" w:rsidP="00237F68">
      <w:pPr>
        <w:spacing w:line="276" w:lineRule="auto"/>
        <w:ind w:firstLine="720"/>
        <w:jc w:val="both"/>
        <w:rPr>
          <w:szCs w:val="28"/>
        </w:rPr>
      </w:pPr>
      <w:r w:rsidRPr="00237F68">
        <w:rPr>
          <w:szCs w:val="28"/>
        </w:rPr>
        <w:lastRenderedPageBreak/>
        <w:t>+ Theo thêi gian: theo mïa.</w:t>
      </w:r>
    </w:p>
    <w:p w:rsidR="00D4404C" w:rsidRPr="00237F68" w:rsidRDefault="00D4404C" w:rsidP="00237F68">
      <w:pPr>
        <w:spacing w:line="276" w:lineRule="auto"/>
        <w:ind w:firstLine="720"/>
        <w:jc w:val="both"/>
        <w:rPr>
          <w:szCs w:val="28"/>
        </w:rPr>
      </w:pPr>
      <w:r w:rsidRPr="00237F68">
        <w:rPr>
          <w:szCs w:val="28"/>
        </w:rPr>
        <w:tab/>
        <w:t>+ Theo kh«ng gian: tõ B¾c vµo Nam; ®ång b»ng lªn miÒn nói.</w:t>
      </w:r>
      <w:r w:rsidRPr="00237F68">
        <w:rPr>
          <w:szCs w:val="28"/>
        </w:rPr>
        <w:tab/>
        <w:t>0,5®</w:t>
      </w:r>
    </w:p>
    <w:p w:rsidR="00D4404C" w:rsidRPr="00237F68" w:rsidRDefault="00D4404C" w:rsidP="00237F68">
      <w:pPr>
        <w:spacing w:line="276" w:lineRule="auto"/>
        <w:ind w:firstLine="720"/>
        <w:jc w:val="both"/>
        <w:rPr>
          <w:szCs w:val="28"/>
        </w:rPr>
      </w:pPr>
      <w:r w:rsidRPr="00237F68">
        <w:rPr>
          <w:szCs w:val="28"/>
        </w:rPr>
        <w:t>- ThÊt th­êng: Nãi lªn ®­îc tÝnh kh«ng æn ®Þnh vÒ l­îng vµ thêi</w:t>
      </w:r>
    </w:p>
    <w:p w:rsidR="00D4404C" w:rsidRPr="00237F68" w:rsidRDefault="00D4404C" w:rsidP="00237F68">
      <w:pPr>
        <w:spacing w:line="276" w:lineRule="auto"/>
        <w:ind w:firstLine="720"/>
        <w:jc w:val="both"/>
        <w:rPr>
          <w:szCs w:val="28"/>
        </w:rPr>
      </w:pPr>
      <w:r w:rsidRPr="00237F68">
        <w:rPr>
          <w:szCs w:val="28"/>
        </w:rPr>
        <w:t xml:space="preserve">   gian ho¹t ®éng.</w:t>
      </w:r>
      <w:r w:rsidRPr="00237F68">
        <w:rPr>
          <w:szCs w:val="28"/>
        </w:rPr>
        <w:tab/>
      </w:r>
      <w:r w:rsidRPr="00237F68">
        <w:rPr>
          <w:szCs w:val="28"/>
        </w:rPr>
        <w:tab/>
      </w:r>
      <w:r w:rsidRPr="00237F68">
        <w:rPr>
          <w:szCs w:val="28"/>
        </w:rPr>
        <w:tab/>
      </w:r>
      <w:r w:rsidRPr="00237F68">
        <w:rPr>
          <w:szCs w:val="28"/>
        </w:rPr>
        <w:tab/>
      </w:r>
      <w:r w:rsidRPr="00237F68">
        <w:rPr>
          <w:szCs w:val="28"/>
        </w:rPr>
        <w:tab/>
      </w:r>
      <w:r w:rsidRPr="00237F68">
        <w:rPr>
          <w:szCs w:val="28"/>
        </w:rPr>
        <w:tab/>
      </w:r>
      <w:r w:rsidRPr="00237F68">
        <w:rPr>
          <w:szCs w:val="28"/>
        </w:rPr>
        <w:tab/>
      </w:r>
      <w:r w:rsidRPr="00237F68">
        <w:rPr>
          <w:szCs w:val="28"/>
        </w:rPr>
        <w:tab/>
      </w:r>
      <w:r w:rsidRPr="00237F68">
        <w:rPr>
          <w:szCs w:val="28"/>
        </w:rPr>
        <w:tab/>
        <w:t>0,5®</w:t>
      </w:r>
    </w:p>
    <w:p w:rsidR="00D4404C" w:rsidRPr="00237F68" w:rsidRDefault="00D4404C" w:rsidP="00237F68">
      <w:pPr>
        <w:spacing w:line="276" w:lineRule="auto"/>
        <w:jc w:val="both"/>
        <w:rPr>
          <w:szCs w:val="28"/>
        </w:rPr>
      </w:pPr>
      <w:r w:rsidRPr="00237F68">
        <w:rPr>
          <w:b/>
          <w:szCs w:val="28"/>
          <w:u w:val="single"/>
        </w:rPr>
        <w:t>C©u 5</w:t>
      </w:r>
      <w:r w:rsidRPr="00237F68">
        <w:rPr>
          <w:szCs w:val="28"/>
        </w:rPr>
        <w:t xml:space="preserve">: </w:t>
      </w:r>
    </w:p>
    <w:p w:rsidR="00D4404C" w:rsidRPr="00237F68" w:rsidRDefault="00D4404C" w:rsidP="00237F68">
      <w:pPr>
        <w:spacing w:line="276" w:lineRule="auto"/>
        <w:jc w:val="both"/>
        <w:rPr>
          <w:szCs w:val="28"/>
        </w:rPr>
      </w:pPr>
      <w:r w:rsidRPr="00237F68">
        <w:rPr>
          <w:szCs w:val="28"/>
        </w:rPr>
        <w:tab/>
        <w:t>- HS chuyÓn tõ sè liÖu tuyÖt ®èi sang sè liÖu t­¬ng ®èi (%)</w:t>
      </w:r>
      <w:r w:rsidRPr="00237F68">
        <w:rPr>
          <w:szCs w:val="28"/>
        </w:rPr>
        <w:tab/>
      </w:r>
      <w:r w:rsidRPr="00237F68">
        <w:rPr>
          <w:szCs w:val="28"/>
        </w:rPr>
        <w:tab/>
        <w:t>0,5®</w:t>
      </w:r>
    </w:p>
    <w:p w:rsidR="00D4404C" w:rsidRPr="00237F68" w:rsidRDefault="00D4404C" w:rsidP="00237F68">
      <w:pPr>
        <w:spacing w:line="276" w:lineRule="auto"/>
        <w:jc w:val="both"/>
        <w:rPr>
          <w:szCs w:val="28"/>
        </w:rPr>
      </w:pPr>
      <w:r w:rsidRPr="00237F68">
        <w:rPr>
          <w:szCs w:val="28"/>
        </w:rPr>
        <w:tab/>
        <w:t>- VÏ ®­îc biÓu ®å h×nh trßn, ®Ñp, chÝnh x¸c.</w:t>
      </w:r>
      <w:r w:rsidRPr="00237F68">
        <w:rPr>
          <w:szCs w:val="28"/>
        </w:rPr>
        <w:tab/>
      </w:r>
      <w:r w:rsidRPr="00237F68">
        <w:rPr>
          <w:szCs w:val="28"/>
        </w:rPr>
        <w:tab/>
      </w:r>
      <w:r w:rsidRPr="00237F68">
        <w:rPr>
          <w:szCs w:val="28"/>
        </w:rPr>
        <w:tab/>
      </w:r>
      <w:r w:rsidRPr="00237F68">
        <w:rPr>
          <w:szCs w:val="28"/>
        </w:rPr>
        <w:tab/>
      </w:r>
      <w:r w:rsidRPr="00237F68">
        <w:rPr>
          <w:szCs w:val="28"/>
        </w:rPr>
        <w:tab/>
        <w:t>0,5®</w:t>
      </w:r>
    </w:p>
    <w:p w:rsidR="00D4404C" w:rsidRPr="00237F68" w:rsidRDefault="00D4404C" w:rsidP="00237F68">
      <w:pPr>
        <w:spacing w:line="276" w:lineRule="auto"/>
        <w:jc w:val="both"/>
        <w:rPr>
          <w:szCs w:val="28"/>
        </w:rPr>
      </w:pPr>
      <w:r w:rsidRPr="00237F68">
        <w:rPr>
          <w:szCs w:val="28"/>
        </w:rPr>
        <w:tab/>
        <w:t>- NhËn xÐt sù thay ®æi diÖn tÝch vµ tØ träng.</w:t>
      </w:r>
      <w:r w:rsidRPr="00237F68">
        <w:rPr>
          <w:szCs w:val="28"/>
        </w:rPr>
        <w:tab/>
      </w:r>
      <w:r w:rsidRPr="00237F68">
        <w:rPr>
          <w:szCs w:val="28"/>
        </w:rPr>
        <w:tab/>
      </w:r>
      <w:r w:rsidRPr="00237F68">
        <w:rPr>
          <w:szCs w:val="28"/>
        </w:rPr>
        <w:tab/>
      </w:r>
      <w:r w:rsidRPr="00237F68">
        <w:rPr>
          <w:szCs w:val="28"/>
        </w:rPr>
        <w:tab/>
      </w:r>
      <w:r w:rsidRPr="00237F68">
        <w:rPr>
          <w:szCs w:val="28"/>
        </w:rPr>
        <w:tab/>
        <w:t>0,5®</w:t>
      </w:r>
    </w:p>
    <w:p w:rsidR="00D4404C" w:rsidRPr="00237F68" w:rsidRDefault="00D4404C" w:rsidP="00237F68">
      <w:pPr>
        <w:spacing w:line="276" w:lineRule="auto"/>
        <w:jc w:val="both"/>
        <w:rPr>
          <w:szCs w:val="28"/>
        </w:rPr>
      </w:pPr>
      <w:r w:rsidRPr="00237F68">
        <w:rPr>
          <w:szCs w:val="28"/>
        </w:rPr>
        <w:tab/>
        <w:t xml:space="preserve">- </w:t>
      </w:r>
      <w:r w:rsidRPr="00237F68">
        <w:rPr>
          <w:rFonts w:ascii=".VnTimeH" w:hAnsi=".VnTimeH"/>
          <w:szCs w:val="28"/>
        </w:rPr>
        <w:t xml:space="preserve">ý </w:t>
      </w:r>
      <w:r w:rsidRPr="00237F68">
        <w:rPr>
          <w:szCs w:val="28"/>
        </w:rPr>
        <w:t>nghÜa cña sù thay ®æi.</w:t>
      </w:r>
      <w:r w:rsidRPr="00237F68">
        <w:rPr>
          <w:szCs w:val="28"/>
        </w:rPr>
        <w:tab/>
      </w:r>
      <w:r w:rsidRPr="00237F68">
        <w:rPr>
          <w:szCs w:val="28"/>
        </w:rPr>
        <w:tab/>
      </w:r>
      <w:r w:rsidRPr="00237F68">
        <w:rPr>
          <w:szCs w:val="28"/>
        </w:rPr>
        <w:tab/>
      </w:r>
      <w:r w:rsidRPr="00237F68">
        <w:rPr>
          <w:szCs w:val="28"/>
        </w:rPr>
        <w:tab/>
      </w:r>
      <w:r w:rsidRPr="00237F68">
        <w:rPr>
          <w:szCs w:val="28"/>
        </w:rPr>
        <w:tab/>
      </w:r>
      <w:r w:rsidRPr="00237F68">
        <w:rPr>
          <w:szCs w:val="28"/>
        </w:rPr>
        <w:tab/>
      </w:r>
      <w:r w:rsidRPr="00237F68">
        <w:rPr>
          <w:szCs w:val="28"/>
        </w:rPr>
        <w:tab/>
        <w:t>0,5®</w:t>
      </w:r>
    </w:p>
    <w:p w:rsidR="00D4404C" w:rsidRPr="00237F68" w:rsidRDefault="00D4404C" w:rsidP="00237F68">
      <w:pPr>
        <w:spacing w:line="276" w:lineRule="auto"/>
        <w:jc w:val="both"/>
        <w:rPr>
          <w:szCs w:val="28"/>
        </w:rPr>
      </w:pPr>
      <w:r w:rsidRPr="00237F68">
        <w:rPr>
          <w:szCs w:val="28"/>
        </w:rPr>
        <w:tab/>
        <w:t>- Sù chuyÓn dÞch c¬ cÊu c©y trång thÓ hiÖn an ninh l­¬ng thùc</w:t>
      </w:r>
    </w:p>
    <w:p w:rsidR="00D4404C" w:rsidRPr="00237F68" w:rsidRDefault="00D4404C" w:rsidP="00237F68">
      <w:pPr>
        <w:spacing w:line="276" w:lineRule="auto"/>
        <w:ind w:firstLine="720"/>
        <w:jc w:val="both"/>
        <w:rPr>
          <w:szCs w:val="28"/>
        </w:rPr>
      </w:pPr>
      <w:r w:rsidRPr="00237F68">
        <w:rPr>
          <w:szCs w:val="28"/>
        </w:rPr>
        <w:t>®­îc ®¶m b¶o.</w:t>
      </w:r>
    </w:p>
    <w:p w:rsidR="00D4404C" w:rsidRPr="00237F68" w:rsidRDefault="00D4404C" w:rsidP="00237F68">
      <w:pPr>
        <w:spacing w:line="276" w:lineRule="auto"/>
        <w:ind w:firstLine="720"/>
        <w:jc w:val="both"/>
        <w:rPr>
          <w:szCs w:val="28"/>
        </w:rPr>
      </w:pPr>
      <w:r w:rsidRPr="00237F68">
        <w:rPr>
          <w:szCs w:val="28"/>
        </w:rPr>
        <w:t>+ Ngµnh trång trät chuyÓn theo h­íng s¶n xuÊt n«ng s¶n hµng ho¸.</w:t>
      </w:r>
    </w:p>
    <w:p w:rsidR="00D4404C" w:rsidRPr="00237F68" w:rsidRDefault="00D4404C" w:rsidP="00237F68">
      <w:pPr>
        <w:spacing w:line="276" w:lineRule="auto"/>
        <w:ind w:firstLine="720"/>
        <w:jc w:val="both"/>
        <w:rPr>
          <w:szCs w:val="28"/>
        </w:rPr>
      </w:pPr>
      <w:r w:rsidRPr="00237F68">
        <w:rPr>
          <w:szCs w:val="28"/>
        </w:rPr>
        <w:t>+ Khai th¸c ®­îc tiÒm n¨ng ®Êt trång c©y CN ë n­íc ta.</w:t>
      </w:r>
    </w:p>
    <w:p w:rsidR="00D4404C" w:rsidRPr="00237F68" w:rsidRDefault="00D4404C" w:rsidP="00237F68">
      <w:pPr>
        <w:spacing w:line="276" w:lineRule="auto"/>
        <w:ind w:firstLine="720"/>
        <w:jc w:val="both"/>
        <w:rPr>
          <w:szCs w:val="28"/>
        </w:rPr>
      </w:pPr>
      <w:r w:rsidRPr="00237F68">
        <w:rPr>
          <w:szCs w:val="28"/>
        </w:rPr>
        <w:t>________________________________________________________</w:t>
      </w:r>
    </w:p>
    <w:p w:rsidR="00D4404C" w:rsidRPr="00237F68" w:rsidRDefault="00D4404C" w:rsidP="00237F68">
      <w:pPr>
        <w:spacing w:line="276" w:lineRule="auto"/>
        <w:ind w:firstLine="720"/>
        <w:jc w:val="both"/>
        <w:rPr>
          <w:szCs w:val="28"/>
        </w:rPr>
      </w:pPr>
    </w:p>
    <w:p w:rsidR="00D4404C" w:rsidRPr="00237F68" w:rsidRDefault="00D4404C" w:rsidP="00237F68">
      <w:pPr>
        <w:spacing w:line="276" w:lineRule="auto"/>
        <w:jc w:val="both"/>
        <w:rPr>
          <w:rFonts w:ascii="Times New Roman" w:hAnsi="Times New Roman"/>
          <w:b/>
          <w:szCs w:val="28"/>
          <w:u w:val="single"/>
        </w:rPr>
      </w:pPr>
      <w:r w:rsidRPr="00237F68">
        <w:rPr>
          <w:rFonts w:ascii="Times New Roman" w:hAnsi="Times New Roman"/>
          <w:b/>
          <w:szCs w:val="28"/>
          <w:u w:val="single"/>
        </w:rPr>
        <w:t>ĐỀ SỐ 11</w:t>
      </w:r>
    </w:p>
    <w:p w:rsidR="00D4404C" w:rsidRPr="00237F68" w:rsidRDefault="00D4404C" w:rsidP="00237F68">
      <w:pPr>
        <w:spacing w:line="276" w:lineRule="auto"/>
        <w:jc w:val="both"/>
        <w:rPr>
          <w:rFonts w:ascii="Times New Roman" w:hAnsi="Times New Roman"/>
          <w:szCs w:val="28"/>
        </w:rPr>
      </w:pP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w:t>
      </w:r>
      <w:r w:rsidRPr="00237F68">
        <w:rPr>
          <w:rFonts w:ascii="Times New Roman" w:hAnsi="Times New Roman"/>
          <w:b/>
          <w:szCs w:val="28"/>
          <w:u w:val="single"/>
        </w:rPr>
        <w:t>Câu 1</w:t>
      </w:r>
      <w:r w:rsidRPr="00237F68">
        <w:rPr>
          <w:rFonts w:ascii="Times New Roman" w:hAnsi="Times New Roman"/>
          <w:szCs w:val="28"/>
        </w:rPr>
        <w:t xml:space="preserve"> (2 điểm): Lễ khai mạc Đại lễ 1000 năm Thăng Long - Hà Nội được tổ chức long trọng tại Hà Nội vào lúc 8 giờ sáng ngày 10/10/2010. Giả sử: có 1 nhà báo ở tại New York (Hoa Kì) muốn đến Hà Nội đúng vào lúc 8 giờ để dự lễ khai mạc thì nhà báo này cần phải xuất hành bằng máy bay tại New York vào lúc mấy giờ? Ngày nào? Biết rằng New York nằm trong múi giờ thứ 19 và máy bay phải bay mất 12 giờ mới đến Hà Nội.</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w:t>
      </w:r>
      <w:r w:rsidRPr="00237F68">
        <w:rPr>
          <w:rFonts w:ascii="Times New Roman" w:hAnsi="Times New Roman"/>
          <w:b/>
          <w:szCs w:val="28"/>
          <w:u w:val="single"/>
        </w:rPr>
        <w:t>Câu 2</w:t>
      </w:r>
      <w:r w:rsidRPr="00237F68">
        <w:rPr>
          <w:rFonts w:ascii="Times New Roman" w:hAnsi="Times New Roman"/>
          <w:szCs w:val="28"/>
        </w:rPr>
        <w:t xml:space="preserve"> (4 điểm): Dựa vào bảng số liệu sau đây, hãy cho biết địa điểm A, B nằm trong kiểu khí hậu nào? Ở bán cầu nào? Vì sao?</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ĐỊA ĐIỂM A</w:t>
      </w:r>
    </w:p>
    <w:tbl>
      <w:tblPr>
        <w:tblW w:w="97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678"/>
        <w:gridCol w:w="536"/>
        <w:gridCol w:w="566"/>
        <w:gridCol w:w="569"/>
        <w:gridCol w:w="566"/>
        <w:gridCol w:w="569"/>
        <w:gridCol w:w="645"/>
        <w:gridCol w:w="744"/>
        <w:gridCol w:w="569"/>
        <w:gridCol w:w="566"/>
        <w:gridCol w:w="569"/>
        <w:gridCol w:w="645"/>
      </w:tblGrid>
      <w:tr w:rsidR="00D4404C" w:rsidRPr="00394F4A" w:rsidTr="00394F4A">
        <w:trPr>
          <w:trHeight w:val="257"/>
        </w:trPr>
        <w:tc>
          <w:tcPr>
            <w:tcW w:w="251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Tháng</w:t>
            </w:r>
          </w:p>
        </w:tc>
        <w:tc>
          <w:tcPr>
            <w:tcW w:w="67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I</w:t>
            </w:r>
          </w:p>
        </w:tc>
        <w:tc>
          <w:tcPr>
            <w:tcW w:w="536"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II</w:t>
            </w:r>
          </w:p>
        </w:tc>
        <w:tc>
          <w:tcPr>
            <w:tcW w:w="566"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III</w:t>
            </w:r>
          </w:p>
        </w:tc>
        <w:tc>
          <w:tcPr>
            <w:tcW w:w="569"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IV</w:t>
            </w:r>
          </w:p>
        </w:tc>
        <w:tc>
          <w:tcPr>
            <w:tcW w:w="566"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V</w:t>
            </w:r>
          </w:p>
        </w:tc>
        <w:tc>
          <w:tcPr>
            <w:tcW w:w="569"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VI</w:t>
            </w:r>
          </w:p>
        </w:tc>
        <w:tc>
          <w:tcPr>
            <w:tcW w:w="645"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VII</w:t>
            </w:r>
          </w:p>
        </w:tc>
        <w:tc>
          <w:tcPr>
            <w:tcW w:w="744"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VIII</w:t>
            </w:r>
          </w:p>
        </w:tc>
        <w:tc>
          <w:tcPr>
            <w:tcW w:w="569"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IX</w:t>
            </w:r>
          </w:p>
        </w:tc>
        <w:tc>
          <w:tcPr>
            <w:tcW w:w="566"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X</w:t>
            </w:r>
          </w:p>
        </w:tc>
        <w:tc>
          <w:tcPr>
            <w:tcW w:w="569"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XI</w:t>
            </w:r>
          </w:p>
        </w:tc>
        <w:tc>
          <w:tcPr>
            <w:tcW w:w="645"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XII</w:t>
            </w:r>
          </w:p>
        </w:tc>
      </w:tr>
      <w:tr w:rsidR="00D4404C" w:rsidRPr="00394F4A" w:rsidTr="00394F4A">
        <w:trPr>
          <w:trHeight w:val="271"/>
        </w:trPr>
        <w:tc>
          <w:tcPr>
            <w:tcW w:w="251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Nhiệt độ (</w:t>
            </w:r>
            <w:r w:rsidRPr="00394F4A">
              <w:rPr>
                <w:rFonts w:ascii="Times New Roman" w:hAnsi="Times New Roman"/>
                <w:b/>
                <w:szCs w:val="28"/>
                <w:vertAlign w:val="superscript"/>
              </w:rPr>
              <w:t>0</w:t>
            </w:r>
            <w:r w:rsidRPr="00394F4A">
              <w:rPr>
                <w:rFonts w:ascii="Times New Roman" w:hAnsi="Times New Roman"/>
                <w:b/>
                <w:szCs w:val="28"/>
              </w:rPr>
              <w:t>C)</w:t>
            </w:r>
          </w:p>
        </w:tc>
        <w:tc>
          <w:tcPr>
            <w:tcW w:w="67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w:t>
            </w:r>
          </w:p>
        </w:tc>
        <w:tc>
          <w:tcPr>
            <w:tcW w:w="536"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2</w:t>
            </w:r>
          </w:p>
        </w:tc>
        <w:tc>
          <w:tcPr>
            <w:tcW w:w="566"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w:t>
            </w:r>
          </w:p>
        </w:tc>
        <w:tc>
          <w:tcPr>
            <w:tcW w:w="569"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7</w:t>
            </w:r>
          </w:p>
        </w:tc>
        <w:tc>
          <w:tcPr>
            <w:tcW w:w="566"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2</w:t>
            </w:r>
          </w:p>
        </w:tc>
        <w:tc>
          <w:tcPr>
            <w:tcW w:w="569"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7</w:t>
            </w:r>
          </w:p>
        </w:tc>
        <w:tc>
          <w:tcPr>
            <w:tcW w:w="645"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9</w:t>
            </w:r>
          </w:p>
        </w:tc>
        <w:tc>
          <w:tcPr>
            <w:tcW w:w="744"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5</w:t>
            </w:r>
          </w:p>
        </w:tc>
        <w:tc>
          <w:tcPr>
            <w:tcW w:w="569"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2</w:t>
            </w:r>
          </w:p>
        </w:tc>
        <w:tc>
          <w:tcPr>
            <w:tcW w:w="566"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8</w:t>
            </w:r>
          </w:p>
        </w:tc>
        <w:tc>
          <w:tcPr>
            <w:tcW w:w="569"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w:t>
            </w:r>
          </w:p>
        </w:tc>
        <w:tc>
          <w:tcPr>
            <w:tcW w:w="645"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1</w:t>
            </w:r>
          </w:p>
        </w:tc>
      </w:tr>
      <w:tr w:rsidR="00D4404C" w:rsidRPr="00394F4A" w:rsidTr="00394F4A">
        <w:trPr>
          <w:trHeight w:val="271"/>
        </w:trPr>
        <w:tc>
          <w:tcPr>
            <w:tcW w:w="251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Lượng mưa (mm)</w:t>
            </w:r>
          </w:p>
        </w:tc>
        <w:tc>
          <w:tcPr>
            <w:tcW w:w="67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65</w:t>
            </w:r>
          </w:p>
        </w:tc>
        <w:tc>
          <w:tcPr>
            <w:tcW w:w="536"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80</w:t>
            </w:r>
          </w:p>
        </w:tc>
        <w:tc>
          <w:tcPr>
            <w:tcW w:w="566"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32</w:t>
            </w:r>
          </w:p>
        </w:tc>
        <w:tc>
          <w:tcPr>
            <w:tcW w:w="569"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30</w:t>
            </w:r>
          </w:p>
        </w:tc>
        <w:tc>
          <w:tcPr>
            <w:tcW w:w="566"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42</w:t>
            </w:r>
          </w:p>
        </w:tc>
        <w:tc>
          <w:tcPr>
            <w:tcW w:w="569"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9</w:t>
            </w:r>
          </w:p>
        </w:tc>
        <w:tc>
          <w:tcPr>
            <w:tcW w:w="645"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w:t>
            </w:r>
          </w:p>
        </w:tc>
        <w:tc>
          <w:tcPr>
            <w:tcW w:w="744"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w:t>
            </w:r>
          </w:p>
        </w:tc>
        <w:tc>
          <w:tcPr>
            <w:tcW w:w="569"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42</w:t>
            </w:r>
          </w:p>
        </w:tc>
        <w:tc>
          <w:tcPr>
            <w:tcW w:w="566"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67</w:t>
            </w:r>
          </w:p>
        </w:tc>
        <w:tc>
          <w:tcPr>
            <w:tcW w:w="569"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80</w:t>
            </w:r>
          </w:p>
        </w:tc>
        <w:tc>
          <w:tcPr>
            <w:tcW w:w="645"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67</w:t>
            </w:r>
          </w:p>
        </w:tc>
      </w:tr>
    </w:tbl>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 xml:space="preserve">                                                       </w:t>
      </w:r>
      <w:r w:rsidRPr="00237F68">
        <w:rPr>
          <w:rFonts w:ascii="Times New Roman" w:hAnsi="Times New Roman"/>
          <w:szCs w:val="28"/>
        </w:rPr>
        <w:t xml:space="preserve">    </w:t>
      </w:r>
      <w:r w:rsidRPr="00237F68">
        <w:rPr>
          <w:rFonts w:ascii="Times New Roman" w:hAnsi="Times New Roman"/>
          <w:b/>
          <w:szCs w:val="28"/>
        </w:rPr>
        <w:t>ĐỊA ĐIỂM B</w:t>
      </w:r>
    </w:p>
    <w:tbl>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2"/>
        <w:gridCol w:w="725"/>
        <w:gridCol w:w="725"/>
        <w:gridCol w:w="675"/>
        <w:gridCol w:w="717"/>
        <w:gridCol w:w="577"/>
        <w:gridCol w:w="580"/>
        <w:gridCol w:w="657"/>
        <w:gridCol w:w="758"/>
        <w:gridCol w:w="528"/>
        <w:gridCol w:w="577"/>
        <w:gridCol w:w="580"/>
        <w:gridCol w:w="657"/>
      </w:tblGrid>
      <w:tr w:rsidR="00D4404C" w:rsidRPr="00394F4A" w:rsidTr="00394F4A">
        <w:tc>
          <w:tcPr>
            <w:tcW w:w="198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Tháng</w:t>
            </w:r>
          </w:p>
        </w:tc>
        <w:tc>
          <w:tcPr>
            <w:tcW w:w="73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I</w:t>
            </w:r>
          </w:p>
        </w:tc>
        <w:tc>
          <w:tcPr>
            <w:tcW w:w="73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II</w:t>
            </w:r>
          </w:p>
        </w:tc>
        <w:tc>
          <w:tcPr>
            <w:tcW w:w="677"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III</w:t>
            </w:r>
          </w:p>
        </w:tc>
        <w:tc>
          <w:tcPr>
            <w:tcW w:w="72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IV</w:t>
            </w:r>
          </w:p>
        </w:tc>
        <w:tc>
          <w:tcPr>
            <w:tcW w:w="57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V</w:t>
            </w:r>
          </w:p>
        </w:tc>
        <w:tc>
          <w:tcPr>
            <w:tcW w:w="581"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VI</w:t>
            </w:r>
          </w:p>
        </w:tc>
        <w:tc>
          <w:tcPr>
            <w:tcW w:w="657"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VII</w:t>
            </w:r>
          </w:p>
        </w:tc>
        <w:tc>
          <w:tcPr>
            <w:tcW w:w="75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VIII</w:t>
            </w:r>
          </w:p>
        </w:tc>
        <w:tc>
          <w:tcPr>
            <w:tcW w:w="491"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IX</w:t>
            </w:r>
          </w:p>
        </w:tc>
        <w:tc>
          <w:tcPr>
            <w:tcW w:w="57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X</w:t>
            </w:r>
          </w:p>
        </w:tc>
        <w:tc>
          <w:tcPr>
            <w:tcW w:w="581"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XI</w:t>
            </w:r>
          </w:p>
        </w:tc>
        <w:tc>
          <w:tcPr>
            <w:tcW w:w="657"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XII</w:t>
            </w:r>
          </w:p>
        </w:tc>
      </w:tr>
      <w:tr w:rsidR="00D4404C" w:rsidRPr="00394F4A" w:rsidTr="00394F4A">
        <w:tc>
          <w:tcPr>
            <w:tcW w:w="198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Nhiệt độ (</w:t>
            </w:r>
            <w:r w:rsidRPr="00394F4A">
              <w:rPr>
                <w:rFonts w:ascii="Times New Roman" w:hAnsi="Times New Roman"/>
                <w:b/>
                <w:szCs w:val="28"/>
                <w:vertAlign w:val="superscript"/>
              </w:rPr>
              <w:t>0</w:t>
            </w:r>
            <w:r w:rsidRPr="00394F4A">
              <w:rPr>
                <w:rFonts w:ascii="Times New Roman" w:hAnsi="Times New Roman"/>
                <w:b/>
                <w:szCs w:val="28"/>
              </w:rPr>
              <w:t>C)</w:t>
            </w:r>
          </w:p>
        </w:tc>
        <w:tc>
          <w:tcPr>
            <w:tcW w:w="73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50</w:t>
            </w:r>
          </w:p>
        </w:tc>
        <w:tc>
          <w:tcPr>
            <w:tcW w:w="73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30</w:t>
            </w:r>
          </w:p>
        </w:tc>
        <w:tc>
          <w:tcPr>
            <w:tcW w:w="677"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0</w:t>
            </w:r>
          </w:p>
        </w:tc>
        <w:tc>
          <w:tcPr>
            <w:tcW w:w="72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w:t>
            </w:r>
          </w:p>
        </w:tc>
        <w:tc>
          <w:tcPr>
            <w:tcW w:w="57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5</w:t>
            </w:r>
          </w:p>
        </w:tc>
        <w:tc>
          <w:tcPr>
            <w:tcW w:w="581"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4</w:t>
            </w:r>
          </w:p>
        </w:tc>
        <w:tc>
          <w:tcPr>
            <w:tcW w:w="657"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w:t>
            </w:r>
          </w:p>
        </w:tc>
        <w:tc>
          <w:tcPr>
            <w:tcW w:w="75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3</w:t>
            </w:r>
          </w:p>
        </w:tc>
        <w:tc>
          <w:tcPr>
            <w:tcW w:w="491"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7</w:t>
            </w:r>
          </w:p>
        </w:tc>
        <w:tc>
          <w:tcPr>
            <w:tcW w:w="57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8</w:t>
            </w:r>
          </w:p>
        </w:tc>
        <w:tc>
          <w:tcPr>
            <w:tcW w:w="581"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35</w:t>
            </w:r>
          </w:p>
        </w:tc>
        <w:tc>
          <w:tcPr>
            <w:tcW w:w="657"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45</w:t>
            </w:r>
          </w:p>
        </w:tc>
      </w:tr>
      <w:tr w:rsidR="00D4404C" w:rsidRPr="00394F4A" w:rsidTr="00394F4A">
        <w:tc>
          <w:tcPr>
            <w:tcW w:w="198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Lượng mưa (mm)</w:t>
            </w:r>
          </w:p>
        </w:tc>
        <w:tc>
          <w:tcPr>
            <w:tcW w:w="73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w:t>
            </w:r>
          </w:p>
        </w:tc>
        <w:tc>
          <w:tcPr>
            <w:tcW w:w="73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2</w:t>
            </w:r>
          </w:p>
        </w:tc>
        <w:tc>
          <w:tcPr>
            <w:tcW w:w="677"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w:t>
            </w:r>
          </w:p>
        </w:tc>
        <w:tc>
          <w:tcPr>
            <w:tcW w:w="72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9</w:t>
            </w:r>
          </w:p>
        </w:tc>
        <w:tc>
          <w:tcPr>
            <w:tcW w:w="57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4</w:t>
            </w:r>
          </w:p>
        </w:tc>
        <w:tc>
          <w:tcPr>
            <w:tcW w:w="581"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30</w:t>
            </w:r>
          </w:p>
        </w:tc>
        <w:tc>
          <w:tcPr>
            <w:tcW w:w="657"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40</w:t>
            </w:r>
          </w:p>
        </w:tc>
        <w:tc>
          <w:tcPr>
            <w:tcW w:w="75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30</w:t>
            </w:r>
          </w:p>
        </w:tc>
        <w:tc>
          <w:tcPr>
            <w:tcW w:w="491"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0</w:t>
            </w:r>
          </w:p>
        </w:tc>
        <w:tc>
          <w:tcPr>
            <w:tcW w:w="57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w:t>
            </w:r>
          </w:p>
        </w:tc>
        <w:tc>
          <w:tcPr>
            <w:tcW w:w="581"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w:t>
            </w:r>
          </w:p>
        </w:tc>
        <w:tc>
          <w:tcPr>
            <w:tcW w:w="657"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w:t>
            </w:r>
          </w:p>
        </w:tc>
      </w:tr>
    </w:tbl>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w:t>
      </w:r>
      <w:r w:rsidRPr="00237F68">
        <w:rPr>
          <w:rFonts w:ascii="Times New Roman" w:hAnsi="Times New Roman"/>
          <w:b/>
          <w:szCs w:val="28"/>
          <w:u w:val="single"/>
        </w:rPr>
        <w:t xml:space="preserve">Câu 3 </w:t>
      </w:r>
      <w:r w:rsidRPr="00237F68">
        <w:rPr>
          <w:rFonts w:ascii="Times New Roman" w:hAnsi="Times New Roman"/>
          <w:szCs w:val="28"/>
        </w:rPr>
        <w:t xml:space="preserve">( 4điểm ) . Em hãy trình bày những đặc điểm đặc trưng của khí hậu ba miền địa lí tự nhiên của nước ta. Vì sao Miền Bắc và Đông Bắc Bộ tính chất nhiệt đới bị giảm sút? </w:t>
      </w:r>
    </w:p>
    <w:p w:rsidR="00D4404C" w:rsidRPr="00237F68" w:rsidRDefault="00D4404C" w:rsidP="00237F68">
      <w:pPr>
        <w:spacing w:line="276" w:lineRule="auto"/>
        <w:jc w:val="both"/>
        <w:rPr>
          <w:rFonts w:ascii="Times New Roman" w:hAnsi="Times New Roman"/>
          <w:bCs/>
          <w:szCs w:val="28"/>
        </w:rPr>
      </w:pPr>
      <w:r w:rsidRPr="00237F68">
        <w:rPr>
          <w:rFonts w:ascii="Times New Roman" w:hAnsi="Times New Roman"/>
          <w:szCs w:val="28"/>
        </w:rPr>
        <w:t xml:space="preserve">     </w:t>
      </w:r>
      <w:r w:rsidRPr="00237F68">
        <w:rPr>
          <w:rFonts w:ascii="Times New Roman" w:hAnsi="Times New Roman"/>
          <w:b/>
          <w:szCs w:val="28"/>
          <w:u w:val="single"/>
        </w:rPr>
        <w:t>Câu 4:</w:t>
      </w:r>
      <w:r w:rsidRPr="00237F68">
        <w:rPr>
          <w:rFonts w:ascii="Times New Roman" w:hAnsi="Times New Roman"/>
          <w:szCs w:val="28"/>
        </w:rPr>
        <w:t xml:space="preserve"> </w:t>
      </w:r>
      <w:r w:rsidRPr="00237F68">
        <w:rPr>
          <w:rFonts w:ascii="Times New Roman" w:hAnsi="Times New Roman"/>
          <w:b/>
          <w:bCs/>
          <w:szCs w:val="28"/>
        </w:rPr>
        <w:t xml:space="preserve">(5 điểm) </w:t>
      </w:r>
      <w:r w:rsidRPr="00237F68">
        <w:rPr>
          <w:rFonts w:ascii="Times New Roman" w:hAnsi="Times New Roman"/>
          <w:bCs/>
          <w:szCs w:val="28"/>
        </w:rPr>
        <w:t>Cho bảng số liệu:</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Cs/>
          <w:szCs w:val="28"/>
        </w:rPr>
        <w:t xml:space="preserve">     </w:t>
      </w:r>
      <w:r w:rsidRPr="00237F68">
        <w:rPr>
          <w:rFonts w:ascii="Times New Roman" w:hAnsi="Times New Roman"/>
          <w:szCs w:val="28"/>
        </w:rPr>
        <w:t xml:space="preserve">Giá trị sản xuất ngành trồng trọt của nước ta từ năm 1990 đến 2005.(đơn vị tỉ đồng)                                                                              </w:t>
      </w:r>
    </w:p>
    <w:tbl>
      <w:tblPr>
        <w:tblW w:w="0" w:type="auto"/>
        <w:tblInd w:w="1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1320"/>
        <w:gridCol w:w="1320"/>
        <w:gridCol w:w="1320"/>
      </w:tblGrid>
      <w:tr w:rsidR="00D4404C" w:rsidRPr="00394F4A" w:rsidTr="00394F4A">
        <w:tc>
          <w:tcPr>
            <w:tcW w:w="4140" w:type="dxa"/>
            <w:shd w:val="clear" w:color="auto" w:fill="auto"/>
          </w:tcPr>
          <w:p w:rsidR="00D4404C" w:rsidRPr="00394F4A" w:rsidRDefault="00D4404C" w:rsidP="00394F4A">
            <w:pPr>
              <w:spacing w:line="276" w:lineRule="auto"/>
              <w:jc w:val="both"/>
              <w:rPr>
                <w:rFonts w:ascii="Times New Roman" w:hAnsi="Times New Roman"/>
                <w:b/>
                <w:i/>
                <w:szCs w:val="28"/>
                <w:lang w:val="pt-BR"/>
              </w:rPr>
            </w:pPr>
            <w:r w:rsidRPr="00394F4A">
              <w:rPr>
                <w:rFonts w:ascii="Times New Roman" w:hAnsi="Times New Roman"/>
                <w:b/>
                <w:i/>
                <w:szCs w:val="28"/>
                <w:lang w:val="pt-BR"/>
              </w:rPr>
              <w:t>Nhóm cây trồng</w:t>
            </w:r>
          </w:p>
        </w:tc>
        <w:tc>
          <w:tcPr>
            <w:tcW w:w="1320" w:type="dxa"/>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1990</w:t>
            </w:r>
          </w:p>
        </w:tc>
        <w:tc>
          <w:tcPr>
            <w:tcW w:w="1320" w:type="dxa"/>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1995</w:t>
            </w:r>
          </w:p>
        </w:tc>
        <w:tc>
          <w:tcPr>
            <w:tcW w:w="1320" w:type="dxa"/>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2005</w:t>
            </w:r>
          </w:p>
        </w:tc>
      </w:tr>
      <w:tr w:rsidR="00D4404C" w:rsidRPr="00394F4A" w:rsidTr="00394F4A">
        <w:trPr>
          <w:trHeight w:val="345"/>
        </w:trPr>
        <w:tc>
          <w:tcPr>
            <w:tcW w:w="414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xml:space="preserve">Cây lương thực </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33289,6</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42110,4</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63852,5</w:t>
            </w:r>
          </w:p>
        </w:tc>
      </w:tr>
      <w:tr w:rsidR="00D4404C" w:rsidRPr="00394F4A" w:rsidTr="00394F4A">
        <w:trPr>
          <w:trHeight w:val="345"/>
        </w:trPr>
        <w:tc>
          <w:tcPr>
            <w:tcW w:w="414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lastRenderedPageBreak/>
              <w:t>Cây công nghiệp</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6692,3</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2149,4</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25585,7</w:t>
            </w:r>
          </w:p>
        </w:tc>
      </w:tr>
      <w:tr w:rsidR="00D4404C" w:rsidRPr="00394F4A" w:rsidTr="00394F4A">
        <w:trPr>
          <w:trHeight w:val="345"/>
        </w:trPr>
        <w:tc>
          <w:tcPr>
            <w:tcW w:w="414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Cây ăn quả, rau đậu và cây khác</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9622,1</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1923,6</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8459,4</w:t>
            </w:r>
          </w:p>
        </w:tc>
      </w:tr>
      <w:tr w:rsidR="00D4404C" w:rsidRPr="00394F4A" w:rsidTr="00394F4A">
        <w:trPr>
          <w:trHeight w:val="341"/>
        </w:trPr>
        <w:tc>
          <w:tcPr>
            <w:tcW w:w="4140" w:type="dxa"/>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Tổng số</w:t>
            </w:r>
          </w:p>
        </w:tc>
        <w:tc>
          <w:tcPr>
            <w:tcW w:w="1320" w:type="dxa"/>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49604,0</w:t>
            </w:r>
          </w:p>
        </w:tc>
        <w:tc>
          <w:tcPr>
            <w:tcW w:w="1320" w:type="dxa"/>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66183,4</w:t>
            </w:r>
          </w:p>
        </w:tc>
        <w:tc>
          <w:tcPr>
            <w:tcW w:w="1320" w:type="dxa"/>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107897,6</w:t>
            </w:r>
          </w:p>
        </w:tc>
      </w:tr>
    </w:tbl>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a. Vẽ biểu đồ cột chồng thể hiện cơ cấu giá trị sản xuất ngành trồng trọt từ năm 1990 đến năm 2005.  </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c. Dựa vào biểu đồ đã vẽ, hãy nhận xét và giải thích?</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w:t>
      </w:r>
      <w:r w:rsidRPr="00237F68">
        <w:rPr>
          <w:rFonts w:ascii="Times New Roman" w:hAnsi="Times New Roman"/>
          <w:b/>
          <w:szCs w:val="28"/>
          <w:u w:val="single"/>
          <w:lang w:val="pt-BR"/>
        </w:rPr>
        <w:t>Câu 5:</w:t>
      </w:r>
      <w:r w:rsidRPr="00237F68">
        <w:rPr>
          <w:rFonts w:ascii="Times New Roman" w:hAnsi="Times New Roman"/>
          <w:szCs w:val="28"/>
          <w:lang w:val="pt-BR"/>
        </w:rPr>
        <w:t xml:space="preserve"> (5 điểm) Cho bảng số liệu:</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Cơ cấu lao động phân theo khu vực kinh tế của nước ta thời kì 1989 – 2003.(Đơn vị: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6"/>
        <w:gridCol w:w="3222"/>
        <w:gridCol w:w="3263"/>
        <w:gridCol w:w="2529"/>
      </w:tblGrid>
      <w:tr w:rsidR="00D4404C" w:rsidRPr="00394F4A" w:rsidTr="00394F4A">
        <w:tc>
          <w:tcPr>
            <w:tcW w:w="916" w:type="dxa"/>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Năm</w:t>
            </w:r>
          </w:p>
        </w:tc>
        <w:tc>
          <w:tcPr>
            <w:tcW w:w="3222" w:type="dxa"/>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Nông – lâm – ngư nghiệp</w:t>
            </w:r>
          </w:p>
        </w:tc>
        <w:tc>
          <w:tcPr>
            <w:tcW w:w="3263" w:type="dxa"/>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Công nghiệp – xây dựng</w:t>
            </w:r>
          </w:p>
        </w:tc>
        <w:tc>
          <w:tcPr>
            <w:tcW w:w="2529" w:type="dxa"/>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Dịch vụ</w:t>
            </w:r>
          </w:p>
        </w:tc>
      </w:tr>
      <w:tr w:rsidR="00D4404C" w:rsidRPr="00394F4A" w:rsidTr="00394F4A">
        <w:tc>
          <w:tcPr>
            <w:tcW w:w="916"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989</w:t>
            </w:r>
          </w:p>
        </w:tc>
        <w:tc>
          <w:tcPr>
            <w:tcW w:w="3222"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71,5</w:t>
            </w:r>
          </w:p>
        </w:tc>
        <w:tc>
          <w:tcPr>
            <w:tcW w:w="3263"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1,2</w:t>
            </w:r>
          </w:p>
        </w:tc>
        <w:tc>
          <w:tcPr>
            <w:tcW w:w="2529"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7,3</w:t>
            </w:r>
          </w:p>
        </w:tc>
      </w:tr>
      <w:tr w:rsidR="00D4404C" w:rsidRPr="00394F4A" w:rsidTr="00394F4A">
        <w:tc>
          <w:tcPr>
            <w:tcW w:w="916"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996</w:t>
            </w:r>
          </w:p>
        </w:tc>
        <w:tc>
          <w:tcPr>
            <w:tcW w:w="3222"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69,8</w:t>
            </w:r>
          </w:p>
        </w:tc>
        <w:tc>
          <w:tcPr>
            <w:tcW w:w="3263"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0,5</w:t>
            </w:r>
          </w:p>
        </w:tc>
        <w:tc>
          <w:tcPr>
            <w:tcW w:w="2529"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9,7</w:t>
            </w:r>
          </w:p>
        </w:tc>
      </w:tr>
      <w:tr w:rsidR="00D4404C" w:rsidRPr="00394F4A" w:rsidTr="00394F4A">
        <w:tc>
          <w:tcPr>
            <w:tcW w:w="916"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999</w:t>
            </w:r>
          </w:p>
        </w:tc>
        <w:tc>
          <w:tcPr>
            <w:tcW w:w="3222"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68,8</w:t>
            </w:r>
          </w:p>
        </w:tc>
        <w:tc>
          <w:tcPr>
            <w:tcW w:w="3263"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2,0</w:t>
            </w:r>
          </w:p>
        </w:tc>
        <w:tc>
          <w:tcPr>
            <w:tcW w:w="2529"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9,2</w:t>
            </w:r>
          </w:p>
        </w:tc>
      </w:tr>
      <w:tr w:rsidR="00D4404C" w:rsidRPr="00394F4A" w:rsidTr="00394F4A">
        <w:tc>
          <w:tcPr>
            <w:tcW w:w="916"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2003</w:t>
            </w:r>
          </w:p>
        </w:tc>
        <w:tc>
          <w:tcPr>
            <w:tcW w:w="3222"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60,3</w:t>
            </w:r>
          </w:p>
        </w:tc>
        <w:tc>
          <w:tcPr>
            <w:tcW w:w="3263"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6,5</w:t>
            </w:r>
          </w:p>
        </w:tc>
        <w:tc>
          <w:tcPr>
            <w:tcW w:w="2529"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23,2</w:t>
            </w:r>
          </w:p>
        </w:tc>
      </w:tr>
    </w:tbl>
    <w:p w:rsidR="00D4404C" w:rsidRPr="00237F68" w:rsidRDefault="00D4404C" w:rsidP="00237F68">
      <w:pPr>
        <w:numPr>
          <w:ilvl w:val="0"/>
          <w:numId w:val="40"/>
        </w:numPr>
        <w:spacing w:line="276" w:lineRule="auto"/>
        <w:ind w:left="0"/>
        <w:jc w:val="both"/>
        <w:rPr>
          <w:rFonts w:ascii="Times New Roman" w:hAnsi="Times New Roman"/>
          <w:szCs w:val="28"/>
          <w:lang w:val="pt-BR"/>
        </w:rPr>
      </w:pPr>
      <w:r w:rsidRPr="00237F68">
        <w:rPr>
          <w:rFonts w:ascii="Times New Roman" w:hAnsi="Times New Roman"/>
          <w:szCs w:val="28"/>
          <w:lang w:val="pt-BR"/>
        </w:rPr>
        <w:t>Vẽ biểu đồ thích hợp thể hiện sự chuyển dịch cơ cấu lao động phân theo khu vực kinh tế của nước ta trong thời kì 1989 – 2003.</w:t>
      </w:r>
    </w:p>
    <w:p w:rsidR="00D4404C" w:rsidRPr="00237F68" w:rsidRDefault="00D4404C" w:rsidP="00237F68">
      <w:pPr>
        <w:numPr>
          <w:ilvl w:val="0"/>
          <w:numId w:val="40"/>
        </w:numPr>
        <w:spacing w:line="276" w:lineRule="auto"/>
        <w:ind w:left="0"/>
        <w:jc w:val="both"/>
        <w:rPr>
          <w:rFonts w:ascii="Times New Roman" w:hAnsi="Times New Roman"/>
          <w:szCs w:val="28"/>
          <w:lang w:val="pt-BR"/>
        </w:rPr>
      </w:pPr>
      <w:r w:rsidRPr="00237F68">
        <w:rPr>
          <w:rFonts w:ascii="Times New Roman" w:hAnsi="Times New Roman"/>
          <w:szCs w:val="28"/>
          <w:lang w:val="pt-BR"/>
        </w:rPr>
        <w:t>Nhận xét và giải thích biểu đồ.</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HẾT...................</w:t>
      </w:r>
    </w:p>
    <w:p w:rsidR="00D4404C" w:rsidRPr="00237F68" w:rsidRDefault="00D4404C" w:rsidP="00237F68">
      <w:pPr>
        <w:spacing w:line="276" w:lineRule="auto"/>
        <w:jc w:val="both"/>
        <w:rPr>
          <w:rFonts w:ascii="Times New Roman" w:hAnsi="Times New Roman"/>
          <w:szCs w:val="28"/>
          <w:lang w:val="pt-BR"/>
        </w:rPr>
      </w:pPr>
    </w:p>
    <w:p w:rsidR="00D4404C" w:rsidRPr="00237F68" w:rsidRDefault="00D4404C" w:rsidP="00237F68">
      <w:pPr>
        <w:tabs>
          <w:tab w:val="center" w:pos="5087"/>
          <w:tab w:val="right" w:pos="8788"/>
        </w:tabs>
        <w:spacing w:line="276" w:lineRule="auto"/>
        <w:jc w:val="both"/>
        <w:rPr>
          <w:rFonts w:ascii="Times New Roman" w:hAnsi="Times New Roman"/>
          <w:b/>
          <w:bCs/>
          <w:szCs w:val="28"/>
        </w:rPr>
      </w:pPr>
      <w:r w:rsidRPr="00237F68">
        <w:rPr>
          <w:rFonts w:ascii="Times New Roman" w:hAnsi="Times New Roman"/>
          <w:b/>
          <w:bCs/>
          <w:szCs w:val="28"/>
        </w:rPr>
        <w:t>ĐÁP ÁN VÀ HƯỚNG DẪN CHẤM</w:t>
      </w:r>
    </w:p>
    <w:p w:rsidR="00D4404C" w:rsidRPr="00237F68" w:rsidRDefault="00D4404C" w:rsidP="00237F68">
      <w:pPr>
        <w:tabs>
          <w:tab w:val="right" w:pos="8788"/>
        </w:tabs>
        <w:spacing w:line="276" w:lineRule="auto"/>
        <w:jc w:val="both"/>
        <w:rPr>
          <w:rFonts w:ascii="Times New Roman" w:hAnsi="Times New Roman"/>
          <w:b/>
          <w:bCs/>
          <w:szCs w:val="28"/>
        </w:rPr>
      </w:pPr>
      <w:r w:rsidRPr="00237F68">
        <w:rPr>
          <w:rFonts w:ascii="Times New Roman" w:hAnsi="Times New Roman"/>
          <w:b/>
          <w:bCs/>
          <w:szCs w:val="28"/>
        </w:rPr>
        <w:t xml:space="preserve"> </w:t>
      </w:r>
    </w:p>
    <w:p w:rsidR="00D4404C" w:rsidRPr="00237F68" w:rsidRDefault="00D4404C" w:rsidP="00237F68">
      <w:pPr>
        <w:spacing w:line="276" w:lineRule="auto"/>
        <w:jc w:val="both"/>
        <w:rPr>
          <w:rFonts w:ascii="Times New Roman" w:hAnsi="Times New Roman"/>
          <w:bCs/>
          <w:szCs w:val="28"/>
        </w:rPr>
      </w:pPr>
      <w:r w:rsidRPr="00237F68">
        <w:rPr>
          <w:rFonts w:ascii="Times New Roman" w:hAnsi="Times New Roman"/>
          <w:b/>
          <w:bCs/>
          <w:szCs w:val="28"/>
        </w:rPr>
        <w:t xml:space="preserve">     </w:t>
      </w:r>
      <w:r w:rsidRPr="00237F68">
        <w:rPr>
          <w:rFonts w:ascii="Times New Roman" w:hAnsi="Times New Roman"/>
          <w:b/>
          <w:bCs/>
          <w:szCs w:val="28"/>
          <w:u w:val="single"/>
        </w:rPr>
        <w:t>Câu 1:</w:t>
      </w:r>
      <w:r w:rsidRPr="00237F68">
        <w:rPr>
          <w:rFonts w:ascii="Times New Roman" w:hAnsi="Times New Roman"/>
          <w:szCs w:val="28"/>
        </w:rPr>
        <w:t xml:space="preserve"> </w:t>
      </w:r>
      <w:r w:rsidRPr="00237F68">
        <w:rPr>
          <w:rFonts w:ascii="Times New Roman" w:hAnsi="Times New Roman"/>
          <w:bCs/>
          <w:szCs w:val="28"/>
        </w:rPr>
        <w:t>( 2 điểm) Tính giờ:</w:t>
      </w:r>
    </w:p>
    <w:p w:rsidR="00D4404C" w:rsidRPr="00237F68" w:rsidRDefault="00D4404C" w:rsidP="00237F68">
      <w:pPr>
        <w:spacing w:line="276" w:lineRule="auto"/>
        <w:jc w:val="both"/>
        <w:rPr>
          <w:rFonts w:ascii="Times New Roman" w:hAnsi="Times New Roman"/>
          <w:bCs/>
          <w:szCs w:val="28"/>
        </w:rPr>
      </w:pPr>
      <w:r w:rsidRPr="00237F68">
        <w:rPr>
          <w:rFonts w:ascii="Times New Roman" w:hAnsi="Times New Roman"/>
          <w:bCs/>
          <w:szCs w:val="28"/>
        </w:rPr>
        <w:t xml:space="preserve">     - Việt Nam ở múi giờ thứ 7, New York ở múi giờ thứ 19 cách múi giờ gốc là 5 múi giờ về phía tây. (0,5đ)</w:t>
      </w:r>
    </w:p>
    <w:p w:rsidR="00D4404C" w:rsidRPr="00237F68" w:rsidRDefault="00680165" w:rsidP="00237F68">
      <w:pPr>
        <w:spacing w:line="276" w:lineRule="auto"/>
        <w:jc w:val="both"/>
        <w:rPr>
          <w:rFonts w:ascii="Times New Roman" w:hAnsi="Times New Roman"/>
          <w:bCs/>
          <w:szCs w:val="28"/>
        </w:rPr>
      </w:pPr>
      <w:r>
        <w:rPr>
          <w:rFonts w:ascii="Times New Roman" w:hAnsi="Times New Roman"/>
          <w:bCs/>
          <w:noProof/>
          <w:szCs w:val="28"/>
        </w:rPr>
        <mc:AlternateContent>
          <mc:Choice Requires="wps">
            <w:drawing>
              <wp:anchor distT="0" distB="0" distL="114300" distR="114300" simplePos="0" relativeHeight="251677696" behindDoc="0" locked="0" layoutInCell="1" allowOverlap="1">
                <wp:simplePos x="0" y="0"/>
                <wp:positionH relativeFrom="column">
                  <wp:posOffset>228600</wp:posOffset>
                </wp:positionH>
                <wp:positionV relativeFrom="paragraph">
                  <wp:posOffset>97790</wp:posOffset>
                </wp:positionV>
                <wp:extent cx="457200" cy="0"/>
                <wp:effectExtent l="9525" t="59690" r="19050" b="54610"/>
                <wp:wrapNone/>
                <wp:docPr id="12" name="Line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5"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7pt" to="54pt,7.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kAd1KQIAAEwEAAAOAAAAZHJzL2Uyb0RvYy54bWysVM2O2jAQvlfqO1i+QxIaWIgIqyqBXmgX abcPYGyHWHVsyzYEVPXdOzaB7raXqmoOzjgz8803f1k+njuJTtw6oVWJs3GKEVdUM6EOJf76shnN MXKeKEakVrzEF+7w4+r9u2VvCj7RrZaMWwQgyhW9KXHrvSmSxNGWd8SNteEKlI22HfFwtYeEWdID eieTSZrOkl5bZqym3Dn4Wl+VeBXxm4ZT/9Q0jnskSwzcfDxtPPfhTFZLUhwsMa2gAw3yDyw6IhQE vUPVxBN0tOIPqE5Qq51u/JjqLtFNIyiPOUA2WfpbNs8tMTzmAsVx5l4m9/9g6ZfTziLBoHcTjBTp oEdboTjK02koTm9cATaV2tmQHj2rZ7PV9JtDSlctUQceSb5cDDhmwSN54xIuzkCIff9ZM7AhR69j pc6N7QIk1ACdY0Mu94bws0cUPubTB2gyRvSmSkhx8zPW+U9cdygIJZZAOuKS09b5wIMUN5MQRumN kDK2WyrUl3gxnUyjg9NSsKAMZs4e9pW06ETCwMQnJgWa12ZWHxWLYC0nbD3InggJMvKxGt4KqI/k OETrOMNIctiRIF3pSRUiQq5AeJCuM/N9kS7W8/U8H+WT2XqUp3U9+rip8tFskz1M6w91VdXZj0A+ y4tWMMZV4H+b3yz/u/kYNuk6efcJvhcqeYseKwpkb+9IOjY79Pc6KXvNLjsbsgt9h5GNxsN6hZ14 fY9Wv34Cq58AAAD//wMAUEsDBBQABgAIAAAAIQDO7YfV3gAAAAgBAAAPAAAAZHJzL2Rvd25yZXYu eG1sTI9BT8JAEIXvJvyHzZh4ky0qpKndEmOCFxACGKO3pTu2Dd3ZZncL9d87xIMe53svb97L54Nt xQl9aBwpmIwTEEilMw1VCt72i9sURIiajG4doYJvDDAvRle5zow70xZPu1gJDqGQaQV1jF0mZShr tDqMXYfE2pfzVkc+fSWN12cOt628S5KZtLoh/lDrDp9rLI+73irYrhbL9H3ZD6X/fJms95vV60dI lbq5Hp4eQUQc4p8ZLvW5OhTc6eB6MkG0Cu5nPCUynz6AuOhJyuDwC2SRy/8Dih8AAAD//wMAUEsB Ai0AFAAGAAgAAAAhALaDOJL+AAAA4QEAABMAAAAAAAAAAAAAAAAAAAAAAFtDb250ZW50X1R5cGVz XS54bWxQSwECLQAUAAYACAAAACEAOP0h/9YAAACUAQAACwAAAAAAAAAAAAAAAAAvAQAAX3JlbHMv LnJlbHNQSwECLQAUAAYACAAAACEAzZAHdSkCAABMBAAADgAAAAAAAAAAAAAAAAAuAgAAZHJzL2Uy b0RvYy54bWxQSwECLQAUAAYACAAAACEAzu2H1d4AAAAIAQAADwAAAAAAAAAAAAAAAACDBAAAZHJz L2Rvd25yZXYueG1sUEsFBgAAAAAEAAQA8wAAAI4FAAAAAA== ">
                <v:stroke endarrow="block"/>
              </v:line>
            </w:pict>
          </mc:Fallback>
        </mc:AlternateContent>
      </w:r>
      <w:r w:rsidR="00D4404C" w:rsidRPr="00237F68">
        <w:rPr>
          <w:rFonts w:ascii="Times New Roman" w:hAnsi="Times New Roman"/>
          <w:bCs/>
          <w:szCs w:val="28"/>
        </w:rPr>
        <w:t xml:space="preserve">                   New York cách Việt Nam  là 5 + 7 = 12 múi giờ.  (0,5đ)</w:t>
      </w:r>
    </w:p>
    <w:p w:rsidR="00D4404C" w:rsidRPr="00237F68" w:rsidRDefault="00D4404C" w:rsidP="00237F68">
      <w:pPr>
        <w:spacing w:line="276" w:lineRule="auto"/>
        <w:jc w:val="both"/>
        <w:rPr>
          <w:rFonts w:ascii="Times New Roman" w:hAnsi="Times New Roman"/>
          <w:bCs/>
          <w:szCs w:val="28"/>
        </w:rPr>
      </w:pPr>
      <w:r w:rsidRPr="00237F68">
        <w:rPr>
          <w:rFonts w:ascii="Times New Roman" w:hAnsi="Times New Roman"/>
          <w:bCs/>
          <w:szCs w:val="28"/>
        </w:rPr>
        <w:t xml:space="preserve">     - Do đó khi Hà Nội là 8 giờ ngày 10/10/2010 thì ở New York là 8 – 12 = - 4  tức là 20 giờ ngày 9/10/2010. (0,5đ)</w:t>
      </w:r>
    </w:p>
    <w:p w:rsidR="00D4404C" w:rsidRPr="00237F68" w:rsidRDefault="00D4404C" w:rsidP="00237F68">
      <w:pPr>
        <w:spacing w:line="276" w:lineRule="auto"/>
        <w:jc w:val="both"/>
        <w:rPr>
          <w:rFonts w:ascii="Times New Roman" w:hAnsi="Times New Roman"/>
          <w:bCs/>
          <w:szCs w:val="28"/>
        </w:rPr>
      </w:pPr>
      <w:r w:rsidRPr="00237F68">
        <w:rPr>
          <w:rFonts w:ascii="Times New Roman" w:hAnsi="Times New Roman"/>
          <w:bCs/>
          <w:szCs w:val="28"/>
        </w:rPr>
        <w:t xml:space="preserve">     - Mặt khác: máy bay phải bay mất 12 giờ mới đến Hà Nội. Nên để đến Hà Nội đúng vào giờ khai mạc Đại lễ thì nhà báo phải xuất phát tại New York là 20 – 12 = 8 giờ</w:t>
      </w:r>
      <w:r w:rsidRPr="00237F68">
        <w:rPr>
          <w:rFonts w:ascii="Times New Roman" w:hAnsi="Times New Roman"/>
          <w:b/>
          <w:bCs/>
          <w:szCs w:val="28"/>
        </w:rPr>
        <w:t xml:space="preserve"> </w:t>
      </w:r>
      <w:r w:rsidRPr="00237F68">
        <w:rPr>
          <w:rFonts w:ascii="Times New Roman" w:hAnsi="Times New Roman"/>
          <w:bCs/>
          <w:szCs w:val="28"/>
        </w:rPr>
        <w:t>ngày 9/10/2010 (0,5đ)</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w:t>
      </w:r>
      <w:r w:rsidRPr="00237F68">
        <w:rPr>
          <w:rFonts w:ascii="Times New Roman" w:hAnsi="Times New Roman"/>
          <w:b/>
          <w:szCs w:val="28"/>
          <w:u w:val="single"/>
        </w:rPr>
        <w:t>Câu 2:</w:t>
      </w:r>
      <w:r w:rsidRPr="00237F68">
        <w:rPr>
          <w:rFonts w:ascii="Times New Roman" w:hAnsi="Times New Roman"/>
          <w:szCs w:val="28"/>
        </w:rPr>
        <w:t xml:space="preserve"> (4 điểm) Xác định địa điểm A,B nằm ở các kiểu khí hậu:</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 Địa điểm A nằm trong kiểu khí hậu cận nhiệt Địa Trung Hải, bán cầu Bắc.    (0,5đ)</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Vì:</w:t>
      </w:r>
    </w:p>
    <w:p w:rsidR="00D4404C" w:rsidRPr="00237F68" w:rsidRDefault="00680165" w:rsidP="00237F68">
      <w:pPr>
        <w:tabs>
          <w:tab w:val="left" w:pos="825"/>
        </w:tabs>
        <w:spacing w:line="276" w:lineRule="auto"/>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75648" behindDoc="0" locked="0" layoutInCell="1" allowOverlap="1">
                <wp:simplePos x="0" y="0"/>
                <wp:positionH relativeFrom="column">
                  <wp:posOffset>800100</wp:posOffset>
                </wp:positionH>
                <wp:positionV relativeFrom="paragraph">
                  <wp:posOffset>531495</wp:posOffset>
                </wp:positionV>
                <wp:extent cx="457200" cy="0"/>
                <wp:effectExtent l="9525" t="55245" r="19050" b="59055"/>
                <wp:wrapNone/>
                <wp:docPr id="9" name="Line 4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3"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41.85pt" to="99pt,41.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kJOCKAIAAEsEAAAOAAAAZHJzL2Uyb0RvYy54bWysVM2O2jAQvlfqO1i+QxI2sBARVlUCvdAW abcPYGyHWHVsyzYEVPXdOzaB7raXqmoOzjgz8803f1k+nTuJTtw6oVWJs3GKEVdUM6EOJf76shnN MXKeKEakVrzEF+7w0+r9u2VvCj7RrZaMWwQgyhW9KXHrvSmSxNGWd8SNteEKlI22HfFwtYeEWdID eieTSZrOkl5bZqym3Dn4Wl+VeBXxm4ZT/6VpHPdIlhi4+XjaeO7DmayWpDhYYlpBBxrkH1h0RCgI eoeqiSfoaMUfUJ2gVjvd+DHVXaKbRlAec4BssvS3bJ5bYnjMBYrjzL1M7v/B0s+nnUWClXiBkSId tGgrFEd5+hBq0xtXgEmldjZkR8/q2Ww1/eaQ0lVL1IFHji8XA45Z8EjeuISLMxBh33/SDGzI0etY qHNjuwAJJUDn2I/LvR/87BGFj/n0EXqMEb2pElLc/Ix1/iPXHQpCiSWQjrjktHU+8CDFzSSEUXoj pIzdlgr1kO50Mo0OTkvBgjKYOXvYV9KiEwnzEp+YFGhem1l9VCyCtZyw9SB7IiTIyMdqeCugPpLj EK3jDCPJYUWCdKUnVYgIuQLhQbqOzPdFuljP1/N8lE9m61Ge1vXow6bKR7NN9jitH+qqqrMfgXyW F61gjKvA/za+Wf534zEs0nXw7gN8L1TyFj1WFMje3pF0bHbo73VS9ppddjZkF/oOExuNh+0KK/H6 Hq1+/QNWPwEAAP//AwBQSwMEFAAGAAgAAAAhAITfwj/eAAAACQEAAA8AAABkcnMvZG93bnJldi54 bWxMj8FOwzAQRO9I/IO1SNyo0yIVE+JUCKlcWkBtEYKbGy9JRLyObKcNf89WHOA4s6PZN8VidJ04 YIitJw3TSQYCqfK2pVrD6255pUDEZMiazhNq+MYIi/L8rDC59Ufa4GGbasElFHOjoUmpz6WMVYPO xInvkfj26YMziWWopQ3myOWuk7Msm0tnWuIPjenxocHqazs4DZv1cqXeVsNYhY/H6fPuZf30HpXW lxfj/R2IhGP6C8MJn9GhZKa9H8hG0bGezXlL0qCub0CcAreKjf2vIctC/l9Q/gAAAP//AwBQSwEC LQAUAAYACAAAACEAtoM4kv4AAADhAQAAEwAAAAAAAAAAAAAAAAAAAAAAW0NvbnRlbnRfVHlwZXNd LnhtbFBLAQItABQABgAIAAAAIQA4/SH/1gAAAJQBAAALAAAAAAAAAAAAAAAAAC8BAABfcmVscy8u cmVsc1BLAQItABQABgAIAAAAIQCzkJOCKAIAAEsEAAAOAAAAAAAAAAAAAAAAAC4CAABkcnMvZTJv RG9jLnhtbFBLAQItABQABgAIAAAAIQCE38I/3gAAAAkBAAAPAAAAAAAAAAAAAAAAAIIEAABkcnMv ZG93bnJldi54bWxQSwUGAAAAAAQABADzAAAAjQUAAAAA ">
                <v:stroke endarrow="block"/>
              </v:line>
            </w:pict>
          </mc:Fallback>
        </mc:AlternateContent>
      </w:r>
      <w:r w:rsidR="00D4404C" w:rsidRPr="00237F68">
        <w:rPr>
          <w:rFonts w:ascii="Times New Roman" w:hAnsi="Times New Roman"/>
          <w:szCs w:val="28"/>
        </w:rPr>
        <w:t xml:space="preserve">         + Các tháng mùa hè: nhiệt độ khá cao từ 22</w:t>
      </w:r>
      <w:r w:rsidR="00D4404C" w:rsidRPr="00237F68">
        <w:rPr>
          <w:rFonts w:ascii="Times New Roman" w:hAnsi="Times New Roman"/>
          <w:szCs w:val="28"/>
          <w:vertAlign w:val="superscript"/>
        </w:rPr>
        <w:t>0</w:t>
      </w:r>
      <w:r w:rsidR="00D4404C" w:rsidRPr="00237F68">
        <w:rPr>
          <w:rFonts w:ascii="Times New Roman" w:hAnsi="Times New Roman"/>
          <w:szCs w:val="28"/>
        </w:rPr>
        <w:t>C đến 29</w:t>
      </w:r>
      <w:r w:rsidR="00D4404C" w:rsidRPr="00237F68">
        <w:rPr>
          <w:rFonts w:ascii="Times New Roman" w:hAnsi="Times New Roman"/>
          <w:szCs w:val="28"/>
          <w:vertAlign w:val="superscript"/>
        </w:rPr>
        <w:t>0</w:t>
      </w:r>
      <w:r w:rsidR="00D4404C" w:rsidRPr="00237F68">
        <w:rPr>
          <w:rFonts w:ascii="Times New Roman" w:hAnsi="Times New Roman"/>
          <w:szCs w:val="28"/>
        </w:rPr>
        <w:t>C, cao nhất là tháng VII (29</w:t>
      </w:r>
      <w:r w:rsidR="00D4404C" w:rsidRPr="00237F68">
        <w:rPr>
          <w:rFonts w:ascii="Times New Roman" w:hAnsi="Times New Roman"/>
          <w:szCs w:val="28"/>
          <w:vertAlign w:val="superscript"/>
        </w:rPr>
        <w:t>0</w:t>
      </w:r>
      <w:r w:rsidR="00D4404C" w:rsidRPr="00237F68">
        <w:rPr>
          <w:rFonts w:ascii="Times New Roman" w:hAnsi="Times New Roman"/>
          <w:szCs w:val="28"/>
        </w:rPr>
        <w:t xml:space="preserve">C) (phù hợp với mùa hè  ở bán cầu Bắc.); lượng mưa thấp, thấp nhất vào tháng VII (10mm).                Mùa hè nóng, khô.                 </w:t>
      </w:r>
      <w:r w:rsidR="00D4404C" w:rsidRPr="00237F68">
        <w:rPr>
          <w:rFonts w:ascii="Times New Roman" w:hAnsi="Times New Roman"/>
          <w:szCs w:val="28"/>
        </w:rPr>
        <w:tab/>
        <w:t>(0,75đ)</w:t>
      </w:r>
    </w:p>
    <w:p w:rsidR="00D4404C" w:rsidRPr="00237F68" w:rsidRDefault="00680165" w:rsidP="00237F68">
      <w:pPr>
        <w:tabs>
          <w:tab w:val="left" w:pos="825"/>
        </w:tabs>
        <w:spacing w:line="276" w:lineRule="auto"/>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76672" behindDoc="0" locked="0" layoutInCell="1" allowOverlap="1">
                <wp:simplePos x="0" y="0"/>
                <wp:positionH relativeFrom="column">
                  <wp:posOffset>5257800</wp:posOffset>
                </wp:positionH>
                <wp:positionV relativeFrom="paragraph">
                  <wp:posOffset>318135</wp:posOffset>
                </wp:positionV>
                <wp:extent cx="457200" cy="0"/>
                <wp:effectExtent l="9525" t="60960" r="19050" b="53340"/>
                <wp:wrapNone/>
                <wp:docPr id="7" name="Line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4"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4pt,25.05pt" to="450pt,25.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c6jaKAIAAEsEAAAOAAAAZHJzL2Uyb0RvYy54bWysVNuO2yAQfa/Uf0C8J7ZT52bFWVV20pe0 G2m3H0AAx6gYEJA4UdV/70Au3e2+rKr6AQ+emTNnbl48nDqJjtw6oVWJs2GKEVdUM6H2Jf7+vB7M MHKeKEakVrzEZ+7ww/Ljh0VvCj7SrZaMWwQgyhW9KXHrvSmSxNGWd8QNteEKlI22HfFwtfuEWdID eieTUZpOkl5bZqym3Dn4Wl+UeBnxm4ZT/9g0jnskSwzcfDxtPHfhTJYLUuwtMa2gVxrkH1h0RCgI eoeqiSfoYMUbqE5Qq51u/JDqLtFNIyiPOUA2WfpXNk8tMTzmAsVx5l4m9/9g6bfj1iLBSjzFSJEO WrQRiqM8zUNteuMKMKnU1obs6Ek9mY2mPxxSumqJ2vPI8flswDELHskrl3BxBiLs+q+agQ05eB0L dWpsFyChBOgU+3G+94OfPKLwMR9PoccY0ZsqIcXNz1jnv3DdoSCUWALpiEuOG+cDD1LcTEIYpddC ythtqVBf4vl4NI4OTkvBgjKYObvfVdKiIwnzEp+YFGhemll9UCyCtZyw1VX2REiQkY/V8FZAfSTH IVrHGUaSw4oE6UJPqhARcgXCV+kyMj/n6Xw1W83yQT6arAZ5WteDz+sqH0zW2XRcf6qrqs5+BfJZ XrSCMa4C/9v4Zvn7xuO6SJfBuw/wvVDJa/RYUSB7e0fSsdmhv5dJ2Wl23tqQXeg7TGw0vm5XWImX 92j15x+w/A0AAP//AwBQSwMEFAAGAAgAAAAhAIA/v1jfAAAACQEAAA8AAABkcnMvZG93bnJldi54 bWxMj8FOwzAQRO9I/IO1SNyonUqgEOJUCKlcWkBtEYKbGy9JRLyObKcNf8+iHuC4s6OZN+Vicr04 YIidJw3ZTIFAqr3tqNHwulte5SBiMmRN7wk1fGOERXV+VprC+iNt8LBNjeAQioXR0KY0FFLGukVn 4swPSPz79MGZxGdopA3myOGul3OlbqQzHXFDawZ8aLH+2o5Ow2a9XOVvq3Gqw8dj9rx7WT+9x1zr y4vp/g5Ewin9meEXn9GhYqa9H8lG0WvI5zlvSRquVQaCDbdKsbA/CbIq5f8F1Q8AAAD//wMAUEsB Ai0AFAAGAAgAAAAhALaDOJL+AAAA4QEAABMAAAAAAAAAAAAAAAAAAAAAAFtDb250ZW50X1R5cGVz XS54bWxQSwECLQAUAAYACAAAACEAOP0h/9YAAACUAQAACwAAAAAAAAAAAAAAAAAvAQAAX3JlbHMv LnJlbHNQSwECLQAUAAYACAAAACEAAXOo2igCAABLBAAADgAAAAAAAAAAAAAAAAAuAgAAZHJzL2Uy b0RvYy54bWxQSwECLQAUAAYACAAAACEAgD+/WN8AAAAJAQAADwAAAAAAAAAAAAAAAACCBAAAZHJz L2Rvd25yZXYueG1sUEsFBgAAAAAEAAQA8wAAAI4FAAAAAA== ">
                <v:stroke endarrow="block"/>
              </v:line>
            </w:pict>
          </mc:Fallback>
        </mc:AlternateContent>
      </w:r>
      <w:r w:rsidR="00D4404C" w:rsidRPr="00237F68">
        <w:rPr>
          <w:rFonts w:ascii="Times New Roman" w:hAnsi="Times New Roman"/>
          <w:szCs w:val="28"/>
        </w:rPr>
        <w:t xml:space="preserve">         + Các tháng mùa đông: nhiệt độ thấp hơn nhưng không thấp lắm từ 10</w:t>
      </w:r>
      <w:r w:rsidR="00D4404C" w:rsidRPr="00237F68">
        <w:rPr>
          <w:rFonts w:ascii="Times New Roman" w:hAnsi="Times New Roman"/>
          <w:szCs w:val="28"/>
          <w:vertAlign w:val="superscript"/>
        </w:rPr>
        <w:t>0</w:t>
      </w:r>
      <w:r w:rsidR="00D4404C" w:rsidRPr="00237F68">
        <w:rPr>
          <w:rFonts w:ascii="Times New Roman" w:hAnsi="Times New Roman"/>
          <w:szCs w:val="28"/>
        </w:rPr>
        <w:t>C đến 15</w:t>
      </w:r>
      <w:r w:rsidR="00D4404C" w:rsidRPr="00237F68">
        <w:rPr>
          <w:rFonts w:ascii="Times New Roman" w:hAnsi="Times New Roman"/>
          <w:szCs w:val="28"/>
          <w:vertAlign w:val="superscript"/>
        </w:rPr>
        <w:t>0</w:t>
      </w:r>
      <w:r w:rsidR="00D4404C" w:rsidRPr="00237F68">
        <w:rPr>
          <w:rFonts w:ascii="Times New Roman" w:hAnsi="Times New Roman"/>
          <w:szCs w:val="28"/>
        </w:rPr>
        <w:t>C, thấp nhất là tháng I (10</w:t>
      </w:r>
      <w:r w:rsidR="00D4404C" w:rsidRPr="00237F68">
        <w:rPr>
          <w:rFonts w:ascii="Times New Roman" w:hAnsi="Times New Roman"/>
          <w:szCs w:val="28"/>
          <w:vertAlign w:val="superscript"/>
        </w:rPr>
        <w:t>0</w:t>
      </w:r>
      <w:r w:rsidR="00D4404C" w:rsidRPr="00237F68">
        <w:rPr>
          <w:rFonts w:ascii="Times New Roman" w:hAnsi="Times New Roman"/>
          <w:szCs w:val="28"/>
        </w:rPr>
        <w:t xml:space="preserve">C) (phù hợp với mùa đông ở bán cầu Bắc).              Mùa đông ấm áp.                                                                                                            (0,75đ)                                                                                                               </w:t>
      </w:r>
    </w:p>
    <w:p w:rsidR="00D4404C" w:rsidRPr="00237F68" w:rsidRDefault="00D4404C" w:rsidP="00237F68">
      <w:pPr>
        <w:tabs>
          <w:tab w:val="left" w:pos="825"/>
        </w:tabs>
        <w:spacing w:line="276" w:lineRule="auto"/>
        <w:jc w:val="both"/>
        <w:rPr>
          <w:rFonts w:ascii="Times New Roman" w:hAnsi="Times New Roman"/>
          <w:szCs w:val="28"/>
        </w:rPr>
      </w:pPr>
      <w:r w:rsidRPr="00237F68">
        <w:rPr>
          <w:rFonts w:ascii="Times New Roman" w:hAnsi="Times New Roman"/>
          <w:szCs w:val="28"/>
        </w:rPr>
        <w:t xml:space="preserve">         + Mưa tập trung vào các tháng X đến tháng II (mùa thu - đông).                (0,25đ)                     </w:t>
      </w:r>
    </w:p>
    <w:p w:rsidR="00D4404C" w:rsidRPr="00237F68" w:rsidRDefault="00D4404C" w:rsidP="00237F68">
      <w:pPr>
        <w:tabs>
          <w:tab w:val="left" w:pos="9000"/>
        </w:tabs>
        <w:spacing w:line="276" w:lineRule="auto"/>
        <w:jc w:val="both"/>
        <w:rPr>
          <w:rFonts w:ascii="Times New Roman" w:hAnsi="Times New Roman"/>
          <w:szCs w:val="28"/>
        </w:rPr>
      </w:pPr>
      <w:r w:rsidRPr="00237F68">
        <w:rPr>
          <w:rFonts w:ascii="Times New Roman" w:hAnsi="Times New Roman"/>
          <w:szCs w:val="28"/>
        </w:rPr>
        <w:t xml:space="preserve">    * Địa điểm B nằm trong kiểu khí hậu cận cực, bán cầu Bắc. </w:t>
      </w:r>
      <w:r w:rsidRPr="00237F68">
        <w:rPr>
          <w:rFonts w:ascii="Times New Roman" w:hAnsi="Times New Roman"/>
          <w:szCs w:val="28"/>
        </w:rPr>
        <w:tab/>
        <w:t>(0,5đ)</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lastRenderedPageBreak/>
        <w:t xml:space="preserve">     Vì: nhiệt độ trung bình rất thấp và cực đoan (0,25đ). Từ tháng XII đến tháng III, nhiệt độ rất thấp từ - 20</w:t>
      </w:r>
      <w:r w:rsidRPr="00237F68">
        <w:rPr>
          <w:rFonts w:ascii="Times New Roman" w:hAnsi="Times New Roman"/>
          <w:szCs w:val="28"/>
          <w:vertAlign w:val="superscript"/>
        </w:rPr>
        <w:t>0</w:t>
      </w:r>
      <w:r w:rsidRPr="00237F68">
        <w:rPr>
          <w:rFonts w:ascii="Times New Roman" w:hAnsi="Times New Roman"/>
          <w:szCs w:val="28"/>
        </w:rPr>
        <w:t>C đến – 50</w:t>
      </w:r>
      <w:r w:rsidRPr="00237F68">
        <w:rPr>
          <w:rFonts w:ascii="Times New Roman" w:hAnsi="Times New Roman"/>
          <w:szCs w:val="28"/>
          <w:vertAlign w:val="superscript"/>
        </w:rPr>
        <w:t>0</w:t>
      </w:r>
      <w:r w:rsidRPr="00237F68">
        <w:rPr>
          <w:rFonts w:ascii="Times New Roman" w:hAnsi="Times New Roman"/>
          <w:szCs w:val="28"/>
        </w:rPr>
        <w:t>C (phù hợp với mùa đông ở bán cầu Bắc) (0,5đ), nhiệt cao nhất là tháng VI (14</w:t>
      </w:r>
      <w:r w:rsidRPr="00237F68">
        <w:rPr>
          <w:rFonts w:ascii="Times New Roman" w:hAnsi="Times New Roman"/>
          <w:szCs w:val="28"/>
          <w:vertAlign w:val="superscript"/>
        </w:rPr>
        <w:t>0</w:t>
      </w:r>
      <w:r w:rsidRPr="00237F68">
        <w:rPr>
          <w:rFonts w:ascii="Times New Roman" w:hAnsi="Times New Roman"/>
          <w:szCs w:val="28"/>
        </w:rPr>
        <w:t xml:space="preserve">C) (phù hợp với mùa hè ở bán cầu Bắc)         (0,5đ)                                                                                                         </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 xml:space="preserve">    Câu 3 (4 điểm):</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 xml:space="preserve">    </w:t>
      </w:r>
      <w:r w:rsidRPr="00237F68">
        <w:rPr>
          <w:rFonts w:ascii="Times New Roman" w:hAnsi="Times New Roman"/>
          <w:szCs w:val="28"/>
        </w:rPr>
        <w:t>* Miền Bắc và Đông bắc bắc bộ: (1đ )</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 Mùa đông: Lạnh giá , mưa phùn , mùa đông đến sớm kết thúc muộn</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 xml:space="preserve">+ Mùa hạ: Nóng ẩm và mưa nhiều ,kèm theo hiện tượng mưa ngâu </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 Miền Tây Bắc và bắc trung bộ : (1đ ) </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 Mùa đông: Đến muộn và kết thúc sớm , chỉ có 3 tháng lạnh nhiệt độ dưới 18</w:t>
      </w:r>
      <w:r w:rsidRPr="00237F68">
        <w:rPr>
          <w:rFonts w:ascii="Times New Roman" w:hAnsi="Times New Roman"/>
          <w:szCs w:val="28"/>
          <w:vertAlign w:val="superscript"/>
        </w:rPr>
        <w:t xml:space="preserve">0 </w:t>
      </w:r>
      <w:r w:rsidRPr="00237F68">
        <w:rPr>
          <w:rFonts w:ascii="Times New Roman" w:hAnsi="Times New Roman"/>
          <w:szCs w:val="28"/>
        </w:rPr>
        <w:t>C</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 Mùa hạ: Khô nóng , mùa mưa chuyển dần sang thu đông .</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 Miền Nam trung bộ và nam bộ : Nóng quanh năm , nhiệt độ trung bình năm cao (25</w:t>
      </w:r>
      <w:r w:rsidRPr="00237F68">
        <w:rPr>
          <w:rFonts w:ascii="Times New Roman" w:hAnsi="Times New Roman"/>
          <w:szCs w:val="28"/>
          <w:vertAlign w:val="superscript"/>
        </w:rPr>
        <w:t>0</w:t>
      </w:r>
      <w:r w:rsidRPr="00237F68">
        <w:rPr>
          <w:rFonts w:ascii="Times New Roman" w:hAnsi="Times New Roman"/>
          <w:szCs w:val="28"/>
        </w:rPr>
        <w:t>C - 27</w:t>
      </w:r>
      <w:r w:rsidRPr="00237F68">
        <w:rPr>
          <w:rFonts w:ascii="Times New Roman" w:hAnsi="Times New Roman"/>
          <w:szCs w:val="28"/>
          <w:vertAlign w:val="superscript"/>
        </w:rPr>
        <w:t>0</w:t>
      </w:r>
      <w:r w:rsidRPr="00237F68">
        <w:rPr>
          <w:rFonts w:ascii="Times New Roman" w:hAnsi="Times New Roman"/>
          <w:szCs w:val="28"/>
        </w:rPr>
        <w:t xml:space="preserve">C) , biên độ nhiệt năm nhỏ.Có một mùa khô sâu sắc kéo dài 6 tháng .(1đ ) </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 Giải thích : (1đ)</w:t>
      </w:r>
      <w:r w:rsidRPr="00237F68">
        <w:rPr>
          <w:rFonts w:ascii="Times New Roman" w:hAnsi="Times New Roman"/>
          <w:i/>
          <w:szCs w:val="28"/>
        </w:rPr>
        <w:t xml:space="preserve"> </w:t>
      </w:r>
      <w:r w:rsidRPr="00237F68">
        <w:rPr>
          <w:rFonts w:ascii="Times New Roman" w:hAnsi="Times New Roman"/>
          <w:szCs w:val="28"/>
        </w:rPr>
        <w:t>Miền Bắc và Đông Bắc Bắc Bộ tính chất nhiệt đới giảm sút mạnh mẽ vì:</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 Miền nằm ở vị trí cận chí tuyến.</w:t>
      </w:r>
    </w:p>
    <w:p w:rsidR="00D4404C" w:rsidRPr="00237F68" w:rsidRDefault="00D4404C" w:rsidP="00237F68">
      <w:pPr>
        <w:spacing w:line="276" w:lineRule="auto"/>
        <w:jc w:val="both"/>
        <w:rPr>
          <w:rFonts w:ascii="Times New Roman" w:hAnsi="Times New Roman"/>
          <w:i/>
          <w:szCs w:val="28"/>
        </w:rPr>
      </w:pPr>
      <w:r w:rsidRPr="00237F68">
        <w:rPr>
          <w:rFonts w:ascii="Times New Roman" w:hAnsi="Times New Roman"/>
          <w:szCs w:val="28"/>
        </w:rPr>
        <w:t xml:space="preserve">     - Miền có địa hình thấp, 4 cánh cung mở ra ở phía Bắc nên gió mùa Đông Bắc tác động mạnh mẽ.</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w:t>
      </w:r>
      <w:r w:rsidRPr="00237F68">
        <w:rPr>
          <w:rFonts w:ascii="Times New Roman" w:hAnsi="Times New Roman"/>
          <w:b/>
          <w:szCs w:val="28"/>
          <w:u w:val="single"/>
        </w:rPr>
        <w:t>Câu 4:</w:t>
      </w:r>
      <w:r w:rsidRPr="00237F68">
        <w:rPr>
          <w:rFonts w:ascii="Times New Roman" w:hAnsi="Times New Roman"/>
          <w:szCs w:val="28"/>
        </w:rPr>
        <w:t xml:space="preserve"> </w:t>
      </w:r>
      <w:r w:rsidRPr="00237F68">
        <w:rPr>
          <w:rFonts w:ascii="Times New Roman" w:hAnsi="Times New Roman"/>
          <w:b/>
          <w:bCs/>
          <w:szCs w:val="28"/>
        </w:rPr>
        <w:t xml:space="preserve">(5 điểm) </w:t>
      </w:r>
      <w:r w:rsidRPr="00237F68">
        <w:rPr>
          <w:rFonts w:ascii="Times New Roman" w:hAnsi="Times New Roman"/>
          <w:szCs w:val="28"/>
        </w:rPr>
        <w:t xml:space="preserve">    </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 xml:space="preserve">     a. Vẽ biểu đồ:</w:t>
      </w:r>
      <w:r w:rsidRPr="00237F68">
        <w:rPr>
          <w:rFonts w:ascii="Times New Roman" w:hAnsi="Times New Roman"/>
          <w:szCs w:val="28"/>
        </w:rPr>
        <w:t xml:space="preserve"> (2đ)</w:t>
      </w:r>
    </w:p>
    <w:p w:rsidR="00D4404C" w:rsidRPr="00237F68" w:rsidRDefault="00D4404C" w:rsidP="00237F68">
      <w:pPr>
        <w:spacing w:line="276" w:lineRule="auto"/>
        <w:jc w:val="both"/>
        <w:rPr>
          <w:rFonts w:ascii="Times New Roman" w:hAnsi="Times New Roman"/>
          <w:i/>
          <w:szCs w:val="28"/>
        </w:rPr>
      </w:pPr>
      <w:r w:rsidRPr="00237F68">
        <w:rPr>
          <w:rFonts w:ascii="Times New Roman" w:hAnsi="Times New Roman"/>
          <w:szCs w:val="28"/>
        </w:rPr>
        <w:t xml:space="preserve">           </w:t>
      </w:r>
      <w:r w:rsidRPr="00237F68">
        <w:rPr>
          <w:rFonts w:ascii="Times New Roman" w:hAnsi="Times New Roman"/>
          <w:b/>
          <w:szCs w:val="28"/>
        </w:rPr>
        <w:t>- Xử lí bảng số liệu:</w:t>
      </w:r>
      <w:r w:rsidRPr="00237F68">
        <w:rPr>
          <w:rFonts w:ascii="Times New Roman" w:hAnsi="Times New Roman"/>
          <w:szCs w:val="28"/>
        </w:rPr>
        <w:t xml:space="preserve"> Cơ cấu giá trị trồng trọt qua các năm: (%) (1đ)</w:t>
      </w:r>
    </w:p>
    <w:p w:rsidR="00D4404C" w:rsidRPr="00237F68" w:rsidRDefault="00D4404C" w:rsidP="00237F68">
      <w:pPr>
        <w:spacing w:line="276" w:lineRule="auto"/>
        <w:jc w:val="both"/>
        <w:rPr>
          <w:rFonts w:ascii="Times New Roman" w:hAnsi="Times New Roman"/>
          <w:szCs w:val="28"/>
        </w:rPr>
      </w:pPr>
    </w:p>
    <w:tbl>
      <w:tblPr>
        <w:tblW w:w="0" w:type="auto"/>
        <w:tblInd w:w="1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0"/>
        <w:gridCol w:w="1320"/>
        <w:gridCol w:w="1320"/>
        <w:gridCol w:w="1320"/>
      </w:tblGrid>
      <w:tr w:rsidR="00D4404C" w:rsidRPr="00394F4A" w:rsidTr="00394F4A">
        <w:tc>
          <w:tcPr>
            <w:tcW w:w="3840" w:type="dxa"/>
            <w:shd w:val="clear" w:color="auto" w:fill="auto"/>
          </w:tcPr>
          <w:p w:rsidR="00D4404C" w:rsidRPr="00394F4A" w:rsidRDefault="00D4404C" w:rsidP="00394F4A">
            <w:pPr>
              <w:spacing w:line="276" w:lineRule="auto"/>
              <w:jc w:val="both"/>
              <w:rPr>
                <w:rFonts w:ascii="Times New Roman" w:hAnsi="Times New Roman"/>
                <w:b/>
                <w:i/>
                <w:szCs w:val="28"/>
                <w:lang w:val="pt-BR"/>
              </w:rPr>
            </w:pPr>
            <w:r w:rsidRPr="00394F4A">
              <w:rPr>
                <w:rFonts w:ascii="Times New Roman" w:hAnsi="Times New Roman"/>
                <w:b/>
                <w:i/>
                <w:szCs w:val="28"/>
                <w:lang w:val="pt-BR"/>
              </w:rPr>
              <w:t>Nhóm cây trồng</w:t>
            </w:r>
          </w:p>
        </w:tc>
        <w:tc>
          <w:tcPr>
            <w:tcW w:w="1320" w:type="dxa"/>
            <w:shd w:val="clear" w:color="auto" w:fill="auto"/>
          </w:tcPr>
          <w:p w:rsidR="00D4404C" w:rsidRPr="00394F4A" w:rsidRDefault="00D4404C" w:rsidP="00394F4A">
            <w:pPr>
              <w:spacing w:line="276" w:lineRule="auto"/>
              <w:jc w:val="both"/>
              <w:rPr>
                <w:rFonts w:ascii="Times New Roman" w:hAnsi="Times New Roman"/>
                <w:b/>
                <w:i/>
                <w:szCs w:val="28"/>
                <w:lang w:val="pt-BR"/>
              </w:rPr>
            </w:pPr>
            <w:r w:rsidRPr="00394F4A">
              <w:rPr>
                <w:rFonts w:ascii="Times New Roman" w:hAnsi="Times New Roman"/>
                <w:b/>
                <w:i/>
                <w:szCs w:val="28"/>
                <w:lang w:val="pt-BR"/>
              </w:rPr>
              <w:t>1990</w:t>
            </w:r>
          </w:p>
        </w:tc>
        <w:tc>
          <w:tcPr>
            <w:tcW w:w="1320" w:type="dxa"/>
            <w:shd w:val="clear" w:color="auto" w:fill="auto"/>
          </w:tcPr>
          <w:p w:rsidR="00D4404C" w:rsidRPr="00394F4A" w:rsidRDefault="00D4404C" w:rsidP="00394F4A">
            <w:pPr>
              <w:spacing w:line="276" w:lineRule="auto"/>
              <w:jc w:val="both"/>
              <w:rPr>
                <w:rFonts w:ascii="Times New Roman" w:hAnsi="Times New Roman"/>
                <w:b/>
                <w:i/>
                <w:szCs w:val="28"/>
                <w:lang w:val="pt-BR"/>
              </w:rPr>
            </w:pPr>
            <w:r w:rsidRPr="00394F4A">
              <w:rPr>
                <w:rFonts w:ascii="Times New Roman" w:hAnsi="Times New Roman"/>
                <w:b/>
                <w:i/>
                <w:szCs w:val="28"/>
                <w:lang w:val="pt-BR"/>
              </w:rPr>
              <w:t>1995</w:t>
            </w:r>
          </w:p>
        </w:tc>
        <w:tc>
          <w:tcPr>
            <w:tcW w:w="1320" w:type="dxa"/>
            <w:shd w:val="clear" w:color="auto" w:fill="auto"/>
          </w:tcPr>
          <w:p w:rsidR="00D4404C" w:rsidRPr="00394F4A" w:rsidRDefault="00D4404C" w:rsidP="00394F4A">
            <w:pPr>
              <w:spacing w:line="276" w:lineRule="auto"/>
              <w:jc w:val="both"/>
              <w:rPr>
                <w:rFonts w:ascii="Times New Roman" w:hAnsi="Times New Roman"/>
                <w:b/>
                <w:i/>
                <w:szCs w:val="28"/>
                <w:lang w:val="pt-BR"/>
              </w:rPr>
            </w:pPr>
            <w:r w:rsidRPr="00394F4A">
              <w:rPr>
                <w:rFonts w:ascii="Times New Roman" w:hAnsi="Times New Roman"/>
                <w:b/>
                <w:i/>
                <w:szCs w:val="28"/>
                <w:lang w:val="pt-BR"/>
              </w:rPr>
              <w:t>2005</w:t>
            </w:r>
          </w:p>
        </w:tc>
      </w:tr>
      <w:tr w:rsidR="00D4404C" w:rsidRPr="00394F4A" w:rsidTr="00394F4A">
        <w:trPr>
          <w:trHeight w:val="345"/>
        </w:trPr>
        <w:tc>
          <w:tcPr>
            <w:tcW w:w="384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xml:space="preserve">Cây lương thực </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67,1</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63,6</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59,2</w:t>
            </w:r>
          </w:p>
        </w:tc>
      </w:tr>
      <w:tr w:rsidR="00D4404C" w:rsidRPr="00394F4A" w:rsidTr="00394F4A">
        <w:trPr>
          <w:trHeight w:val="345"/>
        </w:trPr>
        <w:tc>
          <w:tcPr>
            <w:tcW w:w="384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Cây công nghiệp</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3,5</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8,4</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23,7</w:t>
            </w:r>
          </w:p>
        </w:tc>
      </w:tr>
      <w:tr w:rsidR="00D4404C" w:rsidRPr="00394F4A" w:rsidTr="00394F4A">
        <w:trPr>
          <w:trHeight w:val="345"/>
        </w:trPr>
        <w:tc>
          <w:tcPr>
            <w:tcW w:w="384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Cây ăn quả, rau đậu và cây khác</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9,4</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8,0</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7,1</w:t>
            </w:r>
          </w:p>
        </w:tc>
      </w:tr>
      <w:tr w:rsidR="00D4404C" w:rsidRPr="00394F4A" w:rsidTr="00394F4A">
        <w:trPr>
          <w:trHeight w:val="285"/>
        </w:trPr>
        <w:tc>
          <w:tcPr>
            <w:tcW w:w="384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Tổng số</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00</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00</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00</w:t>
            </w:r>
          </w:p>
        </w:tc>
      </w:tr>
    </w:tbl>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ab/>
      </w:r>
      <w:r w:rsidRPr="00237F68">
        <w:rPr>
          <w:rFonts w:ascii="Times New Roman" w:hAnsi="Times New Roman"/>
          <w:i/>
          <w:szCs w:val="28"/>
          <w:lang w:val="pt-BR"/>
        </w:rPr>
        <w:t>(Nếu học sinh tính sai tỉ lệ thì tuỳ theo mức độ để cho điểm)</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w:t>
      </w:r>
      <w:r w:rsidRPr="00237F68">
        <w:rPr>
          <w:rFonts w:ascii="Times New Roman" w:hAnsi="Times New Roman"/>
          <w:b/>
          <w:szCs w:val="28"/>
          <w:lang w:val="pt-BR"/>
        </w:rPr>
        <w:t>- Vẽ biểu đồ cột chồng:</w:t>
      </w:r>
      <w:r w:rsidRPr="00237F68">
        <w:rPr>
          <w:rFonts w:ascii="Times New Roman" w:hAnsi="Times New Roman"/>
          <w:szCs w:val="28"/>
          <w:lang w:val="pt-BR"/>
        </w:rPr>
        <w:t xml:space="preserve"> (1,5đ)  Yêu cầu:</w:t>
      </w:r>
    </w:p>
    <w:p w:rsidR="00D4404C" w:rsidRPr="00237F68" w:rsidRDefault="00D4404C" w:rsidP="00237F68">
      <w:pPr>
        <w:spacing w:line="276" w:lineRule="auto"/>
        <w:ind w:firstLine="1080"/>
        <w:jc w:val="both"/>
        <w:rPr>
          <w:rFonts w:ascii="Times New Roman" w:hAnsi="Times New Roman"/>
          <w:szCs w:val="28"/>
          <w:lang w:val="pt-BR"/>
        </w:rPr>
      </w:pPr>
      <w:r w:rsidRPr="00237F68">
        <w:rPr>
          <w:rFonts w:ascii="Times New Roman" w:hAnsi="Times New Roman"/>
          <w:szCs w:val="28"/>
          <w:lang w:val="pt-BR"/>
        </w:rPr>
        <w:t>+ Chia tỉ lệ và khoảng cách năm và vẽ chính xác, bảng chú thích, Tên biểu đồ, số liệu đầy đủ.</w:t>
      </w:r>
      <w:r w:rsidRPr="00237F68">
        <w:rPr>
          <w:rFonts w:ascii="Times New Roman" w:hAnsi="Times New Roman"/>
          <w:szCs w:val="28"/>
          <w:lang w:val="pt-BR"/>
        </w:rPr>
        <w:tab/>
      </w:r>
    </w:p>
    <w:p w:rsidR="00D4404C" w:rsidRPr="00237F68" w:rsidRDefault="00D4404C" w:rsidP="00237F68">
      <w:pPr>
        <w:tabs>
          <w:tab w:val="left" w:pos="7920"/>
        </w:tabs>
        <w:spacing w:line="276" w:lineRule="auto"/>
        <w:ind w:firstLine="1080"/>
        <w:jc w:val="both"/>
        <w:rPr>
          <w:rFonts w:ascii="Times New Roman" w:hAnsi="Times New Roman"/>
          <w:b/>
          <w:szCs w:val="28"/>
          <w:lang w:val="pt-BR"/>
        </w:rPr>
      </w:pPr>
      <w:r w:rsidRPr="00237F68">
        <w:rPr>
          <w:rFonts w:ascii="Times New Roman" w:hAnsi="Times New Roman"/>
          <w:b/>
          <w:i/>
          <w:szCs w:val="28"/>
          <w:lang w:val="pt-BR"/>
        </w:rPr>
        <w:t>Chú ý:</w:t>
      </w:r>
      <w:r w:rsidRPr="00237F68">
        <w:rPr>
          <w:rFonts w:ascii="Times New Roman" w:hAnsi="Times New Roman"/>
          <w:b/>
          <w:szCs w:val="28"/>
          <w:lang w:val="pt-BR"/>
        </w:rPr>
        <w:t>:</w:t>
      </w:r>
    </w:p>
    <w:p w:rsidR="00D4404C" w:rsidRPr="00237F68" w:rsidRDefault="00D4404C" w:rsidP="00237F68">
      <w:pPr>
        <w:tabs>
          <w:tab w:val="left" w:pos="7920"/>
        </w:tabs>
        <w:spacing w:line="276" w:lineRule="auto"/>
        <w:ind w:firstLine="1080"/>
        <w:jc w:val="both"/>
        <w:rPr>
          <w:rFonts w:ascii="Times New Roman" w:hAnsi="Times New Roman"/>
          <w:i/>
          <w:szCs w:val="28"/>
          <w:lang w:val="pt-BR"/>
        </w:rPr>
      </w:pPr>
      <w:r w:rsidRPr="00237F68">
        <w:rPr>
          <w:rFonts w:ascii="Times New Roman" w:hAnsi="Times New Roman"/>
          <w:i/>
          <w:szCs w:val="28"/>
          <w:lang w:val="pt-BR"/>
        </w:rPr>
        <w:t>+ Vẽ thiếu chính xác trừ 0,75điểm, thiếu tên biểu đồ hoặc chú thích trừ 0,25 điểm.</w:t>
      </w:r>
    </w:p>
    <w:p w:rsidR="00D4404C" w:rsidRPr="00237F68" w:rsidRDefault="00D4404C" w:rsidP="00237F68">
      <w:pPr>
        <w:tabs>
          <w:tab w:val="left" w:pos="7920"/>
        </w:tabs>
        <w:spacing w:line="276" w:lineRule="auto"/>
        <w:ind w:firstLine="1080"/>
        <w:jc w:val="both"/>
        <w:rPr>
          <w:rFonts w:ascii="Times New Roman" w:hAnsi="Times New Roman"/>
          <w:i/>
          <w:szCs w:val="28"/>
          <w:lang w:val="pt-BR"/>
        </w:rPr>
      </w:pPr>
      <w:r w:rsidRPr="00237F68">
        <w:rPr>
          <w:rFonts w:ascii="Times New Roman" w:hAnsi="Times New Roman"/>
          <w:i/>
          <w:szCs w:val="28"/>
          <w:lang w:val="pt-BR"/>
        </w:rPr>
        <w:t xml:space="preserve">+ Trường hợp học sinh tính sai tỉ lệ trong phần xử lí bảng số liệu thì trừ điểm 1,0 điểm trong phần vẽ biểu đồ. </w:t>
      </w:r>
      <w:r w:rsidR="00680165">
        <w:rPr>
          <w:rFonts w:ascii="Times New Roman" w:hAnsi="Times New Roman"/>
          <w:i/>
          <w:noProof/>
          <w:szCs w:val="28"/>
        </w:rPr>
        <mc:AlternateContent>
          <mc:Choice Requires="wps">
            <w:drawing>
              <wp:anchor distT="0" distB="0" distL="114300" distR="114300" simplePos="0" relativeHeight="251678720" behindDoc="0" locked="0" layoutInCell="1" allowOverlap="1">
                <wp:simplePos x="0" y="0"/>
                <wp:positionH relativeFrom="column">
                  <wp:posOffset>3886200</wp:posOffset>
                </wp:positionH>
                <wp:positionV relativeFrom="paragraph">
                  <wp:posOffset>1170305</wp:posOffset>
                </wp:positionV>
                <wp:extent cx="0" cy="0"/>
                <wp:effectExtent l="9525" t="55880" r="19050" b="58420"/>
                <wp:wrapNone/>
                <wp:docPr id="6" name="Line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6"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92.15pt" to="306pt,9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fFtOIgIAAEYEAAAOAAAAZHJzL2Uyb0RvYy54bWysU82O2jAQvlfqO1i+QxIaKESEVZVAL7RF 2u0DGNshVh3bsg0BVX33jh2gu+1ltWoOztgz8803f8uHcyfRiVsntCpxNk4x4opqJtShxN+fNqM5 Rs4TxYjUipf4wh1+WL1/t+xNwSe61ZJxiwBEuaI3JW69N0WSONryjrixNlyBstG2Ix6u9pAwS3pA 72QySdNZ0mvLjNWUOwev9aDEq4jfNJz6b03juEeyxMDNx9PGcx/OZLUkxcES0wp6pUHewKIjQkHQ O1RNPEFHK/6B6gS12unGj6nuEt00gvKYA2STpX9l89gSw2MuUBxn7mVy/w+Wfj3tLBKsxDOMFOmg RVuhOMrTWahNb1wBJpXa2ZAdPatHs9X0h0NKVy1RBx45Pl0MOGbBI3nhEi7OQIR9/0UzsCFHr2Oh zo3tAiSUAJ1jPy73fvCzR3R4pLfXhBQ3F2Od/8x1h4JQYgl8IyQ5bZ0PFEhxMwkRlN4IKWOjpUJ9 iRfTyTQ6OC0FC8pg5uxhX0mLTiSMSvxiPqB5bmb1UbEI1nLC1lfZEyFBRj4WwlsBpZEch2gdZxhJ DtsRpIGeVCEipAmEr9IwLT8X6WI9X8/zUT6ZrUd5WtejT5sqH8022cdp/aGuqjr7FchnedEKxrgK /G+Tm+Wvm4zrDg0zd5/de6GSl+ixokD29o+kY59Da4ch2Wt22dmQXWg5DGs0vi5W2Ibn92j1Z/1X vwEAAP//AwBQSwMEFAAGAAgAAAAhAA+Lo97eAAAACwEAAA8AAABkcnMvZG93bnJldi54bWxMj0FL w0AQhe+C/2EZwZvdpEoJMZsiQr20Km2l1Ns2OybB7GzY3bTx3ztSQY/z3uPN94r5aDtxRB9aRwrS SQICqXKmpVrB23Zxk4EIUZPRnSNU8IUB5uXlRaFz4060xuMm1oJLKORaQRNjn0sZqgatDhPXI7H3 4bzVkU9fS+P1icttJ6dJMpNWt8QfGt3jY4PV52awCtarxTLbLYex8u9P6cv2dfW8D5lS11fjwz2I iGP8C8MPPqNDyUwHN5AJolMwS6e8JbKR3d2C4MRZOfwqsizk/w3lNwAAAP//AwBQSwECLQAUAAYA CAAAACEAtoM4kv4AAADhAQAAEwAAAAAAAAAAAAAAAAAAAAAAW0NvbnRlbnRfVHlwZXNdLnhtbFBL AQItABQABgAIAAAAIQA4/SH/1gAAAJQBAAALAAAAAAAAAAAAAAAAAC8BAABfcmVscy8ucmVsc1BL AQItABQABgAIAAAAIQCQfFtOIgIAAEYEAAAOAAAAAAAAAAAAAAAAAC4CAABkcnMvZTJvRG9jLnht bFBLAQItABQABgAIAAAAIQAPi6Pe3gAAAAsBAAAPAAAAAAAAAAAAAAAAAHwEAABkcnMvZG93bnJl di54bWxQSwUGAAAAAAQABADzAAAAhwUAAAAA ">
                <v:stroke endarrow="block"/>
              </v:line>
            </w:pict>
          </mc:Fallback>
        </mc:AlternateContent>
      </w:r>
    </w:p>
    <w:p w:rsidR="00D4404C" w:rsidRPr="00237F68" w:rsidRDefault="00D4404C" w:rsidP="00237F68">
      <w:pPr>
        <w:spacing w:line="276" w:lineRule="auto"/>
        <w:jc w:val="both"/>
        <w:rPr>
          <w:rFonts w:ascii="Times New Roman" w:hAnsi="Times New Roman"/>
          <w:b/>
          <w:szCs w:val="28"/>
          <w:lang w:val="pt-BR"/>
        </w:rPr>
      </w:pPr>
      <w:r w:rsidRPr="00237F68">
        <w:rPr>
          <w:rFonts w:ascii="Times New Roman" w:hAnsi="Times New Roman"/>
          <w:b/>
          <w:szCs w:val="28"/>
          <w:lang w:val="pt-BR"/>
        </w:rPr>
        <w:t xml:space="preserve">     b- Nhận xét và giải thích: (2,5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Nhận xét: (1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Tỉ trọng của các loại cây trồng có sự chênh lệch rất lớn: Trong mỗi năm, cây lương thực chiếm cao nhất (năm 2005 cây lương thực chiếm 59,2; còn cây công nghiệp chiếm 23,7%, cây ăn quả, rau đậu và các loại cây khác chiếm 17,1%) (0,5đ)</w:t>
      </w:r>
    </w:p>
    <w:p w:rsidR="00D4404C" w:rsidRPr="00237F68" w:rsidRDefault="00D4404C" w:rsidP="00237F68">
      <w:pPr>
        <w:spacing w:line="276" w:lineRule="auto"/>
        <w:jc w:val="both"/>
        <w:rPr>
          <w:rFonts w:ascii="Times New Roman" w:hAnsi="Times New Roman"/>
          <w:i/>
          <w:szCs w:val="28"/>
          <w:lang w:val="pt-BR"/>
        </w:rPr>
      </w:pPr>
      <w:r w:rsidRPr="00237F68">
        <w:rPr>
          <w:rFonts w:ascii="Times New Roman" w:hAnsi="Times New Roman"/>
          <w:szCs w:val="28"/>
          <w:lang w:val="pt-BR"/>
        </w:rPr>
        <w:lastRenderedPageBreak/>
        <w:t xml:space="preserve">           - Từ năm 1990 đến năm 2005: cơ cấu giá trị ngành trồng trọt có sự chuyển dịch: Tỉ trọng cây lương thực giảm 7,9%, cây công nghiệp tăng nhanh nhất (10,2%). Tỉ trọng giá trị các cây khác giảm (2,3%). (0,5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Giải thích: (1,5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Do nguồn tài nguyên thuận lợi cho ngành trồng cây lương thực rất phong phú, nhu cầu lương thực cho con người và nguyên liệu cho các ngành chế biến  trong và ngoài nước rất cao, là ngành truyền thống của nhân dân Việt Nam.... Nên tỉ trọng cây lương thực chiếm khá cao. (0,5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Ngành nông nghiệp nước ta đang phát triển theo hướng sản xuất hàng hoá, nên nhà nước đã đầu tư nhiều hơn vào ngành trồng cây công nghiệp nhằm đáp ứng nhu cầu cung cấp nguyên liệu cho các ngành công nghiệp chế biến phục vụ trong nước, đặc biệt cho xuất khẩu. Do đó tỉ trọng cây công nghiệp tăng nhanh, cây lương thực giảm. (0,5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Cây ăn quả, rau đậu và các loại cây khác tỉ trọng giảm là do nhiều nguyên nhân như: giá cả thị trường luôn biến động, việc bảo quản, vận chuyển gặp khó khăn, công nghệ chế biến còn thấp, nhiều vùng phát triển còn mang tính tự phát chưa tập trung.....  (0,5đ)</w:t>
      </w:r>
    </w:p>
    <w:p w:rsidR="00D4404C" w:rsidRPr="00237F68" w:rsidRDefault="00D4404C" w:rsidP="00237F68">
      <w:pPr>
        <w:spacing w:line="276" w:lineRule="auto"/>
        <w:jc w:val="both"/>
        <w:rPr>
          <w:rFonts w:ascii="Times New Roman" w:hAnsi="Times New Roman"/>
          <w:i/>
          <w:szCs w:val="28"/>
          <w:lang w:val="pt-BR"/>
        </w:rPr>
      </w:pPr>
      <w:r w:rsidRPr="00237F68">
        <w:rPr>
          <w:rFonts w:ascii="Times New Roman" w:hAnsi="Times New Roman"/>
          <w:i/>
          <w:szCs w:val="28"/>
          <w:lang w:val="pt-BR"/>
        </w:rPr>
        <w:t xml:space="preserve">      Nếu học sinh tính sai tỉ lệ trong phần xử lí bảng số liệu nhưng vẫn nhận xét giải thích được những ý cơ bản thì phần nhận xét và giải thích chỉ đạt điểm tốt đa không quá 1,25điểm </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b/>
          <w:szCs w:val="28"/>
          <w:lang w:val="pt-BR"/>
        </w:rPr>
        <w:t xml:space="preserve">    Câu 5:</w:t>
      </w:r>
      <w:r w:rsidRPr="00237F68">
        <w:rPr>
          <w:rFonts w:ascii="Times New Roman" w:hAnsi="Times New Roman"/>
          <w:szCs w:val="28"/>
          <w:lang w:val="pt-BR"/>
        </w:rPr>
        <w:t xml:space="preserve"> 5 điểm</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b/>
          <w:szCs w:val="28"/>
          <w:lang w:val="pt-BR"/>
        </w:rPr>
        <w:t xml:space="preserve">    a. Vẽ biểu đồ:</w:t>
      </w:r>
      <w:r w:rsidRPr="00237F68">
        <w:rPr>
          <w:rFonts w:ascii="Times New Roman" w:hAnsi="Times New Roman"/>
          <w:szCs w:val="28"/>
          <w:lang w:val="pt-BR"/>
        </w:rPr>
        <w:t xml:space="preserve"> (2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Yêu cầu: + Vẽ biểu đồ dạng miền.</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Vẽ chính xác khoảng cách năm, tỉ lệ, có tên, có chú giải, sạch đẹp.</w:t>
      </w:r>
    </w:p>
    <w:p w:rsidR="00D4404C" w:rsidRPr="00237F68" w:rsidRDefault="00D4404C" w:rsidP="00237F68">
      <w:pPr>
        <w:tabs>
          <w:tab w:val="left" w:pos="7920"/>
        </w:tabs>
        <w:spacing w:line="276" w:lineRule="auto"/>
        <w:jc w:val="both"/>
        <w:rPr>
          <w:rFonts w:ascii="Times New Roman" w:hAnsi="Times New Roman"/>
          <w:szCs w:val="28"/>
          <w:lang w:val="pt-BR"/>
        </w:rPr>
      </w:pPr>
      <w:r w:rsidRPr="00237F68">
        <w:rPr>
          <w:rFonts w:ascii="Times New Roman" w:hAnsi="Times New Roman"/>
          <w:szCs w:val="28"/>
          <w:lang w:val="pt-BR"/>
        </w:rPr>
        <w:t xml:space="preserve">     Nếu học sinh: Vẽ thiếu chính xác trừ 0,75điểm, thiếu tên biểu đồ hoặc chú thích trừ 0,25 điểm.</w:t>
      </w:r>
    </w:p>
    <w:p w:rsidR="00D4404C" w:rsidRPr="00237F68" w:rsidRDefault="00D4404C" w:rsidP="00237F68">
      <w:pPr>
        <w:spacing w:line="276" w:lineRule="auto"/>
        <w:jc w:val="both"/>
        <w:rPr>
          <w:rFonts w:ascii="Times New Roman" w:hAnsi="Times New Roman"/>
          <w:b/>
          <w:szCs w:val="28"/>
          <w:lang w:val="pt-BR"/>
        </w:rPr>
      </w:pPr>
      <w:r w:rsidRPr="00237F68">
        <w:rPr>
          <w:rFonts w:ascii="Times New Roman" w:hAnsi="Times New Roman"/>
          <w:b/>
          <w:szCs w:val="28"/>
          <w:lang w:val="pt-BR"/>
        </w:rPr>
        <w:t xml:space="preserve">     b- Nhận xét và giải thích: </w:t>
      </w:r>
      <w:r w:rsidRPr="00237F68">
        <w:rPr>
          <w:rFonts w:ascii="Times New Roman" w:hAnsi="Times New Roman"/>
          <w:szCs w:val="28"/>
          <w:lang w:val="pt-BR"/>
        </w:rPr>
        <w:t>(3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b/>
          <w:szCs w:val="28"/>
          <w:lang w:val="pt-BR"/>
        </w:rPr>
        <w:t xml:space="preserve">    * Nhận xét:</w:t>
      </w:r>
      <w:r w:rsidRPr="00237F68">
        <w:rPr>
          <w:rFonts w:ascii="Times New Roman" w:hAnsi="Times New Roman"/>
          <w:szCs w:val="28"/>
          <w:lang w:val="pt-BR"/>
        </w:rPr>
        <w:t xml:space="preserve"> (2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Từ năm 1989 đến năm 2003: Cơ cấu lao động chuyển dịch theo hướng CNH – HĐH.   (0,5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Giảm tỉ trọng lao động ở khu vực nông – lâm – ngư nghiệp từ 71,5 xuống 60,3 (giảm 11,2%).  (0,25đ)                                 </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Tăng tỉ trọng ở các khu vực công nghiệp – xây dựng: tăng từ: 11,2% lên 16,5% </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tăng 5,3%);    (0,25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Lao đông trong ngành dịch vụ có biến động: Giai đoạn 1989 – 1996 tăng (tăng 2,4%), giai đoạn 1996 – 1992 giảm nhẹ (giảm 0,5%), giai đoạn 1999 – 2003 tăng nhanh (4,0%).  (0,5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Sự chuyển dịch cơ cấu lao động theo khu vực kinh tế như trên là hợp lí nhưng còn chậm: (Trong vòng 14 năm, bình quân lao động trong ngành công nghiệp – xây dựng  chỉ tăng 0,38% năm, còn lao động trong nông nghiệp chỉ giảm 0,8%)      (0,5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b/>
          <w:szCs w:val="28"/>
          <w:lang w:val="pt-BR"/>
        </w:rPr>
        <w:t xml:space="preserve">    * Giải thích:  </w:t>
      </w:r>
      <w:r w:rsidRPr="00237F68">
        <w:rPr>
          <w:rFonts w:ascii="Times New Roman" w:hAnsi="Times New Roman"/>
          <w:szCs w:val="28"/>
          <w:lang w:val="pt-BR"/>
        </w:rPr>
        <w:t>(1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Do sự chuyển dịch cơ cấu kinh tế kéo theo sự chuyển dịch cơ cấu lao động. (0,25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lastRenderedPageBreak/>
        <w:t xml:space="preserve">     - Nước ta đang ở thời kì đầu của quá trình CNH – HĐH nên khả năng thu hút lao động trong công nghiệp – xây dựng và dịch vụ còn hạn chế.        (0,5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Dịch vụ ở nước ta có sự biến động về tỉ trọng do nhiều nguyên nhân từ đó kéo theo như cầu lao động trong dịch vụ bị biến động theo.                          (0,25đ)                                    </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w:t>
      </w:r>
    </w:p>
    <w:p w:rsidR="00D4404C" w:rsidRPr="00237F68" w:rsidRDefault="00D4404C" w:rsidP="00237F68">
      <w:pPr>
        <w:spacing w:line="276" w:lineRule="auto"/>
        <w:jc w:val="both"/>
        <w:rPr>
          <w:rFonts w:ascii="Times New Roman" w:hAnsi="Times New Roman"/>
          <w:szCs w:val="28"/>
          <w:lang w:val="pt-BR"/>
        </w:rPr>
      </w:pPr>
    </w:p>
    <w:p w:rsidR="00EA6F77" w:rsidRPr="00237F68" w:rsidRDefault="00EA6F77" w:rsidP="00237F68">
      <w:pPr>
        <w:spacing w:line="276" w:lineRule="auto"/>
        <w:jc w:val="both"/>
        <w:rPr>
          <w:rFonts w:ascii="Times New Roman" w:hAnsi="Times New Roman"/>
          <w:b/>
          <w:szCs w:val="28"/>
          <w:u w:val="single"/>
        </w:rPr>
      </w:pPr>
    </w:p>
    <w:p w:rsidR="00EA6F77" w:rsidRPr="00237F68" w:rsidRDefault="00EA6F77" w:rsidP="00237F68">
      <w:pPr>
        <w:spacing w:line="276" w:lineRule="auto"/>
        <w:jc w:val="both"/>
        <w:rPr>
          <w:rFonts w:ascii="Times New Roman" w:hAnsi="Times New Roman"/>
          <w:b/>
          <w:szCs w:val="28"/>
          <w:u w:val="single"/>
        </w:rPr>
      </w:pP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ĐỀ SỐ 12</w:t>
      </w:r>
    </w:p>
    <w:p w:rsidR="00D4404C" w:rsidRPr="00237F68" w:rsidRDefault="00D4404C" w:rsidP="00237F68">
      <w:pPr>
        <w:tabs>
          <w:tab w:val="left" w:pos="3930"/>
        </w:tabs>
        <w:spacing w:line="276" w:lineRule="auto"/>
        <w:jc w:val="both"/>
        <w:rPr>
          <w:rFonts w:ascii="Times New Roman" w:hAnsi="Times New Roman"/>
          <w:szCs w:val="28"/>
          <w:lang w:val="pt-BR"/>
        </w:rPr>
      </w:pP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bCs/>
          <w:szCs w:val="28"/>
          <w:u w:val="single"/>
        </w:rPr>
        <w:t>Câu 1.</w:t>
      </w:r>
      <w:r w:rsidRPr="00237F68">
        <w:rPr>
          <w:rFonts w:ascii="Times New Roman" w:hAnsi="Times New Roman"/>
          <w:szCs w:val="28"/>
        </w:rPr>
        <w:t xml:space="preserve"> </w:t>
      </w:r>
      <w:r w:rsidRPr="00237F68">
        <w:rPr>
          <w:rFonts w:ascii="Times New Roman" w:hAnsi="Times New Roman"/>
          <w:bCs/>
          <w:i/>
          <w:szCs w:val="28"/>
        </w:rPr>
        <w:t>(2 điểm)</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Ở Việt Nam vào lúc 10h ngày 01/3/2010, thì ở các vị trí 30</w:t>
      </w:r>
      <w:r w:rsidRPr="00237F68">
        <w:rPr>
          <w:rFonts w:ascii="Times New Roman" w:hAnsi="Times New Roman"/>
          <w:szCs w:val="28"/>
          <w:vertAlign w:val="superscript"/>
        </w:rPr>
        <w:t>0</w:t>
      </w:r>
      <w:r w:rsidRPr="00237F68">
        <w:rPr>
          <w:rFonts w:ascii="Times New Roman" w:hAnsi="Times New Roman"/>
          <w:szCs w:val="28"/>
        </w:rPr>
        <w:t>Đ, 90</w:t>
      </w:r>
      <w:r w:rsidRPr="00237F68">
        <w:rPr>
          <w:rFonts w:ascii="Times New Roman" w:hAnsi="Times New Roman"/>
          <w:szCs w:val="28"/>
          <w:vertAlign w:val="superscript"/>
        </w:rPr>
        <w:t>0</w:t>
      </w:r>
      <w:r w:rsidRPr="00237F68">
        <w:rPr>
          <w:rFonts w:ascii="Times New Roman" w:hAnsi="Times New Roman"/>
          <w:szCs w:val="28"/>
        </w:rPr>
        <w:t>Đ, 30</w:t>
      </w:r>
      <w:r w:rsidRPr="00237F68">
        <w:rPr>
          <w:rFonts w:ascii="Times New Roman" w:hAnsi="Times New Roman"/>
          <w:szCs w:val="28"/>
          <w:vertAlign w:val="superscript"/>
        </w:rPr>
        <w:t>0</w:t>
      </w:r>
      <w:r w:rsidRPr="00237F68">
        <w:rPr>
          <w:rFonts w:ascii="Times New Roman" w:hAnsi="Times New Roman"/>
          <w:szCs w:val="28"/>
        </w:rPr>
        <w:t>T, 60</w:t>
      </w:r>
      <w:r w:rsidRPr="00237F68">
        <w:rPr>
          <w:rFonts w:ascii="Times New Roman" w:hAnsi="Times New Roman"/>
          <w:szCs w:val="28"/>
          <w:vertAlign w:val="superscript"/>
        </w:rPr>
        <w:t>0</w:t>
      </w:r>
      <w:r w:rsidRPr="00237F68">
        <w:rPr>
          <w:rFonts w:ascii="Times New Roman" w:hAnsi="Times New Roman"/>
          <w:szCs w:val="28"/>
        </w:rPr>
        <w:t>T trên Trái Đất lúc đó là mấy giờ, ngày tháng năm nào?</w:t>
      </w:r>
    </w:p>
    <w:p w:rsidR="00D4404C" w:rsidRPr="00237F68" w:rsidRDefault="00D4404C" w:rsidP="00237F68">
      <w:pPr>
        <w:spacing w:line="276" w:lineRule="auto"/>
        <w:jc w:val="both"/>
        <w:rPr>
          <w:rFonts w:ascii="Times New Roman" w:hAnsi="Times New Roman"/>
          <w:b/>
          <w:bCs/>
          <w:szCs w:val="28"/>
        </w:rPr>
      </w:pPr>
      <w:r w:rsidRPr="00237F68">
        <w:rPr>
          <w:rFonts w:ascii="Times New Roman" w:hAnsi="Times New Roman"/>
          <w:b/>
          <w:bCs/>
          <w:szCs w:val="28"/>
          <w:u w:val="single"/>
        </w:rPr>
        <w:t>Câu 2.</w:t>
      </w:r>
      <w:r w:rsidRPr="00237F68">
        <w:rPr>
          <w:rFonts w:ascii="Times New Roman" w:hAnsi="Times New Roman"/>
          <w:b/>
          <w:bCs/>
          <w:szCs w:val="28"/>
        </w:rPr>
        <w:t xml:space="preserve"> </w:t>
      </w:r>
      <w:r w:rsidRPr="00237F68">
        <w:rPr>
          <w:rFonts w:ascii="Times New Roman" w:hAnsi="Times New Roman"/>
          <w:bCs/>
          <w:i/>
          <w:szCs w:val="28"/>
        </w:rPr>
        <w:t>(3 điểm)</w:t>
      </w:r>
    </w:p>
    <w:p w:rsidR="00D4404C" w:rsidRPr="00237F68" w:rsidRDefault="00D4404C" w:rsidP="00237F68">
      <w:pPr>
        <w:spacing w:line="276" w:lineRule="auto"/>
        <w:ind w:firstLine="536"/>
        <w:jc w:val="both"/>
        <w:rPr>
          <w:rFonts w:ascii="Times New Roman" w:hAnsi="Times New Roman"/>
          <w:szCs w:val="28"/>
        </w:rPr>
      </w:pPr>
      <w:r w:rsidRPr="00237F68">
        <w:rPr>
          <w:rFonts w:ascii="Times New Roman" w:hAnsi="Times New Roman"/>
          <w:szCs w:val="28"/>
        </w:rPr>
        <w:t>Trình bày thành phần cấu tạo của khí quyển? Phân tích vai trò của khí quyển đối với đời sống và giải thích những nhân tố ảnh hưởng đến khí quyển và gây hậu quả làm thay đổi khí hậu trên Trái Đất?</w:t>
      </w:r>
    </w:p>
    <w:p w:rsidR="00D4404C" w:rsidRPr="00237F68" w:rsidRDefault="00D4404C" w:rsidP="00237F68">
      <w:pPr>
        <w:spacing w:line="276" w:lineRule="auto"/>
        <w:jc w:val="both"/>
        <w:rPr>
          <w:rFonts w:ascii="Times New Roman" w:hAnsi="Times New Roman"/>
          <w:i/>
          <w:iCs/>
          <w:color w:val="000000"/>
          <w:szCs w:val="28"/>
        </w:rPr>
      </w:pPr>
      <w:r w:rsidRPr="00237F68">
        <w:rPr>
          <w:rFonts w:ascii="Times New Roman" w:hAnsi="Times New Roman"/>
          <w:b/>
          <w:szCs w:val="28"/>
          <w:u w:val="single"/>
        </w:rPr>
        <w:t>Câu 3.</w:t>
      </w:r>
      <w:r w:rsidRPr="00237F68">
        <w:rPr>
          <w:rFonts w:ascii="Times New Roman" w:hAnsi="Times New Roman"/>
          <w:b/>
          <w:szCs w:val="28"/>
        </w:rPr>
        <w:t xml:space="preserve"> </w:t>
      </w:r>
      <w:r w:rsidRPr="00237F68">
        <w:rPr>
          <w:rFonts w:ascii="Times New Roman" w:hAnsi="Times New Roman"/>
          <w:i/>
          <w:iCs/>
          <w:color w:val="000000"/>
          <w:szCs w:val="28"/>
        </w:rPr>
        <w:t xml:space="preserve">(2 điểm) </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Dựa vào kiến thức đã học, hãy:</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a. Trình bày đặc điểm chính của khí hậu miền Bắc và Đông Bắc Bắc Bộ?</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b. Giải thích vì sao tính chất nhiệt đới của miền Bắc và Đông Bắc Bắc Bộ bị giảm sút mạnh mẽ?</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bCs/>
          <w:szCs w:val="28"/>
          <w:u w:val="single"/>
        </w:rPr>
        <w:t>Câu 4:</w:t>
      </w:r>
      <w:r w:rsidRPr="00237F68">
        <w:rPr>
          <w:rFonts w:ascii="Times New Roman" w:hAnsi="Times New Roman"/>
          <w:szCs w:val="28"/>
        </w:rPr>
        <w:t xml:space="preserve"> </w:t>
      </w:r>
      <w:r w:rsidRPr="00237F68">
        <w:rPr>
          <w:rFonts w:ascii="Times New Roman" w:hAnsi="Times New Roman"/>
          <w:i/>
          <w:szCs w:val="28"/>
        </w:rPr>
        <w:t>(3 điểm)</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Vì sao đều nằm trong vùng khí hậu nhiệt đới gió mùa ẩm nhưng hệ thống sông Hồng thường gây ra lũ quét, lũ đột ngột, còn hệ thống sông Cửu Long có chế độ nước điều hoà hơn? Để khai thác nguồn lợi của hai hệ thống sông này cần có những biện pháp gì?</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bCs/>
          <w:szCs w:val="28"/>
          <w:u w:val="single"/>
        </w:rPr>
        <w:t>Câu 5</w:t>
      </w:r>
      <w:r w:rsidRPr="00237F68">
        <w:rPr>
          <w:rFonts w:ascii="Times New Roman" w:hAnsi="Times New Roman"/>
          <w:b/>
          <w:bCs/>
          <w:szCs w:val="28"/>
        </w:rPr>
        <w:t>.</w:t>
      </w:r>
      <w:r w:rsidRPr="00237F68">
        <w:rPr>
          <w:rFonts w:ascii="Times New Roman" w:hAnsi="Times New Roman"/>
          <w:szCs w:val="28"/>
        </w:rPr>
        <w:t xml:space="preserve"> </w:t>
      </w:r>
      <w:r w:rsidRPr="00237F68">
        <w:rPr>
          <w:rFonts w:ascii="Times New Roman" w:hAnsi="Times New Roman"/>
          <w:i/>
          <w:szCs w:val="28"/>
        </w:rPr>
        <w:t>(3 điểm)</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Hãy cho biết:</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a.Việc phát triển ngành công nghiệp chế biến lương thực thực phẩm ở nước ta có những thuận lợi gì?</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b. Sự phát triển và phân bố công nghiệp chế biến có ảnh hưởng đến sự phát triển và phân bố nông nghiệp như thế nào?</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bCs/>
          <w:szCs w:val="28"/>
          <w:u w:val="single"/>
        </w:rPr>
        <w:t>Câu 6</w:t>
      </w:r>
      <w:r w:rsidRPr="00237F68">
        <w:rPr>
          <w:rFonts w:ascii="Times New Roman" w:hAnsi="Times New Roman"/>
          <w:b/>
          <w:bCs/>
          <w:szCs w:val="28"/>
        </w:rPr>
        <w:t>.</w:t>
      </w:r>
      <w:r w:rsidRPr="00237F68">
        <w:rPr>
          <w:rFonts w:ascii="Times New Roman" w:hAnsi="Times New Roman"/>
          <w:szCs w:val="28"/>
        </w:rPr>
        <w:t xml:space="preserve"> </w:t>
      </w:r>
      <w:r w:rsidRPr="00237F68">
        <w:rPr>
          <w:rFonts w:ascii="Times New Roman" w:hAnsi="Times New Roman"/>
          <w:i/>
          <w:szCs w:val="28"/>
        </w:rPr>
        <w:t>(3 điểm)</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Vì sao nói: Vùng Duyên hải Nam Trung Bộ có tiềm năng để phát triển một nền kinh tế đa dạng, đặc biệt là kinh tế biển?</w:t>
      </w:r>
    </w:p>
    <w:p w:rsidR="00D4404C" w:rsidRPr="00237F68" w:rsidRDefault="00D4404C" w:rsidP="00237F68">
      <w:pPr>
        <w:spacing w:line="276" w:lineRule="auto"/>
        <w:jc w:val="both"/>
        <w:rPr>
          <w:rFonts w:ascii="Times New Roman" w:hAnsi="Times New Roman"/>
          <w:b/>
          <w:bCs/>
          <w:szCs w:val="28"/>
          <w:lang w:val="fr-FR"/>
        </w:rPr>
      </w:pPr>
      <w:r w:rsidRPr="00237F68">
        <w:rPr>
          <w:rFonts w:ascii="Times New Roman" w:hAnsi="Times New Roman"/>
          <w:b/>
          <w:bCs/>
          <w:szCs w:val="28"/>
          <w:u w:val="single"/>
          <w:lang w:val="fr-FR"/>
        </w:rPr>
        <w:t>Câu 7</w:t>
      </w:r>
      <w:r w:rsidRPr="00237F68">
        <w:rPr>
          <w:rFonts w:ascii="Times New Roman" w:hAnsi="Times New Roman"/>
          <w:b/>
          <w:bCs/>
          <w:szCs w:val="28"/>
          <w:lang w:val="fr-FR"/>
        </w:rPr>
        <w:t>.</w:t>
      </w:r>
      <w:r w:rsidRPr="00237F68">
        <w:rPr>
          <w:rFonts w:ascii="Times New Roman" w:hAnsi="Times New Roman"/>
          <w:bCs/>
          <w:i/>
          <w:szCs w:val="28"/>
          <w:lang w:val="fr-FR"/>
        </w:rPr>
        <w:t xml:space="preserve"> (4 điểm)</w:t>
      </w:r>
    </w:p>
    <w:p w:rsidR="00D4404C" w:rsidRPr="00237F68" w:rsidRDefault="00D4404C" w:rsidP="00237F68">
      <w:pPr>
        <w:spacing w:line="276" w:lineRule="auto"/>
        <w:ind w:firstLine="720"/>
        <w:jc w:val="both"/>
        <w:rPr>
          <w:rFonts w:ascii="Times New Roman" w:hAnsi="Times New Roman"/>
          <w:szCs w:val="28"/>
          <w:lang w:val="fr-FR"/>
        </w:rPr>
      </w:pPr>
      <w:r w:rsidRPr="00237F68">
        <w:rPr>
          <w:rFonts w:ascii="Times New Roman" w:hAnsi="Times New Roman"/>
          <w:szCs w:val="28"/>
          <w:lang w:val="fr-FR"/>
        </w:rPr>
        <w:t xml:space="preserve">Cho bảng số liệu sau: </w:t>
      </w:r>
    </w:p>
    <w:p w:rsidR="00D4404C" w:rsidRPr="00237F68" w:rsidRDefault="00D4404C" w:rsidP="00237F68">
      <w:pPr>
        <w:spacing w:line="276" w:lineRule="auto"/>
        <w:jc w:val="both"/>
        <w:rPr>
          <w:rFonts w:ascii="Times New Roman" w:hAnsi="Times New Roman"/>
          <w:i/>
          <w:szCs w:val="28"/>
          <w:lang w:val="fr-FR"/>
        </w:rPr>
      </w:pPr>
      <w:r w:rsidRPr="00237F68">
        <w:rPr>
          <w:rFonts w:ascii="Times New Roman" w:hAnsi="Times New Roman"/>
          <w:i/>
          <w:szCs w:val="28"/>
          <w:lang w:val="fr-FR"/>
        </w:rPr>
        <w:t>Sự biến động diện tích và độ che phủ rừng nước ta giai đoạn 1943 - 200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3"/>
        <w:gridCol w:w="2345"/>
        <w:gridCol w:w="2611"/>
        <w:gridCol w:w="2160"/>
        <w:gridCol w:w="1621"/>
      </w:tblGrid>
      <w:tr w:rsidR="00D4404C" w:rsidRPr="00394F4A" w:rsidTr="00394F4A">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Năm</w:t>
            </w:r>
          </w:p>
        </w:tc>
        <w:tc>
          <w:tcPr>
            <w:tcW w:w="2345" w:type="dxa"/>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xml:space="preserve">Tổng diện tích rừng </w:t>
            </w:r>
            <w:r w:rsidRPr="00394F4A">
              <w:rPr>
                <w:rFonts w:ascii="Times New Roman" w:hAnsi="Times New Roman"/>
                <w:i/>
                <w:szCs w:val="28"/>
              </w:rPr>
              <w:t>(Triệu ha)</w:t>
            </w:r>
          </w:p>
        </w:tc>
        <w:tc>
          <w:tcPr>
            <w:tcW w:w="2611" w:type="dxa"/>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Diện tích rừng</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xml:space="preserve">tự nhiên </w:t>
            </w:r>
            <w:r w:rsidRPr="00394F4A">
              <w:rPr>
                <w:rFonts w:ascii="Times New Roman" w:hAnsi="Times New Roman"/>
                <w:i/>
                <w:szCs w:val="28"/>
              </w:rPr>
              <w:t>(Triệu ha)</w:t>
            </w:r>
          </w:p>
        </w:tc>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xml:space="preserve">Diện tích rừng trồng </w:t>
            </w:r>
            <w:r w:rsidRPr="00394F4A">
              <w:rPr>
                <w:rFonts w:ascii="Times New Roman" w:hAnsi="Times New Roman"/>
                <w:i/>
                <w:szCs w:val="28"/>
              </w:rPr>
              <w:t>(Triệu ha)</w:t>
            </w:r>
          </w:p>
        </w:tc>
        <w:tc>
          <w:tcPr>
            <w:tcW w:w="1621" w:type="dxa"/>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xml:space="preserve">Độ che phủ rừng </w:t>
            </w:r>
            <w:r w:rsidRPr="00394F4A">
              <w:rPr>
                <w:rFonts w:ascii="Times New Roman" w:hAnsi="Times New Roman"/>
                <w:i/>
                <w:szCs w:val="28"/>
              </w:rPr>
              <w:t>(%)</w:t>
            </w:r>
          </w:p>
        </w:tc>
      </w:tr>
      <w:tr w:rsidR="00D4404C" w:rsidRPr="00394F4A" w:rsidTr="00394F4A">
        <w:tc>
          <w:tcPr>
            <w:tcW w:w="80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943</w:t>
            </w:r>
          </w:p>
        </w:tc>
        <w:tc>
          <w:tcPr>
            <w:tcW w:w="2345"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4,3</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4,3</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w:t>
            </w:r>
          </w:p>
        </w:tc>
        <w:tc>
          <w:tcPr>
            <w:tcW w:w="162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43,0</w:t>
            </w:r>
          </w:p>
        </w:tc>
      </w:tr>
      <w:tr w:rsidR="00D4404C" w:rsidRPr="00394F4A" w:rsidTr="00394F4A">
        <w:tc>
          <w:tcPr>
            <w:tcW w:w="80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lastRenderedPageBreak/>
              <w:t>1976</w:t>
            </w:r>
          </w:p>
        </w:tc>
        <w:tc>
          <w:tcPr>
            <w:tcW w:w="2345"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1,1</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1,0</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1</w:t>
            </w:r>
          </w:p>
        </w:tc>
        <w:tc>
          <w:tcPr>
            <w:tcW w:w="162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33,8</w:t>
            </w:r>
          </w:p>
        </w:tc>
      </w:tr>
      <w:tr w:rsidR="00D4404C" w:rsidRPr="00394F4A" w:rsidTr="00394F4A">
        <w:tc>
          <w:tcPr>
            <w:tcW w:w="80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983</w:t>
            </w:r>
          </w:p>
        </w:tc>
        <w:tc>
          <w:tcPr>
            <w:tcW w:w="2345"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7,2</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6,8</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4</w:t>
            </w:r>
          </w:p>
        </w:tc>
        <w:tc>
          <w:tcPr>
            <w:tcW w:w="162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2,0</w:t>
            </w:r>
          </w:p>
        </w:tc>
      </w:tr>
      <w:tr w:rsidR="00D4404C" w:rsidRPr="00394F4A" w:rsidTr="00394F4A">
        <w:tc>
          <w:tcPr>
            <w:tcW w:w="80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990</w:t>
            </w:r>
          </w:p>
        </w:tc>
        <w:tc>
          <w:tcPr>
            <w:tcW w:w="2345"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9,2</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8,4</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8</w:t>
            </w:r>
          </w:p>
        </w:tc>
        <w:tc>
          <w:tcPr>
            <w:tcW w:w="162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7,8</w:t>
            </w:r>
          </w:p>
        </w:tc>
      </w:tr>
      <w:tr w:rsidR="00D4404C" w:rsidRPr="00394F4A" w:rsidTr="00394F4A">
        <w:tc>
          <w:tcPr>
            <w:tcW w:w="80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000</w:t>
            </w:r>
          </w:p>
        </w:tc>
        <w:tc>
          <w:tcPr>
            <w:tcW w:w="2345"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9</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9,4</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w:t>
            </w:r>
          </w:p>
        </w:tc>
        <w:tc>
          <w:tcPr>
            <w:tcW w:w="162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33,1</w:t>
            </w:r>
          </w:p>
        </w:tc>
      </w:tr>
      <w:tr w:rsidR="00D4404C" w:rsidRPr="00394F4A" w:rsidTr="00394F4A">
        <w:tc>
          <w:tcPr>
            <w:tcW w:w="80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005</w:t>
            </w:r>
          </w:p>
        </w:tc>
        <w:tc>
          <w:tcPr>
            <w:tcW w:w="2345"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2,7</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2</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5</w:t>
            </w:r>
          </w:p>
        </w:tc>
        <w:tc>
          <w:tcPr>
            <w:tcW w:w="162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38,0</w:t>
            </w:r>
          </w:p>
        </w:tc>
      </w:tr>
    </w:tbl>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 xml:space="preserve">a. Vẽ biểu đồ thích hợp nhất thể hiện sự biến động diện tích và độ che phủ rừng </w:t>
      </w:r>
      <w:r w:rsidRPr="00237F68">
        <w:rPr>
          <w:rFonts w:ascii="Times New Roman" w:hAnsi="Times New Roman"/>
          <w:szCs w:val="28"/>
          <w:lang w:val="fr-FR"/>
        </w:rPr>
        <w:t>nước ta giai đoạn 1943 - 2005.</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lang w:val="fr-FR"/>
        </w:rPr>
        <w:t xml:space="preserve">b. Nhận xét về sự biến động diện tích và độ che phủ rừng nước ta giai đoạn 1943 - 2005. </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w:t>
      </w:r>
    </w:p>
    <w:p w:rsidR="00D4404C" w:rsidRPr="00237F68" w:rsidRDefault="00D4404C" w:rsidP="00237F68">
      <w:pPr>
        <w:spacing w:line="276" w:lineRule="auto"/>
        <w:jc w:val="both"/>
        <w:rPr>
          <w:rFonts w:ascii="Times New Roman" w:hAnsi="Times New Roman"/>
          <w:b/>
          <w:bCs/>
          <w:szCs w:val="28"/>
          <w:u w:val="single"/>
        </w:rPr>
      </w:pPr>
    </w:p>
    <w:p w:rsidR="00D4404C" w:rsidRPr="00237F68" w:rsidRDefault="00D4404C" w:rsidP="00237F68">
      <w:pPr>
        <w:spacing w:line="276" w:lineRule="auto"/>
        <w:jc w:val="both"/>
        <w:rPr>
          <w:rFonts w:ascii="Times New Roman" w:hAnsi="Times New Roman"/>
          <w:b/>
          <w:bCs/>
          <w:szCs w:val="28"/>
          <w:u w:val="single"/>
        </w:rPr>
      </w:pPr>
      <w:r w:rsidRPr="00237F68">
        <w:rPr>
          <w:rFonts w:ascii="Times New Roman" w:hAnsi="Times New Roman"/>
          <w:b/>
          <w:bCs/>
          <w:szCs w:val="28"/>
          <w:u w:val="single"/>
        </w:rPr>
        <w:t>ĐÁP ÁN</w:t>
      </w:r>
    </w:p>
    <w:p w:rsidR="00D4404C" w:rsidRPr="00237F68" w:rsidRDefault="00D4404C" w:rsidP="00237F68">
      <w:pPr>
        <w:spacing w:line="276" w:lineRule="auto"/>
        <w:jc w:val="both"/>
        <w:rPr>
          <w:rFonts w:ascii="Times New Roman" w:hAnsi="Times New Roman"/>
          <w:b/>
          <w:bCs/>
          <w:szCs w:val="28"/>
          <w:u w:val="single"/>
        </w:rPr>
      </w:pPr>
    </w:p>
    <w:tbl>
      <w:tblPr>
        <w:tblW w:w="100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8460"/>
        <w:gridCol w:w="883"/>
      </w:tblGrid>
      <w:tr w:rsidR="00D4404C" w:rsidRPr="00394F4A" w:rsidTr="00394F4A">
        <w:tc>
          <w:tcPr>
            <w:tcW w:w="72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âu</w:t>
            </w:r>
          </w:p>
        </w:tc>
        <w:tc>
          <w:tcPr>
            <w:tcW w:w="84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Nội dung</w:t>
            </w:r>
          </w:p>
        </w:tc>
        <w:tc>
          <w:tcPr>
            <w:tcW w:w="88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Điểm</w:t>
            </w:r>
          </w:p>
        </w:tc>
      </w:tr>
      <w:tr w:rsidR="00D4404C" w:rsidRPr="00394F4A" w:rsidTr="00394F4A">
        <w:tc>
          <w:tcPr>
            <w:tcW w:w="72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w:t>
            </w: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2 đ)</w:t>
            </w:r>
          </w:p>
        </w:tc>
        <w:tc>
          <w:tcPr>
            <w:tcW w:w="84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p>
          <w:tbl>
            <w:tblPr>
              <w:tblW w:w="75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27"/>
              <w:gridCol w:w="1050"/>
              <w:gridCol w:w="1080"/>
              <w:gridCol w:w="1080"/>
              <w:gridCol w:w="1080"/>
              <w:gridCol w:w="1080"/>
            </w:tblGrid>
            <w:tr w:rsidR="00D4404C" w:rsidRPr="00394F4A" w:rsidTr="00394F4A">
              <w:tc>
                <w:tcPr>
                  <w:tcW w:w="2227" w:type="dxa"/>
                  <w:shd w:val="clear" w:color="auto" w:fill="auto"/>
                </w:tcPr>
                <w:p w:rsidR="00D4404C" w:rsidRPr="00394F4A" w:rsidRDefault="00D4404C" w:rsidP="00394F4A">
                  <w:pPr>
                    <w:tabs>
                      <w:tab w:val="left" w:pos="2400"/>
                    </w:tabs>
                    <w:spacing w:line="276" w:lineRule="auto"/>
                    <w:jc w:val="both"/>
                    <w:rPr>
                      <w:rFonts w:ascii="Times New Roman" w:hAnsi="Times New Roman"/>
                      <w:i/>
                      <w:iCs/>
                      <w:szCs w:val="28"/>
                    </w:rPr>
                  </w:pPr>
                  <w:r w:rsidRPr="00394F4A">
                    <w:rPr>
                      <w:rFonts w:ascii="Times New Roman" w:hAnsi="Times New Roman"/>
                      <w:i/>
                      <w:iCs/>
                      <w:szCs w:val="28"/>
                    </w:rPr>
                    <w:t>Kinh độ</w:t>
                  </w:r>
                </w:p>
              </w:tc>
              <w:tc>
                <w:tcPr>
                  <w:tcW w:w="1050" w:type="dxa"/>
                  <w:shd w:val="clear" w:color="auto" w:fill="auto"/>
                </w:tcPr>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60</w:t>
                  </w:r>
                  <w:r w:rsidRPr="00394F4A">
                    <w:rPr>
                      <w:rFonts w:ascii="Times New Roman" w:hAnsi="Times New Roman"/>
                      <w:szCs w:val="28"/>
                      <w:vertAlign w:val="superscript"/>
                    </w:rPr>
                    <w:t>0</w:t>
                  </w:r>
                  <w:r w:rsidRPr="00394F4A">
                    <w:rPr>
                      <w:rFonts w:ascii="Times New Roman" w:hAnsi="Times New Roman"/>
                      <w:szCs w:val="28"/>
                    </w:rPr>
                    <w:t>T</w:t>
                  </w:r>
                </w:p>
              </w:tc>
              <w:tc>
                <w:tcPr>
                  <w:tcW w:w="1080" w:type="dxa"/>
                  <w:shd w:val="clear" w:color="auto" w:fill="auto"/>
                </w:tcPr>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30</w:t>
                  </w:r>
                  <w:r w:rsidRPr="00394F4A">
                    <w:rPr>
                      <w:rFonts w:ascii="Times New Roman" w:hAnsi="Times New Roman"/>
                      <w:szCs w:val="28"/>
                      <w:vertAlign w:val="superscript"/>
                    </w:rPr>
                    <w:t>0</w:t>
                  </w:r>
                  <w:r w:rsidRPr="00394F4A">
                    <w:rPr>
                      <w:rFonts w:ascii="Times New Roman" w:hAnsi="Times New Roman"/>
                      <w:szCs w:val="28"/>
                    </w:rPr>
                    <w:t>T</w:t>
                  </w:r>
                </w:p>
              </w:tc>
              <w:tc>
                <w:tcPr>
                  <w:tcW w:w="1080" w:type="dxa"/>
                  <w:shd w:val="clear" w:color="auto" w:fill="auto"/>
                </w:tcPr>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30</w:t>
                  </w:r>
                  <w:r w:rsidRPr="00394F4A">
                    <w:rPr>
                      <w:rFonts w:ascii="Times New Roman" w:hAnsi="Times New Roman"/>
                      <w:szCs w:val="28"/>
                      <w:vertAlign w:val="superscript"/>
                    </w:rPr>
                    <w:t>0</w:t>
                  </w:r>
                  <w:r w:rsidRPr="00394F4A">
                    <w:rPr>
                      <w:rFonts w:ascii="Times New Roman" w:hAnsi="Times New Roman"/>
                      <w:szCs w:val="28"/>
                    </w:rPr>
                    <w:t>Đ</w:t>
                  </w:r>
                </w:p>
              </w:tc>
              <w:tc>
                <w:tcPr>
                  <w:tcW w:w="1080" w:type="dxa"/>
                  <w:shd w:val="clear" w:color="auto" w:fill="auto"/>
                </w:tcPr>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90</w:t>
                  </w:r>
                  <w:r w:rsidRPr="00394F4A">
                    <w:rPr>
                      <w:rFonts w:ascii="Times New Roman" w:hAnsi="Times New Roman"/>
                      <w:szCs w:val="28"/>
                      <w:vertAlign w:val="superscript"/>
                    </w:rPr>
                    <w:t>0</w:t>
                  </w:r>
                  <w:r w:rsidRPr="00394F4A">
                    <w:rPr>
                      <w:rFonts w:ascii="Times New Roman" w:hAnsi="Times New Roman"/>
                      <w:szCs w:val="28"/>
                    </w:rPr>
                    <w:t>Đ</w:t>
                  </w:r>
                </w:p>
              </w:tc>
              <w:tc>
                <w:tcPr>
                  <w:tcW w:w="1080" w:type="dxa"/>
                  <w:shd w:val="clear" w:color="auto" w:fill="auto"/>
                </w:tcPr>
                <w:p w:rsidR="00D4404C" w:rsidRPr="00394F4A" w:rsidRDefault="00D4404C" w:rsidP="00394F4A">
                  <w:pPr>
                    <w:tabs>
                      <w:tab w:val="left" w:pos="2400"/>
                    </w:tabs>
                    <w:spacing w:line="276" w:lineRule="auto"/>
                    <w:jc w:val="both"/>
                    <w:rPr>
                      <w:rFonts w:ascii="Times New Roman" w:hAnsi="Times New Roman"/>
                      <w:b/>
                      <w:szCs w:val="28"/>
                    </w:rPr>
                  </w:pPr>
                  <w:r w:rsidRPr="00394F4A">
                    <w:rPr>
                      <w:rFonts w:ascii="Times New Roman" w:hAnsi="Times New Roman"/>
                      <w:b/>
                      <w:szCs w:val="28"/>
                    </w:rPr>
                    <w:t>105</w:t>
                  </w:r>
                  <w:r w:rsidRPr="00394F4A">
                    <w:rPr>
                      <w:rFonts w:ascii="Times New Roman" w:hAnsi="Times New Roman"/>
                      <w:b/>
                      <w:szCs w:val="28"/>
                      <w:vertAlign w:val="superscript"/>
                    </w:rPr>
                    <w:t>0</w:t>
                  </w:r>
                  <w:r w:rsidRPr="00394F4A">
                    <w:rPr>
                      <w:rFonts w:ascii="Times New Roman" w:hAnsi="Times New Roman"/>
                      <w:b/>
                      <w:szCs w:val="28"/>
                    </w:rPr>
                    <w:t xml:space="preserve"> Đ</w:t>
                  </w:r>
                </w:p>
              </w:tc>
            </w:tr>
            <w:tr w:rsidR="00D4404C" w:rsidRPr="00394F4A" w:rsidTr="00394F4A">
              <w:tc>
                <w:tcPr>
                  <w:tcW w:w="2227" w:type="dxa"/>
                  <w:shd w:val="clear" w:color="auto" w:fill="auto"/>
                </w:tcPr>
                <w:p w:rsidR="00D4404C" w:rsidRPr="00394F4A" w:rsidRDefault="00D4404C" w:rsidP="00394F4A">
                  <w:pPr>
                    <w:tabs>
                      <w:tab w:val="left" w:pos="2400"/>
                    </w:tabs>
                    <w:spacing w:line="276" w:lineRule="auto"/>
                    <w:jc w:val="both"/>
                    <w:rPr>
                      <w:rFonts w:ascii="Times New Roman" w:hAnsi="Times New Roman"/>
                      <w:i/>
                      <w:iCs/>
                      <w:szCs w:val="28"/>
                    </w:rPr>
                  </w:pPr>
                  <w:r w:rsidRPr="00394F4A">
                    <w:rPr>
                      <w:rFonts w:ascii="Times New Roman" w:hAnsi="Times New Roman"/>
                      <w:i/>
                      <w:iCs/>
                      <w:szCs w:val="28"/>
                    </w:rPr>
                    <w:t>Giờ</w:t>
                  </w:r>
                </w:p>
              </w:tc>
              <w:tc>
                <w:tcPr>
                  <w:tcW w:w="1050" w:type="dxa"/>
                  <w:shd w:val="clear" w:color="auto" w:fill="auto"/>
                </w:tcPr>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23</w:t>
                  </w:r>
                </w:p>
              </w:tc>
              <w:tc>
                <w:tcPr>
                  <w:tcW w:w="1080" w:type="dxa"/>
                  <w:shd w:val="clear" w:color="auto" w:fill="auto"/>
                </w:tcPr>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1</w:t>
                  </w:r>
                </w:p>
              </w:tc>
              <w:tc>
                <w:tcPr>
                  <w:tcW w:w="1080" w:type="dxa"/>
                  <w:shd w:val="clear" w:color="auto" w:fill="auto"/>
                </w:tcPr>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5</w:t>
                  </w:r>
                </w:p>
              </w:tc>
              <w:tc>
                <w:tcPr>
                  <w:tcW w:w="1080" w:type="dxa"/>
                  <w:shd w:val="clear" w:color="auto" w:fill="auto"/>
                </w:tcPr>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9</w:t>
                  </w:r>
                </w:p>
              </w:tc>
              <w:tc>
                <w:tcPr>
                  <w:tcW w:w="1080" w:type="dxa"/>
                  <w:shd w:val="clear" w:color="auto" w:fill="auto"/>
                </w:tcPr>
                <w:p w:rsidR="00D4404C" w:rsidRPr="00394F4A" w:rsidRDefault="00D4404C" w:rsidP="00394F4A">
                  <w:pPr>
                    <w:tabs>
                      <w:tab w:val="left" w:pos="2400"/>
                    </w:tabs>
                    <w:spacing w:line="276" w:lineRule="auto"/>
                    <w:jc w:val="both"/>
                    <w:rPr>
                      <w:rFonts w:ascii="Times New Roman" w:hAnsi="Times New Roman"/>
                      <w:b/>
                      <w:szCs w:val="28"/>
                    </w:rPr>
                  </w:pPr>
                  <w:r w:rsidRPr="00394F4A">
                    <w:rPr>
                      <w:rFonts w:ascii="Times New Roman" w:hAnsi="Times New Roman"/>
                      <w:b/>
                      <w:szCs w:val="28"/>
                    </w:rPr>
                    <w:t>10</w:t>
                  </w:r>
                </w:p>
              </w:tc>
            </w:tr>
            <w:tr w:rsidR="00D4404C" w:rsidRPr="00394F4A" w:rsidTr="00394F4A">
              <w:tc>
                <w:tcPr>
                  <w:tcW w:w="2227" w:type="dxa"/>
                  <w:shd w:val="clear" w:color="auto" w:fill="auto"/>
                </w:tcPr>
                <w:p w:rsidR="00D4404C" w:rsidRPr="00394F4A" w:rsidRDefault="00D4404C" w:rsidP="00394F4A">
                  <w:pPr>
                    <w:tabs>
                      <w:tab w:val="left" w:pos="2400"/>
                    </w:tabs>
                    <w:spacing w:line="276" w:lineRule="auto"/>
                    <w:jc w:val="both"/>
                    <w:rPr>
                      <w:rFonts w:ascii="Times New Roman" w:hAnsi="Times New Roman"/>
                      <w:i/>
                      <w:iCs/>
                      <w:szCs w:val="28"/>
                    </w:rPr>
                  </w:pPr>
                  <w:r w:rsidRPr="00394F4A">
                    <w:rPr>
                      <w:rFonts w:ascii="Times New Roman" w:hAnsi="Times New Roman"/>
                      <w:i/>
                      <w:iCs/>
                      <w:szCs w:val="28"/>
                    </w:rPr>
                    <w:t>Ngày, tháng, năm</w:t>
                  </w:r>
                </w:p>
              </w:tc>
              <w:tc>
                <w:tcPr>
                  <w:tcW w:w="1050" w:type="dxa"/>
                  <w:shd w:val="clear" w:color="auto" w:fill="auto"/>
                </w:tcPr>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28/2/</w:t>
                  </w:r>
                </w:p>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2010</w:t>
                  </w:r>
                </w:p>
              </w:tc>
              <w:tc>
                <w:tcPr>
                  <w:tcW w:w="1080" w:type="dxa"/>
                  <w:shd w:val="clear" w:color="auto" w:fill="auto"/>
                </w:tcPr>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1/3/</w:t>
                  </w:r>
                </w:p>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2010</w:t>
                  </w:r>
                </w:p>
              </w:tc>
              <w:tc>
                <w:tcPr>
                  <w:tcW w:w="1080" w:type="dxa"/>
                  <w:shd w:val="clear" w:color="auto" w:fill="auto"/>
                </w:tcPr>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1/3/</w:t>
                  </w:r>
                </w:p>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2010</w:t>
                  </w:r>
                </w:p>
              </w:tc>
              <w:tc>
                <w:tcPr>
                  <w:tcW w:w="1080" w:type="dxa"/>
                  <w:shd w:val="clear" w:color="auto" w:fill="auto"/>
                </w:tcPr>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1/3</w:t>
                  </w:r>
                </w:p>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2010</w:t>
                  </w:r>
                </w:p>
              </w:tc>
              <w:tc>
                <w:tcPr>
                  <w:tcW w:w="1080" w:type="dxa"/>
                  <w:shd w:val="clear" w:color="auto" w:fill="auto"/>
                </w:tcPr>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1/3/</w:t>
                  </w:r>
                </w:p>
                <w:p w:rsidR="00D4404C" w:rsidRPr="00394F4A" w:rsidRDefault="00D4404C" w:rsidP="00394F4A">
                  <w:pPr>
                    <w:tabs>
                      <w:tab w:val="left" w:pos="2400"/>
                    </w:tabs>
                    <w:spacing w:line="276" w:lineRule="auto"/>
                    <w:jc w:val="both"/>
                    <w:rPr>
                      <w:rFonts w:ascii="Times New Roman" w:hAnsi="Times New Roman"/>
                      <w:b/>
                      <w:szCs w:val="28"/>
                    </w:rPr>
                  </w:pPr>
                  <w:r w:rsidRPr="00394F4A">
                    <w:rPr>
                      <w:rFonts w:ascii="Times New Roman" w:hAnsi="Times New Roman"/>
                      <w:szCs w:val="28"/>
                    </w:rPr>
                    <w:t>2010</w:t>
                  </w:r>
                </w:p>
              </w:tc>
            </w:tr>
          </w:tbl>
          <w:p w:rsidR="00D4404C" w:rsidRPr="00394F4A" w:rsidRDefault="00D4404C" w:rsidP="00394F4A">
            <w:pPr>
              <w:spacing w:line="276" w:lineRule="auto"/>
              <w:jc w:val="both"/>
              <w:rPr>
                <w:rFonts w:ascii="Times New Roman" w:hAnsi="Times New Roman"/>
                <w:szCs w:val="28"/>
              </w:rPr>
            </w:pPr>
          </w:p>
        </w:tc>
        <w:tc>
          <w:tcPr>
            <w:tcW w:w="88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2</w:t>
            </w:r>
          </w:p>
          <w:p w:rsidR="00D4404C" w:rsidRPr="00394F4A" w:rsidRDefault="00D4404C" w:rsidP="00394F4A">
            <w:pPr>
              <w:spacing w:line="276" w:lineRule="auto"/>
              <w:jc w:val="both"/>
              <w:rPr>
                <w:rFonts w:ascii="Times New Roman" w:hAnsi="Times New Roman"/>
                <w:i/>
                <w:szCs w:val="28"/>
              </w:rPr>
            </w:pPr>
          </w:p>
        </w:tc>
      </w:tr>
      <w:tr w:rsidR="00D4404C" w:rsidRPr="00394F4A" w:rsidTr="00394F4A">
        <w:tc>
          <w:tcPr>
            <w:tcW w:w="72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i/>
                <w:szCs w:val="28"/>
              </w:rPr>
              <w:t>(3 đ)</w:t>
            </w:r>
          </w:p>
        </w:tc>
        <w:tc>
          <w:tcPr>
            <w:tcW w:w="84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bCs/>
                <w:szCs w:val="28"/>
              </w:rPr>
            </w:pPr>
            <w:r w:rsidRPr="00394F4A">
              <w:rPr>
                <w:rFonts w:ascii="Times New Roman" w:hAnsi="Times New Roman"/>
                <w:b/>
                <w:bCs/>
                <w:szCs w:val="28"/>
              </w:rPr>
              <w:t>* Thành phần cấu tạo của khí quyể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hành phần: Nitơ chiếm 78%, ôxi chiếm 21%, hơi nước và khí khác chiếm 1%.</w:t>
            </w:r>
          </w:p>
          <w:p w:rsidR="00D4404C" w:rsidRPr="00394F4A" w:rsidRDefault="00D4404C" w:rsidP="00394F4A">
            <w:pPr>
              <w:spacing w:line="276" w:lineRule="auto"/>
              <w:jc w:val="both"/>
              <w:rPr>
                <w:rFonts w:ascii="Times New Roman" w:hAnsi="Times New Roman"/>
                <w:b/>
                <w:bCs/>
                <w:szCs w:val="28"/>
              </w:rPr>
            </w:pPr>
            <w:r w:rsidRPr="00394F4A">
              <w:rPr>
                <w:rFonts w:ascii="Times New Roman" w:hAnsi="Times New Roman"/>
                <w:szCs w:val="28"/>
              </w:rPr>
              <w:t>- Cấu trúc: Gồm 3 tầng (tầng đối lưu, bình lưu và các tầng cao khí quyển)</w:t>
            </w:r>
            <w:r w:rsidRPr="00394F4A">
              <w:rPr>
                <w:rFonts w:ascii="Times New Roman" w:hAnsi="Times New Roman"/>
                <w:b/>
                <w:bCs/>
                <w:szCs w:val="28"/>
              </w:rPr>
              <w:t xml:space="preserve"> </w:t>
            </w:r>
          </w:p>
          <w:p w:rsidR="00D4404C" w:rsidRPr="00394F4A" w:rsidRDefault="00D4404C" w:rsidP="00394F4A">
            <w:pPr>
              <w:spacing w:line="276" w:lineRule="auto"/>
              <w:jc w:val="both"/>
              <w:rPr>
                <w:rFonts w:ascii="Times New Roman" w:hAnsi="Times New Roman"/>
                <w:b/>
                <w:bCs/>
                <w:szCs w:val="28"/>
              </w:rPr>
            </w:pPr>
            <w:r w:rsidRPr="00394F4A">
              <w:rPr>
                <w:rFonts w:ascii="Times New Roman" w:hAnsi="Times New Roman"/>
                <w:b/>
                <w:bCs/>
                <w:szCs w:val="28"/>
              </w:rPr>
              <w:t>* Vai trò của khí quyể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Bảo vệ sự sống trên Trái Đất (tầng ôzô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Cung cấp lượng khí ôxi cần thiết cho sinh vật</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Nơi diễn ra các quá trình thời tiết, khí hậu và hoàn lưu khí quyể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Điều hoà nhiệt cho bề mặt Trái Đất.</w:t>
            </w:r>
          </w:p>
          <w:p w:rsidR="00D4404C" w:rsidRPr="00394F4A" w:rsidRDefault="00D4404C" w:rsidP="00394F4A">
            <w:pPr>
              <w:spacing w:line="276" w:lineRule="auto"/>
              <w:jc w:val="both"/>
              <w:rPr>
                <w:rFonts w:ascii="Times New Roman" w:hAnsi="Times New Roman"/>
                <w:b/>
                <w:bCs/>
                <w:szCs w:val="28"/>
              </w:rPr>
            </w:pPr>
            <w:r w:rsidRPr="00394F4A">
              <w:rPr>
                <w:rFonts w:ascii="Times New Roman" w:hAnsi="Times New Roman"/>
                <w:b/>
                <w:bCs/>
                <w:szCs w:val="28"/>
              </w:rPr>
              <w:t>* Những tác nhân làm ảnh hưởng đến khí quyển và gây hậu quả thay đổi khí hậu Trái Đất:</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Hiệu ứng nhà kính làm khí hậu Trái Đất nóng lê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Khí thải công nghiệp (khí CO</w:t>
            </w:r>
            <w:r w:rsidRPr="00394F4A">
              <w:rPr>
                <w:rFonts w:ascii="Times New Roman" w:hAnsi="Times New Roman"/>
                <w:szCs w:val="28"/>
                <w:vertAlign w:val="subscript"/>
              </w:rPr>
              <w:t>2</w:t>
            </w:r>
            <w:r w:rsidRPr="00394F4A">
              <w:rPr>
                <w:rFonts w:ascii="Times New Roman" w:hAnsi="Times New Roman"/>
                <w:szCs w:val="28"/>
              </w:rPr>
              <w:t>) làm tăng hiệu ứng nhà kính của khí quyển, làm nhiệt độ không khí tăng</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rái Đất nóng lên làm băng ở 2 cực Trát Đất tan ra, nước biển dâng cao.</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Sự phá huỷ tầng ôzôn.   </w:t>
            </w:r>
          </w:p>
          <w:p w:rsidR="00D4404C" w:rsidRPr="00394F4A" w:rsidRDefault="00D4404C" w:rsidP="00394F4A">
            <w:pPr>
              <w:spacing w:line="276" w:lineRule="auto"/>
              <w:jc w:val="both"/>
              <w:rPr>
                <w:rFonts w:ascii="Times New Roman" w:hAnsi="Times New Roman"/>
                <w:szCs w:val="28"/>
                <w:lang w:val="fr-FR"/>
              </w:rPr>
            </w:pPr>
            <w:r w:rsidRPr="00394F4A">
              <w:rPr>
                <w:rFonts w:ascii="Times New Roman" w:hAnsi="Times New Roman"/>
                <w:szCs w:val="28"/>
                <w:lang w:val="fr-FR"/>
              </w:rPr>
              <w:t>- Hiện tượng mưa axít.</w:t>
            </w:r>
          </w:p>
        </w:tc>
        <w:tc>
          <w:tcPr>
            <w:tcW w:w="88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1</w:t>
            </w: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1</w:t>
            </w: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1</w:t>
            </w:r>
          </w:p>
          <w:p w:rsidR="00D4404C" w:rsidRPr="00394F4A" w:rsidRDefault="00D4404C" w:rsidP="00394F4A">
            <w:pPr>
              <w:spacing w:line="276" w:lineRule="auto"/>
              <w:jc w:val="both"/>
              <w:rPr>
                <w:rFonts w:ascii="Times New Roman" w:hAnsi="Times New Roman"/>
                <w:i/>
                <w:szCs w:val="28"/>
              </w:rPr>
            </w:pPr>
          </w:p>
        </w:tc>
      </w:tr>
      <w:tr w:rsidR="00D4404C" w:rsidRPr="00394F4A" w:rsidTr="00394F4A">
        <w:tc>
          <w:tcPr>
            <w:tcW w:w="72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3</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i/>
                <w:szCs w:val="28"/>
              </w:rPr>
              <w:t>(2 đ)</w:t>
            </w:r>
          </w:p>
        </w:tc>
        <w:tc>
          <w:tcPr>
            <w:tcW w:w="84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bCs/>
                <w:i/>
                <w:iCs/>
                <w:color w:val="000000"/>
                <w:szCs w:val="28"/>
              </w:rPr>
            </w:pPr>
            <w:r w:rsidRPr="00394F4A">
              <w:rPr>
                <w:rFonts w:ascii="Times New Roman" w:hAnsi="Times New Roman"/>
                <w:b/>
                <w:bCs/>
                <w:i/>
                <w:iCs/>
                <w:color w:val="000000"/>
                <w:szCs w:val="28"/>
              </w:rPr>
              <w:t>a) Đặc điểm khí hậu của miền Bắc và Đông Bắc Bắc Bộ:</w:t>
            </w:r>
            <w:r w:rsidRPr="00394F4A">
              <w:rPr>
                <w:rFonts w:ascii="Times New Roman" w:hAnsi="Times New Roman"/>
                <w:b/>
                <w:bCs/>
                <w:color w:val="000000"/>
                <w:szCs w:val="28"/>
              </w:rPr>
              <w:t xml:space="preserve"> </w:t>
            </w:r>
          </w:p>
          <w:p w:rsidR="00D4404C" w:rsidRPr="00394F4A" w:rsidRDefault="00D4404C" w:rsidP="00394F4A">
            <w:pPr>
              <w:spacing w:line="276" w:lineRule="auto"/>
              <w:jc w:val="both"/>
              <w:rPr>
                <w:rFonts w:ascii="Times New Roman" w:hAnsi="Times New Roman"/>
                <w:color w:val="000000"/>
                <w:szCs w:val="28"/>
              </w:rPr>
            </w:pPr>
            <w:r w:rsidRPr="00394F4A">
              <w:rPr>
                <w:rFonts w:ascii="Times New Roman" w:hAnsi="Times New Roman"/>
                <w:color w:val="000000"/>
                <w:szCs w:val="28"/>
              </w:rPr>
              <w:t>- Miền Bắc và Đông Bắc Bắc Bộ có mùa đông lạnh nhất cả nước: nhiệt độ thấp, có mưa phùn.</w:t>
            </w:r>
          </w:p>
          <w:p w:rsidR="00D4404C" w:rsidRPr="00394F4A" w:rsidRDefault="00D4404C" w:rsidP="00394F4A">
            <w:pPr>
              <w:spacing w:line="276" w:lineRule="auto"/>
              <w:jc w:val="both"/>
              <w:rPr>
                <w:rFonts w:ascii="Times New Roman" w:hAnsi="Times New Roman"/>
                <w:color w:val="000000"/>
                <w:szCs w:val="28"/>
              </w:rPr>
            </w:pPr>
            <w:r w:rsidRPr="00394F4A">
              <w:rPr>
                <w:rFonts w:ascii="Times New Roman" w:hAnsi="Times New Roman"/>
                <w:color w:val="000000"/>
                <w:szCs w:val="28"/>
              </w:rPr>
              <w:t>- Mùa đông đến sớm và kết thúc muộn (mùa đông kéo dài nhất nước ta).</w:t>
            </w:r>
          </w:p>
          <w:p w:rsidR="00D4404C" w:rsidRPr="00394F4A" w:rsidRDefault="00D4404C" w:rsidP="00394F4A">
            <w:pPr>
              <w:spacing w:line="276" w:lineRule="auto"/>
              <w:jc w:val="both"/>
              <w:rPr>
                <w:rFonts w:ascii="Times New Roman" w:hAnsi="Times New Roman"/>
                <w:color w:val="000000"/>
                <w:szCs w:val="28"/>
              </w:rPr>
            </w:pPr>
            <w:r w:rsidRPr="00394F4A">
              <w:rPr>
                <w:rFonts w:ascii="Times New Roman" w:hAnsi="Times New Roman"/>
                <w:color w:val="000000"/>
                <w:szCs w:val="28"/>
              </w:rPr>
              <w:lastRenderedPageBreak/>
              <w:t>- Mùa hạ: nóng ẩm và mưa nhiều.</w:t>
            </w:r>
          </w:p>
          <w:p w:rsidR="00D4404C" w:rsidRPr="00394F4A" w:rsidRDefault="00D4404C" w:rsidP="00394F4A">
            <w:pPr>
              <w:spacing w:line="276" w:lineRule="auto"/>
              <w:jc w:val="both"/>
              <w:rPr>
                <w:rFonts w:ascii="Times New Roman" w:hAnsi="Times New Roman"/>
                <w:b/>
                <w:bCs/>
                <w:i/>
                <w:iCs/>
                <w:color w:val="000000"/>
                <w:szCs w:val="28"/>
              </w:rPr>
            </w:pPr>
            <w:r w:rsidRPr="00394F4A">
              <w:rPr>
                <w:rFonts w:ascii="Times New Roman" w:hAnsi="Times New Roman"/>
                <w:b/>
                <w:bCs/>
                <w:i/>
                <w:iCs/>
                <w:color w:val="000000"/>
                <w:szCs w:val="28"/>
              </w:rPr>
              <w:t>b) Giải thích:</w:t>
            </w:r>
            <w:r w:rsidRPr="00394F4A">
              <w:rPr>
                <w:rFonts w:ascii="Times New Roman" w:hAnsi="Times New Roman"/>
                <w:b/>
                <w:bCs/>
                <w:color w:val="000000"/>
                <w:szCs w:val="28"/>
              </w:rPr>
              <w:t xml:space="preserve"> </w:t>
            </w:r>
          </w:p>
          <w:p w:rsidR="00D4404C" w:rsidRPr="00394F4A" w:rsidRDefault="00D4404C" w:rsidP="00394F4A">
            <w:pPr>
              <w:spacing w:line="276" w:lineRule="auto"/>
              <w:jc w:val="both"/>
              <w:rPr>
                <w:rFonts w:ascii="Times New Roman" w:hAnsi="Times New Roman"/>
                <w:color w:val="000000"/>
                <w:szCs w:val="28"/>
              </w:rPr>
            </w:pPr>
            <w:r w:rsidRPr="00394F4A">
              <w:rPr>
                <w:rFonts w:ascii="Times New Roman" w:hAnsi="Times New Roman"/>
                <w:color w:val="000000"/>
                <w:szCs w:val="28"/>
              </w:rPr>
              <w:t>- Miền Bắc và Đông Bắc Bắc Bộ chịu ảnh hưởng trực tiếp của nhiều đợt gió mùa đông bắc lạnh từ phía bắc và trung tâm châu Á tràn xuống (mỗi năm có khoảng trên 20 đợt gió mùa cực đới tràn về).</w:t>
            </w:r>
          </w:p>
          <w:p w:rsidR="00D4404C" w:rsidRPr="00394F4A" w:rsidRDefault="00D4404C" w:rsidP="00394F4A">
            <w:pPr>
              <w:spacing w:line="276" w:lineRule="auto"/>
              <w:jc w:val="both"/>
              <w:rPr>
                <w:rFonts w:ascii="Times New Roman" w:hAnsi="Times New Roman"/>
                <w:color w:val="000000"/>
                <w:szCs w:val="28"/>
              </w:rPr>
            </w:pPr>
            <w:r w:rsidRPr="00394F4A">
              <w:rPr>
                <w:rFonts w:ascii="Times New Roman" w:hAnsi="Times New Roman"/>
                <w:color w:val="000000"/>
                <w:szCs w:val="28"/>
              </w:rPr>
              <w:t>- Miền Bắc và Đông Bắc Bắc Bộ nằm ở vị trí tiếp giáp với vùng ngoại chí tuyến, Á nhiệt đới Hoa Nam.</w:t>
            </w:r>
          </w:p>
          <w:p w:rsidR="00D4404C" w:rsidRPr="00394F4A" w:rsidRDefault="00D4404C" w:rsidP="00394F4A">
            <w:pPr>
              <w:spacing w:line="276" w:lineRule="auto"/>
              <w:jc w:val="both"/>
              <w:rPr>
                <w:rFonts w:ascii="Times New Roman" w:hAnsi="Times New Roman"/>
                <w:color w:val="000000"/>
                <w:szCs w:val="28"/>
              </w:rPr>
            </w:pPr>
            <w:r w:rsidRPr="00394F4A">
              <w:rPr>
                <w:rFonts w:ascii="Times New Roman" w:hAnsi="Times New Roman"/>
                <w:color w:val="000000"/>
                <w:szCs w:val="28"/>
              </w:rPr>
              <w:t>- Miền Bắc và Đông Bắc Bắc Bộ không có địa hình che chắn. Các dãy núi cánh cung mở rộng về phía Bắc, tạo điều kiện cho các luồng gió mùa đông bắc dễ dàng xâm nhập vào Bắc Bộ.</w:t>
            </w:r>
          </w:p>
        </w:tc>
        <w:tc>
          <w:tcPr>
            <w:tcW w:w="88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lastRenderedPageBreak/>
              <w:t>1</w:t>
            </w: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1</w:t>
            </w:r>
          </w:p>
        </w:tc>
      </w:tr>
      <w:tr w:rsidR="00D4404C" w:rsidRPr="00394F4A" w:rsidTr="00394F4A">
        <w:tc>
          <w:tcPr>
            <w:tcW w:w="72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lastRenderedPageBreak/>
              <w:t>4</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i/>
                <w:szCs w:val="28"/>
              </w:rPr>
              <w:t>(3đ)</w:t>
            </w:r>
          </w:p>
        </w:tc>
        <w:tc>
          <w:tcPr>
            <w:tcW w:w="84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i/>
                <w:iCs/>
                <w:szCs w:val="28"/>
              </w:rPr>
            </w:pPr>
            <w:r w:rsidRPr="00394F4A">
              <w:rPr>
                <w:rFonts w:ascii="Times New Roman" w:hAnsi="Times New Roman"/>
                <w:b/>
                <w:i/>
                <w:iCs/>
                <w:szCs w:val="28"/>
              </w:rPr>
              <w:t>Hệ thống sông Hồng:</w:t>
            </w:r>
            <w:r w:rsidRPr="00394F4A">
              <w:rPr>
                <w:rFonts w:ascii="Times New Roman" w:hAnsi="Times New Roman"/>
                <w:bCs/>
                <w:szCs w:val="28"/>
              </w:rPr>
              <w:t xml:space="preserve">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Chảy trong khu vực địa hình phức tạp, có các dãy núi chạy theo hướng TB - ĐN và hướng vòng cung nên có nhiều phụ lưu cùng đổ vào sông Hồng, ở hạ lưu ít chi lưu để thoát nước.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Chế độ mưa tập trung vào một mùa chiếm 70 - 80% tổng lượng nước trong năm, kết hợp với địa hình dốc nên nước đổ dồn về một lúc, nhưng thoát nước chậm.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Miền núi và trung du Bắc bộ (thượng nguồn các con sông) là địa bàn cư trú của các dân tộc ít người nên việc khai thác rừng còn bừa bải, đất trống, đồi trọc, không giữ được nước vào mùa mưa lũ.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sym w:font="Wingdings 3" w:char="F05D"/>
            </w:r>
            <w:r w:rsidRPr="00394F4A">
              <w:rPr>
                <w:rFonts w:ascii="Times New Roman" w:hAnsi="Times New Roman"/>
                <w:szCs w:val="28"/>
              </w:rPr>
              <w:t xml:space="preserve"> Từ những nguyên nhân trên, hệ thống sông Hồng thường gây nên lũ quét, lũ ống, chế độ nước thất thường.</w:t>
            </w:r>
          </w:p>
          <w:p w:rsidR="00D4404C" w:rsidRPr="00394F4A" w:rsidRDefault="00D4404C" w:rsidP="00394F4A">
            <w:pPr>
              <w:spacing w:line="276" w:lineRule="auto"/>
              <w:jc w:val="both"/>
              <w:rPr>
                <w:rFonts w:ascii="Times New Roman" w:hAnsi="Times New Roman"/>
                <w:i/>
                <w:iCs/>
                <w:szCs w:val="28"/>
              </w:rPr>
            </w:pPr>
            <w:r w:rsidRPr="00394F4A">
              <w:rPr>
                <w:rFonts w:ascii="Times New Roman" w:hAnsi="Times New Roman"/>
                <w:b/>
                <w:i/>
                <w:iCs/>
                <w:szCs w:val="28"/>
              </w:rPr>
              <w:t>Hệ thống sông Cửu Long:</w:t>
            </w:r>
            <w:r w:rsidRPr="00394F4A">
              <w:rPr>
                <w:rFonts w:ascii="Times New Roman" w:hAnsi="Times New Roman"/>
                <w:bCs/>
                <w:szCs w:val="28"/>
              </w:rPr>
              <w:t xml:space="preserve">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Là bộ phận của hạ lưu hệ thống sông Mê Công, chảy qua vùng sụt lún, thấp và bằng phẳng.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Do sự điều tiết nguồn nước từ Biển Hồ (hồ Tôn-lê-xáp từ Campuchia).</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Có nhiều cửa sông để thoát nước ra biển, mạng lưới kênh rạch chằng chịt.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sym w:font="Wingdings 3" w:char="F05D"/>
            </w:r>
            <w:r w:rsidRPr="00394F4A">
              <w:rPr>
                <w:rFonts w:ascii="Times New Roman" w:hAnsi="Times New Roman"/>
                <w:szCs w:val="28"/>
              </w:rPr>
              <w:t xml:space="preserve"> Điều tiết chế độ nước sông, sông chảy hiền hoà nước lên chậm và rút chậm nên mùa lũ kéo dài.</w:t>
            </w:r>
          </w:p>
          <w:p w:rsidR="00D4404C" w:rsidRPr="00394F4A" w:rsidRDefault="00D4404C" w:rsidP="00394F4A">
            <w:pPr>
              <w:spacing w:line="276" w:lineRule="auto"/>
              <w:jc w:val="both"/>
              <w:rPr>
                <w:rFonts w:ascii="Times New Roman" w:hAnsi="Times New Roman"/>
                <w:b/>
                <w:bCs/>
                <w:szCs w:val="28"/>
                <w:u w:val="single"/>
              </w:rPr>
            </w:pPr>
            <w:r w:rsidRPr="00394F4A">
              <w:rPr>
                <w:rFonts w:ascii="Times New Roman" w:hAnsi="Times New Roman"/>
                <w:b/>
                <w:bCs/>
                <w:i/>
                <w:szCs w:val="28"/>
              </w:rPr>
              <w:t>Biện pháp khắc phục:</w:t>
            </w:r>
            <w:r w:rsidRPr="00394F4A">
              <w:rPr>
                <w:rFonts w:ascii="Times New Roman" w:hAnsi="Times New Roman"/>
                <w:bCs/>
                <w:szCs w:val="28"/>
              </w:rPr>
              <w:t xml:space="preserve">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i/>
                <w:iCs/>
                <w:szCs w:val="28"/>
              </w:rPr>
              <w:t>Đối với hệ thống sông Hồng</w:t>
            </w:r>
            <w:r w:rsidRPr="00394F4A">
              <w:rPr>
                <w:rFonts w:ascii="Times New Roman" w:hAnsi="Times New Roman"/>
                <w:szCs w:val="28"/>
              </w:rPr>
              <w:t xml:space="preserve">: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Đắp đê lớn để chống lũ lụt, tiêu lũ qua sông nhánh và vùng trũng, bơm nước từ đồng ruộng ra sông, nạo vét lòng sông.</w:t>
            </w:r>
            <w:r w:rsidRPr="00394F4A">
              <w:rPr>
                <w:rFonts w:ascii="Times New Roman" w:hAnsi="Times New Roman"/>
                <w:szCs w:val="28"/>
              </w:rPr>
              <w:tab/>
            </w:r>
            <w:r w:rsidRPr="00394F4A">
              <w:rPr>
                <w:rFonts w:ascii="Times New Roman" w:hAnsi="Times New Roman"/>
                <w:szCs w:val="28"/>
              </w:rPr>
              <w:tab/>
            </w:r>
            <w:r w:rsidRPr="00394F4A">
              <w:rPr>
                <w:rFonts w:ascii="Times New Roman" w:hAnsi="Times New Roman"/>
                <w:szCs w:val="28"/>
              </w:rPr>
              <w:tab/>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rồng và bảo vệ rừng đầu nguồn, xây dưng các hồ chứa nước phục vụ thuỷ điện, thuỷ lợi ở đầu nguồn.</w:t>
            </w:r>
            <w:r w:rsidRPr="00394F4A">
              <w:rPr>
                <w:rFonts w:ascii="Times New Roman" w:hAnsi="Times New Roman"/>
                <w:szCs w:val="28"/>
              </w:rPr>
              <w:tab/>
            </w:r>
            <w:r w:rsidRPr="00394F4A">
              <w:rPr>
                <w:rFonts w:ascii="Times New Roman" w:hAnsi="Times New Roman"/>
                <w:szCs w:val="28"/>
              </w:rPr>
              <w:tab/>
            </w:r>
            <w:r w:rsidRPr="00394F4A">
              <w:rPr>
                <w:rFonts w:ascii="Times New Roman" w:hAnsi="Times New Roman"/>
                <w:szCs w:val="28"/>
              </w:rPr>
              <w:tab/>
            </w:r>
            <w:r w:rsidRPr="00394F4A">
              <w:rPr>
                <w:rFonts w:ascii="Times New Roman" w:hAnsi="Times New Roman"/>
                <w:szCs w:val="28"/>
              </w:rPr>
              <w:tab/>
            </w:r>
            <w:r w:rsidRPr="00394F4A">
              <w:rPr>
                <w:rFonts w:ascii="Times New Roman" w:hAnsi="Times New Roman"/>
                <w:szCs w:val="28"/>
              </w:rPr>
              <w:tab/>
            </w:r>
            <w:r w:rsidRPr="00394F4A">
              <w:rPr>
                <w:rFonts w:ascii="Times New Roman" w:hAnsi="Times New Roman"/>
                <w:szCs w:val="28"/>
              </w:rPr>
              <w:tab/>
            </w:r>
            <w:r w:rsidRPr="00394F4A">
              <w:rPr>
                <w:rFonts w:ascii="Times New Roman" w:hAnsi="Times New Roman"/>
                <w:szCs w:val="28"/>
              </w:rPr>
              <w:tab/>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i/>
                <w:iCs/>
                <w:szCs w:val="28"/>
              </w:rPr>
              <w:t xml:space="preserve">Đối với hệ thống sông Cửu Long: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iêu lũ qua vùng biển phía Tây theo kênh rạch, đắp đê bao để hạn chế lũ nhỏ.</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Làm nhà nổi, làng nổi, chủ động sống chung với lũ. Xây dựng các tuyến dân cư tại các vùng đất cao.</w:t>
            </w:r>
            <w:r w:rsidRPr="00394F4A">
              <w:rPr>
                <w:rFonts w:ascii="Times New Roman" w:hAnsi="Times New Roman"/>
                <w:szCs w:val="28"/>
              </w:rPr>
              <w:tab/>
            </w:r>
          </w:p>
        </w:tc>
        <w:tc>
          <w:tcPr>
            <w:tcW w:w="88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1</w:t>
            </w: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1</w:t>
            </w: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1</w:t>
            </w:r>
          </w:p>
        </w:tc>
      </w:tr>
      <w:tr w:rsidR="00D4404C" w:rsidRPr="00394F4A" w:rsidTr="00394F4A">
        <w:tc>
          <w:tcPr>
            <w:tcW w:w="72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lastRenderedPageBreak/>
              <w:t>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i/>
                <w:szCs w:val="28"/>
              </w:rPr>
              <w:t>(3 đ)</w:t>
            </w:r>
          </w:p>
        </w:tc>
        <w:tc>
          <w:tcPr>
            <w:tcW w:w="84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t>* Thuận lợi:</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ài nguyên thiên nhiên để phát triển nông, lâm, ngư nghiệp rất phong phú.</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Lực lượng lao động dồi dào và có truyền thống. Thị trường trong nước lớn: dân đông, nền kinh tế đang phát triển, tạo thị trường tiêu thụ hàng hóa lớ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Cơ sớ vật chất - kĩ thuật và cơ sở hạ tầng đang từng bước hoàn thiện. Nhà nước có chính sách quan tâm đến phát triển nông nghiệp và công nghiệp chế biế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Các sản phẩm công nghiệp chế biến ngày càng được thị trường thế giới ưa chuận.</w:t>
            </w:r>
          </w:p>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t>* Ảnh hưởng đến sự phát triển và phân bố nông nghiệp:</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ăng giá trị và khả năng cạnh tranh của hàng nông sả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húc đẩy sự phát triển các vùng chuyên canh. Nâng cao hiệu quả sản xuất nông nghiệp.</w:t>
            </w:r>
          </w:p>
        </w:tc>
        <w:tc>
          <w:tcPr>
            <w:tcW w:w="88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2</w:t>
            </w: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1</w:t>
            </w:r>
          </w:p>
        </w:tc>
      </w:tr>
      <w:tr w:rsidR="00D4404C" w:rsidRPr="00394F4A" w:rsidTr="00394F4A">
        <w:tc>
          <w:tcPr>
            <w:tcW w:w="72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6</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i/>
                <w:szCs w:val="28"/>
              </w:rPr>
              <w:t>(3 đ)</w:t>
            </w:r>
          </w:p>
        </w:tc>
        <w:tc>
          <w:tcPr>
            <w:tcW w:w="84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t>* Tiềm năng phát triển nền kinh tế đa dạng:</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DHNTB có vị trí quan trọng, là cầu nối BTB với TN và ĐNB. Địa hình, đất đai, sinh vật đa dạng, khí hậu phân hóa, vùng biển giàu tiềm năng, người dân cần cù, nhiều cảnh quan, nhiều di tích văn hóa – lịch sử ... tạo điều kiện để phát triển nhiều ngành kinh tế (công nghiệp: khai thác, chế biến, cơ khí, sản xuất hàng tiêu dùng...; nông nghiệp: trồng trọt, chăn nuôi, ngư nghiệp; dịch vụ: thương mại, giao thông vận tải, du lịch ...).</w:t>
            </w: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b/>
                <w:i/>
                <w:szCs w:val="28"/>
              </w:rPr>
              <w:t>* Tiềm năng phát triển đối với các ngành kinh tế biể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Khai thác và nuôi trồng thủy sản do: bờ biển dài, có nhiều bãi tôm, cá có giá trị, thuận lợi cho việc khai thác thủy sản; nhiều vũng vịnh, đầm phá, thuận lợi nuôi trồng những sản phẩm giá trị như: tôm, cá, đặc biệt là cá, cá sấu, tôm hùm... các vách đá ven biển đi nuôi chim yế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Khai thác và chế biến khoáng sản biển: cát thủy tinh (K.Hòa), titan (B.Định). Phát triển nghề muối (N.Thuận, B.Thuậ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Giao thông vận tải biển: do đặc điểm vị trí, địa hình thuận lợi... trong vùng có nhiều hải cảng Đ.Nẵng, Q.Nhơn, D.Quất, C.Ranh...</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Du lịch biển - đảo: những điểm du lịch đã, đang và sẽ thu hút một lượng lớn du khách trong nước và quốc tế, đó là:</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Những TP ven biển: Đ.Nẵng, H.An, N.Trang...</w:t>
            </w:r>
          </w:p>
          <w:p w:rsidR="00D4404C" w:rsidRPr="00394F4A" w:rsidRDefault="00D4404C" w:rsidP="00394F4A">
            <w:pPr>
              <w:spacing w:line="276" w:lineRule="auto"/>
              <w:jc w:val="both"/>
              <w:rPr>
                <w:rFonts w:ascii="Times New Roman" w:hAnsi="Times New Roman"/>
                <w:szCs w:val="28"/>
                <w:lang w:val="fr-FR"/>
              </w:rPr>
            </w:pPr>
            <w:r w:rsidRPr="00394F4A">
              <w:rPr>
                <w:rFonts w:ascii="Times New Roman" w:hAnsi="Times New Roman"/>
                <w:szCs w:val="28"/>
                <w:lang w:val="fr-FR"/>
              </w:rPr>
              <w:t>+ Những bãi biển đẹp: Non Nước, Nha Trang, Mũi Né...</w:t>
            </w:r>
          </w:p>
          <w:p w:rsidR="00D4404C" w:rsidRPr="00394F4A" w:rsidRDefault="00D4404C" w:rsidP="00394F4A">
            <w:pPr>
              <w:spacing w:line="276" w:lineRule="auto"/>
              <w:jc w:val="both"/>
              <w:rPr>
                <w:rFonts w:ascii="Times New Roman" w:hAnsi="Times New Roman"/>
                <w:szCs w:val="28"/>
                <w:lang w:val="fr-FR"/>
              </w:rPr>
            </w:pPr>
            <w:r w:rsidRPr="00394F4A">
              <w:rPr>
                <w:rFonts w:ascii="Times New Roman" w:hAnsi="Times New Roman"/>
                <w:szCs w:val="28"/>
                <w:lang w:val="fr-FR"/>
              </w:rPr>
              <w:t>+ Những vịnh biển đẹp: Vân Phong, Đại Lãnh, Cam Ranh...</w:t>
            </w:r>
          </w:p>
        </w:tc>
        <w:tc>
          <w:tcPr>
            <w:tcW w:w="88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1</w:t>
            </w: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2</w:t>
            </w:r>
          </w:p>
        </w:tc>
      </w:tr>
      <w:tr w:rsidR="00D4404C" w:rsidRPr="00394F4A" w:rsidTr="00394F4A">
        <w:tc>
          <w:tcPr>
            <w:tcW w:w="72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7</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i/>
                <w:szCs w:val="28"/>
              </w:rPr>
              <w:t>(4 đ)</w:t>
            </w:r>
          </w:p>
        </w:tc>
        <w:tc>
          <w:tcPr>
            <w:tcW w:w="84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bCs/>
                <w:i/>
                <w:szCs w:val="28"/>
              </w:rPr>
            </w:pPr>
            <w:r w:rsidRPr="00394F4A">
              <w:rPr>
                <w:rFonts w:ascii="Times New Roman" w:hAnsi="Times New Roman"/>
                <w:b/>
                <w:bCs/>
                <w:i/>
                <w:szCs w:val="28"/>
              </w:rPr>
              <w:t xml:space="preserve">a. Vẽ biểu đồ: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Biểu đồ kết hợp cột chồng - đường.</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Cột chồng: thể hiện tổng diện tích rừng, diện tích rừng tự nhiên, diện tích rừng trồng.</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Đường: thể hiện độ che phủ.</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lastRenderedPageBreak/>
              <w:t>- Yêu cầu: đảm bảo chính xác, đẹp, đầy đủ tên biểu đồ, đơn vị trên các trục, số liệu và chú thích.</w:t>
            </w:r>
          </w:p>
          <w:p w:rsidR="00D4404C" w:rsidRPr="00394F4A" w:rsidRDefault="00D4404C" w:rsidP="00394F4A">
            <w:pPr>
              <w:spacing w:line="276" w:lineRule="auto"/>
              <w:jc w:val="both"/>
              <w:rPr>
                <w:rFonts w:ascii="Times New Roman" w:hAnsi="Times New Roman"/>
                <w:b/>
                <w:bCs/>
                <w:i/>
                <w:szCs w:val="28"/>
              </w:rPr>
            </w:pPr>
            <w:r w:rsidRPr="00394F4A">
              <w:rPr>
                <w:rFonts w:ascii="Times New Roman" w:hAnsi="Times New Roman"/>
                <w:b/>
                <w:bCs/>
                <w:i/>
                <w:szCs w:val="28"/>
              </w:rPr>
              <w:t>b. Nhận xét:</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ừ năm 1943 đến năm 2005: Diện tích rừng và độ che phủ rừng của nước ta có sự thay đổi:</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Giai đoạn 1943 - 1983: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Tổng diện tích rừng giảm mạnh (7,1 triệu ha).</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Diện tích rừng tự nhiên giảm 7,5 triệu ha.</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Diện tích rừng trồng tăng 0,4 triệu ha.</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Diện tích rừng trồng không bù lại được so với diện tích rừng tự nhiên bị mất đi nên độ che phủ rừng suy giảm 21%.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Giai đoạn 1983 - 2005: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Diện tích rừng tự nhiên phục hồi 3,4 triệu ha.</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Diện tích rừng trồng tăng: 2,1 triệu ha.</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Diện tích rừng tự nhiên và rừng trồng đều tăng nên tổng diện tích rừng nước ta tăng 5,5 triệu ha và độ che phủ rừng tăng thêm 16%.</w:t>
            </w:r>
          </w:p>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szCs w:val="28"/>
              </w:rPr>
              <w:t>- Sự biến đổi diện tích rừng tự nhiên và rừng trồng từ 1943 - 2005 chứng tỏ chất lượng rừng nước ta suy giảm.</w:t>
            </w:r>
          </w:p>
        </w:tc>
        <w:tc>
          <w:tcPr>
            <w:tcW w:w="88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lastRenderedPageBreak/>
              <w:t>2,5</w:t>
            </w: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1,5</w:t>
            </w:r>
          </w:p>
        </w:tc>
      </w:tr>
    </w:tbl>
    <w:p w:rsidR="00D4404C" w:rsidRPr="00237F68" w:rsidRDefault="00D4404C" w:rsidP="00237F68">
      <w:pPr>
        <w:spacing w:line="276" w:lineRule="auto"/>
        <w:jc w:val="both"/>
        <w:rPr>
          <w:rFonts w:ascii="Times New Roman" w:hAnsi="Times New Roman"/>
          <w:b/>
          <w:bCs/>
          <w:szCs w:val="28"/>
        </w:rPr>
      </w:pPr>
      <w:r w:rsidRPr="00237F68">
        <w:rPr>
          <w:rFonts w:ascii="Times New Roman" w:hAnsi="Times New Roman"/>
          <w:b/>
          <w:bCs/>
          <w:szCs w:val="28"/>
        </w:rPr>
        <w:lastRenderedPageBreak/>
        <w:t xml:space="preserve">                                                                                      </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ĐỀ SỐ 13</w:t>
      </w:r>
    </w:p>
    <w:p w:rsidR="00D4404C" w:rsidRPr="00237F68" w:rsidRDefault="00D4404C" w:rsidP="00237F68">
      <w:pPr>
        <w:spacing w:line="276" w:lineRule="auto"/>
        <w:jc w:val="both"/>
        <w:rPr>
          <w:b/>
          <w:bCs/>
          <w:szCs w:val="28"/>
          <w:u w:val="single"/>
        </w:rPr>
      </w:pPr>
      <w:r w:rsidRPr="00237F68">
        <w:rPr>
          <w:b/>
          <w:bCs/>
          <w:szCs w:val="28"/>
          <w:u w:val="single"/>
        </w:rPr>
        <w:t>C©u 1.</w:t>
      </w:r>
    </w:p>
    <w:p w:rsidR="00D4404C" w:rsidRPr="00237F68" w:rsidRDefault="00D4404C" w:rsidP="00237F68">
      <w:pPr>
        <w:spacing w:line="276" w:lineRule="auto"/>
        <w:jc w:val="both"/>
        <w:rPr>
          <w:szCs w:val="28"/>
        </w:rPr>
      </w:pPr>
      <w:r w:rsidRPr="00237F68">
        <w:rPr>
          <w:szCs w:val="28"/>
        </w:rPr>
        <w:tab/>
        <w:t>B»ng kiÕn thøc ®· häc h·y lµm s¸ng tá ý kiÕn sau cña s¸ch gi¸o khoa §Þa lÝ 9: “Tµi nguyªn cña n­íc ta ®a d¹ng, t¹o c¬ së nguyªn liÖu, nhiªn liÖu vµ n¨ng l­îng ®Ó ph¸t triÓn c¬ cÊu c«ng nghiÖp ®a ngµnh”.</w:t>
      </w:r>
    </w:p>
    <w:p w:rsidR="00D4404C" w:rsidRPr="00237F68" w:rsidRDefault="00D4404C" w:rsidP="00237F68">
      <w:pPr>
        <w:spacing w:line="276" w:lineRule="auto"/>
        <w:jc w:val="both"/>
        <w:rPr>
          <w:b/>
          <w:bCs/>
          <w:szCs w:val="28"/>
        </w:rPr>
      </w:pPr>
    </w:p>
    <w:p w:rsidR="00D4404C" w:rsidRPr="00237F68" w:rsidRDefault="00D4404C" w:rsidP="00237F68">
      <w:pPr>
        <w:spacing w:line="276" w:lineRule="auto"/>
        <w:jc w:val="both"/>
        <w:rPr>
          <w:b/>
          <w:bCs/>
          <w:szCs w:val="28"/>
          <w:u w:val="single"/>
        </w:rPr>
      </w:pPr>
      <w:r w:rsidRPr="00237F68">
        <w:rPr>
          <w:b/>
          <w:bCs/>
          <w:szCs w:val="28"/>
          <w:u w:val="single"/>
        </w:rPr>
        <w:t>C©u 2.</w:t>
      </w:r>
    </w:p>
    <w:p w:rsidR="00D4404C" w:rsidRPr="00237F68" w:rsidRDefault="00D4404C" w:rsidP="00237F68">
      <w:pPr>
        <w:spacing w:line="276" w:lineRule="auto"/>
        <w:jc w:val="both"/>
        <w:rPr>
          <w:szCs w:val="28"/>
        </w:rPr>
      </w:pPr>
      <w:r w:rsidRPr="00237F68">
        <w:rPr>
          <w:szCs w:val="28"/>
        </w:rPr>
        <w:tab/>
        <w:t>Trung du miÒn nói B¾c Bé vµ T©y Nguyªn lµ 2 vïng chuyªn canh c©y c«ng nghiÖp lín ë n­íc ta. Gi÷a 2 vïng nµy cã sù kh¸c biÖt vÒ c¬ cÊu c©y c«ng nghiÖp nh­ thÕ nµo? Nguyªn nh©n v× sao?</w:t>
      </w:r>
    </w:p>
    <w:p w:rsidR="00D4404C" w:rsidRPr="00237F68" w:rsidRDefault="00D4404C" w:rsidP="00237F68">
      <w:pPr>
        <w:spacing w:line="276" w:lineRule="auto"/>
        <w:jc w:val="both"/>
        <w:rPr>
          <w:b/>
          <w:bCs/>
          <w:szCs w:val="28"/>
        </w:rPr>
      </w:pPr>
    </w:p>
    <w:p w:rsidR="00D4404C" w:rsidRPr="00237F68" w:rsidRDefault="00D4404C" w:rsidP="00237F68">
      <w:pPr>
        <w:spacing w:line="276" w:lineRule="auto"/>
        <w:jc w:val="both"/>
        <w:rPr>
          <w:b/>
          <w:bCs/>
          <w:szCs w:val="28"/>
          <w:u w:val="single"/>
        </w:rPr>
      </w:pPr>
      <w:r w:rsidRPr="00237F68">
        <w:rPr>
          <w:b/>
          <w:bCs/>
          <w:szCs w:val="28"/>
          <w:u w:val="single"/>
        </w:rPr>
        <w:t>C©u 3.</w:t>
      </w:r>
    </w:p>
    <w:p w:rsidR="00D4404C" w:rsidRPr="00237F68" w:rsidRDefault="00D4404C" w:rsidP="00237F68">
      <w:pPr>
        <w:spacing w:line="276" w:lineRule="auto"/>
        <w:jc w:val="both"/>
        <w:rPr>
          <w:szCs w:val="28"/>
        </w:rPr>
      </w:pPr>
      <w:r w:rsidRPr="00237F68">
        <w:rPr>
          <w:szCs w:val="28"/>
        </w:rPr>
        <w:tab/>
        <w:t>Cho b¶ng sè liÖu sau:</w:t>
      </w:r>
    </w:p>
    <w:p w:rsidR="00D4404C" w:rsidRPr="00237F68" w:rsidRDefault="00D4404C" w:rsidP="00237F68">
      <w:pPr>
        <w:spacing w:line="276" w:lineRule="auto"/>
        <w:jc w:val="both"/>
        <w:rPr>
          <w:szCs w:val="28"/>
        </w:rPr>
      </w:pPr>
      <w:r w:rsidRPr="00237F68">
        <w:rPr>
          <w:szCs w:val="28"/>
        </w:rPr>
        <w:t xml:space="preserve">DiÖn tÝch gieo trång ph©n theo nhãm c©y </w:t>
      </w:r>
      <w:r w:rsidRPr="00237F68">
        <w:rPr>
          <w:i/>
          <w:iCs/>
          <w:szCs w:val="28"/>
        </w:rPr>
        <w:t>(§¬n vÞ: ngh×n ha</w:t>
      </w:r>
      <w:r w:rsidRPr="00237F68">
        <w:rPr>
          <w:szCs w:val="28"/>
        </w:rPr>
        <w:t>)</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1800"/>
        <w:gridCol w:w="1980"/>
      </w:tblGrid>
      <w:tr w:rsidR="00D4404C" w:rsidRPr="00394F4A" w:rsidTr="00394F4A">
        <w:trPr>
          <w:trHeight w:val="624"/>
        </w:trPr>
        <w:tc>
          <w:tcPr>
            <w:tcW w:w="4860" w:type="dxa"/>
            <w:shd w:val="clear" w:color="auto" w:fill="auto"/>
          </w:tcPr>
          <w:p w:rsidR="00D4404C" w:rsidRPr="00394F4A" w:rsidRDefault="00680165" w:rsidP="00394F4A">
            <w:pPr>
              <w:spacing w:line="276" w:lineRule="auto"/>
              <w:jc w:val="both"/>
              <w:rPr>
                <w:b/>
                <w:bCs/>
                <w:szCs w:val="28"/>
              </w:rPr>
            </w:pPr>
            <w:r>
              <w:rPr>
                <w:b/>
                <w:bCs/>
                <w:noProof/>
                <w:szCs w:val="28"/>
              </w:rPr>
              <mc:AlternateContent>
                <mc:Choice Requires="wps">
                  <w:drawing>
                    <wp:anchor distT="0" distB="0" distL="114300" distR="114300" simplePos="0" relativeHeight="251679744" behindDoc="0" locked="0" layoutInCell="1" allowOverlap="1">
                      <wp:simplePos x="0" y="0"/>
                      <wp:positionH relativeFrom="column">
                        <wp:posOffset>-68580</wp:posOffset>
                      </wp:positionH>
                      <wp:positionV relativeFrom="paragraph">
                        <wp:posOffset>0</wp:posOffset>
                      </wp:positionV>
                      <wp:extent cx="3086100" cy="417830"/>
                      <wp:effectExtent l="7620" t="9525" r="11430" b="10795"/>
                      <wp:wrapNone/>
                      <wp:docPr id="5" name="Line 4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86100" cy="4178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7"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0" to="237.6pt,32.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fMN1GgIAAC8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rMQTjBTp QKKNUBzl6VPoTW9cASGV2tpQHT2pV7PR9LtDSlctUXseOb6dDSRmISN5lxI2zsANu/6LZhBDDl7H Rp0a2wVIaAE6RT3Odz34ySMKh+N0Ns1SkI2CL8+eZuMoWEKKW7axzn/mukPBKLEE6hGdHDfOBzak uIWEy5ReCymj5lKhvsTzyWgSE5yWggVnCHN2v6ukRUcSpiZ+sTTwPIZZfVAsgrWcsNXV9kTIiw2X SxXwoB6gc7UuY/Fjns5Xs9UsH+Sj6WqQp3U9+LSu8sF0nT1N6nFdVXX2M1DL8qIVjHEV2N1GNMv/ bgSuj+UyXPchvbcheY8e+wVkb/9IOgoaNLxMw06z89behIapjMHXFxTG/nEP9uM7X/4CAAD//wMA UEsDBBQABgAIAAAAIQC4lzpN3QAAAAcBAAAPAAAAZHJzL2Rvd25yZXYueG1sTM/BTsMwDAbgOxLv EBmJy7SlK2xMpemEgN64MEBcvca0FY3TNdlW9vR4Jzhav/X7c74eXacONITWs4H5LAFFXHnbcm3g /a2crkCFiGyx80wGfijAuri8yDGz/sivdNjEWkkJhwwNNDH2mdahashhmPmeWLIvPziMMg61tgMe pdx1Ok2SpXbYslxosKfHhqrvzd4ZCOUH7crTpJoknze1p3T39PKMxlxfjQ/3oCKN8W8ZznyhQyGm rd+zDaozMJ0nQo8G5COJb+8WKaitgeViBbrI9X9/8QsAAP//AwBQSwECLQAUAAYACAAAACEAtoM4 kv4AAADhAQAAEwAAAAAAAAAAAAAAAAAAAAAAW0NvbnRlbnRfVHlwZXNdLnhtbFBLAQItABQABgAI AAAAIQA4/SH/1gAAAJQBAAALAAAAAAAAAAAAAAAAAC8BAABfcmVscy8ucmVsc1BLAQItABQABgAI AAAAIQDzfMN1GgIAAC8EAAAOAAAAAAAAAAAAAAAAAC4CAABkcnMvZTJvRG9jLnhtbFBLAQItABQA BgAIAAAAIQC4lzpN3QAAAAcBAAAPAAAAAAAAAAAAAAAAAHQEAABkcnMvZG93bnJldi54bWxQSwUG AAAAAAQABADzAAAAfgUAAAAA "/>
                  </w:pict>
                </mc:Fallback>
              </mc:AlternateContent>
            </w:r>
            <w:r w:rsidR="00D4404C" w:rsidRPr="00394F4A">
              <w:rPr>
                <w:b/>
                <w:bCs/>
                <w:szCs w:val="28"/>
              </w:rPr>
              <w:t xml:space="preserve">                                                    N¨m            </w:t>
            </w:r>
          </w:p>
          <w:p w:rsidR="00D4404C" w:rsidRPr="00394F4A" w:rsidRDefault="00D4404C" w:rsidP="00394F4A">
            <w:pPr>
              <w:spacing w:line="276" w:lineRule="auto"/>
              <w:jc w:val="both"/>
              <w:rPr>
                <w:b/>
                <w:bCs/>
                <w:szCs w:val="28"/>
              </w:rPr>
            </w:pPr>
            <w:r w:rsidRPr="00394F4A">
              <w:rPr>
                <w:b/>
                <w:bCs/>
                <w:szCs w:val="28"/>
              </w:rPr>
              <w:t>C¸c nhãm c©y</w:t>
            </w:r>
          </w:p>
        </w:tc>
        <w:tc>
          <w:tcPr>
            <w:tcW w:w="1800" w:type="dxa"/>
            <w:shd w:val="clear" w:color="auto" w:fill="auto"/>
            <w:vAlign w:val="center"/>
          </w:tcPr>
          <w:p w:rsidR="00D4404C" w:rsidRPr="00394F4A" w:rsidRDefault="00D4404C" w:rsidP="00394F4A">
            <w:pPr>
              <w:spacing w:line="276" w:lineRule="auto"/>
              <w:jc w:val="both"/>
              <w:rPr>
                <w:b/>
                <w:bCs/>
                <w:szCs w:val="28"/>
              </w:rPr>
            </w:pPr>
            <w:r w:rsidRPr="00394F4A">
              <w:rPr>
                <w:b/>
                <w:bCs/>
                <w:szCs w:val="28"/>
              </w:rPr>
              <w:t>1990</w:t>
            </w:r>
          </w:p>
        </w:tc>
        <w:tc>
          <w:tcPr>
            <w:tcW w:w="1980" w:type="dxa"/>
            <w:shd w:val="clear" w:color="auto" w:fill="auto"/>
            <w:vAlign w:val="center"/>
          </w:tcPr>
          <w:p w:rsidR="00D4404C" w:rsidRPr="00394F4A" w:rsidRDefault="00D4404C" w:rsidP="00394F4A">
            <w:pPr>
              <w:spacing w:line="276" w:lineRule="auto"/>
              <w:jc w:val="both"/>
              <w:rPr>
                <w:b/>
                <w:bCs/>
                <w:szCs w:val="28"/>
              </w:rPr>
            </w:pPr>
            <w:r w:rsidRPr="00394F4A">
              <w:rPr>
                <w:b/>
                <w:bCs/>
                <w:szCs w:val="28"/>
              </w:rPr>
              <w:t>2002</w:t>
            </w:r>
          </w:p>
        </w:tc>
      </w:tr>
      <w:tr w:rsidR="00D4404C" w:rsidRPr="00394F4A" w:rsidTr="00394F4A">
        <w:trPr>
          <w:trHeight w:val="325"/>
        </w:trPr>
        <w:tc>
          <w:tcPr>
            <w:tcW w:w="4860" w:type="dxa"/>
            <w:shd w:val="clear" w:color="auto" w:fill="auto"/>
          </w:tcPr>
          <w:p w:rsidR="00D4404C" w:rsidRPr="00394F4A" w:rsidRDefault="00D4404C" w:rsidP="00394F4A">
            <w:pPr>
              <w:spacing w:line="276" w:lineRule="auto"/>
              <w:jc w:val="both"/>
              <w:rPr>
                <w:b/>
                <w:bCs/>
                <w:szCs w:val="28"/>
              </w:rPr>
            </w:pPr>
            <w:r w:rsidRPr="00394F4A">
              <w:rPr>
                <w:b/>
                <w:bCs/>
                <w:szCs w:val="28"/>
              </w:rPr>
              <w:t>Tæng sè</w:t>
            </w:r>
          </w:p>
        </w:tc>
        <w:tc>
          <w:tcPr>
            <w:tcW w:w="1800" w:type="dxa"/>
            <w:shd w:val="clear" w:color="auto" w:fill="auto"/>
          </w:tcPr>
          <w:p w:rsidR="00D4404C" w:rsidRPr="00394F4A" w:rsidRDefault="00D4404C" w:rsidP="00394F4A">
            <w:pPr>
              <w:spacing w:line="276" w:lineRule="auto"/>
              <w:jc w:val="both"/>
              <w:rPr>
                <w:szCs w:val="28"/>
              </w:rPr>
            </w:pPr>
            <w:r w:rsidRPr="00394F4A">
              <w:rPr>
                <w:szCs w:val="28"/>
              </w:rPr>
              <w:t>9040,0</w:t>
            </w:r>
          </w:p>
        </w:tc>
        <w:tc>
          <w:tcPr>
            <w:tcW w:w="1980" w:type="dxa"/>
            <w:shd w:val="clear" w:color="auto" w:fill="auto"/>
          </w:tcPr>
          <w:p w:rsidR="00D4404C" w:rsidRPr="00394F4A" w:rsidRDefault="00D4404C" w:rsidP="00394F4A">
            <w:pPr>
              <w:spacing w:line="276" w:lineRule="auto"/>
              <w:jc w:val="both"/>
              <w:rPr>
                <w:szCs w:val="28"/>
              </w:rPr>
            </w:pPr>
            <w:r w:rsidRPr="00394F4A">
              <w:rPr>
                <w:szCs w:val="28"/>
              </w:rPr>
              <w:t>12831,4</w:t>
            </w:r>
          </w:p>
        </w:tc>
      </w:tr>
      <w:tr w:rsidR="00D4404C" w:rsidRPr="00394F4A" w:rsidTr="00394F4A">
        <w:trPr>
          <w:trHeight w:val="347"/>
        </w:trPr>
        <w:tc>
          <w:tcPr>
            <w:tcW w:w="4860" w:type="dxa"/>
            <w:shd w:val="clear" w:color="auto" w:fill="auto"/>
          </w:tcPr>
          <w:p w:rsidR="00D4404C" w:rsidRPr="00394F4A" w:rsidRDefault="00D4404C" w:rsidP="00394F4A">
            <w:pPr>
              <w:spacing w:line="276" w:lineRule="auto"/>
              <w:jc w:val="both"/>
              <w:rPr>
                <w:b/>
                <w:bCs/>
                <w:szCs w:val="28"/>
              </w:rPr>
            </w:pPr>
            <w:r w:rsidRPr="00394F4A">
              <w:rPr>
                <w:b/>
                <w:bCs/>
                <w:szCs w:val="28"/>
              </w:rPr>
              <w:t>C©y l­¬ng thùc</w:t>
            </w:r>
          </w:p>
        </w:tc>
        <w:tc>
          <w:tcPr>
            <w:tcW w:w="1800" w:type="dxa"/>
            <w:shd w:val="clear" w:color="auto" w:fill="auto"/>
          </w:tcPr>
          <w:p w:rsidR="00D4404C" w:rsidRPr="00394F4A" w:rsidRDefault="00D4404C" w:rsidP="00394F4A">
            <w:pPr>
              <w:spacing w:line="276" w:lineRule="auto"/>
              <w:jc w:val="both"/>
              <w:rPr>
                <w:szCs w:val="28"/>
              </w:rPr>
            </w:pPr>
            <w:r w:rsidRPr="00394F4A">
              <w:rPr>
                <w:szCs w:val="28"/>
              </w:rPr>
              <w:t>6474,6</w:t>
            </w:r>
          </w:p>
        </w:tc>
        <w:tc>
          <w:tcPr>
            <w:tcW w:w="1980" w:type="dxa"/>
            <w:shd w:val="clear" w:color="auto" w:fill="auto"/>
          </w:tcPr>
          <w:p w:rsidR="00D4404C" w:rsidRPr="00394F4A" w:rsidRDefault="00D4404C" w:rsidP="00394F4A">
            <w:pPr>
              <w:spacing w:line="276" w:lineRule="auto"/>
              <w:jc w:val="both"/>
              <w:rPr>
                <w:szCs w:val="28"/>
              </w:rPr>
            </w:pPr>
            <w:r w:rsidRPr="00394F4A">
              <w:rPr>
                <w:szCs w:val="28"/>
              </w:rPr>
              <w:t>8320,3</w:t>
            </w:r>
          </w:p>
        </w:tc>
      </w:tr>
      <w:tr w:rsidR="00D4404C" w:rsidRPr="00394F4A" w:rsidTr="00394F4A">
        <w:trPr>
          <w:trHeight w:val="347"/>
        </w:trPr>
        <w:tc>
          <w:tcPr>
            <w:tcW w:w="4860" w:type="dxa"/>
            <w:shd w:val="clear" w:color="auto" w:fill="auto"/>
          </w:tcPr>
          <w:p w:rsidR="00D4404C" w:rsidRPr="00394F4A" w:rsidRDefault="00D4404C" w:rsidP="00394F4A">
            <w:pPr>
              <w:spacing w:line="276" w:lineRule="auto"/>
              <w:jc w:val="both"/>
              <w:rPr>
                <w:b/>
                <w:bCs/>
                <w:szCs w:val="28"/>
              </w:rPr>
            </w:pPr>
            <w:r w:rsidRPr="00394F4A">
              <w:rPr>
                <w:b/>
                <w:bCs/>
                <w:szCs w:val="28"/>
              </w:rPr>
              <w:t>C©y c«ng nghiÖp</w:t>
            </w:r>
          </w:p>
        </w:tc>
        <w:tc>
          <w:tcPr>
            <w:tcW w:w="1800" w:type="dxa"/>
            <w:shd w:val="clear" w:color="auto" w:fill="auto"/>
          </w:tcPr>
          <w:p w:rsidR="00D4404C" w:rsidRPr="00394F4A" w:rsidRDefault="00D4404C" w:rsidP="00394F4A">
            <w:pPr>
              <w:spacing w:line="276" w:lineRule="auto"/>
              <w:jc w:val="both"/>
              <w:rPr>
                <w:szCs w:val="28"/>
              </w:rPr>
            </w:pPr>
            <w:r w:rsidRPr="00394F4A">
              <w:rPr>
                <w:szCs w:val="28"/>
              </w:rPr>
              <w:t>1199,3</w:t>
            </w:r>
          </w:p>
        </w:tc>
        <w:tc>
          <w:tcPr>
            <w:tcW w:w="1980" w:type="dxa"/>
            <w:shd w:val="clear" w:color="auto" w:fill="auto"/>
          </w:tcPr>
          <w:p w:rsidR="00D4404C" w:rsidRPr="00394F4A" w:rsidRDefault="00D4404C" w:rsidP="00394F4A">
            <w:pPr>
              <w:spacing w:line="276" w:lineRule="auto"/>
              <w:jc w:val="both"/>
              <w:rPr>
                <w:szCs w:val="28"/>
              </w:rPr>
            </w:pPr>
            <w:r w:rsidRPr="00394F4A">
              <w:rPr>
                <w:szCs w:val="28"/>
              </w:rPr>
              <w:t>2337,3</w:t>
            </w:r>
          </w:p>
        </w:tc>
      </w:tr>
      <w:tr w:rsidR="00D4404C" w:rsidRPr="00394F4A" w:rsidTr="00394F4A">
        <w:trPr>
          <w:trHeight w:val="347"/>
        </w:trPr>
        <w:tc>
          <w:tcPr>
            <w:tcW w:w="4860" w:type="dxa"/>
            <w:shd w:val="clear" w:color="auto" w:fill="auto"/>
          </w:tcPr>
          <w:p w:rsidR="00D4404C" w:rsidRPr="00394F4A" w:rsidRDefault="00D4404C" w:rsidP="00394F4A">
            <w:pPr>
              <w:spacing w:line="276" w:lineRule="auto"/>
              <w:jc w:val="both"/>
              <w:rPr>
                <w:b/>
                <w:bCs/>
                <w:szCs w:val="28"/>
              </w:rPr>
            </w:pPr>
            <w:r w:rsidRPr="00394F4A">
              <w:rPr>
                <w:b/>
                <w:bCs/>
                <w:szCs w:val="28"/>
              </w:rPr>
              <w:t>C©y thùc phÈm, c©y ¨n qu¶, c©y kh¸c</w:t>
            </w:r>
          </w:p>
        </w:tc>
        <w:tc>
          <w:tcPr>
            <w:tcW w:w="1800" w:type="dxa"/>
            <w:shd w:val="clear" w:color="auto" w:fill="auto"/>
          </w:tcPr>
          <w:p w:rsidR="00D4404C" w:rsidRPr="00394F4A" w:rsidRDefault="00D4404C" w:rsidP="00394F4A">
            <w:pPr>
              <w:spacing w:line="276" w:lineRule="auto"/>
              <w:jc w:val="both"/>
              <w:rPr>
                <w:szCs w:val="28"/>
              </w:rPr>
            </w:pPr>
            <w:r w:rsidRPr="00394F4A">
              <w:rPr>
                <w:szCs w:val="28"/>
              </w:rPr>
              <w:t>1366,1</w:t>
            </w:r>
          </w:p>
        </w:tc>
        <w:tc>
          <w:tcPr>
            <w:tcW w:w="1980" w:type="dxa"/>
            <w:shd w:val="clear" w:color="auto" w:fill="auto"/>
          </w:tcPr>
          <w:p w:rsidR="00D4404C" w:rsidRPr="00394F4A" w:rsidRDefault="00D4404C" w:rsidP="00394F4A">
            <w:pPr>
              <w:spacing w:line="276" w:lineRule="auto"/>
              <w:jc w:val="both"/>
              <w:rPr>
                <w:szCs w:val="28"/>
              </w:rPr>
            </w:pPr>
            <w:r w:rsidRPr="00394F4A">
              <w:rPr>
                <w:szCs w:val="28"/>
              </w:rPr>
              <w:t>2173,8</w:t>
            </w:r>
          </w:p>
        </w:tc>
      </w:tr>
    </w:tbl>
    <w:p w:rsidR="00D4404C" w:rsidRPr="00237F68" w:rsidRDefault="00D4404C" w:rsidP="00237F68">
      <w:pPr>
        <w:spacing w:line="276" w:lineRule="auto"/>
        <w:jc w:val="both"/>
        <w:rPr>
          <w:szCs w:val="28"/>
        </w:rPr>
      </w:pPr>
    </w:p>
    <w:p w:rsidR="00D4404C" w:rsidRPr="00237F68" w:rsidRDefault="00D4404C" w:rsidP="00237F68">
      <w:pPr>
        <w:spacing w:line="276" w:lineRule="auto"/>
        <w:jc w:val="both"/>
        <w:rPr>
          <w:szCs w:val="28"/>
        </w:rPr>
      </w:pPr>
      <w:r w:rsidRPr="00237F68">
        <w:rPr>
          <w:szCs w:val="28"/>
        </w:rPr>
        <w:lastRenderedPageBreak/>
        <w:t>a. H·y vÏ biÓu ®å thÓ hiÖn c¬ cÊu diÖn tÝch gieo trång ph©n theo nhãm c©y thêi k× 1990 – 2002?</w:t>
      </w:r>
    </w:p>
    <w:p w:rsidR="00D4404C" w:rsidRPr="00237F68" w:rsidRDefault="00D4404C" w:rsidP="00237F68">
      <w:pPr>
        <w:spacing w:line="276" w:lineRule="auto"/>
        <w:jc w:val="both"/>
        <w:rPr>
          <w:szCs w:val="28"/>
        </w:rPr>
      </w:pPr>
      <w:r w:rsidRPr="00237F68">
        <w:rPr>
          <w:szCs w:val="28"/>
        </w:rPr>
        <w:t>b. NhËn xÐt vµ gi¶i thÝch tõ b¶ng sè liÖu vµ biÓu ®å ®· vÏ?</w:t>
      </w:r>
    </w:p>
    <w:p w:rsidR="00D4404C" w:rsidRPr="00237F68" w:rsidRDefault="00D4404C" w:rsidP="00237F68">
      <w:pPr>
        <w:spacing w:line="276" w:lineRule="auto"/>
        <w:jc w:val="both"/>
        <w:rPr>
          <w:szCs w:val="28"/>
        </w:rPr>
      </w:pPr>
      <w:r w:rsidRPr="00237F68">
        <w:rPr>
          <w:szCs w:val="28"/>
        </w:rPr>
        <w:t>-------------------</w:t>
      </w:r>
      <w:r w:rsidRPr="00237F68">
        <w:rPr>
          <w:b/>
          <w:bCs/>
          <w:szCs w:val="28"/>
        </w:rPr>
        <w:t>HÕt-</w:t>
      </w:r>
      <w:r w:rsidRPr="00237F68">
        <w:rPr>
          <w:szCs w:val="28"/>
        </w:rPr>
        <w:t>-----------------</w:t>
      </w:r>
    </w:p>
    <w:p w:rsidR="00D4404C" w:rsidRPr="00237F68" w:rsidRDefault="00D4404C" w:rsidP="00237F68">
      <w:pPr>
        <w:spacing w:line="276" w:lineRule="auto"/>
        <w:jc w:val="both"/>
        <w:rPr>
          <w:rFonts w:ascii=".VnTimeH" w:hAnsi=".VnTimeH"/>
          <w:b/>
          <w:bCs/>
          <w:szCs w:val="28"/>
          <w:lang w:val="pt-BR"/>
        </w:rPr>
      </w:pPr>
      <w:r w:rsidRPr="00237F68">
        <w:rPr>
          <w:rFonts w:ascii=".VnTimeH" w:hAnsi=".VnTimeH"/>
          <w:b/>
          <w:bCs/>
          <w:szCs w:val="28"/>
          <w:lang w:val="pt-BR"/>
        </w:rPr>
        <w:t>H­íng dÉn chÊm</w:t>
      </w:r>
    </w:p>
    <w:p w:rsidR="00D4404C" w:rsidRPr="00237F68" w:rsidRDefault="00D4404C" w:rsidP="00237F68">
      <w:pPr>
        <w:spacing w:line="276" w:lineRule="auto"/>
        <w:jc w:val="both"/>
        <w:rPr>
          <w:rFonts w:ascii=".VnTimeH" w:hAnsi=".VnTimeH"/>
          <w:b/>
          <w:bCs/>
          <w:szCs w:val="28"/>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5"/>
        <w:gridCol w:w="7252"/>
        <w:gridCol w:w="923"/>
      </w:tblGrid>
      <w:tr w:rsidR="00D4404C" w:rsidRPr="00394F4A" w:rsidTr="00394F4A">
        <w:tc>
          <w:tcPr>
            <w:tcW w:w="1185" w:type="dxa"/>
            <w:shd w:val="clear" w:color="auto" w:fill="auto"/>
          </w:tcPr>
          <w:p w:rsidR="00D4404C" w:rsidRPr="00394F4A" w:rsidRDefault="00D4404C" w:rsidP="00394F4A">
            <w:pPr>
              <w:spacing w:line="276" w:lineRule="auto"/>
              <w:jc w:val="both"/>
              <w:rPr>
                <w:b/>
                <w:bCs/>
                <w:szCs w:val="28"/>
              </w:rPr>
            </w:pPr>
            <w:r w:rsidRPr="00394F4A">
              <w:rPr>
                <w:b/>
                <w:bCs/>
                <w:szCs w:val="28"/>
              </w:rPr>
              <w:t>C©u hái</w:t>
            </w:r>
          </w:p>
        </w:tc>
        <w:tc>
          <w:tcPr>
            <w:tcW w:w="7252" w:type="dxa"/>
            <w:shd w:val="clear" w:color="auto" w:fill="auto"/>
          </w:tcPr>
          <w:p w:rsidR="00D4404C" w:rsidRPr="00394F4A" w:rsidRDefault="00D4404C" w:rsidP="00394F4A">
            <w:pPr>
              <w:spacing w:line="276" w:lineRule="auto"/>
              <w:jc w:val="both"/>
              <w:rPr>
                <w:b/>
                <w:bCs/>
                <w:szCs w:val="28"/>
              </w:rPr>
            </w:pPr>
            <w:r w:rsidRPr="00394F4A">
              <w:rPr>
                <w:b/>
                <w:bCs/>
                <w:szCs w:val="28"/>
              </w:rPr>
              <w:t>Néi dung</w:t>
            </w:r>
          </w:p>
        </w:tc>
        <w:tc>
          <w:tcPr>
            <w:tcW w:w="923" w:type="dxa"/>
            <w:shd w:val="clear" w:color="auto" w:fill="auto"/>
          </w:tcPr>
          <w:p w:rsidR="00D4404C" w:rsidRPr="00394F4A" w:rsidRDefault="00D4404C" w:rsidP="00394F4A">
            <w:pPr>
              <w:spacing w:line="276" w:lineRule="auto"/>
              <w:jc w:val="both"/>
              <w:rPr>
                <w:b/>
                <w:bCs/>
                <w:szCs w:val="28"/>
              </w:rPr>
            </w:pPr>
            <w:r w:rsidRPr="00394F4A">
              <w:rPr>
                <w:b/>
                <w:bCs/>
                <w:szCs w:val="28"/>
              </w:rPr>
              <w:t>§iÓm</w:t>
            </w:r>
          </w:p>
        </w:tc>
      </w:tr>
      <w:tr w:rsidR="00D4404C" w:rsidRPr="00394F4A" w:rsidTr="00394F4A">
        <w:tc>
          <w:tcPr>
            <w:tcW w:w="1185" w:type="dxa"/>
            <w:shd w:val="clear" w:color="auto" w:fill="auto"/>
          </w:tcPr>
          <w:p w:rsidR="00D4404C" w:rsidRPr="00394F4A" w:rsidRDefault="00D4404C" w:rsidP="00394F4A">
            <w:pPr>
              <w:spacing w:line="276" w:lineRule="auto"/>
              <w:jc w:val="both"/>
              <w:rPr>
                <w:b/>
                <w:bCs/>
                <w:szCs w:val="28"/>
              </w:rPr>
            </w:pPr>
            <w:r w:rsidRPr="00394F4A">
              <w:rPr>
                <w:b/>
                <w:bCs/>
                <w:szCs w:val="28"/>
              </w:rPr>
              <w:t>1</w:t>
            </w:r>
          </w:p>
          <w:p w:rsidR="00D4404C" w:rsidRPr="00394F4A" w:rsidRDefault="00D4404C" w:rsidP="00394F4A">
            <w:pPr>
              <w:spacing w:line="276" w:lineRule="auto"/>
              <w:jc w:val="both"/>
              <w:rPr>
                <w:szCs w:val="28"/>
              </w:rPr>
            </w:pPr>
            <w:r w:rsidRPr="00394F4A">
              <w:rPr>
                <w:szCs w:val="28"/>
              </w:rPr>
              <w:t>(</w:t>
            </w:r>
            <w:r w:rsidRPr="00394F4A">
              <w:rPr>
                <w:i/>
                <w:iCs/>
                <w:szCs w:val="28"/>
              </w:rPr>
              <w:t>3 ®iÓm</w:t>
            </w:r>
            <w:r w:rsidRPr="00394F4A">
              <w:rPr>
                <w:szCs w:val="28"/>
              </w:rPr>
              <w:t>)</w:t>
            </w:r>
          </w:p>
        </w:tc>
        <w:tc>
          <w:tcPr>
            <w:tcW w:w="7252" w:type="dxa"/>
            <w:shd w:val="clear" w:color="auto" w:fill="auto"/>
          </w:tcPr>
          <w:p w:rsidR="00D4404C" w:rsidRPr="00394F4A" w:rsidRDefault="00D4404C" w:rsidP="00394F4A">
            <w:pPr>
              <w:spacing w:line="276" w:lineRule="auto"/>
              <w:jc w:val="both"/>
              <w:rPr>
                <w:szCs w:val="28"/>
              </w:rPr>
            </w:pPr>
            <w:r w:rsidRPr="00394F4A">
              <w:rPr>
                <w:szCs w:val="28"/>
              </w:rPr>
              <w:t>* TNTN n­íc ta rÊt ®a d¹ng, phong phó, cã ý nghÜa rÊt lín ®èi víi sù ph¸t triÓn c«ng nghiÖp, nhÊt lµ tµi nguyªn kho¸ng s¶n, n­íc, sinh vËt…</w:t>
            </w:r>
          </w:p>
          <w:p w:rsidR="00D4404C" w:rsidRPr="00394F4A" w:rsidRDefault="00D4404C" w:rsidP="00394F4A">
            <w:pPr>
              <w:spacing w:line="276" w:lineRule="auto"/>
              <w:jc w:val="both"/>
              <w:rPr>
                <w:szCs w:val="28"/>
              </w:rPr>
            </w:pPr>
            <w:r w:rsidRPr="00394F4A">
              <w:rPr>
                <w:b/>
                <w:bCs/>
                <w:szCs w:val="28"/>
                <w:u w:val="single"/>
              </w:rPr>
              <w:t xml:space="preserve">a. TN kho¸ng s¶n. </w:t>
            </w:r>
            <w:r w:rsidRPr="00394F4A">
              <w:rPr>
                <w:szCs w:val="28"/>
              </w:rPr>
              <w:t>§a d¹ng, gåm 4 nhãm:</w:t>
            </w:r>
          </w:p>
          <w:p w:rsidR="00D4404C" w:rsidRPr="00394F4A" w:rsidRDefault="00D4404C" w:rsidP="00394F4A">
            <w:pPr>
              <w:spacing w:line="276" w:lineRule="auto"/>
              <w:jc w:val="both"/>
              <w:rPr>
                <w:szCs w:val="28"/>
              </w:rPr>
            </w:pPr>
            <w:r w:rsidRPr="00394F4A">
              <w:rPr>
                <w:szCs w:val="28"/>
              </w:rPr>
              <w:t>- Kho¸ng s¶n nhiªn liÖu: Gåm than, dÇu má, khÝ ®èt, cung cÊp nhiªn liÖu cho sù ph¸t triÓn c«ng nghiÖp n¨ng l­îng, ho¸ chÊt.</w:t>
            </w:r>
          </w:p>
          <w:p w:rsidR="00D4404C" w:rsidRPr="00394F4A" w:rsidRDefault="00D4404C" w:rsidP="00394F4A">
            <w:pPr>
              <w:spacing w:line="276" w:lineRule="auto"/>
              <w:jc w:val="both"/>
              <w:rPr>
                <w:szCs w:val="28"/>
              </w:rPr>
            </w:pPr>
            <w:r w:rsidRPr="00394F4A">
              <w:rPr>
                <w:szCs w:val="28"/>
              </w:rPr>
              <w:t>- Kho¸ng s¶n kim lo¹i: Gåm s¾t, m¨ngan, cr«m, thiÕc, ®ång, ch×, kÏm, b« xÝt…cung cÊp nguyªn liÖu cho sù ph¸t triÓn c«ng nghiÖp luyÖn kim ®en, luyÖn kim mµu.</w:t>
            </w:r>
          </w:p>
          <w:p w:rsidR="00D4404C" w:rsidRPr="00394F4A" w:rsidRDefault="00D4404C" w:rsidP="00394F4A">
            <w:pPr>
              <w:spacing w:line="276" w:lineRule="auto"/>
              <w:jc w:val="both"/>
              <w:rPr>
                <w:szCs w:val="28"/>
              </w:rPr>
            </w:pPr>
            <w:r w:rsidRPr="00394F4A">
              <w:rPr>
                <w:szCs w:val="28"/>
              </w:rPr>
              <w:t>- Kho¸ng s¶n phi kim lo¹i: Gåm apatÝt, pirÝt, phètphorÝt…cung cÊp nguyªn liÖu cho sù ph¸t triÓn c«ng nghiÖp ho¸ chÊt.</w:t>
            </w:r>
          </w:p>
          <w:p w:rsidR="00D4404C" w:rsidRPr="00394F4A" w:rsidRDefault="00D4404C" w:rsidP="00394F4A">
            <w:pPr>
              <w:spacing w:line="276" w:lineRule="auto"/>
              <w:jc w:val="both"/>
              <w:rPr>
                <w:szCs w:val="28"/>
              </w:rPr>
            </w:pPr>
            <w:r w:rsidRPr="00394F4A">
              <w:rPr>
                <w:szCs w:val="28"/>
              </w:rPr>
              <w:t>- Kho¸ng s¶n vËt liÖu x©y dùng: Gåm sÐt, ®¸ v«i, c¸t…cung cÊp nguyªn liÖu cho sù ph¸t triÓn c«ng ngiÖp s¶n xuÊt vËt liÖu x©y dùng.</w:t>
            </w:r>
          </w:p>
          <w:p w:rsidR="00D4404C" w:rsidRPr="00394F4A" w:rsidRDefault="00D4404C" w:rsidP="00394F4A">
            <w:pPr>
              <w:spacing w:line="276" w:lineRule="auto"/>
              <w:jc w:val="both"/>
              <w:rPr>
                <w:b/>
                <w:bCs/>
                <w:szCs w:val="28"/>
                <w:u w:val="single"/>
              </w:rPr>
            </w:pPr>
            <w:r w:rsidRPr="00394F4A">
              <w:rPr>
                <w:b/>
                <w:bCs/>
                <w:szCs w:val="28"/>
                <w:u w:val="single"/>
              </w:rPr>
              <w:t>b. Tµi nguyªn n­íc.</w:t>
            </w:r>
          </w:p>
          <w:p w:rsidR="00D4404C" w:rsidRPr="00394F4A" w:rsidRDefault="00D4404C" w:rsidP="00394F4A">
            <w:pPr>
              <w:spacing w:line="276" w:lineRule="auto"/>
              <w:jc w:val="both"/>
              <w:rPr>
                <w:szCs w:val="28"/>
              </w:rPr>
            </w:pPr>
            <w:r w:rsidRPr="00394F4A">
              <w:rPr>
                <w:szCs w:val="28"/>
              </w:rPr>
              <w:t>- Dåi dµo víi m¹ng l­íi s«ng ngßi dµy dÆc (2360 s«ng cã chiÒu dµi &gt; 10 km), tr÷  n¨ng thuû ®iÖn lín (&gt;30 triÖu kw), tËp trung chñ yÕu trªn hÖ thèng s«ng Hång, s«ng §ång Nai…cung cÊp n¨ng l­îng cho sù ph¸t triÓn c¸c ngµnh c«ng nghiÖp, ®Æc biÖt lµ thuû ®iÖn.</w:t>
            </w:r>
          </w:p>
          <w:p w:rsidR="00D4404C" w:rsidRPr="00394F4A" w:rsidRDefault="00D4404C" w:rsidP="00394F4A">
            <w:pPr>
              <w:spacing w:line="276" w:lineRule="auto"/>
              <w:jc w:val="both"/>
              <w:rPr>
                <w:szCs w:val="28"/>
              </w:rPr>
            </w:pPr>
            <w:r w:rsidRPr="00394F4A">
              <w:rPr>
                <w:b/>
                <w:bCs/>
                <w:szCs w:val="28"/>
                <w:u w:val="single"/>
              </w:rPr>
              <w:t>c. Tµi nguyªn ®Êt, n­íc, khÝ hËu, sinh vËt (rõng, thuû h¶i s¶n).</w:t>
            </w:r>
            <w:r w:rsidRPr="00394F4A">
              <w:rPr>
                <w:szCs w:val="28"/>
              </w:rPr>
              <w:t xml:space="preserve"> Lµ ®iÒu kiÖn thuËn lîi ph¸t triÓn ngµnh N«ng – L©m – Ng­ nghiÖp, cung cÊp nguyªn liÖu cho sù ph¸t triÓn c«ng nghiÖp chÕ biÕn N«ng – L©m – Thuû s¶n.</w:t>
            </w:r>
          </w:p>
        </w:tc>
        <w:tc>
          <w:tcPr>
            <w:tcW w:w="923" w:type="dxa"/>
            <w:shd w:val="clear" w:color="auto" w:fill="auto"/>
          </w:tcPr>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 xml:space="preserve">   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tc>
      </w:tr>
      <w:tr w:rsidR="00D4404C" w:rsidRPr="00394F4A" w:rsidTr="00394F4A">
        <w:trPr>
          <w:trHeight w:val="4967"/>
        </w:trPr>
        <w:tc>
          <w:tcPr>
            <w:tcW w:w="1185" w:type="dxa"/>
            <w:shd w:val="clear" w:color="auto" w:fill="auto"/>
          </w:tcPr>
          <w:p w:rsidR="00D4404C" w:rsidRPr="00394F4A" w:rsidRDefault="00D4404C" w:rsidP="00394F4A">
            <w:pPr>
              <w:spacing w:line="276" w:lineRule="auto"/>
              <w:jc w:val="both"/>
              <w:rPr>
                <w:b/>
                <w:bCs/>
                <w:szCs w:val="28"/>
              </w:rPr>
            </w:pPr>
            <w:r w:rsidRPr="00394F4A">
              <w:rPr>
                <w:b/>
                <w:bCs/>
                <w:szCs w:val="28"/>
              </w:rPr>
              <w:lastRenderedPageBreak/>
              <w:t>2</w:t>
            </w:r>
          </w:p>
          <w:p w:rsidR="00D4404C" w:rsidRPr="00394F4A" w:rsidRDefault="00D4404C" w:rsidP="00394F4A">
            <w:pPr>
              <w:spacing w:line="276" w:lineRule="auto"/>
              <w:jc w:val="both"/>
              <w:rPr>
                <w:szCs w:val="28"/>
              </w:rPr>
            </w:pPr>
            <w:r w:rsidRPr="00394F4A">
              <w:rPr>
                <w:szCs w:val="28"/>
              </w:rPr>
              <w:t xml:space="preserve"> (</w:t>
            </w:r>
            <w:r w:rsidRPr="00394F4A">
              <w:rPr>
                <w:i/>
                <w:iCs/>
                <w:szCs w:val="28"/>
              </w:rPr>
              <w:t>4 ®iÓm</w:t>
            </w:r>
            <w:r w:rsidRPr="00394F4A">
              <w:rPr>
                <w:szCs w:val="28"/>
              </w:rPr>
              <w:t>)</w:t>
            </w:r>
          </w:p>
        </w:tc>
        <w:tc>
          <w:tcPr>
            <w:tcW w:w="7252" w:type="dxa"/>
            <w:shd w:val="clear" w:color="auto" w:fill="auto"/>
          </w:tcPr>
          <w:p w:rsidR="00D4404C" w:rsidRPr="00394F4A" w:rsidRDefault="00D4404C" w:rsidP="00394F4A">
            <w:pPr>
              <w:spacing w:line="276" w:lineRule="auto"/>
              <w:jc w:val="both"/>
              <w:rPr>
                <w:b/>
                <w:bCs/>
                <w:szCs w:val="28"/>
                <w:u w:val="single"/>
              </w:rPr>
            </w:pPr>
            <w:r w:rsidRPr="00394F4A">
              <w:rPr>
                <w:b/>
                <w:bCs/>
                <w:szCs w:val="28"/>
                <w:u w:val="single"/>
              </w:rPr>
              <w:t>a. Sù kh¸c biÖt vÒ c¬ cÊu c©y c«ng nghiÖp gi÷a Trung du miÒn nói B¾c Bé vµ T©y Nguy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5"/>
              <w:gridCol w:w="3067"/>
              <w:gridCol w:w="2684"/>
            </w:tblGrid>
            <w:tr w:rsidR="00D4404C" w:rsidRPr="00394F4A" w:rsidTr="00394F4A">
              <w:tc>
                <w:tcPr>
                  <w:tcW w:w="1327" w:type="dxa"/>
                  <w:shd w:val="clear" w:color="auto" w:fill="auto"/>
                </w:tcPr>
                <w:p w:rsidR="00D4404C" w:rsidRPr="00394F4A" w:rsidRDefault="00D4404C" w:rsidP="00394F4A">
                  <w:pPr>
                    <w:spacing w:line="276" w:lineRule="auto"/>
                    <w:jc w:val="both"/>
                    <w:rPr>
                      <w:szCs w:val="28"/>
                    </w:rPr>
                  </w:pPr>
                </w:p>
              </w:tc>
              <w:tc>
                <w:tcPr>
                  <w:tcW w:w="3420" w:type="dxa"/>
                  <w:shd w:val="clear" w:color="auto" w:fill="auto"/>
                </w:tcPr>
                <w:p w:rsidR="00D4404C" w:rsidRPr="00394F4A" w:rsidRDefault="00D4404C" w:rsidP="00394F4A">
                  <w:pPr>
                    <w:spacing w:line="276" w:lineRule="auto"/>
                    <w:jc w:val="both"/>
                    <w:rPr>
                      <w:b/>
                      <w:bCs/>
                      <w:szCs w:val="28"/>
                    </w:rPr>
                  </w:pPr>
                  <w:r w:rsidRPr="00394F4A">
                    <w:rPr>
                      <w:b/>
                      <w:bCs/>
                      <w:szCs w:val="28"/>
                    </w:rPr>
                    <w:t>Trung du miÒn nói B¾c Bé</w:t>
                  </w:r>
                </w:p>
              </w:tc>
              <w:tc>
                <w:tcPr>
                  <w:tcW w:w="2942" w:type="dxa"/>
                  <w:shd w:val="clear" w:color="auto" w:fill="auto"/>
                </w:tcPr>
                <w:p w:rsidR="00D4404C" w:rsidRPr="00394F4A" w:rsidRDefault="00D4404C" w:rsidP="00394F4A">
                  <w:pPr>
                    <w:spacing w:line="276" w:lineRule="auto"/>
                    <w:jc w:val="both"/>
                    <w:rPr>
                      <w:b/>
                      <w:bCs/>
                      <w:szCs w:val="28"/>
                    </w:rPr>
                  </w:pPr>
                  <w:r w:rsidRPr="00394F4A">
                    <w:rPr>
                      <w:b/>
                      <w:bCs/>
                      <w:szCs w:val="28"/>
                    </w:rPr>
                    <w:t>T©y Nguyªn.</w:t>
                  </w:r>
                </w:p>
              </w:tc>
            </w:tr>
            <w:tr w:rsidR="00D4404C" w:rsidRPr="00394F4A" w:rsidTr="00394F4A">
              <w:tc>
                <w:tcPr>
                  <w:tcW w:w="1327" w:type="dxa"/>
                  <w:shd w:val="clear" w:color="auto" w:fill="auto"/>
                </w:tcPr>
                <w:p w:rsidR="00D4404C" w:rsidRPr="00394F4A" w:rsidRDefault="00D4404C" w:rsidP="00394F4A">
                  <w:pPr>
                    <w:spacing w:line="276" w:lineRule="auto"/>
                    <w:jc w:val="both"/>
                    <w:rPr>
                      <w:b/>
                      <w:bCs/>
                      <w:szCs w:val="28"/>
                    </w:rPr>
                  </w:pPr>
                  <w:r w:rsidRPr="00394F4A">
                    <w:rPr>
                      <w:b/>
                      <w:bCs/>
                      <w:szCs w:val="28"/>
                    </w:rPr>
                    <w:t>*§Æc ®iÓm.</w:t>
                  </w:r>
                </w:p>
                <w:p w:rsidR="00D4404C" w:rsidRPr="00394F4A" w:rsidRDefault="00D4404C" w:rsidP="00394F4A">
                  <w:pPr>
                    <w:spacing w:line="276" w:lineRule="auto"/>
                    <w:jc w:val="both"/>
                    <w:rPr>
                      <w:b/>
                      <w:bCs/>
                      <w:szCs w:val="28"/>
                    </w:rPr>
                  </w:pPr>
                  <w:r w:rsidRPr="00394F4A">
                    <w:rPr>
                      <w:b/>
                      <w:bCs/>
                      <w:szCs w:val="28"/>
                    </w:rPr>
                    <w:t>DiÖn tÝch tù nhiªn</w:t>
                  </w:r>
                </w:p>
                <w:p w:rsidR="00D4404C" w:rsidRPr="00394F4A" w:rsidRDefault="00D4404C" w:rsidP="00394F4A">
                  <w:pPr>
                    <w:spacing w:line="276" w:lineRule="auto"/>
                    <w:jc w:val="both"/>
                    <w:rPr>
                      <w:b/>
                      <w:bCs/>
                      <w:szCs w:val="28"/>
                    </w:rPr>
                  </w:pPr>
                </w:p>
                <w:p w:rsidR="00D4404C" w:rsidRPr="00394F4A" w:rsidRDefault="00D4404C" w:rsidP="00394F4A">
                  <w:pPr>
                    <w:spacing w:line="276" w:lineRule="auto"/>
                    <w:jc w:val="both"/>
                    <w:rPr>
                      <w:b/>
                      <w:bCs/>
                      <w:szCs w:val="28"/>
                    </w:rPr>
                  </w:pPr>
                  <w:r w:rsidRPr="00394F4A">
                    <w:rPr>
                      <w:b/>
                      <w:bCs/>
                      <w:szCs w:val="28"/>
                    </w:rPr>
                    <w:t>§Þa h×nh</w:t>
                  </w:r>
                </w:p>
                <w:p w:rsidR="00D4404C" w:rsidRPr="00394F4A" w:rsidRDefault="00D4404C" w:rsidP="00394F4A">
                  <w:pPr>
                    <w:spacing w:line="276" w:lineRule="auto"/>
                    <w:jc w:val="both"/>
                    <w:rPr>
                      <w:b/>
                      <w:bCs/>
                      <w:szCs w:val="28"/>
                    </w:rPr>
                  </w:pPr>
                </w:p>
                <w:p w:rsidR="00D4404C" w:rsidRPr="00394F4A" w:rsidRDefault="00D4404C" w:rsidP="00394F4A">
                  <w:pPr>
                    <w:spacing w:line="276" w:lineRule="auto"/>
                    <w:jc w:val="both"/>
                    <w:rPr>
                      <w:b/>
                      <w:bCs/>
                      <w:szCs w:val="28"/>
                    </w:rPr>
                  </w:pPr>
                </w:p>
                <w:p w:rsidR="00D4404C" w:rsidRPr="00394F4A" w:rsidRDefault="00D4404C" w:rsidP="00394F4A">
                  <w:pPr>
                    <w:spacing w:line="276" w:lineRule="auto"/>
                    <w:jc w:val="both"/>
                    <w:rPr>
                      <w:b/>
                      <w:bCs/>
                      <w:szCs w:val="28"/>
                    </w:rPr>
                  </w:pPr>
                  <w:r w:rsidRPr="00394F4A">
                    <w:rPr>
                      <w:b/>
                      <w:bCs/>
                      <w:szCs w:val="28"/>
                    </w:rPr>
                    <w:t>§Êt ®ai</w:t>
                  </w:r>
                </w:p>
                <w:p w:rsidR="00D4404C" w:rsidRPr="00394F4A" w:rsidRDefault="00D4404C" w:rsidP="00394F4A">
                  <w:pPr>
                    <w:spacing w:line="276" w:lineRule="auto"/>
                    <w:jc w:val="both"/>
                    <w:rPr>
                      <w:b/>
                      <w:bCs/>
                      <w:szCs w:val="28"/>
                    </w:rPr>
                  </w:pPr>
                </w:p>
                <w:p w:rsidR="00D4404C" w:rsidRPr="00394F4A" w:rsidRDefault="00D4404C" w:rsidP="00394F4A">
                  <w:pPr>
                    <w:spacing w:line="276" w:lineRule="auto"/>
                    <w:jc w:val="both"/>
                    <w:rPr>
                      <w:b/>
                      <w:bCs/>
                      <w:szCs w:val="28"/>
                    </w:rPr>
                  </w:pPr>
                </w:p>
                <w:p w:rsidR="00D4404C" w:rsidRPr="00394F4A" w:rsidRDefault="00D4404C" w:rsidP="00394F4A">
                  <w:pPr>
                    <w:spacing w:line="276" w:lineRule="auto"/>
                    <w:jc w:val="both"/>
                    <w:rPr>
                      <w:b/>
                      <w:bCs/>
                      <w:szCs w:val="28"/>
                    </w:rPr>
                  </w:pPr>
                  <w:r w:rsidRPr="00394F4A">
                    <w:rPr>
                      <w:b/>
                      <w:bCs/>
                      <w:szCs w:val="28"/>
                    </w:rPr>
                    <w:t>KhÝ hËu</w:t>
                  </w:r>
                </w:p>
                <w:p w:rsidR="00D4404C" w:rsidRPr="00394F4A" w:rsidRDefault="00D4404C" w:rsidP="00394F4A">
                  <w:pPr>
                    <w:spacing w:line="276" w:lineRule="auto"/>
                    <w:jc w:val="both"/>
                    <w:rPr>
                      <w:b/>
                      <w:bCs/>
                      <w:szCs w:val="28"/>
                    </w:rPr>
                  </w:pPr>
                </w:p>
                <w:p w:rsidR="00D4404C" w:rsidRPr="00394F4A" w:rsidRDefault="00D4404C" w:rsidP="00394F4A">
                  <w:pPr>
                    <w:spacing w:line="276" w:lineRule="auto"/>
                    <w:jc w:val="both"/>
                    <w:rPr>
                      <w:b/>
                      <w:bCs/>
                      <w:szCs w:val="28"/>
                    </w:rPr>
                  </w:pPr>
                  <w:r w:rsidRPr="00394F4A">
                    <w:rPr>
                      <w:b/>
                      <w:bCs/>
                      <w:szCs w:val="28"/>
                    </w:rPr>
                    <w:t>D©n sè</w:t>
                  </w:r>
                </w:p>
                <w:p w:rsidR="00D4404C" w:rsidRPr="00394F4A" w:rsidRDefault="00D4404C" w:rsidP="00394F4A">
                  <w:pPr>
                    <w:spacing w:line="276" w:lineRule="auto"/>
                    <w:jc w:val="both"/>
                    <w:rPr>
                      <w:b/>
                      <w:bCs/>
                      <w:szCs w:val="28"/>
                    </w:rPr>
                  </w:pPr>
                </w:p>
                <w:p w:rsidR="00D4404C" w:rsidRPr="00394F4A" w:rsidRDefault="00D4404C" w:rsidP="00394F4A">
                  <w:pPr>
                    <w:spacing w:line="276" w:lineRule="auto"/>
                    <w:jc w:val="both"/>
                    <w:rPr>
                      <w:b/>
                      <w:bCs/>
                      <w:szCs w:val="28"/>
                    </w:rPr>
                  </w:pPr>
                </w:p>
                <w:p w:rsidR="00D4404C" w:rsidRPr="00394F4A" w:rsidRDefault="00D4404C" w:rsidP="00394F4A">
                  <w:pPr>
                    <w:spacing w:line="276" w:lineRule="auto"/>
                    <w:jc w:val="both"/>
                    <w:rPr>
                      <w:b/>
                      <w:bCs/>
                      <w:szCs w:val="28"/>
                    </w:rPr>
                  </w:pPr>
                </w:p>
                <w:p w:rsidR="00D4404C" w:rsidRPr="00394F4A" w:rsidRDefault="00D4404C" w:rsidP="00394F4A">
                  <w:pPr>
                    <w:spacing w:line="276" w:lineRule="auto"/>
                    <w:jc w:val="both"/>
                    <w:rPr>
                      <w:b/>
                      <w:bCs/>
                      <w:szCs w:val="28"/>
                    </w:rPr>
                  </w:pPr>
                </w:p>
                <w:p w:rsidR="00D4404C" w:rsidRPr="00394F4A" w:rsidRDefault="00D4404C" w:rsidP="00394F4A">
                  <w:pPr>
                    <w:spacing w:line="276" w:lineRule="auto"/>
                    <w:jc w:val="both"/>
                    <w:rPr>
                      <w:b/>
                      <w:bCs/>
                      <w:szCs w:val="28"/>
                    </w:rPr>
                  </w:pPr>
                </w:p>
                <w:p w:rsidR="00D4404C" w:rsidRPr="00394F4A" w:rsidRDefault="00D4404C" w:rsidP="00394F4A">
                  <w:pPr>
                    <w:spacing w:line="276" w:lineRule="auto"/>
                    <w:jc w:val="both"/>
                    <w:rPr>
                      <w:b/>
                      <w:bCs/>
                      <w:szCs w:val="28"/>
                    </w:rPr>
                  </w:pPr>
                  <w:r w:rsidRPr="00394F4A">
                    <w:rPr>
                      <w:b/>
                      <w:bCs/>
                      <w:szCs w:val="28"/>
                    </w:rPr>
                    <w:t>C¬ së vËt chÊt kü thuËt</w:t>
                  </w:r>
                </w:p>
                <w:p w:rsidR="00D4404C" w:rsidRPr="00394F4A" w:rsidRDefault="00D4404C" w:rsidP="00394F4A">
                  <w:pPr>
                    <w:spacing w:line="276" w:lineRule="auto"/>
                    <w:jc w:val="both"/>
                    <w:rPr>
                      <w:b/>
                      <w:bCs/>
                      <w:szCs w:val="28"/>
                    </w:rPr>
                  </w:pPr>
                </w:p>
                <w:p w:rsidR="00D4404C" w:rsidRPr="00394F4A" w:rsidRDefault="00D4404C" w:rsidP="00394F4A">
                  <w:pPr>
                    <w:spacing w:line="276" w:lineRule="auto"/>
                    <w:jc w:val="both"/>
                    <w:rPr>
                      <w:b/>
                      <w:bCs/>
                      <w:szCs w:val="28"/>
                    </w:rPr>
                  </w:pPr>
                </w:p>
                <w:p w:rsidR="00D4404C" w:rsidRPr="00394F4A" w:rsidRDefault="00D4404C" w:rsidP="00394F4A">
                  <w:pPr>
                    <w:spacing w:line="276" w:lineRule="auto"/>
                    <w:jc w:val="both"/>
                    <w:rPr>
                      <w:szCs w:val="28"/>
                    </w:rPr>
                  </w:pPr>
                  <w:r w:rsidRPr="00394F4A">
                    <w:rPr>
                      <w:b/>
                      <w:bCs/>
                      <w:szCs w:val="28"/>
                    </w:rPr>
                    <w:t>* C¬ cÊu c©y c«ng nghiÖp</w:t>
                  </w:r>
                </w:p>
              </w:tc>
              <w:tc>
                <w:tcPr>
                  <w:tcW w:w="3420" w:type="dxa"/>
                  <w:shd w:val="clear" w:color="auto" w:fill="auto"/>
                </w:tcPr>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 100965 km</w:t>
                  </w:r>
                  <w:r w:rsidRPr="00394F4A">
                    <w:rPr>
                      <w:szCs w:val="28"/>
                      <w:vertAlign w:val="superscript"/>
                    </w:rPr>
                    <w:t>2</w:t>
                  </w:r>
                  <w:r w:rsidRPr="00394F4A">
                    <w:rPr>
                      <w:szCs w:val="28"/>
                    </w:rPr>
                    <w:t xml:space="preserve"> (chiÕm 30,7% diÖn tÝch c¶ n­íc).</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 Chñ yÕu lµ nói, cao nguyªn hiÓm trë, bÞ c¾t xÎ m¹nh.</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 §Êt FeralÝt ®á vµng vµ ®Êt ®á ®¸ v«i.</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 NhiÖt ®íi Èm giã mïa cã mïa ®«ng l¹nh, ph©n ho¸ theo mïa.</w:t>
                  </w:r>
                </w:p>
                <w:p w:rsidR="00D4404C" w:rsidRPr="00394F4A" w:rsidRDefault="00D4404C" w:rsidP="00394F4A">
                  <w:pPr>
                    <w:spacing w:line="276" w:lineRule="auto"/>
                    <w:jc w:val="both"/>
                    <w:rPr>
                      <w:szCs w:val="28"/>
                    </w:rPr>
                  </w:pPr>
                  <w:r w:rsidRPr="00394F4A">
                    <w:rPr>
                      <w:szCs w:val="28"/>
                    </w:rPr>
                    <w:t>- 11,5 triÖu ng­êi, mËt ®é 114 ng­êi/km</w:t>
                  </w:r>
                  <w:r w:rsidRPr="00394F4A">
                    <w:rPr>
                      <w:szCs w:val="28"/>
                      <w:vertAlign w:val="superscript"/>
                    </w:rPr>
                    <w:t xml:space="preserve">2 </w:t>
                  </w:r>
                  <w:r w:rsidRPr="00394F4A">
                    <w:rPr>
                      <w:szCs w:val="28"/>
                    </w:rPr>
                    <w:t>(2002), lµ ®Þa bµn c­ tró cña c¸c d©n téc Ýt ng­êi (Tµy, Th¸i, M­êng, Dao, M«ng, Nïng…).</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 §· x©y dùng ®­îc 1 sè c¬ së c«ng nghiÖp hç trî cho s¶n xuÊt (Thuû ®iÖn, c¬ khÝ, ho¸ chÊt, chÕ biÕn).</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 ChÌ (ChiÕm 68,8% diÖn tÝch vµ 62,1% s¶n l­îng c¶ n­íc)-2001, s¬n, håi, quÕ, cµ phª, thuèc l¸.</w:t>
                  </w:r>
                </w:p>
              </w:tc>
              <w:tc>
                <w:tcPr>
                  <w:tcW w:w="2942" w:type="dxa"/>
                  <w:shd w:val="clear" w:color="auto" w:fill="auto"/>
                </w:tcPr>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 54475 km</w:t>
                  </w:r>
                  <w:r w:rsidRPr="00394F4A">
                    <w:rPr>
                      <w:szCs w:val="28"/>
                      <w:vertAlign w:val="superscript"/>
                    </w:rPr>
                    <w:t>2</w:t>
                  </w:r>
                  <w:r w:rsidRPr="00394F4A">
                    <w:rPr>
                      <w:szCs w:val="28"/>
                    </w:rPr>
                    <w:t xml:space="preserve"> (chiÕm 16,5% diÖn tÝch c¶ n­íc)</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 Gåm c¸c cao nguyªn xÕp tÇng, cã bÒ mÆt t­¬ng ®èi b»ng ph¼ng.</w:t>
                  </w:r>
                </w:p>
                <w:p w:rsidR="00D4404C" w:rsidRPr="00394F4A" w:rsidRDefault="00D4404C" w:rsidP="00394F4A">
                  <w:pPr>
                    <w:spacing w:line="276" w:lineRule="auto"/>
                    <w:jc w:val="both"/>
                    <w:rPr>
                      <w:szCs w:val="28"/>
                    </w:rPr>
                  </w:pPr>
                  <w:r w:rsidRPr="00394F4A">
                    <w:rPr>
                      <w:szCs w:val="28"/>
                    </w:rPr>
                    <w:t>- §Êt ®á Badan (1,4 triÖu ha = 66% c¶ n­íc).</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 NhiÖt ®íi cËn xÝch ®¹o, ph©n ho¸ theo ®é cao.</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 4,4 triÖu ng­êi, mËt ®é 81 ng­êi/km</w:t>
                  </w:r>
                  <w:r w:rsidRPr="00394F4A">
                    <w:rPr>
                      <w:szCs w:val="28"/>
                      <w:vertAlign w:val="superscript"/>
                    </w:rPr>
                    <w:t>2</w:t>
                  </w:r>
                  <w:r w:rsidRPr="00394F4A">
                    <w:rPr>
                      <w:szCs w:val="28"/>
                    </w:rPr>
                    <w:t>, lµ ®Þa bµn c­ tró cña c¸c d©n téc Ýt ng­êi (Gia-rai, £-®ª,      C-ho, Bana…).</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 §· x©y dùng ®­îc 1 sè c¬ së hç trî (Thuû ®iÖn, ®ån ®iÒn, n«ng tr­êng QD, CN chÕ biÕn).</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 Cµ phª (chiÕm 85,1% diÖn tÝch, 90,6% s¶n l­îng c¶ n­íc), chÌ, cao su, ®iÒu, hå tiªu, b«ng, d©u t»m</w:t>
                  </w:r>
                </w:p>
              </w:tc>
            </w:tr>
          </w:tbl>
          <w:p w:rsidR="00D4404C" w:rsidRPr="00394F4A" w:rsidRDefault="00D4404C" w:rsidP="00394F4A">
            <w:pPr>
              <w:spacing w:line="276" w:lineRule="auto"/>
              <w:jc w:val="both"/>
              <w:rPr>
                <w:b/>
                <w:bCs/>
                <w:szCs w:val="28"/>
                <w:u w:val="single"/>
              </w:rPr>
            </w:pPr>
            <w:r w:rsidRPr="00394F4A">
              <w:rPr>
                <w:b/>
                <w:bCs/>
                <w:szCs w:val="28"/>
                <w:u w:val="single"/>
              </w:rPr>
              <w:t>b. Nguyªn nh©n.</w:t>
            </w:r>
          </w:p>
          <w:p w:rsidR="00D4404C" w:rsidRPr="00394F4A" w:rsidRDefault="00D4404C" w:rsidP="00394F4A">
            <w:pPr>
              <w:spacing w:line="276" w:lineRule="auto"/>
              <w:jc w:val="both"/>
              <w:rPr>
                <w:szCs w:val="28"/>
              </w:rPr>
            </w:pPr>
            <w:r w:rsidRPr="00394F4A">
              <w:rPr>
                <w:szCs w:val="28"/>
              </w:rPr>
              <w:t xml:space="preserve">* Sù kh¸c biÖt vÒ vÞ trÝ ®Þa lÝ, kh¸c biÖt vÒ c¸c ®iÒu kiÖn tù </w:t>
            </w:r>
            <w:r w:rsidRPr="00394F4A">
              <w:rPr>
                <w:szCs w:val="28"/>
              </w:rPr>
              <w:lastRenderedPageBreak/>
              <w:t>nhiªn (§Þa h×nh, ®Êt ®ai, khÝ hËu…)</w:t>
            </w:r>
          </w:p>
          <w:p w:rsidR="00D4404C" w:rsidRPr="00394F4A" w:rsidRDefault="00D4404C" w:rsidP="00394F4A">
            <w:pPr>
              <w:spacing w:line="276" w:lineRule="auto"/>
              <w:jc w:val="both"/>
              <w:rPr>
                <w:szCs w:val="28"/>
              </w:rPr>
            </w:pPr>
            <w:r w:rsidRPr="00394F4A">
              <w:rPr>
                <w:szCs w:val="28"/>
              </w:rPr>
              <w:t>- TDMNBB: §Þa h×nh nói cao, bÞ c¾t xÎ m¹nh, Ýt mÆt b»ng lín, ®Êt FeralÝt ®é ph× thÊp, khÝ hËu cã mïa ®«ng l¹nh, quy m« s¶n xuÊt nhá.</w:t>
            </w:r>
          </w:p>
          <w:p w:rsidR="00D4404C" w:rsidRPr="00394F4A" w:rsidRDefault="00D4404C" w:rsidP="00394F4A">
            <w:pPr>
              <w:spacing w:line="276" w:lineRule="auto"/>
              <w:jc w:val="both"/>
              <w:rPr>
                <w:szCs w:val="28"/>
              </w:rPr>
            </w:pPr>
            <w:r w:rsidRPr="00394F4A">
              <w:rPr>
                <w:szCs w:val="28"/>
              </w:rPr>
              <w:t>- T©y Nguyªn: §Þa h×nh cao nguyªn t­¬ng ®èi réng vµ b»ng ph¼ng, ®Êt ®á Badan cã ®é ph× cao, khÝ hËu cã nÒn nhiÖt cao        quy m« s¶n xuÊt lín.</w:t>
            </w:r>
          </w:p>
          <w:p w:rsidR="00D4404C" w:rsidRPr="00394F4A" w:rsidRDefault="00D4404C" w:rsidP="00394F4A">
            <w:pPr>
              <w:spacing w:line="276" w:lineRule="auto"/>
              <w:jc w:val="both"/>
              <w:rPr>
                <w:szCs w:val="28"/>
              </w:rPr>
            </w:pPr>
            <w:r w:rsidRPr="00394F4A">
              <w:rPr>
                <w:szCs w:val="28"/>
              </w:rPr>
              <w:t>* Sù kh¸c nhau vÒ ®Æc ®iÓm d©n c­, x· héi, lÞch sö khai th¸c l·nh thæ, tËp qu¸n s¶n xuÊt.</w:t>
            </w:r>
          </w:p>
          <w:p w:rsidR="00D4404C" w:rsidRPr="00394F4A" w:rsidRDefault="00D4404C" w:rsidP="00394F4A">
            <w:pPr>
              <w:spacing w:line="276" w:lineRule="auto"/>
              <w:jc w:val="both"/>
              <w:rPr>
                <w:szCs w:val="28"/>
              </w:rPr>
            </w:pPr>
            <w:r w:rsidRPr="00394F4A">
              <w:rPr>
                <w:szCs w:val="28"/>
              </w:rPr>
              <w:t>- TDMNBB: Cã kinh nghiÖm nhÊt ®Þnh trong trång vµ chÕ biÕn chÌ.</w:t>
            </w:r>
          </w:p>
          <w:p w:rsidR="00D4404C" w:rsidRPr="00394F4A" w:rsidRDefault="00D4404C" w:rsidP="00394F4A">
            <w:pPr>
              <w:spacing w:line="276" w:lineRule="auto"/>
              <w:jc w:val="both"/>
              <w:rPr>
                <w:szCs w:val="28"/>
              </w:rPr>
            </w:pPr>
            <w:r w:rsidRPr="00394F4A">
              <w:rPr>
                <w:szCs w:val="28"/>
              </w:rPr>
              <w:t>- T©y Nguyªn: Cã kinh nghiÖm nhÊt ®Þnh trong trång vµ chÕ biÕn cµ phª, cao su.</w:t>
            </w:r>
          </w:p>
        </w:tc>
        <w:tc>
          <w:tcPr>
            <w:tcW w:w="923" w:type="dxa"/>
            <w:shd w:val="clear" w:color="auto" w:fill="auto"/>
          </w:tcPr>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2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2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lastRenderedPageBreak/>
              <w:t xml:space="preserve">  0,25</w:t>
            </w:r>
          </w:p>
          <w:p w:rsidR="00D4404C" w:rsidRPr="00394F4A" w:rsidRDefault="00D4404C" w:rsidP="00394F4A">
            <w:pPr>
              <w:spacing w:line="276" w:lineRule="auto"/>
              <w:jc w:val="both"/>
              <w:rPr>
                <w:szCs w:val="28"/>
              </w:rPr>
            </w:pPr>
            <w:r w:rsidRPr="00394F4A">
              <w:rPr>
                <w:szCs w:val="28"/>
              </w:rPr>
              <w:t>0,25</w:t>
            </w:r>
          </w:p>
        </w:tc>
      </w:tr>
      <w:tr w:rsidR="00D4404C" w:rsidRPr="00394F4A" w:rsidTr="00394F4A">
        <w:trPr>
          <w:trHeight w:val="90"/>
        </w:trPr>
        <w:tc>
          <w:tcPr>
            <w:tcW w:w="1185" w:type="dxa"/>
            <w:shd w:val="clear" w:color="auto" w:fill="auto"/>
          </w:tcPr>
          <w:p w:rsidR="00D4404C" w:rsidRPr="00394F4A" w:rsidRDefault="00D4404C" w:rsidP="00394F4A">
            <w:pPr>
              <w:spacing w:line="276" w:lineRule="auto"/>
              <w:jc w:val="both"/>
              <w:rPr>
                <w:b/>
                <w:bCs/>
                <w:szCs w:val="28"/>
              </w:rPr>
            </w:pPr>
            <w:r w:rsidRPr="00394F4A">
              <w:rPr>
                <w:b/>
                <w:bCs/>
                <w:szCs w:val="28"/>
              </w:rPr>
              <w:lastRenderedPageBreak/>
              <w:t xml:space="preserve">3 </w:t>
            </w:r>
          </w:p>
          <w:p w:rsidR="00D4404C" w:rsidRPr="00394F4A" w:rsidRDefault="00D4404C" w:rsidP="00394F4A">
            <w:pPr>
              <w:spacing w:line="276" w:lineRule="auto"/>
              <w:jc w:val="both"/>
              <w:rPr>
                <w:szCs w:val="28"/>
              </w:rPr>
            </w:pPr>
            <w:r w:rsidRPr="00394F4A">
              <w:rPr>
                <w:szCs w:val="28"/>
              </w:rPr>
              <w:t>(</w:t>
            </w:r>
            <w:r w:rsidRPr="00394F4A">
              <w:rPr>
                <w:i/>
                <w:iCs/>
                <w:szCs w:val="28"/>
              </w:rPr>
              <w:t>3 ®iÓm</w:t>
            </w:r>
            <w:r w:rsidRPr="00394F4A">
              <w:rPr>
                <w:szCs w:val="28"/>
              </w:rPr>
              <w:t>)</w:t>
            </w:r>
          </w:p>
        </w:tc>
        <w:tc>
          <w:tcPr>
            <w:tcW w:w="7252" w:type="dxa"/>
            <w:shd w:val="clear" w:color="auto" w:fill="auto"/>
          </w:tcPr>
          <w:p w:rsidR="00D4404C" w:rsidRPr="00394F4A" w:rsidRDefault="00D4404C" w:rsidP="00394F4A">
            <w:pPr>
              <w:spacing w:line="276" w:lineRule="auto"/>
              <w:jc w:val="both"/>
              <w:rPr>
                <w:b/>
                <w:bCs/>
                <w:szCs w:val="28"/>
                <w:u w:val="single"/>
              </w:rPr>
            </w:pPr>
            <w:r w:rsidRPr="00394F4A">
              <w:rPr>
                <w:b/>
                <w:bCs/>
                <w:szCs w:val="28"/>
                <w:u w:val="single"/>
              </w:rPr>
              <w:t>a. VÏ biÓu ®å.</w:t>
            </w:r>
          </w:p>
          <w:p w:rsidR="00D4404C" w:rsidRPr="00394F4A" w:rsidRDefault="00D4404C" w:rsidP="00394F4A">
            <w:pPr>
              <w:spacing w:line="276" w:lineRule="auto"/>
              <w:jc w:val="both"/>
              <w:rPr>
                <w:b/>
                <w:bCs/>
                <w:i/>
                <w:iCs/>
                <w:szCs w:val="28"/>
              </w:rPr>
            </w:pPr>
            <w:r w:rsidRPr="00394F4A">
              <w:rPr>
                <w:b/>
                <w:bCs/>
                <w:i/>
                <w:iCs/>
                <w:szCs w:val="28"/>
              </w:rPr>
              <w:t xml:space="preserve">* Xö lÝ sè liÖu: </w:t>
            </w:r>
          </w:p>
          <w:p w:rsidR="00D4404C" w:rsidRPr="00394F4A" w:rsidRDefault="00D4404C" w:rsidP="00394F4A">
            <w:pPr>
              <w:spacing w:line="276" w:lineRule="auto"/>
              <w:jc w:val="both"/>
              <w:rPr>
                <w:szCs w:val="28"/>
              </w:rPr>
            </w:pPr>
            <w:r w:rsidRPr="00394F4A">
              <w:rPr>
                <w:szCs w:val="28"/>
              </w:rPr>
              <w:t>- B¶ng xö lÝ sè liÖu r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0"/>
              <w:gridCol w:w="1361"/>
              <w:gridCol w:w="1415"/>
            </w:tblGrid>
            <w:tr w:rsidR="00D4404C" w:rsidRPr="00394F4A" w:rsidTr="00394F4A">
              <w:tc>
                <w:tcPr>
                  <w:tcW w:w="4747" w:type="dxa"/>
                  <w:shd w:val="clear" w:color="auto" w:fill="auto"/>
                </w:tcPr>
                <w:p w:rsidR="00D4404C" w:rsidRPr="00394F4A" w:rsidRDefault="00680165" w:rsidP="00394F4A">
                  <w:pPr>
                    <w:spacing w:line="276" w:lineRule="auto"/>
                    <w:jc w:val="both"/>
                    <w:rPr>
                      <w:b/>
                      <w:bCs/>
                      <w:szCs w:val="28"/>
                    </w:rPr>
                  </w:pPr>
                  <w:r>
                    <w:rPr>
                      <w:noProof/>
                      <w:szCs w:val="28"/>
                    </w:rPr>
                    <mc:AlternateContent>
                      <mc:Choice Requires="wps">
                        <w:drawing>
                          <wp:anchor distT="0" distB="0" distL="114300" distR="114300" simplePos="0" relativeHeight="251680768" behindDoc="0" locked="0" layoutInCell="1" allowOverlap="1">
                            <wp:simplePos x="0" y="0"/>
                            <wp:positionH relativeFrom="column">
                              <wp:posOffset>-49530</wp:posOffset>
                            </wp:positionH>
                            <wp:positionV relativeFrom="paragraph">
                              <wp:posOffset>17780</wp:posOffset>
                            </wp:positionV>
                            <wp:extent cx="2700020" cy="354965"/>
                            <wp:effectExtent l="7620" t="8255" r="6985" b="8255"/>
                            <wp:wrapNone/>
                            <wp:docPr id="1" name="Line 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00020" cy="354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8"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pt,1.4pt" to="208.7pt,2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1vsGQIAAC8EAAAOAAAAZHJzL2Uyb0RvYy54bWysU02P2jAQvVfqf7B8h3xsYCEirCoCvWy7 SLv9AcZ2iFXHtmxDQFX/e8cmoKW9VFVzcMb2zJs3M8+Lp1Mn0ZFbJ7SqcDZOMeKKaibUvsLf3jaj GUbOE8WI1IpX+Mwdflp+/LDoTclz3WrJuEUAolzZmwq33psySRxteUfcWBuu4LLRtiMetnafMEt6 QO9kkqfpNOm1ZcZqyp2D0/pyiZcRv2k49S9N47hHssLAzcfVxnUX1mS5IOXeEtMKOtAg/8CiI0JB 0htUTTxBByv+gOoEtdrpxo+p7hLdNILyWANUk6W/VfPaEsNjLdAcZ25tcv8Pln49bi0SDGaHkSId jOhZKI6KdBZ60xtXgstKbW2ojp7Uq3nW9LtDSq9aovY8cnw7GwjMQkRyFxI2zkCGXf9FM/AhB69j o06N7QIktACd4jzOt3nwk0cUDvPHNE1zGBuFu4dJMZ9OYgpSXqONdf4z1x0KRoUlUI/o5PjsfGBD yqtLSKb0RkgZZy4V6is8n+STGOC0FCxcBjdn97uVtOhIgmriN+S9c7P6oFgEazlh68H2RMiLDcml CnhQD9AZrIssfszT+Xq2nhWjIp+uR0Va16NPm1Uxmm6yx0n9UK9WdfYzUMuKshWMcRXYXSWaFX8n geGxXMR1E+mtDck9euwXkL3+I+k40DDDixp2mp239jpoUGV0Hl5QkP37Pdjv3/nyFwAAAP//AwBQ SwMEFAAGAAgAAAAhACkRMxLdAAAABwEAAA8AAABkcnMvZG93bnJldi54bWxMzsFOwzAMBuA7Eu8Q GYnLtKUrg06l7oSA3rgwQFy9xrQVjdM12VZ4esIJTpb1W7+/YjPZXh159J0ThOUiAcVSO9NJg/D6 Us3XoHwgMdQ7YYQv9rApz88Kyo07yTMft6FRsUR8TghtCEOuta9btuQXbmCJ2YcbLYW4jo02I51i ue11miQ32lIn8UNLA9+3XH9uDxbBV2+8r75n9Sx5v2ocp/uHp0dCvLyY7m5BBZ7C3zH88iMdymja uYMYr3qEeRblASGNI8arZbYCtUO4Xmegy0L/95c/AAAA//8DAFBLAQItABQABgAIAAAAIQC2gziS /gAAAOEBAAATAAAAAAAAAAAAAAAAAAAAAABbQ29udGVudF9UeXBlc10ueG1sUEsBAi0AFAAGAAgA AAAhADj9If/WAAAAlAEAAAsAAAAAAAAAAAAAAAAALwEAAF9yZWxzLy5yZWxzUEsBAi0AFAAGAAgA AAAhABb/W+wZAgAALwQAAA4AAAAAAAAAAAAAAAAALgIAAGRycy9lMm9Eb2MueG1sUEsBAi0AFAAG AAgAAAAhACkRMxLdAAAABwEAAA8AAAAAAAAAAAAAAAAAcwQAAGRycy9kb3ducmV2LnhtbFBLBQYA AAAABAAEAPMAAAB9BQAAAAA= "/>
                        </w:pict>
                      </mc:Fallback>
                    </mc:AlternateContent>
                  </w:r>
                  <w:r w:rsidR="00D4404C" w:rsidRPr="00394F4A">
                    <w:rPr>
                      <w:b/>
                      <w:bCs/>
                      <w:szCs w:val="28"/>
                    </w:rPr>
                    <w:t xml:space="preserve">                                            N¨m</w:t>
                  </w:r>
                </w:p>
                <w:p w:rsidR="00D4404C" w:rsidRPr="00394F4A" w:rsidRDefault="00D4404C" w:rsidP="00394F4A">
                  <w:pPr>
                    <w:spacing w:line="276" w:lineRule="auto"/>
                    <w:jc w:val="both"/>
                    <w:rPr>
                      <w:b/>
                      <w:bCs/>
                      <w:szCs w:val="28"/>
                    </w:rPr>
                  </w:pPr>
                  <w:r w:rsidRPr="00394F4A">
                    <w:rPr>
                      <w:b/>
                      <w:bCs/>
                      <w:szCs w:val="28"/>
                    </w:rPr>
                    <w:t>C¸c nhãm c©y</w:t>
                  </w:r>
                </w:p>
              </w:tc>
              <w:tc>
                <w:tcPr>
                  <w:tcW w:w="1440" w:type="dxa"/>
                  <w:shd w:val="clear" w:color="auto" w:fill="auto"/>
                  <w:vAlign w:val="center"/>
                </w:tcPr>
                <w:p w:rsidR="00D4404C" w:rsidRPr="00394F4A" w:rsidRDefault="00D4404C" w:rsidP="00394F4A">
                  <w:pPr>
                    <w:spacing w:line="276" w:lineRule="auto"/>
                    <w:jc w:val="both"/>
                    <w:rPr>
                      <w:b/>
                      <w:bCs/>
                      <w:szCs w:val="28"/>
                    </w:rPr>
                  </w:pPr>
                  <w:r w:rsidRPr="00394F4A">
                    <w:rPr>
                      <w:b/>
                      <w:bCs/>
                      <w:szCs w:val="28"/>
                    </w:rPr>
                    <w:t>1990</w:t>
                  </w:r>
                </w:p>
              </w:tc>
              <w:tc>
                <w:tcPr>
                  <w:tcW w:w="1502" w:type="dxa"/>
                  <w:shd w:val="clear" w:color="auto" w:fill="auto"/>
                  <w:vAlign w:val="center"/>
                </w:tcPr>
                <w:p w:rsidR="00D4404C" w:rsidRPr="00394F4A" w:rsidRDefault="00D4404C" w:rsidP="00394F4A">
                  <w:pPr>
                    <w:spacing w:line="276" w:lineRule="auto"/>
                    <w:jc w:val="both"/>
                    <w:rPr>
                      <w:b/>
                      <w:bCs/>
                      <w:szCs w:val="28"/>
                    </w:rPr>
                  </w:pPr>
                  <w:r w:rsidRPr="00394F4A">
                    <w:rPr>
                      <w:b/>
                      <w:bCs/>
                      <w:szCs w:val="28"/>
                    </w:rPr>
                    <w:t>2002</w:t>
                  </w:r>
                </w:p>
              </w:tc>
            </w:tr>
            <w:tr w:rsidR="00D4404C" w:rsidRPr="00394F4A" w:rsidTr="00394F4A">
              <w:tc>
                <w:tcPr>
                  <w:tcW w:w="4747" w:type="dxa"/>
                  <w:shd w:val="clear" w:color="auto" w:fill="auto"/>
                </w:tcPr>
                <w:p w:rsidR="00D4404C" w:rsidRPr="00394F4A" w:rsidRDefault="00D4404C" w:rsidP="00394F4A">
                  <w:pPr>
                    <w:spacing w:line="276" w:lineRule="auto"/>
                    <w:jc w:val="both"/>
                    <w:rPr>
                      <w:b/>
                      <w:bCs/>
                      <w:szCs w:val="28"/>
                    </w:rPr>
                  </w:pPr>
                  <w:r w:rsidRPr="00394F4A">
                    <w:rPr>
                      <w:b/>
                      <w:bCs/>
                      <w:szCs w:val="28"/>
                    </w:rPr>
                    <w:t>Tæng</w:t>
                  </w:r>
                </w:p>
              </w:tc>
              <w:tc>
                <w:tcPr>
                  <w:tcW w:w="1440" w:type="dxa"/>
                  <w:shd w:val="clear" w:color="auto" w:fill="auto"/>
                </w:tcPr>
                <w:p w:rsidR="00D4404C" w:rsidRPr="00394F4A" w:rsidRDefault="00D4404C" w:rsidP="00394F4A">
                  <w:pPr>
                    <w:spacing w:line="276" w:lineRule="auto"/>
                    <w:jc w:val="both"/>
                    <w:rPr>
                      <w:szCs w:val="28"/>
                    </w:rPr>
                  </w:pPr>
                  <w:r w:rsidRPr="00394F4A">
                    <w:rPr>
                      <w:szCs w:val="28"/>
                    </w:rPr>
                    <w:t>100,0</w:t>
                  </w:r>
                </w:p>
              </w:tc>
              <w:tc>
                <w:tcPr>
                  <w:tcW w:w="1502" w:type="dxa"/>
                  <w:shd w:val="clear" w:color="auto" w:fill="auto"/>
                </w:tcPr>
                <w:p w:rsidR="00D4404C" w:rsidRPr="00394F4A" w:rsidRDefault="00D4404C" w:rsidP="00394F4A">
                  <w:pPr>
                    <w:spacing w:line="276" w:lineRule="auto"/>
                    <w:jc w:val="both"/>
                    <w:rPr>
                      <w:szCs w:val="28"/>
                    </w:rPr>
                  </w:pPr>
                  <w:r w:rsidRPr="00394F4A">
                    <w:rPr>
                      <w:szCs w:val="28"/>
                    </w:rPr>
                    <w:t>100,0</w:t>
                  </w:r>
                </w:p>
              </w:tc>
            </w:tr>
            <w:tr w:rsidR="00D4404C" w:rsidRPr="00394F4A" w:rsidTr="00394F4A">
              <w:tc>
                <w:tcPr>
                  <w:tcW w:w="4747" w:type="dxa"/>
                  <w:shd w:val="clear" w:color="auto" w:fill="auto"/>
                </w:tcPr>
                <w:p w:rsidR="00D4404C" w:rsidRPr="00394F4A" w:rsidRDefault="00D4404C" w:rsidP="00394F4A">
                  <w:pPr>
                    <w:spacing w:line="276" w:lineRule="auto"/>
                    <w:jc w:val="both"/>
                    <w:rPr>
                      <w:b/>
                      <w:bCs/>
                      <w:szCs w:val="28"/>
                    </w:rPr>
                  </w:pPr>
                  <w:r w:rsidRPr="00394F4A">
                    <w:rPr>
                      <w:b/>
                      <w:bCs/>
                      <w:szCs w:val="28"/>
                    </w:rPr>
                    <w:t>C©y l­¬ng thùc</w:t>
                  </w:r>
                </w:p>
              </w:tc>
              <w:tc>
                <w:tcPr>
                  <w:tcW w:w="1440" w:type="dxa"/>
                  <w:shd w:val="clear" w:color="auto" w:fill="auto"/>
                </w:tcPr>
                <w:p w:rsidR="00D4404C" w:rsidRPr="00394F4A" w:rsidRDefault="00D4404C" w:rsidP="00394F4A">
                  <w:pPr>
                    <w:spacing w:line="276" w:lineRule="auto"/>
                    <w:jc w:val="both"/>
                    <w:rPr>
                      <w:szCs w:val="28"/>
                    </w:rPr>
                  </w:pPr>
                  <w:r w:rsidRPr="00394F4A">
                    <w:rPr>
                      <w:szCs w:val="28"/>
                    </w:rPr>
                    <w:t>71,6</w:t>
                  </w:r>
                </w:p>
              </w:tc>
              <w:tc>
                <w:tcPr>
                  <w:tcW w:w="1502" w:type="dxa"/>
                  <w:shd w:val="clear" w:color="auto" w:fill="auto"/>
                </w:tcPr>
                <w:p w:rsidR="00D4404C" w:rsidRPr="00394F4A" w:rsidRDefault="00D4404C" w:rsidP="00394F4A">
                  <w:pPr>
                    <w:spacing w:line="276" w:lineRule="auto"/>
                    <w:jc w:val="both"/>
                    <w:rPr>
                      <w:szCs w:val="28"/>
                    </w:rPr>
                  </w:pPr>
                  <w:r w:rsidRPr="00394F4A">
                    <w:rPr>
                      <w:szCs w:val="28"/>
                    </w:rPr>
                    <w:t>64,9</w:t>
                  </w:r>
                </w:p>
              </w:tc>
            </w:tr>
            <w:tr w:rsidR="00D4404C" w:rsidRPr="00394F4A" w:rsidTr="00394F4A">
              <w:trPr>
                <w:trHeight w:val="70"/>
              </w:trPr>
              <w:tc>
                <w:tcPr>
                  <w:tcW w:w="4747" w:type="dxa"/>
                  <w:shd w:val="clear" w:color="auto" w:fill="auto"/>
                </w:tcPr>
                <w:p w:rsidR="00D4404C" w:rsidRPr="00394F4A" w:rsidRDefault="00D4404C" w:rsidP="00394F4A">
                  <w:pPr>
                    <w:spacing w:line="276" w:lineRule="auto"/>
                    <w:jc w:val="both"/>
                    <w:rPr>
                      <w:b/>
                      <w:bCs/>
                      <w:szCs w:val="28"/>
                    </w:rPr>
                  </w:pPr>
                  <w:r w:rsidRPr="00394F4A">
                    <w:rPr>
                      <w:b/>
                      <w:bCs/>
                      <w:szCs w:val="28"/>
                    </w:rPr>
                    <w:t>C©y c«ng nghiÖp</w:t>
                  </w:r>
                </w:p>
              </w:tc>
              <w:tc>
                <w:tcPr>
                  <w:tcW w:w="1440" w:type="dxa"/>
                  <w:shd w:val="clear" w:color="auto" w:fill="auto"/>
                </w:tcPr>
                <w:p w:rsidR="00D4404C" w:rsidRPr="00394F4A" w:rsidRDefault="00D4404C" w:rsidP="00394F4A">
                  <w:pPr>
                    <w:spacing w:line="276" w:lineRule="auto"/>
                    <w:jc w:val="both"/>
                    <w:rPr>
                      <w:szCs w:val="28"/>
                    </w:rPr>
                  </w:pPr>
                  <w:r w:rsidRPr="00394F4A">
                    <w:rPr>
                      <w:szCs w:val="28"/>
                    </w:rPr>
                    <w:t>13,3</w:t>
                  </w:r>
                </w:p>
              </w:tc>
              <w:tc>
                <w:tcPr>
                  <w:tcW w:w="1502" w:type="dxa"/>
                  <w:shd w:val="clear" w:color="auto" w:fill="auto"/>
                </w:tcPr>
                <w:p w:rsidR="00D4404C" w:rsidRPr="00394F4A" w:rsidRDefault="00D4404C" w:rsidP="00394F4A">
                  <w:pPr>
                    <w:spacing w:line="276" w:lineRule="auto"/>
                    <w:jc w:val="both"/>
                    <w:rPr>
                      <w:szCs w:val="28"/>
                    </w:rPr>
                  </w:pPr>
                  <w:r w:rsidRPr="00394F4A">
                    <w:rPr>
                      <w:szCs w:val="28"/>
                    </w:rPr>
                    <w:t>18,2</w:t>
                  </w:r>
                </w:p>
              </w:tc>
            </w:tr>
            <w:tr w:rsidR="00D4404C" w:rsidRPr="00394F4A" w:rsidTr="00394F4A">
              <w:tc>
                <w:tcPr>
                  <w:tcW w:w="4747" w:type="dxa"/>
                  <w:shd w:val="clear" w:color="auto" w:fill="auto"/>
                </w:tcPr>
                <w:p w:rsidR="00D4404C" w:rsidRPr="00394F4A" w:rsidRDefault="00D4404C" w:rsidP="00394F4A">
                  <w:pPr>
                    <w:spacing w:line="276" w:lineRule="auto"/>
                    <w:jc w:val="both"/>
                    <w:rPr>
                      <w:b/>
                      <w:bCs/>
                      <w:szCs w:val="28"/>
                    </w:rPr>
                  </w:pPr>
                  <w:r w:rsidRPr="00394F4A">
                    <w:rPr>
                      <w:b/>
                      <w:bCs/>
                      <w:szCs w:val="28"/>
                    </w:rPr>
                    <w:t>C©y thùc phÈm, c©y ¨n qu¶, c©y kh¸c</w:t>
                  </w:r>
                </w:p>
              </w:tc>
              <w:tc>
                <w:tcPr>
                  <w:tcW w:w="1440" w:type="dxa"/>
                  <w:shd w:val="clear" w:color="auto" w:fill="auto"/>
                </w:tcPr>
                <w:p w:rsidR="00D4404C" w:rsidRPr="00394F4A" w:rsidRDefault="00D4404C" w:rsidP="00394F4A">
                  <w:pPr>
                    <w:spacing w:line="276" w:lineRule="auto"/>
                    <w:jc w:val="both"/>
                    <w:rPr>
                      <w:szCs w:val="28"/>
                    </w:rPr>
                  </w:pPr>
                  <w:r w:rsidRPr="00394F4A">
                    <w:rPr>
                      <w:szCs w:val="28"/>
                    </w:rPr>
                    <w:t>15,1</w:t>
                  </w:r>
                </w:p>
              </w:tc>
              <w:tc>
                <w:tcPr>
                  <w:tcW w:w="1502" w:type="dxa"/>
                  <w:shd w:val="clear" w:color="auto" w:fill="auto"/>
                </w:tcPr>
                <w:p w:rsidR="00D4404C" w:rsidRPr="00394F4A" w:rsidRDefault="00D4404C" w:rsidP="00394F4A">
                  <w:pPr>
                    <w:spacing w:line="276" w:lineRule="auto"/>
                    <w:jc w:val="both"/>
                    <w:rPr>
                      <w:szCs w:val="28"/>
                    </w:rPr>
                  </w:pPr>
                  <w:r w:rsidRPr="00394F4A">
                    <w:rPr>
                      <w:szCs w:val="28"/>
                    </w:rPr>
                    <w:t>16,9</w:t>
                  </w:r>
                </w:p>
              </w:tc>
            </w:tr>
          </w:tbl>
          <w:p w:rsidR="00D4404C" w:rsidRPr="00394F4A" w:rsidRDefault="00D4404C" w:rsidP="00394F4A">
            <w:pPr>
              <w:spacing w:line="276" w:lineRule="auto"/>
              <w:jc w:val="both"/>
              <w:rPr>
                <w:szCs w:val="28"/>
              </w:rPr>
            </w:pPr>
            <w:r w:rsidRPr="00394F4A">
              <w:rPr>
                <w:szCs w:val="28"/>
              </w:rPr>
              <w:t xml:space="preserve">- B¸n kÝnh: </w:t>
            </w:r>
          </w:p>
          <w:p w:rsidR="00D4404C" w:rsidRPr="00394F4A" w:rsidRDefault="00D4404C" w:rsidP="00394F4A">
            <w:pPr>
              <w:spacing w:line="276" w:lineRule="auto"/>
              <w:jc w:val="both"/>
              <w:rPr>
                <w:szCs w:val="28"/>
              </w:rPr>
            </w:pPr>
            <w:r w:rsidRPr="00394F4A">
              <w:rPr>
                <w:szCs w:val="28"/>
              </w:rPr>
              <w:t xml:space="preserve">                       BK n¨m 1990 = 2,0</w:t>
            </w:r>
          </w:p>
          <w:p w:rsidR="00D4404C" w:rsidRPr="00394F4A" w:rsidRDefault="00D4404C" w:rsidP="00394F4A">
            <w:pPr>
              <w:spacing w:line="276" w:lineRule="auto"/>
              <w:jc w:val="both"/>
              <w:rPr>
                <w:szCs w:val="28"/>
              </w:rPr>
            </w:pPr>
            <w:r w:rsidRPr="00394F4A">
              <w:rPr>
                <w:szCs w:val="28"/>
              </w:rPr>
              <w:t xml:space="preserve">                       BK n¨m 2002 = 2,4</w:t>
            </w:r>
          </w:p>
          <w:p w:rsidR="00D4404C" w:rsidRPr="00394F4A" w:rsidRDefault="00D4404C" w:rsidP="00394F4A">
            <w:pPr>
              <w:spacing w:line="276" w:lineRule="auto"/>
              <w:jc w:val="both"/>
              <w:rPr>
                <w:szCs w:val="28"/>
              </w:rPr>
            </w:pPr>
            <w:r w:rsidRPr="00394F4A">
              <w:rPr>
                <w:b/>
                <w:bCs/>
                <w:i/>
                <w:iCs/>
                <w:szCs w:val="28"/>
              </w:rPr>
              <w:t>* VÏ biÓu ®å:</w:t>
            </w:r>
            <w:r w:rsidRPr="00394F4A">
              <w:rPr>
                <w:szCs w:val="28"/>
              </w:rPr>
              <w:t xml:space="preserve"> H×nh trßn (BK n¨m 1990 = 2,0, BK n¨m 2002 = 2,4)</w:t>
            </w:r>
          </w:p>
          <w:p w:rsidR="00D4404C" w:rsidRPr="00394F4A" w:rsidRDefault="00D4404C" w:rsidP="00394F4A">
            <w:pPr>
              <w:spacing w:line="276" w:lineRule="auto"/>
              <w:jc w:val="both"/>
              <w:rPr>
                <w:szCs w:val="28"/>
              </w:rPr>
            </w:pPr>
            <w:r w:rsidRPr="00394F4A">
              <w:rPr>
                <w:b/>
                <w:bCs/>
                <w:szCs w:val="28"/>
              </w:rPr>
              <w:t>Yªu cÇu:</w:t>
            </w:r>
            <w:r w:rsidRPr="00394F4A">
              <w:rPr>
                <w:szCs w:val="28"/>
              </w:rPr>
              <w:t xml:space="preserve"> §Ñp, chÝnh x¸c, cã ®ñ kÝ hiÖu, tªn biÓu ®å, chó gi¶i, sè liÖu trong biÓu ®å.</w:t>
            </w:r>
          </w:p>
          <w:p w:rsidR="00D4404C" w:rsidRPr="00394F4A" w:rsidRDefault="00D4404C" w:rsidP="00394F4A">
            <w:pPr>
              <w:spacing w:line="276" w:lineRule="auto"/>
              <w:jc w:val="both"/>
              <w:rPr>
                <w:b/>
                <w:bCs/>
                <w:szCs w:val="28"/>
                <w:u w:val="single"/>
              </w:rPr>
            </w:pPr>
            <w:r w:rsidRPr="00394F4A">
              <w:rPr>
                <w:b/>
                <w:bCs/>
                <w:szCs w:val="28"/>
                <w:u w:val="single"/>
              </w:rPr>
              <w:t>b. NhËn xÐt vµ gi¶i thÝch.</w:t>
            </w:r>
          </w:p>
          <w:p w:rsidR="00D4404C" w:rsidRPr="00394F4A" w:rsidRDefault="00D4404C" w:rsidP="00394F4A">
            <w:pPr>
              <w:spacing w:line="276" w:lineRule="auto"/>
              <w:jc w:val="both"/>
              <w:rPr>
                <w:b/>
                <w:bCs/>
                <w:i/>
                <w:iCs/>
                <w:szCs w:val="28"/>
              </w:rPr>
            </w:pPr>
            <w:r w:rsidRPr="00394F4A">
              <w:rPr>
                <w:b/>
                <w:bCs/>
                <w:i/>
                <w:iCs/>
                <w:szCs w:val="28"/>
              </w:rPr>
              <w:t>* NhËn xÐt.</w:t>
            </w:r>
          </w:p>
          <w:p w:rsidR="00D4404C" w:rsidRPr="00394F4A" w:rsidRDefault="00D4404C" w:rsidP="00394F4A">
            <w:pPr>
              <w:spacing w:line="276" w:lineRule="auto"/>
              <w:jc w:val="both"/>
              <w:rPr>
                <w:szCs w:val="28"/>
              </w:rPr>
            </w:pPr>
            <w:r w:rsidRPr="00394F4A">
              <w:rPr>
                <w:szCs w:val="28"/>
              </w:rPr>
              <w:t>- DiÖn tÝch gieo trång t¨ng 3791,4 ngh×n ha (1,4 lÇn)</w:t>
            </w:r>
          </w:p>
          <w:p w:rsidR="00D4404C" w:rsidRPr="00394F4A" w:rsidRDefault="00D4404C" w:rsidP="00394F4A">
            <w:pPr>
              <w:spacing w:line="276" w:lineRule="auto"/>
              <w:jc w:val="both"/>
              <w:rPr>
                <w:szCs w:val="28"/>
              </w:rPr>
            </w:pPr>
            <w:r w:rsidRPr="00394F4A">
              <w:rPr>
                <w:szCs w:val="28"/>
              </w:rPr>
              <w:t xml:space="preserve">Trong ®ã: </w:t>
            </w:r>
          </w:p>
          <w:p w:rsidR="00D4404C" w:rsidRPr="00394F4A" w:rsidRDefault="00D4404C" w:rsidP="00394F4A">
            <w:pPr>
              <w:spacing w:line="276" w:lineRule="auto"/>
              <w:jc w:val="both"/>
              <w:rPr>
                <w:szCs w:val="28"/>
              </w:rPr>
            </w:pPr>
            <w:r w:rsidRPr="00394F4A">
              <w:rPr>
                <w:szCs w:val="28"/>
              </w:rPr>
              <w:t>+ DiÖn tÝch c©y l­¬ng thùc t¨ng 1845,7 ngh×n ha (1,29 lÇn)</w:t>
            </w:r>
          </w:p>
          <w:p w:rsidR="00D4404C" w:rsidRPr="00394F4A" w:rsidRDefault="00D4404C" w:rsidP="00394F4A">
            <w:pPr>
              <w:spacing w:line="276" w:lineRule="auto"/>
              <w:jc w:val="both"/>
              <w:rPr>
                <w:szCs w:val="28"/>
              </w:rPr>
            </w:pPr>
            <w:r w:rsidRPr="00394F4A">
              <w:rPr>
                <w:szCs w:val="28"/>
              </w:rPr>
              <w:t>+ DiÖn tÝch c©y c«ng nghiÖp t¨ng 1138 ngh×n ha (1,95 lÇn)</w:t>
            </w:r>
          </w:p>
          <w:p w:rsidR="00D4404C" w:rsidRPr="00394F4A" w:rsidRDefault="00D4404C" w:rsidP="00394F4A">
            <w:pPr>
              <w:spacing w:line="276" w:lineRule="auto"/>
              <w:jc w:val="both"/>
              <w:rPr>
                <w:szCs w:val="28"/>
              </w:rPr>
            </w:pPr>
            <w:r w:rsidRPr="00394F4A">
              <w:rPr>
                <w:szCs w:val="28"/>
              </w:rPr>
              <w:t>+ DiÖn tÝch c©y thùc phÈm, c©y ¨n qu¶, c©y kh¸c t¨ng 807,7 ngh×n ha (1,59 lÇn).</w:t>
            </w:r>
          </w:p>
          <w:p w:rsidR="00D4404C" w:rsidRPr="00394F4A" w:rsidRDefault="00D4404C" w:rsidP="00394F4A">
            <w:pPr>
              <w:spacing w:line="276" w:lineRule="auto"/>
              <w:jc w:val="both"/>
              <w:rPr>
                <w:szCs w:val="28"/>
              </w:rPr>
            </w:pPr>
            <w:r w:rsidRPr="00394F4A">
              <w:rPr>
                <w:szCs w:val="28"/>
              </w:rPr>
              <w:t>- C¬ cÊu cã sù thay ®æi:</w:t>
            </w:r>
          </w:p>
          <w:p w:rsidR="00D4404C" w:rsidRPr="00394F4A" w:rsidRDefault="00D4404C" w:rsidP="00394F4A">
            <w:pPr>
              <w:spacing w:line="276" w:lineRule="auto"/>
              <w:jc w:val="both"/>
              <w:rPr>
                <w:szCs w:val="28"/>
              </w:rPr>
            </w:pPr>
            <w:r w:rsidRPr="00394F4A">
              <w:rPr>
                <w:szCs w:val="28"/>
              </w:rPr>
              <w:t>+ TØ träng diÖn tÝch c©y l­¬ng thùc gi¶m 6,7%</w:t>
            </w:r>
          </w:p>
          <w:p w:rsidR="00D4404C" w:rsidRPr="00394F4A" w:rsidRDefault="00D4404C" w:rsidP="00394F4A">
            <w:pPr>
              <w:spacing w:line="276" w:lineRule="auto"/>
              <w:jc w:val="both"/>
              <w:rPr>
                <w:szCs w:val="28"/>
              </w:rPr>
            </w:pPr>
            <w:r w:rsidRPr="00394F4A">
              <w:rPr>
                <w:szCs w:val="28"/>
              </w:rPr>
              <w:t>+ TØ träng diÖn tÝch c©y c«ng nghiÖp t¨ng 4,9%</w:t>
            </w:r>
          </w:p>
          <w:p w:rsidR="00D4404C" w:rsidRPr="00394F4A" w:rsidRDefault="00D4404C" w:rsidP="00394F4A">
            <w:pPr>
              <w:spacing w:line="276" w:lineRule="auto"/>
              <w:jc w:val="both"/>
              <w:rPr>
                <w:szCs w:val="28"/>
              </w:rPr>
            </w:pPr>
            <w:r w:rsidRPr="00394F4A">
              <w:rPr>
                <w:szCs w:val="28"/>
              </w:rPr>
              <w:lastRenderedPageBreak/>
              <w:t>+ TØ träng diÖn tÝch c©y thùc phÈm, c©y ¨n qu¶, c©y kh¸c t¨ng 1,8%</w:t>
            </w:r>
          </w:p>
          <w:p w:rsidR="00D4404C" w:rsidRPr="00394F4A" w:rsidRDefault="00D4404C" w:rsidP="00394F4A">
            <w:pPr>
              <w:spacing w:line="276" w:lineRule="auto"/>
              <w:jc w:val="both"/>
              <w:rPr>
                <w:b/>
                <w:bCs/>
                <w:i/>
                <w:iCs/>
                <w:szCs w:val="28"/>
              </w:rPr>
            </w:pPr>
            <w:r w:rsidRPr="00394F4A">
              <w:rPr>
                <w:b/>
                <w:bCs/>
                <w:i/>
                <w:iCs/>
                <w:szCs w:val="28"/>
              </w:rPr>
              <w:t>* Gi¶i thÝch.</w:t>
            </w:r>
          </w:p>
          <w:p w:rsidR="00D4404C" w:rsidRPr="00394F4A" w:rsidRDefault="00D4404C" w:rsidP="00394F4A">
            <w:pPr>
              <w:spacing w:line="276" w:lineRule="auto"/>
              <w:jc w:val="both"/>
              <w:rPr>
                <w:szCs w:val="28"/>
              </w:rPr>
            </w:pPr>
            <w:r w:rsidRPr="00394F4A">
              <w:rPr>
                <w:szCs w:val="28"/>
              </w:rPr>
              <w:t>- DiÖn tÝch gieo trång t¨ng do më réng diÖn tÝch, khai hoang, c¶i t¹o ®Êt</w:t>
            </w:r>
          </w:p>
          <w:p w:rsidR="00D4404C" w:rsidRPr="00394F4A" w:rsidRDefault="00D4404C" w:rsidP="00394F4A">
            <w:pPr>
              <w:spacing w:line="276" w:lineRule="auto"/>
              <w:jc w:val="both"/>
              <w:rPr>
                <w:szCs w:val="28"/>
              </w:rPr>
            </w:pPr>
            <w:r w:rsidRPr="00394F4A">
              <w:rPr>
                <w:szCs w:val="28"/>
              </w:rPr>
              <w:t>- C¬ cÊu diÖn tÝch gieo trång thay ®æi lµ kÕt qu¶ sù thay ®æi vÒ c¬ cÊu kinh tÕ n«ng nghiÖp theo h­íng t¨ng c­êng ph¸t triÓn nÒn n«ng nghiÖp hµng ho¸ vµ ®a d¹ng ho¸ c©y trång</w:t>
            </w:r>
          </w:p>
        </w:tc>
        <w:tc>
          <w:tcPr>
            <w:tcW w:w="923" w:type="dxa"/>
            <w:shd w:val="clear" w:color="auto" w:fill="auto"/>
          </w:tcPr>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1,0</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lastRenderedPageBreak/>
              <w:t>0,25</w:t>
            </w:r>
          </w:p>
          <w:p w:rsidR="00D4404C" w:rsidRPr="00394F4A" w:rsidRDefault="00D4404C" w:rsidP="00394F4A">
            <w:pPr>
              <w:spacing w:line="276" w:lineRule="auto"/>
              <w:jc w:val="both"/>
              <w:rPr>
                <w:szCs w:val="28"/>
              </w:rPr>
            </w:pPr>
            <w:r w:rsidRPr="00394F4A">
              <w:rPr>
                <w:szCs w:val="28"/>
              </w:rPr>
              <w:t>0,25</w:t>
            </w:r>
          </w:p>
          <w:p w:rsidR="00D4404C" w:rsidRPr="00394F4A" w:rsidRDefault="00D4404C" w:rsidP="00394F4A">
            <w:pPr>
              <w:spacing w:line="276" w:lineRule="auto"/>
              <w:jc w:val="both"/>
              <w:rPr>
                <w:szCs w:val="28"/>
              </w:rPr>
            </w:pPr>
          </w:p>
        </w:tc>
      </w:tr>
    </w:tbl>
    <w:p w:rsidR="00D4404C" w:rsidRPr="00237F68" w:rsidRDefault="00D4404C" w:rsidP="00237F68">
      <w:pPr>
        <w:spacing w:line="276" w:lineRule="auto"/>
        <w:jc w:val="both"/>
        <w:rPr>
          <w:szCs w:val="28"/>
        </w:rPr>
      </w:pPr>
    </w:p>
    <w:p w:rsidR="00D4404C" w:rsidRPr="00237F68" w:rsidRDefault="00D4404C" w:rsidP="00237F68">
      <w:pPr>
        <w:spacing w:line="276" w:lineRule="auto"/>
        <w:jc w:val="both"/>
        <w:rPr>
          <w:szCs w:val="28"/>
        </w:rPr>
      </w:pPr>
      <w:r w:rsidRPr="00237F68">
        <w:rPr>
          <w:szCs w:val="28"/>
        </w:rPr>
        <w:t>_________________________________________________________</w:t>
      </w:r>
    </w:p>
    <w:p w:rsidR="00D4404C" w:rsidRPr="00237F68" w:rsidRDefault="00D4404C" w:rsidP="00237F68">
      <w:pPr>
        <w:spacing w:line="276" w:lineRule="auto"/>
        <w:jc w:val="both"/>
        <w:rPr>
          <w:szCs w:val="28"/>
        </w:rPr>
      </w:pPr>
    </w:p>
    <w:p w:rsidR="00D4404C" w:rsidRPr="00237F68" w:rsidRDefault="00D4404C" w:rsidP="00237F68">
      <w:pPr>
        <w:spacing w:line="276" w:lineRule="auto"/>
        <w:jc w:val="both"/>
        <w:rPr>
          <w:b/>
          <w:szCs w:val="28"/>
          <w:u w:val="single"/>
        </w:rPr>
      </w:pPr>
    </w:p>
    <w:p w:rsidR="00D4404C" w:rsidRPr="00237F68" w:rsidRDefault="00D4404C" w:rsidP="00237F68">
      <w:pPr>
        <w:spacing w:line="276" w:lineRule="auto"/>
        <w:jc w:val="both"/>
        <w:rPr>
          <w:b/>
          <w:szCs w:val="28"/>
          <w:u w:val="single"/>
        </w:rPr>
      </w:pPr>
    </w:p>
    <w:p w:rsidR="00D4404C" w:rsidRPr="00237F68" w:rsidRDefault="00D4404C" w:rsidP="00237F68">
      <w:pPr>
        <w:spacing w:line="276" w:lineRule="auto"/>
        <w:jc w:val="both"/>
        <w:rPr>
          <w:b/>
          <w:szCs w:val="28"/>
          <w:u w:val="single"/>
        </w:rPr>
      </w:pPr>
    </w:p>
    <w:p w:rsidR="00D4404C" w:rsidRPr="00237F68" w:rsidRDefault="00D4404C" w:rsidP="00237F68">
      <w:pPr>
        <w:spacing w:line="276" w:lineRule="auto"/>
        <w:jc w:val="both"/>
        <w:rPr>
          <w:b/>
          <w:szCs w:val="28"/>
          <w:u w:val="single"/>
        </w:rPr>
      </w:pPr>
    </w:p>
    <w:p w:rsidR="00D4404C" w:rsidRPr="00237F68" w:rsidRDefault="00D4404C" w:rsidP="00237F68">
      <w:pPr>
        <w:spacing w:line="276" w:lineRule="auto"/>
        <w:jc w:val="both"/>
        <w:rPr>
          <w:b/>
          <w:szCs w:val="28"/>
          <w:u w:val="single"/>
        </w:rPr>
      </w:pPr>
    </w:p>
    <w:p w:rsidR="00D4404C" w:rsidRPr="00237F68" w:rsidRDefault="00D4404C" w:rsidP="00237F68">
      <w:pPr>
        <w:spacing w:line="276" w:lineRule="auto"/>
        <w:jc w:val="both"/>
        <w:rPr>
          <w:b/>
          <w:szCs w:val="28"/>
          <w:u w:val="single"/>
        </w:rPr>
      </w:pPr>
    </w:p>
    <w:p w:rsidR="00D4404C" w:rsidRPr="00237F68" w:rsidRDefault="00D4404C" w:rsidP="00237F68">
      <w:pPr>
        <w:spacing w:line="276" w:lineRule="auto"/>
        <w:jc w:val="both"/>
        <w:rPr>
          <w:b/>
          <w:szCs w:val="28"/>
          <w:u w:val="single"/>
        </w:rPr>
      </w:pPr>
    </w:p>
    <w:p w:rsidR="00D4404C" w:rsidRPr="00237F68" w:rsidRDefault="00D4404C" w:rsidP="00237F68">
      <w:pPr>
        <w:spacing w:line="276" w:lineRule="auto"/>
        <w:jc w:val="both"/>
        <w:rPr>
          <w:szCs w:val="28"/>
          <w:lang w:val="pt-BR"/>
        </w:rPr>
      </w:pPr>
    </w:p>
    <w:p w:rsidR="00D4404C" w:rsidRPr="00237F68" w:rsidRDefault="00D4404C" w:rsidP="00237F68">
      <w:pPr>
        <w:spacing w:line="276" w:lineRule="auto"/>
        <w:jc w:val="both"/>
        <w:rPr>
          <w:szCs w:val="28"/>
          <w:lang w:val="pt-BR"/>
        </w:rPr>
      </w:pPr>
    </w:p>
    <w:p w:rsidR="00D4404C" w:rsidRPr="00237F68" w:rsidRDefault="00D4404C" w:rsidP="00237F68">
      <w:pPr>
        <w:spacing w:line="276" w:lineRule="auto"/>
        <w:jc w:val="both"/>
        <w:rPr>
          <w:szCs w:val="28"/>
          <w:lang w:val="pt-BR"/>
        </w:rPr>
      </w:pPr>
    </w:p>
    <w:p w:rsidR="00D4404C" w:rsidRPr="00237F68" w:rsidRDefault="00D4404C" w:rsidP="00237F68">
      <w:pPr>
        <w:spacing w:line="276" w:lineRule="auto"/>
        <w:jc w:val="both"/>
        <w:rPr>
          <w:szCs w:val="28"/>
          <w:lang w:val="pt-BR"/>
        </w:rPr>
      </w:pPr>
    </w:p>
    <w:p w:rsidR="00D4404C" w:rsidRPr="00237F68" w:rsidRDefault="00D4404C" w:rsidP="00237F68">
      <w:pPr>
        <w:spacing w:line="276" w:lineRule="auto"/>
        <w:jc w:val="both"/>
        <w:rPr>
          <w:szCs w:val="28"/>
          <w:lang w:val="pt-BR"/>
        </w:rPr>
      </w:pPr>
    </w:p>
    <w:p w:rsidR="00D4404C" w:rsidRPr="00237F68" w:rsidRDefault="00D4404C" w:rsidP="00237F68">
      <w:pPr>
        <w:spacing w:line="276" w:lineRule="auto"/>
        <w:jc w:val="both"/>
        <w:rPr>
          <w:szCs w:val="28"/>
          <w:lang w:val="pt-BR"/>
        </w:rPr>
      </w:pPr>
    </w:p>
    <w:p w:rsidR="00D4404C" w:rsidRPr="00237F68" w:rsidRDefault="00D4404C" w:rsidP="00237F68">
      <w:pPr>
        <w:spacing w:line="276" w:lineRule="auto"/>
        <w:jc w:val="both"/>
        <w:rPr>
          <w:szCs w:val="28"/>
          <w:lang w:val="pt-BR"/>
        </w:rPr>
      </w:pPr>
    </w:p>
    <w:p w:rsidR="00D4404C" w:rsidRPr="00237F68" w:rsidRDefault="00D4404C" w:rsidP="00237F68">
      <w:pPr>
        <w:spacing w:line="276" w:lineRule="auto"/>
        <w:jc w:val="both"/>
        <w:rPr>
          <w:szCs w:val="28"/>
        </w:rPr>
      </w:pPr>
    </w:p>
    <w:p w:rsidR="00D4404C" w:rsidRPr="00237F68" w:rsidRDefault="00D4404C" w:rsidP="00237F68">
      <w:pPr>
        <w:spacing w:line="276" w:lineRule="auto"/>
        <w:jc w:val="both"/>
        <w:rPr>
          <w:b/>
          <w:szCs w:val="28"/>
          <w:lang w:val="pt-BR"/>
        </w:rPr>
      </w:pPr>
    </w:p>
    <w:p w:rsidR="00D4404C" w:rsidRPr="00237F68" w:rsidRDefault="00D4404C" w:rsidP="00237F68">
      <w:pPr>
        <w:spacing w:line="276" w:lineRule="auto"/>
        <w:jc w:val="both"/>
        <w:rPr>
          <w:b/>
          <w:szCs w:val="28"/>
          <w:lang w:val="pt-BR"/>
        </w:rPr>
      </w:pPr>
    </w:p>
    <w:p w:rsidR="00D4404C" w:rsidRPr="00237F68" w:rsidRDefault="00D4404C" w:rsidP="00237F68">
      <w:pPr>
        <w:spacing w:line="276" w:lineRule="auto"/>
        <w:jc w:val="both"/>
        <w:rPr>
          <w:b/>
          <w:szCs w:val="28"/>
          <w:lang w:val="pt-BR"/>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spacing w:line="276" w:lineRule="auto"/>
        <w:jc w:val="both"/>
        <w:rPr>
          <w:szCs w:val="28"/>
        </w:rPr>
      </w:pPr>
    </w:p>
    <w:p w:rsidR="00D4404C" w:rsidRPr="00237F68" w:rsidRDefault="00D4404C" w:rsidP="00237F68">
      <w:pPr>
        <w:spacing w:line="276" w:lineRule="auto"/>
        <w:jc w:val="both"/>
        <w:rPr>
          <w:rFonts w:ascii="Times New Roman" w:hAnsi="Times New Roman"/>
          <w:b/>
          <w:bCs/>
          <w:szCs w:val="28"/>
        </w:rPr>
      </w:pPr>
    </w:p>
    <w:p w:rsidR="00D4404C" w:rsidRPr="00237F68" w:rsidRDefault="00D4404C" w:rsidP="00237F68">
      <w:pPr>
        <w:spacing w:line="276" w:lineRule="auto"/>
        <w:jc w:val="both"/>
        <w:rPr>
          <w:rFonts w:ascii="Times New Roman" w:hAnsi="Times New Roman"/>
          <w:b/>
          <w:bCs/>
          <w:szCs w:val="28"/>
        </w:rPr>
      </w:pPr>
    </w:p>
    <w:p w:rsidR="00D4404C" w:rsidRPr="00237F68" w:rsidRDefault="00D4404C" w:rsidP="00237F68">
      <w:pPr>
        <w:spacing w:line="276" w:lineRule="auto"/>
        <w:jc w:val="both"/>
        <w:rPr>
          <w:rFonts w:ascii="Times New Roman" w:hAnsi="Times New Roman"/>
          <w:b/>
          <w:bCs/>
          <w:szCs w:val="28"/>
        </w:rPr>
      </w:pPr>
    </w:p>
    <w:p w:rsidR="00D4404C" w:rsidRPr="00237F68" w:rsidRDefault="00D4404C" w:rsidP="00237F68">
      <w:pPr>
        <w:spacing w:line="276" w:lineRule="auto"/>
        <w:jc w:val="both"/>
        <w:rPr>
          <w:rFonts w:ascii="Times New Roman" w:hAnsi="Times New Roman"/>
          <w:b/>
          <w:bCs/>
          <w:szCs w:val="28"/>
        </w:rPr>
      </w:pPr>
    </w:p>
    <w:p w:rsidR="00E96BB3" w:rsidRPr="00237F68" w:rsidRDefault="00E96BB3" w:rsidP="00237F68">
      <w:pPr>
        <w:spacing w:line="276" w:lineRule="auto"/>
        <w:jc w:val="both"/>
        <w:rPr>
          <w:rFonts w:ascii="Times New Roman" w:hAnsi="Times New Roman"/>
          <w:b/>
          <w:bCs/>
          <w:szCs w:val="28"/>
        </w:rPr>
      </w:pPr>
      <w:r w:rsidRPr="00237F68">
        <w:rPr>
          <w:rFonts w:ascii="Times New Roman" w:hAnsi="Times New Roman"/>
          <w:b/>
          <w:bCs/>
          <w:szCs w:val="28"/>
        </w:rPr>
        <w:t>Ngày giảng:</w:t>
      </w:r>
    </w:p>
    <w:p w:rsidR="00E96BB3" w:rsidRPr="00237F68" w:rsidRDefault="00E96BB3" w:rsidP="00237F68">
      <w:pPr>
        <w:tabs>
          <w:tab w:val="left" w:pos="9180"/>
        </w:tabs>
        <w:spacing w:line="276" w:lineRule="auto"/>
        <w:jc w:val="both"/>
        <w:rPr>
          <w:rFonts w:ascii="Times New Roman" w:hAnsi="Times New Roman"/>
          <w:b/>
          <w:szCs w:val="28"/>
        </w:rPr>
      </w:pPr>
    </w:p>
    <w:p w:rsidR="00E96BB3" w:rsidRPr="00237F68" w:rsidRDefault="00E96BB3" w:rsidP="00237F68">
      <w:pPr>
        <w:spacing w:line="276" w:lineRule="auto"/>
        <w:jc w:val="both"/>
        <w:rPr>
          <w:rFonts w:ascii="Times New Roman" w:hAnsi="Times New Roman"/>
          <w:b/>
          <w:szCs w:val="28"/>
          <w:u w:val="single"/>
        </w:rPr>
      </w:pPr>
      <w:r w:rsidRPr="00237F68">
        <w:rPr>
          <w:rFonts w:ascii="Times New Roman" w:hAnsi="Times New Roman"/>
          <w:b/>
          <w:szCs w:val="28"/>
          <w:u w:val="single"/>
        </w:rPr>
        <w:t>CHỦ ĐỀ 5</w:t>
      </w:r>
    </w:p>
    <w:p w:rsidR="00E96BB3" w:rsidRPr="00237F68" w:rsidRDefault="00E96BB3" w:rsidP="00237F68">
      <w:pPr>
        <w:spacing w:line="276" w:lineRule="auto"/>
        <w:jc w:val="both"/>
        <w:rPr>
          <w:szCs w:val="28"/>
        </w:rPr>
      </w:pPr>
      <w:r w:rsidRPr="00237F68">
        <w:rPr>
          <w:rFonts w:ascii="VNI-Times" w:hAnsi="VNI-Times"/>
          <w:b/>
          <w:bCs/>
          <w:szCs w:val="28"/>
        </w:rPr>
        <w:t>SÖÏ PHAÂN HOAÙ LAÕNH THOÅ</w:t>
      </w:r>
      <w:r w:rsidRPr="00237F68">
        <w:rPr>
          <w:rFonts w:ascii="VNI-Times" w:hAnsi="VNI-Times"/>
          <w:szCs w:val="28"/>
        </w:rPr>
        <w:t xml:space="preserve"> </w:t>
      </w:r>
      <w:r w:rsidRPr="00237F68">
        <w:rPr>
          <w:rFonts w:ascii="Times New Roman" w:hAnsi="Times New Roman"/>
          <w:b/>
          <w:szCs w:val="28"/>
        </w:rPr>
        <w:t xml:space="preserve">VIỆT </w:t>
      </w:r>
      <w:r w:rsidRPr="00237F68">
        <w:rPr>
          <w:b/>
          <w:szCs w:val="28"/>
        </w:rPr>
        <w:t>NAM</w:t>
      </w:r>
    </w:p>
    <w:p w:rsidR="00E96BB3" w:rsidRPr="00237F68" w:rsidRDefault="00E96BB3" w:rsidP="00237F68">
      <w:pPr>
        <w:spacing w:line="276" w:lineRule="auto"/>
        <w:jc w:val="both"/>
        <w:rPr>
          <w:rFonts w:ascii="Times New Roman" w:hAnsi="Times New Roman"/>
          <w:b/>
          <w:szCs w:val="28"/>
        </w:rPr>
      </w:pPr>
      <w:r w:rsidRPr="00237F68">
        <w:rPr>
          <w:rFonts w:ascii="Times New Roman" w:hAnsi="Times New Roman"/>
          <w:b/>
          <w:szCs w:val="28"/>
        </w:rPr>
        <w:t>(18 tiết)</w:t>
      </w:r>
    </w:p>
    <w:p w:rsidR="00E96BB3" w:rsidRPr="00237F68" w:rsidRDefault="00E96BB3" w:rsidP="00237F68">
      <w:pPr>
        <w:pStyle w:val="Heading2"/>
        <w:spacing w:line="276" w:lineRule="auto"/>
        <w:jc w:val="both"/>
        <w:rPr>
          <w:szCs w:val="28"/>
        </w:rPr>
      </w:pPr>
    </w:p>
    <w:p w:rsidR="00E96BB3" w:rsidRPr="00237F68" w:rsidRDefault="00E96BB3" w:rsidP="00237F68">
      <w:pPr>
        <w:pStyle w:val="Heading2"/>
        <w:spacing w:line="276" w:lineRule="auto"/>
        <w:jc w:val="both"/>
        <w:rPr>
          <w:szCs w:val="28"/>
          <w:u w:val="single"/>
        </w:rPr>
      </w:pPr>
    </w:p>
    <w:p w:rsidR="00E96BB3" w:rsidRPr="00237F68" w:rsidRDefault="00E96BB3" w:rsidP="00237F68">
      <w:pPr>
        <w:pStyle w:val="Heading2"/>
        <w:spacing w:line="276" w:lineRule="auto"/>
        <w:jc w:val="both"/>
        <w:rPr>
          <w:szCs w:val="28"/>
          <w:u w:val="single"/>
        </w:rPr>
      </w:pPr>
      <w:r w:rsidRPr="00237F68">
        <w:rPr>
          <w:szCs w:val="28"/>
          <w:u w:val="single"/>
        </w:rPr>
        <w:t>I. VUØNG TRUNG DU VAØ MIEÀN NUÙI BAÉC BOÄ</w:t>
      </w:r>
    </w:p>
    <w:p w:rsidR="00E96BB3" w:rsidRPr="00237F68" w:rsidRDefault="00E96BB3" w:rsidP="00237F68">
      <w:pPr>
        <w:pStyle w:val="BodyText2"/>
        <w:spacing w:line="276" w:lineRule="auto"/>
        <w:jc w:val="both"/>
        <w:rPr>
          <w:b/>
          <w:bCs/>
          <w:sz w:val="28"/>
          <w:szCs w:val="28"/>
          <w:u w:val="single"/>
        </w:rPr>
      </w:pPr>
      <w:r w:rsidRPr="00237F68">
        <w:rPr>
          <w:b/>
          <w:bCs/>
          <w:sz w:val="28"/>
          <w:szCs w:val="28"/>
          <w:u w:val="single"/>
        </w:rPr>
        <w:t>A- Kieán thöùc cô baûn:</w:t>
      </w:r>
    </w:p>
    <w:p w:rsidR="00E96BB3" w:rsidRPr="00237F68" w:rsidRDefault="00E96BB3" w:rsidP="00237F68">
      <w:pPr>
        <w:spacing w:line="276" w:lineRule="auto"/>
        <w:jc w:val="both"/>
        <w:rPr>
          <w:rFonts w:ascii="VNI-Times" w:hAnsi="VNI-Times"/>
          <w:b/>
          <w:bCs/>
          <w:i/>
          <w:iCs/>
          <w:szCs w:val="28"/>
          <w:u w:val="single"/>
        </w:rPr>
      </w:pPr>
      <w:r w:rsidRPr="00237F68">
        <w:rPr>
          <w:rFonts w:ascii="VNI-Times" w:hAnsi="VNI-Times"/>
          <w:b/>
          <w:bCs/>
          <w:i/>
          <w:iCs/>
          <w:szCs w:val="28"/>
          <w:u w:val="single"/>
        </w:rPr>
        <w:t>1- Vò trí ñòa lí vaø giôùi haïn laõnh thoå:</w:t>
      </w:r>
    </w:p>
    <w:p w:rsidR="00E96BB3" w:rsidRPr="00237F68" w:rsidRDefault="00E96BB3" w:rsidP="00237F68">
      <w:pPr>
        <w:pStyle w:val="BodyText"/>
        <w:spacing w:line="276" w:lineRule="auto"/>
        <w:rPr>
          <w:sz w:val="28"/>
          <w:szCs w:val="28"/>
        </w:rPr>
      </w:pPr>
      <w:r w:rsidRPr="00237F68">
        <w:rPr>
          <w:sz w:val="28"/>
          <w:szCs w:val="28"/>
        </w:rPr>
        <w:t xml:space="preserve"> - Laø vuøng laõnh thoå phía baéc ñaát nöôùc, naèm saùt chí tuyeán baéc. Phía Baéc giaùp Trung Quoác , Taây giaùp Laøo, Ñoâng giaùp ñoàng baèng Soâng Hoàng vaø bieån, Nam giaùp Baéc Trung Boä </w:t>
      </w:r>
    </w:p>
    <w:p w:rsidR="00E96BB3" w:rsidRPr="00237F68" w:rsidRDefault="00E96BB3" w:rsidP="00237F68">
      <w:pPr>
        <w:pStyle w:val="BodyText"/>
        <w:spacing w:line="276" w:lineRule="auto"/>
        <w:rPr>
          <w:sz w:val="28"/>
          <w:szCs w:val="28"/>
        </w:rPr>
      </w:pPr>
      <w:r w:rsidRPr="00237F68">
        <w:rPr>
          <w:sz w:val="28"/>
          <w:szCs w:val="28"/>
        </w:rPr>
        <w:t xml:space="preserve"> - Chieám 30.7% dieän tích caû nöôùc vaø soá daân 11,5 tr ngöôøi chieám 14.4% daân soá caû nöôùc (2002), goàm 15tænh.</w:t>
      </w:r>
    </w:p>
    <w:p w:rsidR="00E96BB3" w:rsidRPr="00237F68" w:rsidRDefault="00E96BB3" w:rsidP="00237F68">
      <w:pPr>
        <w:pStyle w:val="BodyText"/>
        <w:spacing w:line="276" w:lineRule="auto"/>
        <w:rPr>
          <w:sz w:val="28"/>
          <w:szCs w:val="28"/>
        </w:rPr>
      </w:pPr>
      <w:r w:rsidRPr="00237F68">
        <w:rPr>
          <w:sz w:val="28"/>
          <w:szCs w:val="28"/>
        </w:rPr>
        <w:t>- Trung du vaø mieàn nuùi Baéc boä  naèm lieàn keà vôùi ñoàng baèng soàng Hoàng laø caùi noâi cuûa neàn vaên hoaù Vieät Nam, giaùp moät vuøng bieån giaøu tieàm naê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szCs w:val="28"/>
        </w:rPr>
        <w:sym w:font="Symbol" w:char="F0DE"/>
      </w:r>
      <w:r w:rsidRPr="00237F68">
        <w:rPr>
          <w:rFonts w:ascii="VNI-Times" w:hAnsi="VNI-Times"/>
          <w:szCs w:val="28"/>
        </w:rPr>
        <w:t xml:space="preserve"> Vò trí vuøng coù yù nghóa voâ cuøng quan troïng trong vieäc giao löu kinh teá trao ñoåi haøng hoaù vôùi caùc vuøng trong nöôùc , vôùi nöôùc baïn Trung Quoác , Laøo (qua caùc cöûa khaåu …) vaø caùc nöôùc trong khu vöïc Chaâu AÙ -Thaùi Bình Döông vaø theá giôùi (qua caùc caûng …) </w:t>
      </w:r>
    </w:p>
    <w:p w:rsidR="00E96BB3" w:rsidRPr="00237F68" w:rsidRDefault="00E96BB3" w:rsidP="00237F68">
      <w:pPr>
        <w:spacing w:line="276" w:lineRule="auto"/>
        <w:jc w:val="both"/>
        <w:rPr>
          <w:rFonts w:ascii="VNI-Times" w:hAnsi="VNI-Times"/>
          <w:b/>
          <w:bCs/>
          <w:i/>
          <w:iCs/>
          <w:szCs w:val="28"/>
          <w:u w:val="single"/>
        </w:rPr>
      </w:pPr>
      <w:r w:rsidRPr="00237F68">
        <w:rPr>
          <w:rFonts w:ascii="VNI-Times" w:hAnsi="VNI-Times"/>
          <w:b/>
          <w:bCs/>
          <w:i/>
          <w:iCs/>
          <w:szCs w:val="28"/>
          <w:u w:val="single"/>
        </w:rPr>
        <w:t xml:space="preserve"> 2- Ñieàu kieän töï nhieân vaø taøi nguyeân thieân nhieân: </w:t>
      </w:r>
    </w:p>
    <w:p w:rsidR="00E96BB3" w:rsidRPr="00237F68" w:rsidRDefault="00E96BB3" w:rsidP="00237F68">
      <w:pPr>
        <w:spacing w:line="276" w:lineRule="auto"/>
        <w:jc w:val="both"/>
        <w:rPr>
          <w:rFonts w:ascii="VNI-Times" w:hAnsi="VNI-Times"/>
          <w:bCs/>
          <w:iCs/>
          <w:szCs w:val="28"/>
        </w:rPr>
      </w:pPr>
      <w:r w:rsidRPr="00237F68">
        <w:rPr>
          <w:rFonts w:ascii="VNI-Times" w:hAnsi="VNI-Times"/>
          <w:bCs/>
          <w:iCs/>
          <w:szCs w:val="28"/>
        </w:rPr>
        <w:t xml:space="preserve"> - Vuøng coù ñaëc dieåm chung laø chòu söï chi phoái saâu saéc cuûa ñoä cao ñòa hình, goàm:</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Mieàn nuùi Baéc Boä: Coù ñòa hình nuùi cao vaø chia caét saâu ôû phía Taây Baéc, coøn phía Ñoâng Baéc laø ñòa hình nuùi trung bình. Ñaây laø vuøng ñaàu nguoàn cuûa heä thoáng soâng Hoàng vaø soâng Thaùi Bình.</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rung du Baéc Boä: laø daûi ñaát chuyeån tieáp giöõa mieàn nuùi Baéc boä vaø Ñoàng baèng Soâng Hoàng  ñaëc tröng laø ñòa hình ñoài baùt uùp xen keõ nhöõng caùnh ñoàng thung luõng baèng phaúng thuaän lôïi cho vieäc phaùt trieån caùc vuøng chuyeân canh caây coâng nghieäp vaø xaây döïng caùc khu coâng nghieäp , khu ñoâ thò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lastRenderedPageBreak/>
        <w:t xml:space="preserve"> - TD vaø MNBB phaân hoaù thaønh 2 tieåu vuøng Ñoâng Baéc vaø Taây Baéc vôùi nhöõng ñaëc ñieåm rieâng veà ÑKTN vaø theá maïnh KT:</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 Ñoâng Baéc : coù ñòa hình nuùi trung bình vaø nuùi thaáp vôùi nhieàu daõy nuùi hình caùnh cung. Khí haäu nhieät ñôùi aåm , muøa ñoâng laïnh. </w:t>
      </w:r>
      <w:r w:rsidRPr="00237F68">
        <w:rPr>
          <w:rFonts w:ascii="VNI-Times" w:hAnsi="VNI-Times"/>
          <w:szCs w:val="28"/>
        </w:rPr>
        <w:sym w:font="Wingdings" w:char="F0E0"/>
      </w:r>
      <w:r w:rsidRPr="00237F68">
        <w:rPr>
          <w:rFonts w:ascii="VNI-Times" w:hAnsi="VNI-Times"/>
          <w:szCs w:val="28"/>
        </w:rPr>
        <w:t xml:space="preserve"> coù theá maïnh KT laø khai thaùc khoaùng saûn; troàng caây coâng nghieäp, döôïc lieäu, rau quaû oân ñôùi vaø caän nhieät ñôùi; du lòch sinh thaùi vaø kinh teá bieå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aây Baéc : coù ñòa hình nuùi cao, hieåm trôû. Khí haäu nhieät ñôùi aåm coù muøa ñoâng ít laïnh hôn. </w:t>
      </w:r>
      <w:r w:rsidRPr="00237F68">
        <w:rPr>
          <w:rFonts w:ascii="VNI-Times" w:hAnsi="VNI-Times"/>
          <w:szCs w:val="28"/>
        </w:rPr>
        <w:sym w:font="Wingdings" w:char="F0E0"/>
      </w:r>
      <w:r w:rsidRPr="00237F68">
        <w:rPr>
          <w:rFonts w:ascii="VNI-Times" w:hAnsi="VNI-Times"/>
          <w:szCs w:val="28"/>
        </w:rPr>
        <w:t xml:space="preserve"> coù theá maïnh KT laø phaùt trieån thuyû ñieän; troàng röøng, caây coâng nghieäp laâu naêm</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Caùc taøi nguyeâ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 Taøi nguyeân nöôùc: (goàm nguoàn nöôùc vaø thuyû naêng ) taäp trung chuû yeáu ôû Taây Baéc (soâng Ñaø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 Taøi nguyeân khoaùng saûn taäp trung ôû phía Ñoâng Baéc : Than , saét , ñoàng , chì , keõm , apatit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 Taøi nguyeân bieån : goàm coù moät vuøng bieån giaøu tieàm naêng naèm ôû trong vònh Baéc Boä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aøi nguyeân du lòch : khaù phong phuù veà du lòch töï nhieân laãn du lòch nhaân vaê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 Taøi nguyeân röøng : coù caû ôû Ñoâng Baéc vaø Taây Baéc nhöng hieän nay ñang bò caïn kieät nhieàu do vieäc chaët phaù böøa baõi .</w:t>
      </w:r>
    </w:p>
    <w:p w:rsidR="00E96BB3" w:rsidRPr="00237F68" w:rsidRDefault="00E96BB3" w:rsidP="00237F68">
      <w:pPr>
        <w:numPr>
          <w:ilvl w:val="0"/>
          <w:numId w:val="26"/>
        </w:numPr>
        <w:spacing w:line="276" w:lineRule="auto"/>
        <w:ind w:left="0"/>
        <w:jc w:val="both"/>
        <w:rPr>
          <w:rFonts w:ascii="VNI-Times" w:hAnsi="VNI-Times"/>
          <w:szCs w:val="28"/>
        </w:rPr>
      </w:pPr>
      <w:r w:rsidRPr="00237F68">
        <w:rPr>
          <w:rFonts w:ascii="VNI-Times" w:hAnsi="VNI-Times"/>
          <w:szCs w:val="28"/>
        </w:rPr>
        <w:t>Khoù khaê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Ñòa hình hieåm trôû, chia caét  nhaát laø ôû phía Taây Baéc do ñoù giao thoâng ñi laïi khoù khaê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Khí haäu dieãn bieán thaát thöôøng : möa baõo, reùt ñaäm, luõ queùt, … aûnh höôûng ñeán giao thoâng vaän taûi , saûn xuaát vaø ñôøi soá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aøi nguyeân röøng ngaøy caøng caïn kieät do bò taøn phaù naëng neà daãn ñeán xoùi moøn, saït lôû ñaát, luõ queùt, moâi tröôøng bò huyû hoaïi nghieâm troïng.</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Phaàn lôùn khoaùng saûn coù tröõ löôïng nhoû khoù khai thaùc.</w:t>
      </w:r>
    </w:p>
    <w:p w:rsidR="00E96BB3" w:rsidRPr="00237F68" w:rsidRDefault="00E96BB3" w:rsidP="00237F68">
      <w:pPr>
        <w:spacing w:line="276" w:lineRule="auto"/>
        <w:jc w:val="both"/>
        <w:rPr>
          <w:rFonts w:ascii="VNI-Times" w:hAnsi="VNI-Times"/>
          <w:b/>
          <w:bCs/>
          <w:i/>
          <w:iCs/>
          <w:szCs w:val="28"/>
          <w:u w:val="single"/>
        </w:rPr>
      </w:pPr>
      <w:r w:rsidRPr="00237F68">
        <w:rPr>
          <w:rFonts w:ascii="VNI-Times" w:hAnsi="VNI-Times"/>
          <w:b/>
          <w:bCs/>
          <w:i/>
          <w:iCs/>
          <w:szCs w:val="28"/>
          <w:u w:val="single"/>
        </w:rPr>
        <w:t xml:space="preserve">3-Ñaëc ñieåm daân cö xaõ hoäi: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Laø ñòa baøn cö truù xen keõ cuûa nhieàu  daân  toäc ít  ngöôøi  nhöng  coù söï  khaùc nhau giöõa Ñoâng Baéc vaø Taây Baéc:</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Ñoâng Baéc laø ñòa baøn cö truù cuûa ngöôøi Taøy, Dao, Moâng, Nuøng …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aây Baéc laø ñòa baøn cö truù cuûa ngöôøi Thaùi, Möôøng, Dao, Moâ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Ngöôøi kinh cö truù haàu heát ôû caùc ñòa phöông  trong vuø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Ngoaøi ra söï phaân boá daân cö vaø trình ñoä daân cö coøn coù söï cheânh leâïch lôùn giöõa vuøng cao vaø vuøng thaáp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Caùc chæ tieâu veà phaùt trieån daân cö - xaõ hoäi cuûa trung du vaø mieàn nuùi Baéc  boä ñang ôû möùc thaáp hôn so vôùi caû nöôùc theå hieän ôû caùc chæ tieâu : tæ leä hoä ngheøo , GDP ñaàu ngöôøi , tuoåi thoï trung bình , tæ leä ngöôøi lôùn bieát chöõ vaø tæ leä daân thaønh thò. Ñaëc bieät Taây Baéc laø vuøng khoù khaên nhaát nöôùc.</w:t>
      </w:r>
    </w:p>
    <w:p w:rsidR="00E96BB3" w:rsidRPr="00237F68" w:rsidRDefault="00E96BB3" w:rsidP="00237F68">
      <w:pPr>
        <w:spacing w:line="276" w:lineRule="auto"/>
        <w:jc w:val="both"/>
        <w:rPr>
          <w:rFonts w:ascii="VNI-Times" w:hAnsi="VNI-Times"/>
          <w:b/>
          <w:bCs/>
          <w:i/>
          <w:iCs/>
          <w:szCs w:val="28"/>
          <w:u w:val="single"/>
        </w:rPr>
      </w:pPr>
      <w:r w:rsidRPr="00237F68">
        <w:rPr>
          <w:rFonts w:ascii="VNI-Times" w:hAnsi="VNI-Times"/>
          <w:b/>
          <w:bCs/>
          <w:i/>
          <w:iCs/>
          <w:szCs w:val="28"/>
          <w:u w:val="single"/>
        </w:rPr>
        <w:lastRenderedPageBreak/>
        <w:t xml:space="preserve">4 Tình hình phaùt trieån kinh teá: </w:t>
      </w:r>
    </w:p>
    <w:p w:rsidR="00E96BB3" w:rsidRPr="00237F68" w:rsidRDefault="00E96BB3" w:rsidP="00237F68">
      <w:pPr>
        <w:spacing w:line="276" w:lineRule="auto"/>
        <w:jc w:val="both"/>
        <w:rPr>
          <w:rFonts w:ascii="VNI-Times" w:hAnsi="VNI-Times"/>
          <w:szCs w:val="28"/>
        </w:rPr>
      </w:pPr>
      <w:r w:rsidRPr="00237F68">
        <w:rPr>
          <w:rFonts w:ascii="VNI-Times" w:hAnsi="VNI-Times"/>
          <w:b/>
          <w:bCs/>
          <w:szCs w:val="28"/>
        </w:rPr>
        <w:t xml:space="preserve">a Ngaønh coâng nghieäp:  </w:t>
      </w:r>
      <w:r w:rsidRPr="00237F68">
        <w:rPr>
          <w:rFonts w:ascii="VNI-Times" w:hAnsi="VNI-Times"/>
          <w:szCs w:val="28"/>
        </w:rPr>
        <w:t xml:space="preserve">Coù hai ngaønh coâng nghieäp phaùt trieån khaù maïnh laø thuyû ñieän vaø khai khoaù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huyû ñieän: Goàm thuyû ñieän Hoaø Bình treân soâng Ñaø coâng suaát 1920 MW, thuyû ñieän Thaùc Baø 110 MW vaø caùc döï aùn thuyû ñieän Sôn La cuøng vôùi nhieàu thuyû ñieän ñòa phöông giöõ vai troø quan troïng trong vieäc ñieàu tieát nguoàn nöôùc,  cung caáp ñieän naêng vaø phaùt trieån kinh teá .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Coâng nghieäp khai khoaùng ñaëc bieät laø khai thaùc than, saét, kim loaïi maøu, phi kim, … laø cô sôû nguyeân lieäu cho coâng nghieäp naêng löôïng (nhieät ñieän Uoâng Bí, Phaû Laïi vaø moät soá döï aùn nhieät ñieän ñang ñöôïc trieån khai ), coâng nghieäp  luyeän kim ñen, luyeän kim maøu (Thaùi Nguyeân) , hoaù chaát (Vieät Trì , Baéc Giang )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Ngoaøi ra coâng nghieäp nheï vaø coâng nghieäp cbeá bieán thöïc phaàm döïa vaøo nguoàn nguyeân lieäu cuûa ñòa phöông cuõng ñang phaùt trieån.</w:t>
      </w:r>
    </w:p>
    <w:p w:rsidR="00E96BB3" w:rsidRPr="00237F68" w:rsidRDefault="00E96BB3" w:rsidP="00237F68">
      <w:pPr>
        <w:spacing w:line="276" w:lineRule="auto"/>
        <w:jc w:val="both"/>
        <w:rPr>
          <w:rFonts w:ascii="VNI-Times" w:hAnsi="VNI-Times"/>
          <w:szCs w:val="28"/>
        </w:rPr>
      </w:pPr>
      <w:r w:rsidRPr="00237F68">
        <w:rPr>
          <w:rFonts w:ascii="VNI-Times" w:hAnsi="VNI-Times"/>
          <w:szCs w:val="28"/>
        </w:rPr>
        <w:sym w:font="Wingdings" w:char="F0E0"/>
      </w:r>
      <w:r w:rsidRPr="00237F68">
        <w:rPr>
          <w:rFonts w:ascii="VNI-Times" w:hAnsi="VNI-Times"/>
          <w:szCs w:val="28"/>
        </w:rPr>
        <w:t xml:space="preserve"> Toùm laïi : coâng nghieäp laø theá maïnh trong kinh teá cuûa vuøng, chieám 17,2% GDP coâng nghieäp cuûa toaøn quoác (naêm 2002).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YÙ nghóa cuûa thuyû ñieän Hoaø Bình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Khôûi coâng ngaøy 6/11/1978 sau 15 naêm ñi vaøo khai thaùc 12/1994, coâng suaát laø 1920 MW haøng naêm saûn suaát 8,16 tæ kWh; Tröõ löôïng cuûa hoà laø 9,5 tæ m</w:t>
      </w:r>
      <w:r w:rsidRPr="00237F68">
        <w:rPr>
          <w:rFonts w:ascii="VNI-Times" w:hAnsi="VNI-Times"/>
          <w:szCs w:val="28"/>
          <w:vertAlign w:val="superscript"/>
        </w:rPr>
        <w:t>2</w:t>
      </w:r>
      <w:r w:rsidRPr="00237F68">
        <w:rPr>
          <w:rFonts w:ascii="VNI-Times" w:hAnsi="VNI-Times"/>
          <w:szCs w:val="28"/>
        </w:rPr>
        <w:t>; Saûn xuaát ñieän naêng; Ñieàu tieát luõ cung caáp nöôùc töôùi cho muøa ít möa ôû ñoàng baèng soâng Hoàng; Khai thaùc du lòch; Ñieàu hoaø khí haäu ñòa phöông.</w:t>
      </w:r>
    </w:p>
    <w:p w:rsidR="00E96BB3" w:rsidRPr="00237F68" w:rsidRDefault="00E96BB3" w:rsidP="00237F68">
      <w:pPr>
        <w:spacing w:line="276" w:lineRule="auto"/>
        <w:jc w:val="both"/>
        <w:rPr>
          <w:rFonts w:ascii="VNI-Times" w:hAnsi="VNI-Times"/>
          <w:b/>
          <w:bCs/>
          <w:szCs w:val="28"/>
        </w:rPr>
      </w:pPr>
      <w:r w:rsidRPr="00237F68">
        <w:rPr>
          <w:rFonts w:ascii="VNI-Times" w:hAnsi="VNI-Times"/>
          <w:b/>
          <w:bCs/>
          <w:szCs w:val="28"/>
        </w:rPr>
        <w:t xml:space="preserve">b Noâng nghieäp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Caây löông thöïc saûn xuaát taäp trung ôû caùc caùnh ñoàng ôû nuùi , luùa vaø ngoâ laø hai loaïi chính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Caây coâng nghieäp nhôø khí haäu nhieät ñôùi vaø caän nhieät coäng vôùi ñaát ñai laø ñieàu kieän quan troïng ñeå phaùt trieån caây coâng nghieäp laâu naêm, ñaëc bieät laø cheø, hoài, moät soá caây aên quaû. Dieän tích saûn löôïng cuûa caây cheø ôû trung du mieàn nuùi Baéc giöõ vò trí haøng ñaàu cuûa caû nöôùc (68,8% dieän tích vaø 61,1% saûn löôïng ) noåi tieáng nhö cheø Moäc Chaâu, Taân Cöô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Chaên nuoâi: Ñaøn traâu nuoâi ôû TD vaø MNBB  chieám  tæ troïng lôùn nhaát caû nöôùc (57,3%), lôïn nuoâi ôû trung du chieám 22% daøn lôïn caû nöôùc (2002)</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Ngheà röøng phaùt trieån maïnh theo höôùng noâng – laâm keát hôïp goùp phaàn naâng cao ñôøi soáng caùc daân toäc vaø baûo veä moâi tröôøng sinh thaùi.</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Ngoaøi ra nuoâi troàng thuyû saûn cuõng ñem laïi hieäu quaû kinh teá roõ reät.</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uy nhieân noâng nghieäp cuûa vuøng cuõng gaëp moät soá Khoù khaên: Thieáu qui hoaïch, thôøi tieát dieãn bieán thaát thöôøng, chöa chuû ñoäng ñöôïc thò tröôøng…</w:t>
      </w:r>
    </w:p>
    <w:p w:rsidR="00E96BB3" w:rsidRPr="00237F68" w:rsidRDefault="00E96BB3" w:rsidP="00237F68">
      <w:pPr>
        <w:spacing w:line="276" w:lineRule="auto"/>
        <w:jc w:val="both"/>
        <w:rPr>
          <w:rFonts w:ascii="VNI-Times" w:hAnsi="VNI-Times"/>
          <w:b/>
          <w:bCs/>
          <w:szCs w:val="28"/>
        </w:rPr>
      </w:pPr>
      <w:r w:rsidRPr="00237F68">
        <w:rPr>
          <w:rFonts w:ascii="VNI-Times" w:hAnsi="VNI-Times"/>
          <w:b/>
          <w:bCs/>
          <w:szCs w:val="28"/>
        </w:rPr>
        <w:t xml:space="preserve">c) Dòch vuï: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lastRenderedPageBreak/>
        <w:t>- Giao thoâng vaän taûi khaù phaùt trieån baèng caùc heä thoáng ñöôøng saét, oâ toâ, caûng ven bieån noái caùc thaønh phoá thò xaõ cuûa vuøng vôùi thuû ñoâ Haø Noäi vaø caùc tænh ñoàng baèng soâng Hoàng.</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höông maïi: vuøng coù quan heä trao ñoåi mua baùn laâu ñôøi vôùi caùc vuøng trong nöôùc ñaëc bieät laø ñoàng baèng soâng Hoàng  ,vôùi  caùc nöôùc laùng gieàng ( Laøo , Trung Quoác) qua caùc cöûa khaåu bieân giôùi.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Du lòch cuõng laø moät theá maïnh cuûa vuøng, ñaëc bieät laø du lòch höôùng veà coäi nguoàn ( Paùc Poù, Ñeàn Huøng, Taân Traøo…), du lòch sinh thaùi vaø vaên hoaù ( vònh Haï Long, SaPa, BaBeå, Tam Ñaûo …)</w:t>
      </w:r>
    </w:p>
    <w:p w:rsidR="00E96BB3" w:rsidRPr="00237F68" w:rsidRDefault="00E96BB3" w:rsidP="00237F68">
      <w:pPr>
        <w:spacing w:line="276" w:lineRule="auto"/>
        <w:jc w:val="both"/>
        <w:rPr>
          <w:rFonts w:ascii="VNI-Times" w:hAnsi="VNI-Times"/>
          <w:b/>
          <w:bCs/>
          <w:i/>
          <w:iCs/>
          <w:szCs w:val="28"/>
          <w:u w:val="single"/>
        </w:rPr>
      </w:pPr>
      <w:r w:rsidRPr="00237F68">
        <w:rPr>
          <w:rFonts w:ascii="VNI-Times" w:hAnsi="VNI-Times"/>
          <w:b/>
          <w:bCs/>
          <w:i/>
          <w:iCs/>
          <w:szCs w:val="28"/>
          <w:u w:val="single"/>
        </w:rPr>
        <w:t>5- Caùc trung taâm kinh teá:</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haùi Nguyeân: trung taâm coâng nghieäp cô khí, luyeän kim.</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Vieät Trì: trung taâm coâng nghieäp hoaù chaát.</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Haï Long: laø thaønh phoá du lòch vaø laø trung taâm coâng nghieäp khai thaùc than</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Caùc cöûa khaåu quoác teá quan troïng nhaát laø Moùng Caùi, Höõu Nghò vaø Laøo Cai.</w:t>
      </w:r>
    </w:p>
    <w:p w:rsidR="00E96BB3" w:rsidRPr="00237F68" w:rsidRDefault="00E96BB3" w:rsidP="00237F68">
      <w:pPr>
        <w:spacing w:line="276" w:lineRule="auto"/>
        <w:jc w:val="both"/>
        <w:rPr>
          <w:rFonts w:ascii="VNI-Times" w:hAnsi="VNI-Times"/>
          <w:b/>
          <w:bCs/>
          <w:szCs w:val="28"/>
          <w:u w:val="single"/>
        </w:rPr>
      </w:pPr>
      <w:r w:rsidRPr="00237F68">
        <w:rPr>
          <w:rFonts w:ascii="VNI-Times" w:hAnsi="VNI-Times"/>
          <w:b/>
          <w:bCs/>
          <w:szCs w:val="28"/>
          <w:u w:val="single"/>
        </w:rPr>
        <w:t>B- Caâu hoûi vaø baøi taäp:</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1-Taïi sao trung du Baéc Boä laø ñòa baøn ñoâng daân vaø phaùt trieån kinh teá-xaõ hoäi cao hôn mieàn nuùi Baéc Boä?</w:t>
      </w:r>
    </w:p>
    <w:p w:rsidR="00E96BB3" w:rsidRPr="00237F68" w:rsidRDefault="00E96BB3" w:rsidP="00237F68">
      <w:pPr>
        <w:spacing w:line="276" w:lineRule="auto"/>
        <w:jc w:val="both"/>
        <w:rPr>
          <w:rFonts w:ascii="VNI-Times" w:hAnsi="VNI-Times"/>
          <w:szCs w:val="28"/>
        </w:rPr>
      </w:pPr>
      <w:r w:rsidRPr="00237F68">
        <w:rPr>
          <w:rFonts w:ascii="VNI-Times" w:hAnsi="VNI-Times"/>
          <w:b/>
          <w:bCs/>
          <w:i/>
          <w:iCs/>
          <w:szCs w:val="28"/>
          <w:u w:val="single"/>
        </w:rPr>
        <w:t>Höôùng daãn traû lôøi:</w:t>
      </w:r>
    </w:p>
    <w:p w:rsidR="00E96BB3" w:rsidRPr="00237F68" w:rsidRDefault="00E96BB3" w:rsidP="00237F68">
      <w:pPr>
        <w:pStyle w:val="BodyText2"/>
        <w:spacing w:line="276" w:lineRule="auto"/>
        <w:jc w:val="both"/>
        <w:rPr>
          <w:sz w:val="28"/>
          <w:szCs w:val="28"/>
        </w:rPr>
      </w:pPr>
      <w:r w:rsidRPr="00237F68">
        <w:rPr>
          <w:sz w:val="28"/>
          <w:szCs w:val="28"/>
        </w:rPr>
        <w:t>-Trung du Baéc Boä naèm lieàn keà ñoàng baèng soâng Hoàng, moät vuøng coù trình ñoä phaùt trieàn kinh teá-xaõ hoäi cao.</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rung du coù nguoàn nöôùc töông ñoái doài daøo, maët baèng xaây döïng toát coù nhieàu cô sôû coâng nghieäp vaø ñoâ thò ñaõ hình thaønh vaø ñang phaùt trieån nhö : Vieät Trì, Haï Long, Thaùi Nguyeâ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Ñaây laø ñòa baøn troàng caây coâng nghieäp vaø chaên nuoâi gia suùc lôùn.</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Ñòa hình ñoài nuùi thaáp, giao thoâng deã daøng , khí haäu ít khaéc nghieät, nguoán ñaát töông ñoái lôùn.</w:t>
      </w:r>
    </w:p>
    <w:p w:rsidR="00E96BB3" w:rsidRPr="00237F68" w:rsidRDefault="00E96BB3" w:rsidP="00237F68">
      <w:pPr>
        <w:spacing w:line="276" w:lineRule="auto"/>
        <w:jc w:val="both"/>
        <w:rPr>
          <w:rFonts w:ascii="VNI-Times" w:hAnsi="VNI-Times"/>
          <w:szCs w:val="28"/>
        </w:rPr>
      </w:pPr>
      <w:r w:rsidRPr="00237F68">
        <w:rPr>
          <w:rFonts w:ascii="VNI-Times" w:hAnsi="VNI-Times"/>
          <w:szCs w:val="28"/>
        </w:rPr>
        <w:sym w:font="Symbol" w:char="F0DE"/>
      </w:r>
      <w:r w:rsidRPr="00237F68">
        <w:rPr>
          <w:rFonts w:ascii="VNI-Times" w:hAnsi="VNI-Times"/>
          <w:szCs w:val="28"/>
        </w:rPr>
        <w:t xml:space="preserve"> thuaän lôïi cho daân cö sinh soáng </w:t>
      </w:r>
    </w:p>
    <w:p w:rsidR="00E96BB3" w:rsidRPr="00237F68" w:rsidRDefault="00E96BB3" w:rsidP="00237F68">
      <w:pPr>
        <w:pStyle w:val="BodyText"/>
        <w:spacing w:line="276" w:lineRule="auto"/>
        <w:rPr>
          <w:sz w:val="28"/>
          <w:szCs w:val="28"/>
        </w:rPr>
      </w:pPr>
      <w:r w:rsidRPr="00237F68">
        <w:rPr>
          <w:sz w:val="28"/>
          <w:szCs w:val="28"/>
        </w:rPr>
        <w:t xml:space="preserve">  Ngöôïc laïi vuøng nuùi Baéc Boä laø vuøng giao thoâng ñi laïi khoù khaên do ñòahình chia caét, thôøi tieát dieãn bieán thaát thöôøng , ñaát noâng nghieäp haïn heïp, ñaát laâm nghieäp vaø ñaát chöa söû duïng chieám tæ troïng lôùn nhöng taøi nguyeân röøng ñaõ bò caïn kieät, muoán khai thaùc phaûi ñaàu tö nhieàu tieàn cuûa vaø coâng söùc. Thò tröôøng keùm phaùt trieån. </w:t>
      </w:r>
    </w:p>
    <w:p w:rsidR="00E96BB3" w:rsidRPr="00237F68" w:rsidRDefault="00E96BB3" w:rsidP="00237F68">
      <w:pPr>
        <w:spacing w:line="276" w:lineRule="auto"/>
        <w:jc w:val="both"/>
        <w:rPr>
          <w:rFonts w:ascii="VNI-Times" w:hAnsi="VNI-Times"/>
          <w:szCs w:val="28"/>
        </w:rPr>
      </w:pPr>
      <w:r w:rsidRPr="00237F68">
        <w:rPr>
          <w:rFonts w:ascii="VNI-Times" w:hAnsi="VNI-Times"/>
          <w:b/>
          <w:bCs/>
          <w:szCs w:val="28"/>
        </w:rPr>
        <w:t xml:space="preserve">2- </w:t>
      </w:r>
      <w:r w:rsidRPr="00237F68">
        <w:rPr>
          <w:rFonts w:ascii="VNI-Times" w:hAnsi="VNI-Times"/>
          <w:szCs w:val="28"/>
        </w:rPr>
        <w:t>Vì sao vieäc phaùt trieån kinh teá , naâng cao ñôøi soáng caùc daân toäc phaûi ñi ñoâi vôùi baûo veä moâi tröôøng töï ï nhieân vaø taøi nguyeân thieân nhieân?</w:t>
      </w:r>
    </w:p>
    <w:p w:rsidR="00E96BB3" w:rsidRPr="00237F68" w:rsidRDefault="00E96BB3" w:rsidP="00237F68">
      <w:pPr>
        <w:spacing w:line="276" w:lineRule="auto"/>
        <w:jc w:val="both"/>
        <w:rPr>
          <w:rFonts w:ascii="VNI-Times" w:hAnsi="VNI-Times"/>
          <w:b/>
          <w:bCs/>
          <w:i/>
          <w:iCs/>
          <w:szCs w:val="28"/>
          <w:u w:val="single"/>
        </w:rPr>
      </w:pPr>
      <w:r w:rsidRPr="00237F68">
        <w:rPr>
          <w:rFonts w:ascii="VNI-Times" w:hAnsi="VNI-Times"/>
          <w:b/>
          <w:bCs/>
          <w:i/>
          <w:iCs/>
          <w:szCs w:val="28"/>
          <w:u w:val="single"/>
        </w:rPr>
        <w:t>Höôùng daãn traû lôøi:</w:t>
      </w:r>
    </w:p>
    <w:p w:rsidR="00E96BB3" w:rsidRPr="00237F68" w:rsidRDefault="00E96BB3" w:rsidP="00237F68">
      <w:pPr>
        <w:pStyle w:val="BodyText2"/>
        <w:spacing w:line="276" w:lineRule="auto"/>
        <w:jc w:val="both"/>
        <w:rPr>
          <w:sz w:val="28"/>
          <w:szCs w:val="28"/>
        </w:rPr>
      </w:pPr>
      <w:r w:rsidRPr="00237F68">
        <w:rPr>
          <w:sz w:val="28"/>
          <w:szCs w:val="28"/>
        </w:rPr>
        <w:t xml:space="preserve">- Trong ñieàu kieän hieän nay cuûa ñaát nöôùc vieäc phaùt trieån kinh teá vaø naâng cao ñôøi soáng daân cö thöïc chaát laø ñaåy maïnh hôn nöõa vieäc khai thaùc taøi nguyeân thieân nhieân. </w:t>
      </w:r>
    </w:p>
    <w:p w:rsidR="00E96BB3" w:rsidRPr="00237F68" w:rsidRDefault="00E96BB3" w:rsidP="00237F68">
      <w:pPr>
        <w:pStyle w:val="BodyText"/>
        <w:spacing w:line="276" w:lineRule="auto"/>
        <w:rPr>
          <w:sz w:val="28"/>
          <w:szCs w:val="28"/>
        </w:rPr>
      </w:pPr>
      <w:r w:rsidRPr="00237F68">
        <w:rPr>
          <w:sz w:val="28"/>
          <w:szCs w:val="28"/>
        </w:rPr>
        <w:lastRenderedPageBreak/>
        <w:t>- Trong thöïc teá nguoàn taøi nguyeân ngaøy caøng caïn kieät vaø khai thaùc quaù möùc do ñoù dieän tích ñaát troáng ñoài troïc ngaøy moät taêng, thieân tai dieãn bieán phöùc taïp gaây thieät haïi lôùn. Söï suy giaûm chaát löôïng moâi tröôøng sinh thaùi taùc ñoäng xaáu ñeán nguoàn nöôùc caùc doøng soâng, hoà chöùa cuûa caùc nhaø maùy thuyû ñieän vaø nguoàn nöôùc cung caáp cho ñoàng baèng soâng Hoàng, do ñoù vieäc baûo veä taøi nguyeân vaø moâi tröôøng töï nhieân laø vieäc laøm heát söùc caàn thieát trong phaùt trieån kinh teá cuûa vuøng .</w:t>
      </w:r>
    </w:p>
    <w:p w:rsidR="00E96BB3" w:rsidRPr="00237F68" w:rsidRDefault="00E96BB3" w:rsidP="00237F68">
      <w:pPr>
        <w:spacing w:line="276" w:lineRule="auto"/>
        <w:jc w:val="both"/>
        <w:rPr>
          <w:rFonts w:ascii="VNI-Times" w:hAnsi="VNI-Times"/>
          <w:szCs w:val="28"/>
        </w:rPr>
      </w:pPr>
      <w:r w:rsidRPr="00237F68">
        <w:rPr>
          <w:rFonts w:ascii="VNI-Times" w:hAnsi="VNI-Times"/>
          <w:b/>
          <w:bCs/>
          <w:szCs w:val="28"/>
        </w:rPr>
        <w:t>3)</w:t>
      </w:r>
      <w:r w:rsidRPr="00237F68">
        <w:rPr>
          <w:rFonts w:ascii="VNI-Times" w:hAnsi="VNI-Times"/>
          <w:szCs w:val="28"/>
        </w:rPr>
        <w:t xml:space="preserve"> - Neâu yù nghóa cuûa vieäc phaùt trieån ngheà röøng theo höôùng noâng – laâm keát hôïp ôû Trung du vaø mieàn nuùi Baéc Boä</w:t>
      </w:r>
    </w:p>
    <w:p w:rsidR="00E96BB3" w:rsidRPr="00237F68" w:rsidRDefault="00E96BB3" w:rsidP="00237F68">
      <w:pPr>
        <w:pStyle w:val="Heading1"/>
        <w:spacing w:line="276" w:lineRule="auto"/>
        <w:jc w:val="both"/>
        <w:rPr>
          <w:sz w:val="28"/>
          <w:szCs w:val="28"/>
        </w:rPr>
      </w:pPr>
      <w:r w:rsidRPr="00237F68">
        <w:rPr>
          <w:sz w:val="28"/>
          <w:szCs w:val="28"/>
        </w:rPr>
        <w:t>Höôùng daãn traû lôøi</w:t>
      </w:r>
    </w:p>
    <w:p w:rsidR="00E96BB3" w:rsidRPr="00237F68" w:rsidRDefault="00E96BB3" w:rsidP="00237F68">
      <w:pPr>
        <w:pStyle w:val="BodyText2"/>
        <w:spacing w:line="276" w:lineRule="auto"/>
        <w:jc w:val="both"/>
        <w:rPr>
          <w:sz w:val="28"/>
          <w:szCs w:val="28"/>
        </w:rPr>
      </w:pPr>
      <w:r w:rsidRPr="00237F68">
        <w:rPr>
          <w:sz w:val="28"/>
          <w:szCs w:val="28"/>
        </w:rPr>
        <w:t>- Taêng ñoä che phuû röøng, haïn cheá xoùi moøn ñaát.</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Caûi thieän ñieàu kieän sinh thuyû cho caùc doøng soâng, ñieàu tieát nguoàn nöôùc cho caùc hoà thuyû lôïi, thuyû ñieän</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Laø nguyeân lieäu cho caùc nhaø maùy saûn xuaát giaáy, cheá bieán goã.</w:t>
      </w:r>
    </w:p>
    <w:p w:rsidR="00E96BB3" w:rsidRPr="00237F68" w:rsidRDefault="00E96BB3" w:rsidP="00237F68">
      <w:pPr>
        <w:pStyle w:val="BodyText"/>
        <w:spacing w:line="276" w:lineRule="auto"/>
        <w:rPr>
          <w:sz w:val="28"/>
          <w:szCs w:val="28"/>
        </w:rPr>
      </w:pPr>
      <w:r w:rsidRPr="00237F68">
        <w:rPr>
          <w:sz w:val="28"/>
          <w:szCs w:val="28"/>
        </w:rPr>
        <w:t>- Söû duïng nguoàn lao ñoäng nhaøn roãi trong noâng nghieäp , taêng thu nhaäp cuûa ngöôøi daân , caûi thieän ñôøi soáng ñoàng baøo caùc daân toäc, goùp phaàn xoaù ñoùi giaûm ngheøo.</w:t>
      </w:r>
    </w:p>
    <w:p w:rsidR="00E96BB3" w:rsidRPr="00237F68" w:rsidRDefault="00E96BB3" w:rsidP="00237F68">
      <w:pPr>
        <w:spacing w:line="276" w:lineRule="auto"/>
        <w:jc w:val="both"/>
        <w:rPr>
          <w:rFonts w:ascii="VNI-Times" w:hAnsi="VNI-Times"/>
          <w:szCs w:val="28"/>
        </w:rPr>
      </w:pPr>
      <w:r w:rsidRPr="00237F68">
        <w:rPr>
          <w:rFonts w:ascii="VNI-Times" w:hAnsi="VNI-Times"/>
          <w:b/>
          <w:bCs/>
          <w:szCs w:val="28"/>
        </w:rPr>
        <w:t>4)</w:t>
      </w:r>
      <w:r w:rsidRPr="00237F68">
        <w:rPr>
          <w:rFonts w:ascii="VNI-Times" w:hAnsi="VNI-Times"/>
          <w:szCs w:val="28"/>
        </w:rPr>
        <w:t xml:space="preserve"> Cho baûng soá lieäu sau: Giaù trò saûn xuaát coâng nghieäp ôû trung du vaø mieàn nuùi Baéc Boä ( tæ ñoàng) </w:t>
      </w:r>
    </w:p>
    <w:tbl>
      <w:tblPr>
        <w:tblW w:w="0" w:type="auto"/>
        <w:tblInd w:w="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70"/>
        <w:gridCol w:w="2408"/>
        <w:gridCol w:w="2289"/>
        <w:gridCol w:w="2180"/>
      </w:tblGrid>
      <w:tr w:rsidR="00E96BB3" w:rsidRPr="00237F68">
        <w:tblPrEx>
          <w:tblCellMar>
            <w:top w:w="0" w:type="dxa"/>
            <w:bottom w:w="0" w:type="dxa"/>
          </w:tblCellMar>
        </w:tblPrEx>
        <w:tc>
          <w:tcPr>
            <w:tcW w:w="2170" w:type="dxa"/>
            <w:tcBorders>
              <w:top w:val="single" w:sz="4" w:space="0" w:color="auto"/>
              <w:left w:val="single" w:sz="4" w:space="0" w:color="auto"/>
              <w:bottom w:val="single" w:sz="4" w:space="0" w:color="auto"/>
              <w:right w:val="single" w:sz="4" w:space="0" w:color="auto"/>
              <w:tl2br w:val="single" w:sz="4" w:space="0" w:color="auto"/>
            </w:tcBorders>
          </w:tcPr>
          <w:p w:rsidR="00E96BB3" w:rsidRPr="00237F68" w:rsidRDefault="00E96BB3" w:rsidP="00237F68">
            <w:pPr>
              <w:spacing w:line="276" w:lineRule="auto"/>
              <w:jc w:val="both"/>
              <w:rPr>
                <w:rFonts w:ascii="VNI-Times" w:hAnsi="VNI-Times"/>
                <w:szCs w:val="28"/>
              </w:rPr>
            </w:pPr>
            <w:r w:rsidRPr="00237F68">
              <w:rPr>
                <w:rFonts w:ascii="VNI-Times" w:hAnsi="VNI-Times"/>
                <w:szCs w:val="28"/>
              </w:rPr>
              <w:t>Tieåu vuøng       Naêm</w:t>
            </w:r>
          </w:p>
        </w:tc>
        <w:tc>
          <w:tcPr>
            <w:tcW w:w="2408" w:type="dxa"/>
            <w:tcBorders>
              <w:left w:val="single" w:sz="4" w:space="0" w:color="auto"/>
            </w:tcBorders>
          </w:tcPr>
          <w:p w:rsidR="00E96BB3" w:rsidRPr="00237F68" w:rsidRDefault="00E96BB3" w:rsidP="00237F68">
            <w:pPr>
              <w:spacing w:line="276" w:lineRule="auto"/>
              <w:jc w:val="both"/>
              <w:rPr>
                <w:rFonts w:ascii="VNI-Times" w:hAnsi="VNI-Times"/>
                <w:szCs w:val="28"/>
              </w:rPr>
            </w:pPr>
            <w:r w:rsidRPr="00237F68">
              <w:rPr>
                <w:rFonts w:ascii="VNI-Times" w:hAnsi="VNI-Times"/>
                <w:szCs w:val="28"/>
              </w:rPr>
              <w:t>1995</w:t>
            </w:r>
          </w:p>
        </w:tc>
        <w:tc>
          <w:tcPr>
            <w:tcW w:w="2289"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2000</w:t>
            </w:r>
          </w:p>
        </w:tc>
        <w:tc>
          <w:tcPr>
            <w:tcW w:w="2180"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2002</w:t>
            </w:r>
          </w:p>
        </w:tc>
      </w:tr>
      <w:tr w:rsidR="00E96BB3" w:rsidRPr="00237F68">
        <w:tblPrEx>
          <w:tblCellMar>
            <w:top w:w="0" w:type="dxa"/>
            <w:bottom w:w="0" w:type="dxa"/>
          </w:tblCellMar>
        </w:tblPrEx>
        <w:tc>
          <w:tcPr>
            <w:tcW w:w="2170" w:type="dxa"/>
            <w:tcBorders>
              <w:top w:val="single" w:sz="4" w:space="0" w:color="auto"/>
            </w:tcBorders>
          </w:tcPr>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Taây Baéc </w:t>
            </w:r>
          </w:p>
        </w:tc>
        <w:tc>
          <w:tcPr>
            <w:tcW w:w="2408"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320,5</w:t>
            </w:r>
          </w:p>
        </w:tc>
        <w:tc>
          <w:tcPr>
            <w:tcW w:w="2289"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541,1</w:t>
            </w:r>
          </w:p>
        </w:tc>
        <w:tc>
          <w:tcPr>
            <w:tcW w:w="2180"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696.2</w:t>
            </w:r>
          </w:p>
        </w:tc>
      </w:tr>
      <w:tr w:rsidR="00E96BB3" w:rsidRPr="00237F68">
        <w:tblPrEx>
          <w:tblCellMar>
            <w:top w:w="0" w:type="dxa"/>
            <w:bottom w:w="0" w:type="dxa"/>
          </w:tblCellMar>
        </w:tblPrEx>
        <w:tc>
          <w:tcPr>
            <w:tcW w:w="2170"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Ñoâng Baéc </w:t>
            </w:r>
          </w:p>
        </w:tc>
        <w:tc>
          <w:tcPr>
            <w:tcW w:w="2408"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6179,2</w:t>
            </w:r>
          </w:p>
        </w:tc>
        <w:tc>
          <w:tcPr>
            <w:tcW w:w="2289"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0657,7</w:t>
            </w:r>
          </w:p>
        </w:tc>
        <w:tc>
          <w:tcPr>
            <w:tcW w:w="2180"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4301,3</w:t>
            </w:r>
          </w:p>
        </w:tc>
      </w:tr>
    </w:tbl>
    <w:p w:rsidR="00E96BB3" w:rsidRPr="00237F68" w:rsidRDefault="00E96BB3" w:rsidP="00237F68">
      <w:pPr>
        <w:spacing w:line="276" w:lineRule="auto"/>
        <w:jc w:val="both"/>
        <w:rPr>
          <w:rFonts w:ascii="VNI-Times" w:hAnsi="VNI-Times"/>
          <w:szCs w:val="28"/>
        </w:rPr>
      </w:pPr>
      <w:r w:rsidRPr="00237F68">
        <w:rPr>
          <w:rFonts w:ascii="VNI-Times" w:hAnsi="VNI-Times"/>
          <w:szCs w:val="28"/>
        </w:rPr>
        <w:t>Veõ bieåu ñoà coät vaø nhaän xeùt veà giaù trò saûn xuaát coâng nghieäp ôû hai tieåu vuøng Ñoâng Baéc vaø Taây Baéc.</w:t>
      </w:r>
    </w:p>
    <w:p w:rsidR="00E96BB3" w:rsidRPr="00237F68" w:rsidRDefault="00E96BB3" w:rsidP="00237F68">
      <w:pPr>
        <w:pStyle w:val="Heading1"/>
        <w:spacing w:line="276" w:lineRule="auto"/>
        <w:jc w:val="both"/>
        <w:rPr>
          <w:sz w:val="28"/>
          <w:szCs w:val="28"/>
        </w:rPr>
      </w:pPr>
      <w:r w:rsidRPr="00237F68">
        <w:rPr>
          <w:sz w:val="28"/>
          <w:szCs w:val="28"/>
        </w:rPr>
        <w:t>Höôùng daãn traû lôøi</w:t>
      </w:r>
    </w:p>
    <w:p w:rsidR="00E96BB3" w:rsidRPr="00237F68" w:rsidRDefault="00E96BB3" w:rsidP="00237F68">
      <w:pPr>
        <w:pStyle w:val="BodyText2"/>
        <w:spacing w:line="276" w:lineRule="auto"/>
        <w:jc w:val="both"/>
        <w:rPr>
          <w:sz w:val="28"/>
          <w:szCs w:val="28"/>
        </w:rPr>
      </w:pPr>
      <w:r w:rsidRPr="00237F68">
        <w:rPr>
          <w:sz w:val="28"/>
          <w:szCs w:val="28"/>
        </w:rPr>
        <w:t xml:space="preserve"> - Veõ bieåu ñoà coät nhoùm moãi naêm hai coät, chuù yù khoaûng caùch giöõa caùc naêm, teân bieåu ñoà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Nhaän xeùt: + Giaù trò saûn xuaát coâng nghieäp ôû trung du vaø mieàn nuùi Baéc Boä taêng lieân tuïc qua caùc naêm.</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Giaù trò saûn xuaát coâng nghieäp ôû tieåu vuøng Ñoâng Baéc cao hôn tieåu vuøng Taây Baéc : naêm 1995 gaáp 19,3 laàn, naêm 2000 gaáp 19,7 laàn, naêm 2002 gaáp 20,5 laàn.</w:t>
      </w:r>
    </w:p>
    <w:p w:rsidR="00E96BB3" w:rsidRPr="00237F68" w:rsidRDefault="00E96BB3" w:rsidP="00237F68">
      <w:pPr>
        <w:spacing w:line="276" w:lineRule="auto"/>
        <w:jc w:val="both"/>
        <w:rPr>
          <w:rFonts w:ascii="VNI-Times" w:hAnsi="VNI-Times"/>
          <w:szCs w:val="28"/>
        </w:rPr>
      </w:pPr>
      <w:r w:rsidRPr="00237F68">
        <w:rPr>
          <w:rFonts w:ascii="VNI-Times" w:hAnsi="VNI-Times"/>
          <w:b/>
          <w:bCs/>
          <w:szCs w:val="28"/>
        </w:rPr>
        <w:t>5)</w:t>
      </w:r>
      <w:r w:rsidRPr="00237F68">
        <w:rPr>
          <w:rFonts w:ascii="VNI-Times" w:hAnsi="VNI-Times"/>
          <w:szCs w:val="28"/>
        </w:rPr>
        <w:t xml:space="preserve"> Neâu nhöõng theá maïnh veà taøi nguyeân thieân nhieân cuûa Trung du vaø mieàn nuùi Baéc Boä</w:t>
      </w:r>
    </w:p>
    <w:p w:rsidR="00E96BB3" w:rsidRPr="00237F68" w:rsidRDefault="00E96BB3" w:rsidP="00237F68">
      <w:pPr>
        <w:spacing w:line="276" w:lineRule="auto"/>
        <w:jc w:val="both"/>
        <w:rPr>
          <w:rFonts w:ascii="VNI-Times" w:hAnsi="VNI-Times"/>
          <w:b/>
          <w:bCs/>
          <w:i/>
          <w:iCs/>
          <w:szCs w:val="28"/>
          <w:u w:val="single"/>
        </w:rPr>
      </w:pPr>
      <w:r w:rsidRPr="00237F68">
        <w:rPr>
          <w:rFonts w:ascii="VNI-Times" w:hAnsi="VNI-Times"/>
          <w:b/>
          <w:bCs/>
          <w:i/>
          <w:iCs/>
          <w:szCs w:val="28"/>
          <w:u w:val="single"/>
        </w:rPr>
        <w:t>Höôùng daãn traû lôøi</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Caùc nguoàn taøi nguyeân laø theá maïnh cuûa vuøng :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Ñaát feralit ñoài nuùi thaáp thuaän lôïi ñeå troàng caây coâng nghieäp , ñaëc bieät laø cheø</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Nöôùc : Taây Baéc ñaëc bieät laø soâng Ñaø thuaän lôïi ñeå xaây döïng caùc hoà thuyû ñieän , thuyû lôïi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lastRenderedPageBreak/>
        <w:t xml:space="preserve">+ Khí haäu nhieät ñôùi vaø caän nhieät coù muøa ñoâng laïnh </w:t>
      </w:r>
      <w:r w:rsidRPr="00237F68">
        <w:rPr>
          <w:rFonts w:ascii="VNI-Times" w:hAnsi="VNI-Times"/>
          <w:szCs w:val="28"/>
        </w:rPr>
        <w:sym w:font="Symbol" w:char="F0DE"/>
      </w:r>
      <w:r w:rsidRPr="00237F68">
        <w:rPr>
          <w:rFonts w:ascii="VNI-Times" w:hAnsi="VNI-Times"/>
          <w:szCs w:val="28"/>
        </w:rPr>
        <w:t xml:space="preserve"> ña daïng caây troàng</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Khoaùng saûn ôû Ñoâng Baéc nhö: than, saét, thieát, boâxit, thieác …phaùt trieån coâng nghieäp khai khoaùng , luyeän kim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aøi nguyeân bieån : Quaûng Ninh  </w:t>
      </w:r>
      <w:r w:rsidRPr="00237F68">
        <w:rPr>
          <w:rFonts w:ascii="VNI-Times" w:hAnsi="VNI-Times"/>
          <w:szCs w:val="28"/>
        </w:rPr>
        <w:sym w:font="Symbol" w:char="F0DE"/>
      </w:r>
      <w:r w:rsidRPr="00237F68">
        <w:rPr>
          <w:rFonts w:ascii="VNI-Times" w:hAnsi="VNI-Times"/>
          <w:szCs w:val="28"/>
        </w:rPr>
        <w:t xml:space="preserve"> phaùt trieån kinh teá bieån.</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Taøi nguyeân du lòch : vònh Haï Long ,hoà Ba Beå…</w:t>
      </w:r>
      <w:r w:rsidRPr="00237F68">
        <w:rPr>
          <w:rFonts w:ascii="VNI-Times" w:hAnsi="VNI-Times"/>
          <w:szCs w:val="28"/>
        </w:rPr>
        <w:sym w:font="Symbol" w:char="F0DE"/>
      </w:r>
      <w:r w:rsidRPr="00237F68">
        <w:rPr>
          <w:rFonts w:ascii="VNI-Times" w:hAnsi="VNI-Times"/>
          <w:szCs w:val="28"/>
        </w:rPr>
        <w:t xml:space="preserve"> phaùt trieån du lòch</w:t>
      </w:r>
    </w:p>
    <w:p w:rsidR="00E96BB3" w:rsidRPr="00237F68" w:rsidRDefault="00E96BB3" w:rsidP="00237F68">
      <w:pPr>
        <w:spacing w:line="276" w:lineRule="auto"/>
        <w:jc w:val="both"/>
        <w:rPr>
          <w:rFonts w:ascii="VNI-Times" w:hAnsi="VNI-Times"/>
          <w:szCs w:val="28"/>
        </w:rPr>
      </w:pPr>
      <w:r w:rsidRPr="00237F68">
        <w:rPr>
          <w:rFonts w:ascii="VNI-Times" w:hAnsi="VNI-Times"/>
          <w:b/>
          <w:bCs/>
          <w:szCs w:val="28"/>
        </w:rPr>
        <w:t>6)</w:t>
      </w:r>
      <w:r w:rsidRPr="00237F68">
        <w:rPr>
          <w:rFonts w:ascii="VNI-Times" w:hAnsi="VNI-Times"/>
          <w:szCs w:val="28"/>
        </w:rPr>
        <w:t xml:space="preserve"> Vì sao khai thaùc khoaùng saûn laø theá maïnh cuûa tieåu vuøng Ñoâng Baéc coøn phaùt trieån thuyû ñieän laø theá maïnh cuûa tieåu vuøng Taây Baéc </w:t>
      </w:r>
    </w:p>
    <w:p w:rsidR="00E96BB3" w:rsidRPr="00237F68" w:rsidRDefault="00E96BB3" w:rsidP="00237F68">
      <w:pPr>
        <w:pStyle w:val="Heading1"/>
        <w:spacing w:line="276" w:lineRule="auto"/>
        <w:jc w:val="both"/>
        <w:rPr>
          <w:sz w:val="28"/>
          <w:szCs w:val="28"/>
        </w:rPr>
      </w:pPr>
      <w:r w:rsidRPr="00237F68">
        <w:rPr>
          <w:sz w:val="28"/>
          <w:szCs w:val="28"/>
        </w:rPr>
        <w:t>Höôùng daãn traû lôøi</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ieåu vuøng Ñoâng Baéc taäp trung nhieàu khoaùng saûn nhö: than, saét, thieát, boâxit, thieác …phaùt trieån coâng nghieäp khai khoaùng</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ieåu vuøng Taây Baéc ñòa hình hieåm trôû laém thaùc nhieàu gheành, soâng doác nhieàu nöôùc ñaëc bieät laø soâng Ñaø thuaän lôïi ñeå phaùt trieån thuyû ñieän ( Hoaø Bình , Sôn La …)</w:t>
      </w:r>
    </w:p>
    <w:p w:rsidR="00E96BB3" w:rsidRPr="00237F68" w:rsidRDefault="00E96BB3" w:rsidP="00237F68">
      <w:pPr>
        <w:pStyle w:val="Heading2"/>
        <w:spacing w:line="276" w:lineRule="auto"/>
        <w:jc w:val="both"/>
        <w:rPr>
          <w:szCs w:val="28"/>
          <w:u w:val="single"/>
        </w:rPr>
      </w:pPr>
      <w:r w:rsidRPr="00237F68">
        <w:rPr>
          <w:szCs w:val="28"/>
          <w:u w:val="single"/>
        </w:rPr>
        <w:t xml:space="preserve">II. VUØNG ÑOÀNG BAÈNG SOÂNG HOÀNG </w:t>
      </w:r>
    </w:p>
    <w:p w:rsidR="00E96BB3" w:rsidRPr="00237F68" w:rsidRDefault="00E96BB3" w:rsidP="00237F68">
      <w:pPr>
        <w:spacing w:line="276" w:lineRule="auto"/>
        <w:jc w:val="both"/>
        <w:rPr>
          <w:rFonts w:ascii="VNI-Times" w:hAnsi="VNI-Times"/>
          <w:b/>
          <w:bCs/>
          <w:szCs w:val="28"/>
          <w:u w:val="single"/>
        </w:rPr>
      </w:pPr>
      <w:r w:rsidRPr="00237F68">
        <w:rPr>
          <w:rFonts w:ascii="VNI-Times" w:hAnsi="VNI-Times"/>
          <w:b/>
          <w:bCs/>
          <w:szCs w:val="28"/>
          <w:u w:val="single"/>
        </w:rPr>
        <w:t>A- Kieán thöùc coâ baûn:</w:t>
      </w:r>
    </w:p>
    <w:p w:rsidR="00E96BB3" w:rsidRPr="00237F68" w:rsidRDefault="00E96BB3" w:rsidP="00237F68">
      <w:pPr>
        <w:pStyle w:val="Heading3"/>
        <w:spacing w:line="276" w:lineRule="auto"/>
        <w:rPr>
          <w:sz w:val="28"/>
          <w:szCs w:val="28"/>
        </w:rPr>
      </w:pPr>
      <w:r w:rsidRPr="00237F68">
        <w:rPr>
          <w:sz w:val="28"/>
          <w:szCs w:val="28"/>
        </w:rPr>
        <w:t xml:space="preserve">1 Vò trí ñòa lí vaø giôùi haïn laõnh thoå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Ñoàng baèng soâng Hoàng bao goàm 11 tænh vaø thaønh phoá vôùi dieän tích 14806km</w:t>
      </w:r>
      <w:r w:rsidRPr="00237F68">
        <w:rPr>
          <w:rFonts w:ascii="VNI-Times" w:hAnsi="VNI-Times"/>
          <w:szCs w:val="28"/>
          <w:vertAlign w:val="superscript"/>
        </w:rPr>
        <w:t>2</w:t>
      </w:r>
      <w:r w:rsidRPr="00237F68">
        <w:rPr>
          <w:rFonts w:ascii="VNI-Times" w:hAnsi="VNI-Times"/>
          <w:szCs w:val="28"/>
        </w:rPr>
        <w:t xml:space="preserve"> (khoaûng 4,4%)vaø 17,5 trieäu ngöôøi (khoaûng 22%)(2002)</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Vuøng ñoàng baèng soâng Hoàng bao goàm : chaâu thoå soâng Hoàng , vuøng tieáp giaùp trung du mieàn nuùi Baéc Boä, Baéc Trung Boä vaø vuøng nöôùc treân vònh Baéc boä </w:t>
      </w:r>
    </w:p>
    <w:p w:rsidR="00E96BB3" w:rsidRPr="00237F68" w:rsidRDefault="00E96BB3" w:rsidP="00237F68">
      <w:pPr>
        <w:pStyle w:val="BodyText"/>
        <w:spacing w:line="276" w:lineRule="auto"/>
        <w:rPr>
          <w:sz w:val="28"/>
          <w:szCs w:val="28"/>
        </w:rPr>
      </w:pPr>
      <w:r w:rsidRPr="00237F68">
        <w:rPr>
          <w:sz w:val="28"/>
          <w:szCs w:val="28"/>
        </w:rPr>
        <w:t xml:space="preserve">- Nhôø coù thuû ñoâ Haø Noäi neân ñoàng baèng soâng Hoàng giöõ vò trí trung taâm kinh teá , khoa hoïc kó thuaät vaø vaên hoaù cuûa caû nöôùc . Saân bay Noäi Baøi , caûng Haûi Phoøng laø cuûa ngoõ môû ra khu vöïc vaø theá giôùi . </w:t>
      </w:r>
      <w:r w:rsidRPr="00237F68">
        <w:rPr>
          <w:sz w:val="28"/>
          <w:szCs w:val="28"/>
        </w:rPr>
        <w:sym w:font="Symbol" w:char="F0DE"/>
      </w:r>
      <w:r w:rsidRPr="00237F68">
        <w:rPr>
          <w:sz w:val="28"/>
          <w:szCs w:val="28"/>
        </w:rPr>
        <w:t>Vì theá neân ñoàng baèng soâng Hoàng coù vò trí ñaëc bieät quan troïng trong söï nghieäp phaùt trieån kinh teá- xaõ hoäi cuûa ñaát nöôùc .</w:t>
      </w:r>
    </w:p>
    <w:p w:rsidR="00E96BB3" w:rsidRPr="00237F68" w:rsidRDefault="00E96BB3" w:rsidP="00237F68">
      <w:pPr>
        <w:spacing w:line="276" w:lineRule="auto"/>
        <w:jc w:val="both"/>
        <w:rPr>
          <w:rFonts w:ascii="VNI-Times" w:hAnsi="VNI-Times"/>
          <w:szCs w:val="28"/>
        </w:rPr>
      </w:pPr>
      <w:r w:rsidRPr="00237F68">
        <w:rPr>
          <w:rFonts w:ascii="VNI-Times" w:hAnsi="VNI-Times"/>
          <w:b/>
          <w:bCs/>
          <w:i/>
          <w:iCs/>
          <w:szCs w:val="28"/>
          <w:u w:val="single"/>
        </w:rPr>
        <w:t>2- Ñieàu kieän töï nhieân vaø taøi nguyeân thieân nhieân</w:t>
      </w:r>
      <w:r w:rsidRPr="00237F68">
        <w:rPr>
          <w:rFonts w:ascii="VNI-Times" w:hAnsi="VNI-Times"/>
          <w:szCs w:val="28"/>
        </w:rPr>
        <w:t xml:space="preserve">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Taøi nguyeân quan troïng nhaát cuûa ñoàng baèng soâng Hoàng laø ñaát phuø sa do ñoù ñaây laø vuøng coù dieän tích troàng caây löông thöïc lôùn thöù hai caû nöôùc . Phuø sa soâng Hoàng raát thích hôïp cho vieäc thaâm canh luùa nöôùc , troàng hoa maøu cuõng nhö troàng caùc caây coâng nghieäp ngaén ngaøy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Khoù khaên : muøa caïn nöôùc maën töû bieån xaâm nhaäp saâu vaøo ñaát lieàn , aûnh höôûng ñeán nöôùc soâng vaø caùc hoaït ñoäng cuûa vuøng ven bieå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aøi nguyeân nöôùc doài daøo vôùi maïng löôùi soâng ngoøi daøy ñaëc phuïc vuï cho saûn xuaát vaø ñôøi soá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Khoù khaên : luõ luït veà muøa möa , thieáu nöôùc veà muøa khoâ do thuyû cheá soâng thaát thöôøng do ñoù phaûi coù heä thoáng ñeâ , thuyû noâng chuû ñoäng töôùi tieâu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lastRenderedPageBreak/>
        <w:t>- Taøi nguyeân khí haäu nhieät ñôùi aåm gioù muøa nhöng coù moät muøa ñoâng laïnh (töø thaùng 10 naêm tröôùc ñeán thaùng 4 naêm sau ) ñoù laø ñieàu kieän thuaän lôïi ñeå  phaùt trieån saûn xuaát vuï ñoâng ñaëc bieät laø caùc loaïi rau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Khoù khaên : coù nhöõng ñôït reùt ñaäm , reùt haïi , söông muoái , luõ luït haïn haùn , baõo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aøi nguyeân khoaùng saûn ôû ñoàng baèng soâng Hoàng khoâng nhieàu veà chuûng loaïi, tröõ löôïng vöøa vaø nhoû . Quan troïng nhaát laø than naâu (ñöùng ñaàu caû nöôùc ) (tröõ löôïng öôùc tích haøng naêm trieäu taán nhöng chöa coù ñieàu kieän khai thaùc ) , ngoaøi ra coøn coù tieàm naêng veà khí ñoát (Tieàn Haûi – Thaùi Bình )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aøi nguyeân bieån : ñang ñöôïc khai thaùc nhôø vieäc phaùt trieån nuoâi troàng ñaùnh baét thuyû saûn vaø phaùt trieån du lòch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aøi nguyeân du lòch : coù caùc vöôøn quoác gia , hang ñoäng baõi taém vaø du lòch söû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Khoù khaên chung :</w:t>
      </w:r>
    </w:p>
    <w:p w:rsidR="00E96BB3" w:rsidRPr="00237F68" w:rsidRDefault="00E96BB3" w:rsidP="00237F68">
      <w:pPr>
        <w:numPr>
          <w:ilvl w:val="0"/>
          <w:numId w:val="27"/>
        </w:numPr>
        <w:spacing w:line="276" w:lineRule="auto"/>
        <w:ind w:left="0"/>
        <w:jc w:val="both"/>
        <w:rPr>
          <w:rFonts w:ascii="VNI-Times" w:hAnsi="VNI-Times"/>
          <w:szCs w:val="28"/>
        </w:rPr>
      </w:pPr>
      <w:r w:rsidRPr="00237F68">
        <w:rPr>
          <w:rFonts w:ascii="VNI-Times" w:hAnsi="VNI-Times"/>
          <w:szCs w:val="28"/>
        </w:rPr>
        <w:t xml:space="preserve">Thôøi tieát dieãn bieán phöùc taïp </w:t>
      </w:r>
    </w:p>
    <w:p w:rsidR="00E96BB3" w:rsidRPr="00237F68" w:rsidRDefault="00E96BB3" w:rsidP="00237F68">
      <w:pPr>
        <w:numPr>
          <w:ilvl w:val="0"/>
          <w:numId w:val="27"/>
        </w:numPr>
        <w:spacing w:line="276" w:lineRule="auto"/>
        <w:ind w:left="0"/>
        <w:jc w:val="both"/>
        <w:rPr>
          <w:rFonts w:ascii="VNI-Times" w:hAnsi="VNI-Times"/>
          <w:szCs w:val="28"/>
        </w:rPr>
      </w:pPr>
      <w:r w:rsidRPr="00237F68">
        <w:rPr>
          <w:rFonts w:ascii="VNI-Times" w:hAnsi="VNI-Times"/>
          <w:szCs w:val="28"/>
        </w:rPr>
        <w:t xml:space="preserve">Luõ uùng muøa möa , haïn haùn muøa khoâ </w:t>
      </w:r>
    </w:p>
    <w:p w:rsidR="00E96BB3" w:rsidRPr="00237F68" w:rsidRDefault="00E96BB3" w:rsidP="00237F68">
      <w:pPr>
        <w:numPr>
          <w:ilvl w:val="0"/>
          <w:numId w:val="27"/>
        </w:numPr>
        <w:spacing w:line="276" w:lineRule="auto"/>
        <w:ind w:left="0"/>
        <w:jc w:val="both"/>
        <w:rPr>
          <w:rFonts w:ascii="VNI-Times" w:hAnsi="VNI-Times"/>
          <w:szCs w:val="28"/>
        </w:rPr>
      </w:pPr>
      <w:r w:rsidRPr="00237F68">
        <w:rPr>
          <w:rFonts w:ascii="VNI-Times" w:hAnsi="VNI-Times"/>
          <w:szCs w:val="28"/>
        </w:rPr>
        <w:t xml:space="preserve">OÂ nhieãm moâi tröôøng </w:t>
      </w:r>
    </w:p>
    <w:p w:rsidR="00E96BB3" w:rsidRPr="00237F68" w:rsidRDefault="00E96BB3" w:rsidP="00237F68">
      <w:pPr>
        <w:numPr>
          <w:ilvl w:val="0"/>
          <w:numId w:val="27"/>
        </w:numPr>
        <w:spacing w:line="276" w:lineRule="auto"/>
        <w:ind w:left="0"/>
        <w:jc w:val="both"/>
        <w:rPr>
          <w:rFonts w:ascii="VNI-Times" w:hAnsi="VNI-Times"/>
          <w:szCs w:val="28"/>
        </w:rPr>
      </w:pPr>
      <w:r w:rsidRPr="00237F68">
        <w:rPr>
          <w:rFonts w:ascii="VNI-Times" w:hAnsi="VNI-Times"/>
          <w:szCs w:val="28"/>
        </w:rPr>
        <w:t xml:space="preserve">Dieän tích ñaát maën pheøn khaù nhieàu </w:t>
      </w:r>
    </w:p>
    <w:p w:rsidR="00E96BB3" w:rsidRPr="00237F68" w:rsidRDefault="00E96BB3" w:rsidP="00237F68">
      <w:pPr>
        <w:pStyle w:val="Heading3"/>
        <w:spacing w:line="276" w:lineRule="auto"/>
        <w:rPr>
          <w:sz w:val="28"/>
          <w:szCs w:val="28"/>
        </w:rPr>
      </w:pPr>
      <w:r w:rsidRPr="00237F68">
        <w:rPr>
          <w:sz w:val="28"/>
          <w:szCs w:val="28"/>
        </w:rPr>
        <w:t xml:space="preserve">3 Ñaëc ñieåm daân cö xaõ hoäi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Ñoàng baèng soâng Hoàng laø vuøng coù daân cö ñoâng ñuùc nhaát caû nöôùc vaø cuõng laø vuøng coù maät ñoä daân soá raát cao trung bình 1179km</w:t>
      </w:r>
      <w:r w:rsidRPr="00237F68">
        <w:rPr>
          <w:rFonts w:ascii="VNI-Times" w:hAnsi="VNI-Times"/>
          <w:szCs w:val="28"/>
          <w:vertAlign w:val="superscript"/>
        </w:rPr>
        <w:t xml:space="preserve">2 </w:t>
      </w:r>
      <w:r w:rsidRPr="00237F68">
        <w:rPr>
          <w:rFonts w:ascii="VNI-Times" w:hAnsi="VNI-Times"/>
          <w:szCs w:val="28"/>
        </w:rPr>
        <w:t xml:space="preserve"> (2002)</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huaän lôïi : thò tröôøng tieâu thuï lôùn , nguoàn lao ñoäng doài daøo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Khoù khaên :  Bình quaân ñaát noâng nghieäp raát thaáp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haønh phaàn daân toâïc chuû yeáu laø ngöôøi Kinh vôùi truyeàn thoáng vaø kinh nghieäm thaâm canh luùa nöôùc cao vaø raát gioûi  ngheà thuû coâng myõ ngheä caùc daân toâïc ít ngöôøi ôû vuøng naøy coù tæ leä thaáp nhaát caû nöôùc (khoaûng 3,8% so vôùi caû nöôùc )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Cö daân ñoàng baèng soâng Hoàng coù hoïc vaán vaøtrình ñoä daân trí cao hôn so vôùi caùc vuøng khaùc , phaàn lôùn tæ leä lao ñoäng ñaõ qua ñaøo taïo , ñoäi nguõ tri thöùc kó thuaät vaø coâng nhaân laønh ngheà ñoâ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æ leä gia taêng daân soá ôû ñoàng baèng soâng Hoàng thaáp vaø giaûm nhanh nhöng maät ñoä vaãn coøn cao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Möùc ñoä ñoâ thò hoaù cuûa ñoàng baèng soâng Hoàng khoâng cao (tæ leä daân thaønh thò 19,9% ,caû nöôùc laø 23,6%)</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reân nhieàu chæ tieâu veà cô sôû haï taàng noâng thoân vaø phaùt trieån daân cö xaõ hoäi thì ñoàng baèng soâng Hoàng ôû trình ñoä phaùt trieån cao so vôùi caû nöôùc : heä thoáng ñeâ ñieàu daøi treân 3000km ñaõ trôû thaønh yeáu toá vaên hoaù phi vaät theå trong neån vaên hoaù soâng Hoàng . ÔÛ ñaây coøn moät soá ñoâ thò hình thaønh töû laâu ñôøi tieâu bieåu laø Haø Noäi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lastRenderedPageBreak/>
        <w:t xml:space="preserve">     Toùm laïi , ñoàng baèng soâng Hoàng laø caùi noâi cuûa neàn vaên minh luùa nöôùc coù lòch söû hình thaønh sôùm , laø vuøng daân cö truø maät nhaát caû nöôùc , trình ñoä daân trí khaù cao . Ñaây laø vuøng tieâu bieåu cho truyeàn thoáng vaên hoaù , yeâu nöôùc , caàn cuø lao ñoäng cuûa daân cö Vieät Nam .</w:t>
      </w:r>
      <w:r w:rsidRPr="00237F68">
        <w:rPr>
          <w:rFonts w:ascii="VNI-Times" w:hAnsi="VNI-Times"/>
          <w:szCs w:val="28"/>
        </w:rPr>
        <w:tab/>
      </w:r>
    </w:p>
    <w:p w:rsidR="00E96BB3" w:rsidRPr="00237F68" w:rsidRDefault="00E96BB3" w:rsidP="00237F68">
      <w:pPr>
        <w:pStyle w:val="Heading3"/>
        <w:spacing w:line="276" w:lineRule="auto"/>
        <w:rPr>
          <w:sz w:val="28"/>
          <w:szCs w:val="28"/>
        </w:rPr>
      </w:pPr>
      <w:r w:rsidRPr="00237F68">
        <w:rPr>
          <w:sz w:val="28"/>
          <w:szCs w:val="28"/>
        </w:rPr>
        <w:t xml:space="preserve">4 Tình hình phaùt trieån kinh teá </w:t>
      </w:r>
    </w:p>
    <w:p w:rsidR="00E96BB3" w:rsidRPr="00237F68" w:rsidRDefault="00E96BB3" w:rsidP="00237F68">
      <w:pPr>
        <w:spacing w:line="276" w:lineRule="auto"/>
        <w:jc w:val="both"/>
        <w:rPr>
          <w:rFonts w:ascii="VNI-Times" w:hAnsi="VNI-Times"/>
          <w:b/>
          <w:bCs/>
          <w:szCs w:val="28"/>
        </w:rPr>
      </w:pPr>
      <w:r w:rsidRPr="00237F68">
        <w:rPr>
          <w:rFonts w:ascii="VNI-Times" w:hAnsi="VNI-Times"/>
          <w:b/>
          <w:bCs/>
          <w:szCs w:val="28"/>
        </w:rPr>
        <w:t xml:space="preserve">a Coâng nghieäp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Ñoàng baèng soâng Hoàng laø vuøng coù ngaønh coâng nghieäp phaùt trieån vaøo loaïi sôùm nhaát nöôùc ta .Giaù trò saûn xuaát coâng nghieäp chieám 21% GDP coâng nghieäp caû nöôùc (2002) . Trong vuøng taäp trung nhieàu xí nghieäp coâng nghieäp haøng ñaàu caû nöôùc laø veà cô khí cheá taïo , saûn xuaát haøng tieâu duøng vaø cheá bieán thöïc phaåm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Saûn phaåm coâng nghieäp cuûa vuøng khoâng nhöõng ñuû cho nhu caàu trong vuøng maø coøn ñuû cho caùc tænh phía Baéc vaø moät soá vuøng trong nöôùc : maùy coâng cuï , ñoäng cô ñieän , phöông tieän giao thoâng , thieát bò ñieän töû vaø nhieàu maët haøng tieâu duø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Ñoàng baèng soâng Hoàng hieän nay ñaõ hænh thaønh moät soá khu, cuïm coâng nghieäp : taäp trung chuû yeáu ôû Haûi Phoøng , Haûi Döông , Vónh Phuùc , Haø Noäi .</w:t>
      </w:r>
    </w:p>
    <w:p w:rsidR="00E96BB3" w:rsidRPr="00237F68" w:rsidRDefault="00E96BB3" w:rsidP="00237F68">
      <w:pPr>
        <w:spacing w:line="276" w:lineRule="auto"/>
        <w:jc w:val="both"/>
        <w:rPr>
          <w:rFonts w:ascii="VNI-Times" w:hAnsi="VNI-Times"/>
          <w:b/>
          <w:bCs/>
          <w:szCs w:val="28"/>
        </w:rPr>
      </w:pPr>
      <w:r w:rsidRPr="00237F68">
        <w:rPr>
          <w:rFonts w:ascii="VNI-Times" w:hAnsi="VNI-Times"/>
          <w:b/>
          <w:bCs/>
          <w:szCs w:val="28"/>
        </w:rPr>
        <w:t xml:space="preserve">b Noâng nghieäp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Neàn noâng nghieäp cuûa ñoàng baèng soâng Hoàng laø neàn noâng nghieäp luùa nöôùc thaâm canh ôû trình ñoä khaù cao laø 1 trong 2 vöïa luùa cuûa Vieät Nam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Ñoàng baèng soâng Hoàng ñöùng sau ñoàng baèng soâng Cöûu Long veà saûn löôïng nhöng ñöùng ñaàu caû nöôùc veà naêng suaát luùa (65,4taï/ha naêm 2002)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rong cô caáu saûn xuaát vuï ñoâng vôùi taäp ñoaøn caây troàng öa laïnh ñem laïi hieäu quaû kinh teá cao ñang trôû thaønh vuï saûn xuaát chính ôû ñoàng baèng soâng Hoà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Chaên nuoâi chuû yeáu laø lôïn ñöùng ñaàu caû nöôùc , ngoaøi ra coøn nuoâi boø söõa , nuoâi gia caàm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Nuoâi troàng vaø ñaùnh baét thuyû saûn ñang phaùt trieån taïi caùc vuøng nöôùc maëm, nöôùc lôï cöûa soâng ven bieån </w:t>
      </w:r>
    </w:p>
    <w:p w:rsidR="00E96BB3" w:rsidRPr="00237F68" w:rsidRDefault="00E96BB3" w:rsidP="00237F68">
      <w:pPr>
        <w:spacing w:line="276" w:lineRule="auto"/>
        <w:jc w:val="both"/>
        <w:rPr>
          <w:rFonts w:ascii="VNI-Times" w:hAnsi="VNI-Times"/>
          <w:b/>
          <w:bCs/>
          <w:szCs w:val="28"/>
        </w:rPr>
      </w:pPr>
      <w:r w:rsidRPr="00237F68">
        <w:rPr>
          <w:rFonts w:ascii="VNI-Times" w:hAnsi="VNI-Times"/>
          <w:b/>
          <w:bCs/>
          <w:szCs w:val="28"/>
        </w:rPr>
        <w:t xml:space="preserve">c Dòch vuï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ab/>
        <w:t xml:space="preserve">Ñoàng baèng soâng Hoàng laø moät trung taâm dòch vuï lôùn cho caû nöôùc  : caùc hoaït ñoäng töø taøi chính , ngaân haøng , xuaát nhaäp khaåu , du lòch , böu chính vieãn thoâng , giao thoâng vaän taûi ñeàu phaùt trieån raát maïnh .Nhôø kinh teá phaùt trieån , daân cö ñoâng ñuùc , laïi coù maïng löôùi giao thoâng daøy ñaëc maø dòch vuï vaän taûi cuûa vuøng trôû neân soâi ñoäng vôùi hai ñaàu moái chính laø Haø Noäi vaø Haûi Phoø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Nhôø coù nhieàu ñòa danh du lòch höôùng veà coäi nguoàn , du lòch vaên hoaù , du lòch sinh thaùi vaø nghæ döôõng maø du lòch ôû ñaây coù ñieàu kieän phaùt trieån maïnh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Böu chính vieãn thoâng laø ngaønh phaùt trieån raát maïnh , Haø Noäi laø trung taâm thoâng tim tö vaán chuyeån giao coâng ngheä ñoàng thôøi laø moät trong hai trung taâm taøi chính ngaân haøng lôùn nhaát caû nöôùc .</w:t>
      </w:r>
    </w:p>
    <w:p w:rsidR="00E96BB3" w:rsidRPr="00237F68" w:rsidRDefault="00E96BB3" w:rsidP="00237F68">
      <w:pPr>
        <w:pStyle w:val="Heading3"/>
        <w:spacing w:line="276" w:lineRule="auto"/>
        <w:rPr>
          <w:sz w:val="28"/>
          <w:szCs w:val="28"/>
        </w:rPr>
      </w:pPr>
      <w:r w:rsidRPr="00237F68">
        <w:rPr>
          <w:sz w:val="28"/>
          <w:szCs w:val="28"/>
        </w:rPr>
        <w:lastRenderedPageBreak/>
        <w:t xml:space="preserve">5 Caùc trung taâm kinh teá vaø vuøng kinh teá Baéc boä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Haø Noäi , Haûi Phoøng laø nhöõng trung taâm kinh teá lôùn cuûa ñoàng baèng soâng Hoàng . Hai thaønh phoá naøy cuøng vôùi thaønh phoá Haï Long cuûa Quaûng Ninh taïo thaønh 3 truï coät kinh teá cho vuøng kinh teá troïng ñieåm Baéc boä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Vuøng kinh teá troïng ñieåm Baéc boä ñang vaø seõ taùc ñoäng maïnh meõ ñeán söï chuyeån dòch cô caâu kinh teá theo höôùng coâng nghieäp hoaù , hieän ñaïi hoaù cuûa caû hai vuøng ñoàng baèng soâng Hoàng vaø trung du mieàn nuùi Baéc boä . </w:t>
      </w:r>
    </w:p>
    <w:p w:rsidR="00E96BB3" w:rsidRPr="00237F68" w:rsidRDefault="00E96BB3" w:rsidP="00237F68">
      <w:pPr>
        <w:spacing w:line="276" w:lineRule="auto"/>
        <w:jc w:val="both"/>
        <w:rPr>
          <w:rFonts w:ascii="VNI-Times" w:hAnsi="VNI-Times"/>
          <w:szCs w:val="28"/>
        </w:rPr>
      </w:pPr>
      <w:r w:rsidRPr="00237F68">
        <w:rPr>
          <w:rFonts w:ascii="VNI-Times" w:hAnsi="VNI-Times"/>
          <w:b/>
          <w:bCs/>
          <w:szCs w:val="28"/>
          <w:u w:val="single"/>
        </w:rPr>
        <w:t>B- Baøi Taäp</w:t>
      </w:r>
      <w:r w:rsidRPr="00237F68">
        <w:rPr>
          <w:rFonts w:ascii="VNI-Times" w:hAnsi="VNI-Times"/>
          <w:szCs w:val="28"/>
        </w:rPr>
        <w:t>:</w:t>
      </w:r>
    </w:p>
    <w:p w:rsidR="00E96BB3" w:rsidRPr="00237F68" w:rsidRDefault="00E96BB3" w:rsidP="00237F68">
      <w:pPr>
        <w:spacing w:line="276" w:lineRule="auto"/>
        <w:jc w:val="both"/>
        <w:rPr>
          <w:rFonts w:ascii="VNI-Times" w:hAnsi="VNI-Times"/>
          <w:i/>
          <w:szCs w:val="28"/>
        </w:rPr>
      </w:pPr>
      <w:r w:rsidRPr="00237F68">
        <w:rPr>
          <w:rFonts w:ascii="VNI-Times" w:hAnsi="VNI-Times"/>
          <w:i/>
          <w:szCs w:val="28"/>
        </w:rPr>
        <w:t>1) Neâu nhöõng thuaän lôïi vaø khoù khaên veà töï nhieân, daân cö- xaõ hoäi cuûa ñoàng baèng soâng Hoàng ñoái vôùi vieäc phaùt trieån kinh teá- xaõ hoäi.</w:t>
      </w:r>
    </w:p>
    <w:p w:rsidR="00E96BB3" w:rsidRPr="00237F68" w:rsidRDefault="00E96BB3" w:rsidP="00237F68">
      <w:pPr>
        <w:pStyle w:val="Heading1"/>
        <w:spacing w:line="276" w:lineRule="auto"/>
        <w:jc w:val="both"/>
        <w:rPr>
          <w:b w:val="0"/>
          <w:bCs w:val="0"/>
          <w:i w:val="0"/>
          <w:iCs w:val="0"/>
          <w:sz w:val="28"/>
          <w:szCs w:val="28"/>
          <w:u w:val="none"/>
        </w:rPr>
      </w:pPr>
      <w:r w:rsidRPr="00237F68">
        <w:rPr>
          <w:sz w:val="28"/>
          <w:szCs w:val="28"/>
        </w:rPr>
        <w:t xml:space="preserve">Höôùng daãn traû lôøi </w:t>
      </w:r>
      <w:r w:rsidRPr="00237F68">
        <w:rPr>
          <w:b w:val="0"/>
          <w:bCs w:val="0"/>
          <w:i w:val="0"/>
          <w:iCs w:val="0"/>
          <w:sz w:val="28"/>
          <w:szCs w:val="28"/>
          <w:u w:val="none"/>
        </w:rPr>
        <w:t xml:space="preserve"> ( traû lôøi nhö phaàn ghi treân)</w:t>
      </w:r>
    </w:p>
    <w:p w:rsidR="00E96BB3" w:rsidRPr="00237F68" w:rsidRDefault="00E96BB3" w:rsidP="00237F68">
      <w:pPr>
        <w:spacing w:line="276" w:lineRule="auto"/>
        <w:jc w:val="both"/>
        <w:rPr>
          <w:rFonts w:ascii="VNI-Times" w:hAnsi="VNI-Times"/>
          <w:i/>
          <w:szCs w:val="28"/>
        </w:rPr>
      </w:pPr>
      <w:r w:rsidRPr="00237F68">
        <w:rPr>
          <w:rFonts w:ascii="VNI-Times" w:hAnsi="VNI-Times"/>
          <w:i/>
          <w:szCs w:val="28"/>
        </w:rPr>
        <w:t>2) Taàm quan troïng cuûa heä thoáng ñeâ ñieàu ôû ñoàng baèng soâng Hoàng?</w:t>
      </w:r>
    </w:p>
    <w:p w:rsidR="00E96BB3" w:rsidRPr="00237F68" w:rsidRDefault="00E96BB3" w:rsidP="00237F68">
      <w:pPr>
        <w:pStyle w:val="Heading1"/>
        <w:spacing w:line="276" w:lineRule="auto"/>
        <w:jc w:val="both"/>
        <w:rPr>
          <w:sz w:val="28"/>
          <w:szCs w:val="28"/>
        </w:rPr>
      </w:pPr>
      <w:r w:rsidRPr="00237F68">
        <w:rPr>
          <w:sz w:val="28"/>
          <w:szCs w:val="28"/>
        </w:rPr>
        <w:t>Höôùng daãn traû lôøi</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raùnh ñöôïc nguy cô phaù hoaïi cuûa luõ luït haøng naêm, nhaát laø vaøo muøa möa baõo.</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Dieän tích ñaát phuø sa vuøng </w:t>
      </w:r>
      <w:r w:rsidR="00747526" w:rsidRPr="00237F68">
        <w:rPr>
          <w:szCs w:val="28"/>
        </w:rPr>
        <w:t>cöa</w:t>
      </w:r>
      <w:r w:rsidRPr="00237F68">
        <w:rPr>
          <w:rFonts w:ascii="VNI-Times" w:hAnsi="VNI-Times"/>
          <w:szCs w:val="28"/>
        </w:rPr>
        <w:t xml:space="preserve"> soâng Hoàng khoâng ngöøng môû roäng.</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Ñòa baøn phaân boá daân cö ñöôïc phuû khaép chaâu thoå , caùc hoaït ñoäng kinh teá phaùt trieån soâi ñoäng.</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Nhieàu di tích lòch söû, giaù trò vaên hoaù vaät theå vaø phi vaät theå ñöôïc löu giöõ vaø phaùt trieå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3) Cho baûng soá lieäu sau: (%)</w:t>
      </w:r>
    </w:p>
    <w:tbl>
      <w:tblPr>
        <w:tblW w:w="0" w:type="auto"/>
        <w:tblInd w:w="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24"/>
        <w:gridCol w:w="1417"/>
        <w:gridCol w:w="1417"/>
        <w:gridCol w:w="1635"/>
        <w:gridCol w:w="1417"/>
      </w:tblGrid>
      <w:tr w:rsidR="00E96BB3" w:rsidRPr="00237F68">
        <w:tblPrEx>
          <w:tblCellMar>
            <w:top w:w="0" w:type="dxa"/>
            <w:bottom w:w="0" w:type="dxa"/>
          </w:tblCellMar>
        </w:tblPrEx>
        <w:tc>
          <w:tcPr>
            <w:tcW w:w="3924" w:type="dxa"/>
            <w:tcBorders>
              <w:top w:val="single" w:sz="4" w:space="0" w:color="auto"/>
              <w:left w:val="single" w:sz="4" w:space="0" w:color="auto"/>
              <w:bottom w:val="single" w:sz="4" w:space="0" w:color="auto"/>
              <w:right w:val="single" w:sz="4" w:space="0" w:color="auto"/>
              <w:tl2br w:val="single" w:sz="4" w:space="0" w:color="auto"/>
            </w:tcBorders>
          </w:tcPr>
          <w:p w:rsidR="00E96BB3" w:rsidRPr="00237F68" w:rsidRDefault="00E96BB3" w:rsidP="00237F68">
            <w:pPr>
              <w:spacing w:line="276" w:lineRule="auto"/>
              <w:jc w:val="both"/>
              <w:rPr>
                <w:rFonts w:ascii="VNI-Times" w:hAnsi="VNI-Times"/>
                <w:szCs w:val="28"/>
              </w:rPr>
            </w:pPr>
            <w:r w:rsidRPr="00237F68">
              <w:rPr>
                <w:rFonts w:ascii="VNI-Times" w:hAnsi="VNI-Times"/>
                <w:szCs w:val="28"/>
              </w:rPr>
              <w:t>Tieâu chí                                      Naêm</w:t>
            </w:r>
          </w:p>
        </w:tc>
        <w:tc>
          <w:tcPr>
            <w:tcW w:w="1417" w:type="dxa"/>
            <w:tcBorders>
              <w:left w:val="single" w:sz="4" w:space="0" w:color="auto"/>
            </w:tcBorders>
          </w:tcPr>
          <w:p w:rsidR="00E96BB3" w:rsidRPr="00237F68" w:rsidRDefault="00E96BB3" w:rsidP="00237F68">
            <w:pPr>
              <w:spacing w:line="276" w:lineRule="auto"/>
              <w:jc w:val="both"/>
              <w:rPr>
                <w:rFonts w:ascii="VNI-Times" w:hAnsi="VNI-Times"/>
                <w:szCs w:val="28"/>
              </w:rPr>
            </w:pPr>
            <w:r w:rsidRPr="00237F68">
              <w:rPr>
                <w:rFonts w:ascii="VNI-Times" w:hAnsi="VNI-Times"/>
                <w:szCs w:val="28"/>
              </w:rPr>
              <w:t>1995</w:t>
            </w:r>
          </w:p>
        </w:tc>
        <w:tc>
          <w:tcPr>
            <w:tcW w:w="1417"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998</w:t>
            </w:r>
          </w:p>
        </w:tc>
        <w:tc>
          <w:tcPr>
            <w:tcW w:w="1635"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2000</w:t>
            </w:r>
          </w:p>
        </w:tc>
        <w:tc>
          <w:tcPr>
            <w:tcW w:w="1417"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2002</w:t>
            </w:r>
          </w:p>
        </w:tc>
      </w:tr>
      <w:tr w:rsidR="00E96BB3" w:rsidRPr="00237F68">
        <w:tblPrEx>
          <w:tblCellMar>
            <w:top w:w="0" w:type="dxa"/>
            <w:bottom w:w="0" w:type="dxa"/>
          </w:tblCellMar>
        </w:tblPrEx>
        <w:tc>
          <w:tcPr>
            <w:tcW w:w="3924" w:type="dxa"/>
            <w:tcBorders>
              <w:top w:val="single" w:sz="4" w:space="0" w:color="auto"/>
            </w:tcBorders>
          </w:tcPr>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Daân soá </w:t>
            </w:r>
          </w:p>
        </w:tc>
        <w:tc>
          <w:tcPr>
            <w:tcW w:w="1417"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00,0</w:t>
            </w:r>
          </w:p>
        </w:tc>
        <w:tc>
          <w:tcPr>
            <w:tcW w:w="1417"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03,5</w:t>
            </w:r>
          </w:p>
        </w:tc>
        <w:tc>
          <w:tcPr>
            <w:tcW w:w="1635"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05,6</w:t>
            </w:r>
          </w:p>
        </w:tc>
        <w:tc>
          <w:tcPr>
            <w:tcW w:w="1417"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08,2</w:t>
            </w:r>
          </w:p>
        </w:tc>
      </w:tr>
      <w:tr w:rsidR="00E96BB3" w:rsidRPr="00237F68">
        <w:tblPrEx>
          <w:tblCellMar>
            <w:top w:w="0" w:type="dxa"/>
            <w:bottom w:w="0" w:type="dxa"/>
          </w:tblCellMar>
        </w:tblPrEx>
        <w:tc>
          <w:tcPr>
            <w:tcW w:w="392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Saûn löôïng löông thöïc </w:t>
            </w:r>
          </w:p>
        </w:tc>
        <w:tc>
          <w:tcPr>
            <w:tcW w:w="1417"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00,0</w:t>
            </w:r>
          </w:p>
        </w:tc>
        <w:tc>
          <w:tcPr>
            <w:tcW w:w="1417"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17,7</w:t>
            </w:r>
          </w:p>
        </w:tc>
        <w:tc>
          <w:tcPr>
            <w:tcW w:w="1635"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28,6</w:t>
            </w:r>
          </w:p>
        </w:tc>
        <w:tc>
          <w:tcPr>
            <w:tcW w:w="1417"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31,1</w:t>
            </w:r>
          </w:p>
        </w:tc>
      </w:tr>
      <w:tr w:rsidR="00E96BB3" w:rsidRPr="00237F68">
        <w:tblPrEx>
          <w:tblCellMar>
            <w:top w:w="0" w:type="dxa"/>
            <w:bottom w:w="0" w:type="dxa"/>
          </w:tblCellMar>
        </w:tblPrEx>
        <w:tc>
          <w:tcPr>
            <w:tcW w:w="392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Bình quaân löông thöïc theo ñaàu ngöôøi</w:t>
            </w:r>
          </w:p>
        </w:tc>
        <w:tc>
          <w:tcPr>
            <w:tcW w:w="1417"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00,0</w:t>
            </w:r>
          </w:p>
        </w:tc>
        <w:tc>
          <w:tcPr>
            <w:tcW w:w="1417"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13,8</w:t>
            </w:r>
          </w:p>
        </w:tc>
        <w:tc>
          <w:tcPr>
            <w:tcW w:w="1635"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21,8</w:t>
            </w:r>
          </w:p>
        </w:tc>
        <w:tc>
          <w:tcPr>
            <w:tcW w:w="1417"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21,2</w:t>
            </w:r>
          </w:p>
        </w:tc>
      </w:tr>
    </w:tbl>
    <w:p w:rsidR="00E96BB3" w:rsidRPr="00237F68" w:rsidRDefault="00E96BB3" w:rsidP="00237F68">
      <w:pPr>
        <w:pStyle w:val="BodyText2"/>
        <w:spacing w:line="276" w:lineRule="auto"/>
        <w:jc w:val="both"/>
        <w:rPr>
          <w:sz w:val="28"/>
          <w:szCs w:val="28"/>
        </w:rPr>
      </w:pPr>
      <w:r w:rsidRPr="00237F68">
        <w:rPr>
          <w:sz w:val="28"/>
          <w:szCs w:val="28"/>
        </w:rPr>
        <w:t>a) Veõ bieåu ñoà ñöôøng theå hieän toùc ñoä taêng daân soá, saûn löôïng löông thöïc vaø bình quaân löông thöïc theo ñaàu ngöôøi ôû ñoàng baèng soâng Hoàng.</w:t>
      </w:r>
    </w:p>
    <w:p w:rsidR="00E96BB3" w:rsidRPr="00237F68" w:rsidRDefault="00E96BB3" w:rsidP="00237F68">
      <w:pPr>
        <w:pStyle w:val="BodyText2"/>
        <w:spacing w:line="276" w:lineRule="auto"/>
        <w:jc w:val="both"/>
        <w:rPr>
          <w:sz w:val="28"/>
          <w:szCs w:val="28"/>
        </w:rPr>
      </w:pPr>
      <w:r w:rsidRPr="00237F68">
        <w:rPr>
          <w:sz w:val="28"/>
          <w:szCs w:val="28"/>
        </w:rPr>
        <w:t>b) Nhaän xeùt vaø giaûi thích veà söï thay ñoåi cuûa daân soá, saûn löôïng löông thöïc vaø bình quaân löông thöïc theo ñaàu ngöôøi ôû ñoàng baèng soâng Hoàng trong thôøi kì treân?</w:t>
      </w:r>
    </w:p>
    <w:p w:rsidR="00E96BB3" w:rsidRPr="00237F68" w:rsidRDefault="00E96BB3" w:rsidP="00237F68">
      <w:pPr>
        <w:pStyle w:val="Heading1"/>
        <w:spacing w:line="276" w:lineRule="auto"/>
        <w:jc w:val="both"/>
        <w:rPr>
          <w:sz w:val="28"/>
          <w:szCs w:val="28"/>
        </w:rPr>
      </w:pPr>
      <w:r w:rsidRPr="00237F68">
        <w:rPr>
          <w:sz w:val="28"/>
          <w:szCs w:val="28"/>
        </w:rPr>
        <w:t>Höôùng daãn traû lôøi</w:t>
      </w:r>
    </w:p>
    <w:p w:rsidR="00E96BB3" w:rsidRPr="00237F68" w:rsidRDefault="00E96BB3" w:rsidP="00237F68">
      <w:pPr>
        <w:pStyle w:val="BodyText2"/>
        <w:spacing w:line="276" w:lineRule="auto"/>
        <w:jc w:val="both"/>
        <w:rPr>
          <w:sz w:val="28"/>
          <w:szCs w:val="28"/>
        </w:rPr>
      </w:pPr>
      <w:r w:rsidRPr="00237F68">
        <w:rPr>
          <w:sz w:val="28"/>
          <w:szCs w:val="28"/>
        </w:rPr>
        <w:t>a) Veõ ñuû ba ñöôøng, chính xaùc, ñeïp, coù ñaày ñuû: teân bieåu ñoà, chuù thích , ñôn vò cho caùc truïc.</w:t>
      </w:r>
    </w:p>
    <w:p w:rsidR="00E96BB3" w:rsidRPr="00237F68" w:rsidRDefault="00E96BB3" w:rsidP="00237F68">
      <w:pPr>
        <w:pStyle w:val="BodyText2"/>
        <w:spacing w:line="276" w:lineRule="auto"/>
        <w:jc w:val="both"/>
        <w:rPr>
          <w:sz w:val="28"/>
          <w:szCs w:val="28"/>
        </w:rPr>
      </w:pPr>
      <w:r w:rsidRPr="00237F68">
        <w:rPr>
          <w:sz w:val="28"/>
          <w:szCs w:val="28"/>
        </w:rPr>
        <w:t>b) Nhaän xeùt: daân soá, saûn löôïng löông thöïc vaø bình quaân löông thöïc theo ñaàu ngöôøi ñeàu taêng nhöng toác ñoä taêng khoâng gioáng nhau: saûn löôïng vaø bình quaân löông thöïc theo ñaàu ngöôøi taêng nhanh hôn daân soá.</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Giaûi thích: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lastRenderedPageBreak/>
        <w:t>+ Saûn löôïng löông thöïc taêng nhanh nhaát do ñaåy maïnh thaâm canh, taêng vuï, aùp duïng khoa hoïc kyõ thuaät.</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Daân soá taêng chaäm do thöïc hieän toát coâng taùc keá hoaïch hoaù daân soá.</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Saûn löôïng löông thöïc taêng nhanh, daân soá cuõng taêng neân bình quaân löông thöïc taêng nhöng khoâng nhanh baèng saûn löôïng löông thöïc.</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4)Neâu nhöõng thuaän lôïi vaø khoù khaên trong saûn xuaát löông thöïc ôû ñoàng baèng soâng Hoàng.</w:t>
      </w:r>
    </w:p>
    <w:p w:rsidR="00E96BB3" w:rsidRPr="00237F68" w:rsidRDefault="00E96BB3" w:rsidP="00237F68">
      <w:pPr>
        <w:pStyle w:val="Heading1"/>
        <w:spacing w:line="276" w:lineRule="auto"/>
        <w:jc w:val="both"/>
        <w:rPr>
          <w:sz w:val="28"/>
          <w:szCs w:val="28"/>
        </w:rPr>
      </w:pPr>
      <w:r w:rsidRPr="00237F68">
        <w:rPr>
          <w:sz w:val="28"/>
          <w:szCs w:val="28"/>
        </w:rPr>
        <w:t>Höôùng daãn traû lôøi</w:t>
      </w:r>
    </w:p>
    <w:p w:rsidR="00E96BB3" w:rsidRPr="00237F68" w:rsidRDefault="00E96BB3" w:rsidP="00237F68">
      <w:pPr>
        <w:pStyle w:val="BodyText2"/>
        <w:spacing w:line="276" w:lineRule="auto"/>
        <w:jc w:val="both"/>
        <w:rPr>
          <w:sz w:val="28"/>
          <w:szCs w:val="28"/>
        </w:rPr>
      </w:pPr>
      <w:r w:rsidRPr="00237F68">
        <w:rPr>
          <w:sz w:val="28"/>
          <w:szCs w:val="28"/>
        </w:rPr>
        <w:t>a) Thuaän lôïi:</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Ñaát phuø sa maøu môõ thích hôïp vôùi vieäc thaâm canh luùa nöôùc.</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Heä thoáng soâng ngoøi chaèn chòt laø nguoàn cung caáp nöôùc cho saûn xuaát.</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Khí haäu nhieät ñôùi gioù muøa coù muøa ñoâng laïnh coù theå ña daïng hoaù caùc loaïi caây troàng.</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Daân cö ñoâng, nguoàn lao ñoäng doài daøo, trình ñoä thaâm canh cao.</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Cô sôû vaät chaát töông ñoái hoaøn thieän ( cô giôùi hoaù, thuyû lôïi, gioáng, phaân boù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Chính saùch khuyeán khích phaùt trieån noâng nghieäp hôïp lí.</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hò tröôøng tieâu thuï roäng lôùn.</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b) Khoù khaên:</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hôøi tieát, khí haäu dieãn bieán thaát thöôøng.</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Moät soá dieän tích ñaát bò nhieãm maën, thieáu nöôùc töôùi vaøo muøa ñoâng.</w:t>
      </w:r>
    </w:p>
    <w:p w:rsidR="00E96BB3" w:rsidRPr="00237F68" w:rsidRDefault="00E96BB3" w:rsidP="00237F68">
      <w:pPr>
        <w:pStyle w:val="BodyText"/>
        <w:spacing w:line="276" w:lineRule="auto"/>
        <w:rPr>
          <w:bCs/>
          <w:sz w:val="28"/>
          <w:szCs w:val="28"/>
        </w:rPr>
      </w:pPr>
      <w:r w:rsidRPr="00237F68">
        <w:rPr>
          <w:sz w:val="28"/>
          <w:szCs w:val="28"/>
        </w:rPr>
        <w:t xml:space="preserve">5) </w:t>
      </w:r>
      <w:r w:rsidRPr="00237F68">
        <w:rPr>
          <w:bCs/>
          <w:sz w:val="28"/>
          <w:szCs w:val="28"/>
        </w:rPr>
        <w:t>Vai troø cuûa vuï ñoâng trong vieäc saûn xuaát löông thöïc thöïc phaåm ôû Ñoàng baèng soâng Hoàng?</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
        <w:spacing w:line="276" w:lineRule="auto"/>
        <w:rPr>
          <w:bCs/>
          <w:sz w:val="28"/>
          <w:szCs w:val="28"/>
        </w:rPr>
      </w:pPr>
      <w:r w:rsidRPr="00237F68">
        <w:rPr>
          <w:bCs/>
          <w:sz w:val="28"/>
          <w:szCs w:val="28"/>
        </w:rPr>
        <w:t>- Vuï ñoâng coù theå troàng ñöôïc nhieàu caây öa laïnh ñem laïi hieäu quaû kinh teá cao nhö : ngoâ ñoâng , su haøo , baép caûi , caø chua …</w:t>
      </w:r>
    </w:p>
    <w:p w:rsidR="00E96BB3" w:rsidRPr="00237F68" w:rsidRDefault="00E96BB3" w:rsidP="00237F68">
      <w:pPr>
        <w:pStyle w:val="BodyText"/>
        <w:spacing w:line="276" w:lineRule="auto"/>
        <w:rPr>
          <w:sz w:val="28"/>
          <w:szCs w:val="28"/>
        </w:rPr>
      </w:pPr>
      <w:r w:rsidRPr="00237F68">
        <w:rPr>
          <w:sz w:val="28"/>
          <w:szCs w:val="28"/>
        </w:rPr>
        <w:t>- Ngoâ ñoâng coù naêng suaát cao , oån ñònh dieän tích ñang môû roäng chính laø nguoàn löông thöïc , nguoàn thöùc aên cho gia suùc …</w:t>
      </w:r>
    </w:p>
    <w:p w:rsidR="00E96BB3" w:rsidRPr="00237F68" w:rsidRDefault="00E96BB3" w:rsidP="00237F68">
      <w:pPr>
        <w:pStyle w:val="Heading2"/>
        <w:spacing w:line="276" w:lineRule="auto"/>
        <w:jc w:val="both"/>
        <w:rPr>
          <w:szCs w:val="28"/>
        </w:rPr>
      </w:pPr>
      <w:r w:rsidRPr="00237F68">
        <w:rPr>
          <w:szCs w:val="28"/>
          <w:u w:val="single"/>
        </w:rPr>
        <w:t>III. VUØNG BAÉC TRUNG BOÄ</w:t>
      </w:r>
      <w:r w:rsidRPr="00237F68">
        <w:rPr>
          <w:szCs w:val="28"/>
        </w:rPr>
        <w:t>:</w:t>
      </w:r>
    </w:p>
    <w:p w:rsidR="00E96BB3" w:rsidRPr="00237F68" w:rsidRDefault="00E96BB3" w:rsidP="00237F68">
      <w:pPr>
        <w:pStyle w:val="BodyText2"/>
        <w:spacing w:line="276" w:lineRule="auto"/>
        <w:jc w:val="both"/>
        <w:rPr>
          <w:b/>
          <w:bCs/>
          <w:sz w:val="28"/>
          <w:szCs w:val="28"/>
          <w:u w:val="single"/>
        </w:rPr>
      </w:pPr>
      <w:r w:rsidRPr="00237F68">
        <w:rPr>
          <w:b/>
          <w:sz w:val="28"/>
          <w:szCs w:val="28"/>
          <w:u w:val="single"/>
        </w:rPr>
        <w:t>A- Kieán thöùc cô baûn:</w:t>
      </w:r>
    </w:p>
    <w:p w:rsidR="00E96BB3" w:rsidRPr="00237F68" w:rsidRDefault="00E96BB3" w:rsidP="00237F68">
      <w:pPr>
        <w:spacing w:line="276" w:lineRule="auto"/>
        <w:jc w:val="both"/>
        <w:rPr>
          <w:rFonts w:ascii="VNI-Times" w:hAnsi="VNI-Times"/>
          <w:b/>
          <w:bCs/>
          <w:i/>
          <w:iCs/>
          <w:szCs w:val="28"/>
          <w:u w:val="single"/>
        </w:rPr>
      </w:pPr>
      <w:r w:rsidRPr="00237F68">
        <w:rPr>
          <w:rFonts w:ascii="VNI-Times" w:hAnsi="VNI-Times"/>
          <w:b/>
          <w:bCs/>
          <w:i/>
          <w:iCs/>
          <w:szCs w:val="28"/>
          <w:u w:val="single"/>
        </w:rPr>
        <w:t>1 Vò trí ñòa lí vaø giôùi haïn laõnh thoå:</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Baéc Trung Boä laø vuøng laõnh thoå keùo daøi treân nhieàu vó ñoä (khoaûng </w:t>
      </w:r>
      <w:r w:rsidRPr="00237F68">
        <w:rPr>
          <w:rFonts w:ascii="VNI-Times" w:hAnsi="VNI-Times"/>
          <w:position w:val="-6"/>
          <w:szCs w:val="28"/>
        </w:rPr>
        <w:object w:dxaOrig="380" w:dyaOrig="279">
          <v:shape id="_x0000_i1044" type="#_x0000_t75" style="width:18.8pt;height:13.75pt" o:ole="">
            <v:imagedata r:id="rId50" o:title=""/>
          </v:shape>
          <o:OLEObject Type="Embed" ProgID="Equation.3" ShapeID="_x0000_i1044" DrawAspect="Content" ObjectID="_1716382475" r:id="rId51"/>
        </w:object>
      </w:r>
      <w:r w:rsidRPr="00237F68">
        <w:rPr>
          <w:rFonts w:ascii="VNI-Times" w:hAnsi="VNI-Times"/>
          <w:szCs w:val="28"/>
        </w:rPr>
        <w:t xml:space="preserve">B </w:t>
      </w:r>
      <w:r w:rsidRPr="00237F68">
        <w:rPr>
          <w:rFonts w:ascii="VNI-Times" w:hAnsi="VNI-Times"/>
          <w:szCs w:val="28"/>
        </w:rPr>
        <w:sym w:font="Wingdings" w:char="F0E0"/>
      </w:r>
      <w:r w:rsidRPr="00237F68">
        <w:rPr>
          <w:rFonts w:ascii="VNI-Times" w:hAnsi="VNI-Times"/>
          <w:szCs w:val="28"/>
        </w:rPr>
        <w:t xml:space="preserve"> </w:t>
      </w:r>
      <w:r w:rsidRPr="00237F68">
        <w:rPr>
          <w:rFonts w:ascii="VNI-Times" w:hAnsi="VNI-Times"/>
          <w:position w:val="-6"/>
          <w:szCs w:val="28"/>
        </w:rPr>
        <w:object w:dxaOrig="400" w:dyaOrig="279">
          <v:shape id="_x0000_i1045" type="#_x0000_t75" style="width:20.05pt;height:13.75pt" o:ole="">
            <v:imagedata r:id="rId52" o:title=""/>
          </v:shape>
          <o:OLEObject Type="Embed" ProgID="Equation.3" ShapeID="_x0000_i1045" DrawAspect="Content" ObjectID="_1716382476" r:id="rId53"/>
        </w:object>
      </w:r>
      <w:r w:rsidRPr="00237F68">
        <w:rPr>
          <w:rFonts w:ascii="VNI-Times" w:hAnsi="VNI-Times"/>
          <w:szCs w:val="28"/>
        </w:rPr>
        <w:t>B) , Töø daõy Tam Ñieäp ñeán daõy Baïch Maõ, dieän tích 51513km</w:t>
      </w:r>
      <w:r w:rsidRPr="00237F68">
        <w:rPr>
          <w:rFonts w:ascii="VNI-Times" w:hAnsi="VNI-Times"/>
          <w:szCs w:val="28"/>
          <w:vertAlign w:val="superscript"/>
        </w:rPr>
        <w:t>2</w:t>
      </w:r>
      <w:r w:rsidRPr="00237F68">
        <w:rPr>
          <w:rFonts w:ascii="VNI-Times" w:hAnsi="VNI-Times"/>
          <w:szCs w:val="28"/>
        </w:rPr>
        <w:t>, daân soá 10,3 trieäu ngöôøi (2002), bao goàm 6 tænh (Thanh Hoùa, Ngheä An, Haø Tónh, Q Bình,  QTrò, Thieân)</w:t>
      </w:r>
      <w:r w:rsidRPr="00237F68">
        <w:rPr>
          <w:rFonts w:ascii="VNI-Times" w:hAnsi="VNI-Times"/>
          <w:szCs w:val="28"/>
        </w:rPr>
        <w:tab/>
        <w:t xml:space="preserve">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Naèm giöõa hai vuøng kinh teá troïng ñieåm Baéc Boä vaø mieàn Trung , phía Taây giaùp Laøo , phía Ñoâng höôùng ra bieån Ñoâng . Vò trí cuûa vuøng gioáng nhö caàu noái giöõa Baéc vaø Nam cuûa ñaát nöôùc , giöõa Laøo vôùi bieån Ñoâ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lastRenderedPageBreak/>
        <w:t>- Naèm treân truïc giao thoâng xuyeân Vieät (quoác loä 1A vaø ñöôøng saét thoáng nhaát ) coù nhieàu tuyeán ñöôøng ngang Ñoâng – Taây töø caûng bieån ñeán nöôùc baïn Laøo nhö ñöôøng soá 7 , soá 8 , soá 9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sym w:font="Symbol" w:char="F0DE"/>
      </w:r>
      <w:r w:rsidRPr="00237F68">
        <w:rPr>
          <w:rFonts w:ascii="VNI-Times" w:hAnsi="VNI-Times"/>
          <w:szCs w:val="28"/>
        </w:rPr>
        <w:t>ù vò trí thuaän lôïi cho vieäc giao löu caùc ñòa phöông trong caû nöôùc vaø quoác teá , Tröôùc heát laø vôùi thuû ñoâ Haø Noäi  , vuøng kinh teá troïng ñieåm Baéc boä , vuøng kinh  teá troïng ñieåm mieàn Trung vaø CHDCND Laøo .</w:t>
      </w:r>
    </w:p>
    <w:p w:rsidR="00E96BB3" w:rsidRPr="00237F68" w:rsidRDefault="00E96BB3" w:rsidP="00237F68">
      <w:pPr>
        <w:spacing w:line="276" w:lineRule="auto"/>
        <w:jc w:val="both"/>
        <w:rPr>
          <w:rFonts w:ascii="VNI-Times" w:hAnsi="VNI-Times"/>
          <w:szCs w:val="28"/>
        </w:rPr>
      </w:pPr>
      <w:r w:rsidRPr="00237F68">
        <w:rPr>
          <w:rFonts w:ascii="VNI-Times" w:hAnsi="VNI-Times"/>
          <w:b/>
          <w:bCs/>
          <w:i/>
          <w:iCs/>
          <w:szCs w:val="28"/>
          <w:u w:val="single"/>
        </w:rPr>
        <w:t>2- Ñieàu kieän töï nhieân  vaø taøi nguyeân thieân nhieân</w:t>
      </w:r>
      <w:r w:rsidRPr="00237F68">
        <w:rPr>
          <w:rFonts w:ascii="VNI-Times" w:hAnsi="VNI-Times"/>
          <w:szCs w:val="28"/>
        </w:rPr>
        <w:t xml:space="preserve">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a) Ñòa hình: : phía Taây laø vuøng nuùi vaø goø ñoài thuoäc daûi Tröôøng Sôn Baéc tieáp ñeán laø daûi ñoàng baèng nhoû heïp ôû giöõa vaø cuoái cuøng daûi caùt , coàn caùt ven bieån</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Laõnh thoå heïp ngang , ñòa hình bò chia caét phöùc taïp bôûi caùc con soâng vaø daõy nuùi ñaâm ngang ra bieå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Khoù khaên : ñòa hình phöùc taïp bò chia caét , heïp ngang , keùo daøi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ab/>
        <w:t>Ñaïi boä phaän laõnh thoå laø ñoài nuùi , söôøn Ñoâng höôùng ra bieån coù ñoä doác lôù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ab/>
        <w:t xml:space="preserve">Ñoàng baèng nhoû heïp bò chia caét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ab/>
        <w:t xml:space="preserve">Soâng suoái doác , chaûy xieát thöôøng gaây luõ luït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b) Khí haäu: Khí haäu nhieät ñôùi gioù muøa aåm nhöng khaéc nghieät nhaát so vôùi caùc vuøng trong nöôùc  , muøa ñoâng ít laïnh möa nhieàu , muøa haï khoâ noùng , laém thieân tai nhö baõo , luõ luït , gioù phôn Taây Nam , haïn haù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c) Taøi nguyeân: Vuøng coù moät soá taøi nguyeân quan troïng:  röøng, khoaùng saûn, bieån , du lòch …phaân boá khaùc bieät giöõa baéc vaø nam daõy Hoaønh Sôn .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Ñaát coù 3 loaïi chính:  + Ñaát pheralit ôû mieàn nuùi vaø trung du thuaän lôïi ñeå troàng caây CN, caây aên quaû</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 Ñaát phuø sa boài tuï  ven soâng hoaëc caùc ñoàng baèng ven bieån  troàng caây löông thöïc ,caây CN ngaén ngaøy (laïc)</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 Ñaát caùt ven bieån giaù trò saûn xuaát keùm</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Röøng : coù tröõ löôïng khaù lôùn ñaëc bieät laø caùc röøng tre, nöùa ,… do ñoù ngheà röøng khaù phaùt trieå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Bieån : vuøng coù bôø bieån daøi gaàn 700km vôùi 23 cöûa soâng trong ñoù moät soá cöûa soâng lôùn  ñaõ xaây döïng caûng , nhieàu baõi taém ñeïp , nhieàu ñaàm phaù ñeå nuoâi troàng thuyû saû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ab/>
        <w:t>Vuøng bieån coù theàm luïc ñòa roäng coù nhieàu khoaùng saûn vaø nhieàu ñaûo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Khoaùng saûn : khaù phong phuù vaø ña daïng taäp trung chuû yeáu ôû phía Baéc Hoaønh Sôn , goàm caùc loaïi : Ñaù voâi (Thanh Hoaù), Saét( Haø Tónh),  Caùt thuyû tinh (Quaõng Bình , Quaõng Trò , Hueá ),  Titan  (Haø Tónh), Thieác ( Quyø Hôïp: Ngheä An)…phaùt trieån ngaønh coâng nghieäp khai khoaùng.</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Du lòch : coù nhieàu di saûn theá giôùi nhö Phong Nha- Keû Baøng , Coá Ñoâ Hueá , nhaõ nhaïc Cung ñình Hueá </w:t>
      </w:r>
    </w:p>
    <w:p w:rsidR="00E96BB3" w:rsidRPr="00237F68" w:rsidRDefault="00E96BB3" w:rsidP="00237F68">
      <w:pPr>
        <w:numPr>
          <w:ilvl w:val="0"/>
          <w:numId w:val="26"/>
        </w:numPr>
        <w:spacing w:line="276" w:lineRule="auto"/>
        <w:ind w:left="0"/>
        <w:jc w:val="both"/>
        <w:rPr>
          <w:rFonts w:ascii="VNI-Times" w:hAnsi="VNI-Times"/>
          <w:szCs w:val="28"/>
        </w:rPr>
      </w:pPr>
      <w:r w:rsidRPr="00237F68">
        <w:rPr>
          <w:rFonts w:ascii="VNI-Times" w:hAnsi="VNI-Times"/>
          <w:szCs w:val="28"/>
        </w:rPr>
        <w:lastRenderedPageBreak/>
        <w:t>Khoù khaên : + Dieän tích röøng bò khai thaùc quaù möùc , taøn phaù nhieàu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 Taøi nguyeân bieån ñang caïn kieät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 Khoaùng saûn : moät soá nôi coù tröõ löôïng nhoû .</w:t>
      </w:r>
    </w:p>
    <w:p w:rsidR="00E96BB3" w:rsidRPr="00237F68" w:rsidRDefault="00E96BB3" w:rsidP="00237F68">
      <w:pPr>
        <w:spacing w:line="276" w:lineRule="auto"/>
        <w:jc w:val="both"/>
        <w:rPr>
          <w:rFonts w:ascii="VNI-Times" w:hAnsi="VNI-Times"/>
          <w:b/>
          <w:bCs/>
          <w:i/>
          <w:iCs/>
          <w:szCs w:val="28"/>
          <w:u w:val="single"/>
        </w:rPr>
      </w:pPr>
      <w:r w:rsidRPr="00237F68">
        <w:rPr>
          <w:rFonts w:ascii="VNI-Times" w:hAnsi="VNI-Times"/>
          <w:b/>
          <w:bCs/>
          <w:i/>
          <w:iCs/>
          <w:szCs w:val="28"/>
          <w:u w:val="single"/>
        </w:rPr>
        <w:t xml:space="preserve">3- Ñaëc ñieåm daân cö xaõ hoäi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Baéc Trung Boä laø ñòa baøn cö truù cuûa 25 daân toäc, ngöôøi Kinh soáng chuû yeáu ôû ñoàng baèng ven bieån , coøn vuøng nuùi goø ñoài phía Taây laø ñòa baøn cö truù cuûa caùc daân toäc ít ngöôûi chuû yeáu laø Thaùi , Möôøng , Taøy , Moâng , Bru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Ñôøi soáng daân cö nhaát laø vuøng cao , bieân giôùi , haûi ñaûo coøn nhieàu khoù khaên , treân moät soá chæ tieâu phaùt trieån daân cö xaõ hoäi , Baéc Trung Boä vaãn laø vuøng khoù khaên cuûa caû nöôùc . Tuy nhieân ñaây laïi laø vuøng daân cö coù trình ñoä hoïc vaán töông ñoái khaù , ngöôøi daân coù truyeàn thoáng caàn cuø , duõng caûm giaøu nghò löïc ñaáu tranh vôùi thieân nhieân vaø giaëc ngoaïi xaâm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Baéc Trung Boä laø ñòa baøn coù nhieàu khu di tích lòch söû , vaên hoaù vaø di saûn theá giôùi (coá ñoâ Hueá, queâ Baùc, Phong Nha- Keõ Baøng) .</w:t>
      </w:r>
    </w:p>
    <w:p w:rsidR="00E96BB3" w:rsidRPr="00237F68" w:rsidRDefault="00E96BB3" w:rsidP="00237F68">
      <w:pPr>
        <w:spacing w:line="276" w:lineRule="auto"/>
        <w:jc w:val="both"/>
        <w:rPr>
          <w:rFonts w:ascii="VNI-Times" w:hAnsi="VNI-Times"/>
          <w:b/>
          <w:bCs/>
          <w:i/>
          <w:iCs/>
          <w:szCs w:val="28"/>
          <w:u w:val="single"/>
        </w:rPr>
      </w:pPr>
      <w:r w:rsidRPr="00237F68">
        <w:rPr>
          <w:rFonts w:ascii="VNI-Times" w:hAnsi="VNI-Times"/>
          <w:b/>
          <w:bCs/>
          <w:i/>
          <w:iCs/>
          <w:szCs w:val="28"/>
          <w:u w:val="single"/>
        </w:rPr>
        <w:t>4- Tình hình phaùt trieån kinh teá:</w:t>
      </w:r>
    </w:p>
    <w:p w:rsidR="00E96BB3" w:rsidRPr="00237F68" w:rsidRDefault="00E96BB3" w:rsidP="00237F68">
      <w:pPr>
        <w:spacing w:line="276" w:lineRule="auto"/>
        <w:jc w:val="both"/>
        <w:rPr>
          <w:rFonts w:ascii="VNI-Times" w:hAnsi="VNI-Times"/>
          <w:szCs w:val="28"/>
        </w:rPr>
      </w:pPr>
      <w:r w:rsidRPr="00237F68">
        <w:rPr>
          <w:rFonts w:ascii="VNI-Times" w:hAnsi="VNI-Times"/>
          <w:b/>
          <w:bCs/>
          <w:szCs w:val="28"/>
        </w:rPr>
        <w:t xml:space="preserve">a) Noâng nghieäp: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Caây löông thöïc: Naêng suaát luùa vaø bình quaân löông thöïc ñaàu ngöôøi thaáp vì gaëp nhieàu khoù khaên: dieän tích ñaát canh taùc ít , ñaát xaáu , thieân tai , cô sôû haï taàng chaäm phaùt trieån , daân soá taêng nhanh …Tuy nhieân nhôø vieäc ñaåy maïnh ñaàu tö thaâm canh taêng naêng suaát maø bình quaân löông thöïc ñaàu ngöôøi ôû ñaây ñaõ taêng leân khaù nhanh, saûn xuaát taäp trung ôû ñoàng baèng ven bieån (Thanh – Ngheä- Tónh)</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Vuøng coù theá maïnh phaùt trieån chaên  nuoâi traâu boø , nuoâi troàng khai thaùc thuyû saûn , caây coâng nghieäp ngaén ngaøy (laïc, coùi, mía) , phaùt trieån ngheà röøng theo höôùng noâng laâm keát hôïp ñeå giaûm thieåu thieân tai .</w:t>
      </w:r>
    </w:p>
    <w:p w:rsidR="00E96BB3" w:rsidRPr="00237F68" w:rsidRDefault="00E96BB3" w:rsidP="00237F68">
      <w:pPr>
        <w:spacing w:line="276" w:lineRule="auto"/>
        <w:jc w:val="both"/>
        <w:rPr>
          <w:rFonts w:ascii="VNI-Times" w:hAnsi="VNI-Times"/>
          <w:b/>
          <w:bCs/>
          <w:szCs w:val="28"/>
        </w:rPr>
      </w:pPr>
      <w:r w:rsidRPr="00237F68">
        <w:rPr>
          <w:rFonts w:ascii="VNI-Times" w:hAnsi="VNI-Times"/>
          <w:b/>
          <w:bCs/>
          <w:szCs w:val="28"/>
        </w:rPr>
        <w:t>b) Coâng nghieäp:</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oác ñoä phaùt trieån coâng nghieäp cuûa vuøng ngang baèng vôùi caû nöôùc nhöng giaù trò saûn löôïng coâng nghieäp vaãn ôû möùc raát thaáp chæ ñaït 3,8% GDP toaøn quoác (2002)</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Cô caáu ngaønh ña daïng, tuy nhieân theá maïnh thuoäc veà khai khoaùng vaø saûn xuaát vaät lieäu xaây döï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Khai thaùc khoaùng saûn: saét (Thaïch Kheâ) ,Crom (Thanh Hoaù),  Titan (Haø Tónh), Thieác : Quyø Hôïp (Ngheä An), ñaù voâi (Thanh Hoaù, Ngheä An)…</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Saûn xuaát vaät lieäu xaây döïng: ñaùng keå nhaát laø xi maêng vaø gaïch ngoùi, taäp trung chuû yeáu ôû Thanh Hoaù, Ngheä An.</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Phaân boá coâng nghieäp chuû yeáu taäp trung ôû moät soá thaønh phoá vaø caùc ñòa phöông coù moû khoaùng saûn nhö: Vinh, Thanh Hoaù…</w:t>
      </w:r>
    </w:p>
    <w:p w:rsidR="00E96BB3" w:rsidRPr="00237F68" w:rsidRDefault="00E96BB3" w:rsidP="00237F68">
      <w:pPr>
        <w:spacing w:line="276" w:lineRule="auto"/>
        <w:jc w:val="both"/>
        <w:rPr>
          <w:rFonts w:ascii="VNI-Times" w:hAnsi="VNI-Times"/>
          <w:b/>
          <w:bCs/>
          <w:szCs w:val="28"/>
        </w:rPr>
      </w:pPr>
      <w:r w:rsidRPr="00237F68">
        <w:rPr>
          <w:rFonts w:ascii="VNI-Times" w:hAnsi="VNI-Times"/>
          <w:b/>
          <w:bCs/>
          <w:szCs w:val="28"/>
        </w:rPr>
        <w:t>c) Dòch vuï:</w:t>
      </w:r>
    </w:p>
    <w:p w:rsidR="00E96BB3" w:rsidRPr="00237F68" w:rsidRDefault="00E96BB3" w:rsidP="00237F68">
      <w:pPr>
        <w:pStyle w:val="BodyText"/>
        <w:spacing w:line="276" w:lineRule="auto"/>
        <w:rPr>
          <w:sz w:val="28"/>
          <w:szCs w:val="28"/>
        </w:rPr>
      </w:pPr>
      <w:r w:rsidRPr="00237F68">
        <w:rPr>
          <w:sz w:val="28"/>
          <w:szCs w:val="28"/>
        </w:rPr>
        <w:lastRenderedPageBreak/>
        <w:t>- Giao thoâng vaän taûi: nhôø vò trí caàu noái giöõa hai mieàn ñaát nöôùc , laø cöûa ngoõ cuûa caùc nöôùc tieåu vuøng soâng Meâ Coâng ra Bieån Ñoâng vaø ngöôïc laïi vì vaäy vuøng trôû thaønh ñòa baøn trung chuyeån haøng hoaù, haønh khaùch khaù lôùn treân caùc tuyeán ñöôøng boä, ñöôøng saét, ñöôøng bieå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Du lòch ñang baét ñaàu phaùt trieån vôùi soá löôïng du khaùch ngaøy caøng taêng ñem laïi nguoàn lôïi ñaùng keå, nhaát laø du lòch höôùng veà coäi nguoàn ( coá ñoâ Hueá), thaéng caûnh (Phong Nha – Keõ Baøng, caùc baõi taém ñeïp)</w:t>
      </w:r>
    </w:p>
    <w:p w:rsidR="00E96BB3" w:rsidRPr="00237F68" w:rsidRDefault="00E96BB3" w:rsidP="00237F68">
      <w:pPr>
        <w:spacing w:line="276" w:lineRule="auto"/>
        <w:jc w:val="both"/>
        <w:rPr>
          <w:rFonts w:ascii="VNI-Times" w:hAnsi="VNI-Times"/>
          <w:b/>
          <w:bCs/>
          <w:i/>
          <w:iCs/>
          <w:szCs w:val="28"/>
          <w:u w:val="single"/>
        </w:rPr>
      </w:pPr>
      <w:r w:rsidRPr="00237F68">
        <w:rPr>
          <w:rFonts w:ascii="VNI-Times" w:hAnsi="VNI-Times"/>
          <w:b/>
          <w:bCs/>
          <w:i/>
          <w:iCs/>
          <w:szCs w:val="28"/>
          <w:u w:val="single"/>
        </w:rPr>
        <w:t xml:space="preserve">5- Caùc trung taâm kinh teá: </w:t>
      </w:r>
    </w:p>
    <w:p w:rsidR="00E96BB3" w:rsidRPr="00237F68" w:rsidRDefault="00E96BB3" w:rsidP="00237F68">
      <w:pPr>
        <w:pStyle w:val="BodyText"/>
        <w:spacing w:line="276" w:lineRule="auto"/>
        <w:rPr>
          <w:sz w:val="28"/>
          <w:szCs w:val="28"/>
        </w:rPr>
      </w:pPr>
      <w:r w:rsidRPr="00237F68">
        <w:rPr>
          <w:sz w:val="28"/>
          <w:szCs w:val="28"/>
        </w:rPr>
        <w:t>+ Thanh Hoaù trung taâm coâng nghieäp lôùn phía Baéc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Vinh : Haït nhaân trung taâm coâng nghieäp ,dòch vuï</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Hueá : trung taâm du lòch </w:t>
      </w:r>
    </w:p>
    <w:p w:rsidR="00E96BB3" w:rsidRPr="00237F68" w:rsidRDefault="00E96BB3" w:rsidP="00237F68">
      <w:pPr>
        <w:spacing w:line="276" w:lineRule="auto"/>
        <w:jc w:val="both"/>
        <w:rPr>
          <w:rFonts w:ascii="VNI-Times" w:hAnsi="VNI-Times"/>
          <w:b/>
          <w:bCs/>
          <w:szCs w:val="28"/>
          <w:u w:val="single"/>
        </w:rPr>
      </w:pPr>
      <w:r w:rsidRPr="00237F68">
        <w:rPr>
          <w:rFonts w:ascii="VNI-Times" w:hAnsi="VNI-Times"/>
          <w:b/>
          <w:bCs/>
          <w:szCs w:val="28"/>
          <w:u w:val="single"/>
        </w:rPr>
        <w:t>B- Caâu hoûi vaø baøi taäp:</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1- Ñieàu kieän töï nhieân ôû Baéc Trung Boä coù nhöõng thuaän lôïi vaø khoù khaên gì ñoái vôùi söï phaùt trieån kinh teá- xaõ hoäi ?</w:t>
      </w:r>
    </w:p>
    <w:p w:rsidR="00E96BB3" w:rsidRPr="00237F68" w:rsidRDefault="00E96BB3" w:rsidP="00237F68">
      <w:pPr>
        <w:pStyle w:val="Heading1"/>
        <w:spacing w:line="276" w:lineRule="auto"/>
        <w:jc w:val="both"/>
        <w:rPr>
          <w:sz w:val="28"/>
          <w:szCs w:val="28"/>
        </w:rPr>
      </w:pPr>
      <w:r w:rsidRPr="00237F68">
        <w:rPr>
          <w:sz w:val="28"/>
          <w:szCs w:val="28"/>
        </w:rPr>
        <w:t>Höôùng daãn traû lôøi:   Noäi dung traû lôøi ôû phaàn kieán thöùc cô baûn</w:t>
      </w:r>
    </w:p>
    <w:p w:rsidR="00E96BB3" w:rsidRPr="00237F68" w:rsidRDefault="00E96BB3" w:rsidP="00237F68">
      <w:pPr>
        <w:pStyle w:val="BodyText2"/>
        <w:spacing w:line="276" w:lineRule="auto"/>
        <w:jc w:val="both"/>
        <w:rPr>
          <w:sz w:val="28"/>
          <w:szCs w:val="28"/>
        </w:rPr>
      </w:pPr>
      <w:r w:rsidRPr="00237F68">
        <w:rPr>
          <w:sz w:val="28"/>
          <w:szCs w:val="28"/>
        </w:rPr>
        <w:t>2- Phaân boá daân cö ôû Baéc Trung Boä coù nhöõng ñaëc ñieåm gì?</w:t>
      </w:r>
    </w:p>
    <w:p w:rsidR="00E96BB3" w:rsidRPr="00237F68" w:rsidRDefault="00E96BB3" w:rsidP="00237F68">
      <w:pPr>
        <w:pStyle w:val="Heading1"/>
        <w:spacing w:line="276" w:lineRule="auto"/>
        <w:jc w:val="both"/>
        <w:rPr>
          <w:sz w:val="28"/>
          <w:szCs w:val="28"/>
        </w:rPr>
      </w:pPr>
      <w:r w:rsidRPr="00237F68">
        <w:rPr>
          <w:sz w:val="28"/>
          <w:szCs w:val="28"/>
        </w:rPr>
        <w:t>Höôùng daãn traû lôøi</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Phaân boá daân cö vaø hoaït ñoäng kinh teá coù söï khaùc bieät theo höôùng töø taây sang ñoâng: ngöôøi Kinh soáng chuû yeáu ôû ñoàng baèng ven bieån , coøn vuøng nuùi goø ñoài phía Taây laø ñòa baøn cö truù cuûa caùc daân toäc ít ngöôûi chuû yeáu laø Thaùi , Möôøng , Taøy , Moâng , Bru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3) Neâu nhöõng thaønh töïu vaø khoù khaên trong phaùt trieån kinh teá noâng nghieäp, coâng nghieäp ôû Baéc Trung Boä.</w:t>
      </w:r>
    </w:p>
    <w:p w:rsidR="00E96BB3" w:rsidRPr="00237F68" w:rsidRDefault="00E96BB3" w:rsidP="00237F68">
      <w:pPr>
        <w:pStyle w:val="Heading1"/>
        <w:spacing w:line="276" w:lineRule="auto"/>
        <w:jc w:val="both"/>
        <w:rPr>
          <w:sz w:val="28"/>
          <w:szCs w:val="28"/>
        </w:rPr>
      </w:pPr>
      <w:r w:rsidRPr="00237F68">
        <w:rPr>
          <w:sz w:val="28"/>
          <w:szCs w:val="28"/>
        </w:rPr>
        <w:t>Höôùng daãn traû lôøi</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haønh töïu: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 Ñaåy maïnh thaâm canh , taêng naêng suaát löông thöïc , taêng dieän tích troàng laïc , troàng röøng theo höôùng noâng laâm keát hôïp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aêng nhanh giaù trò saûn xuaát coâng nghieäp , phaùt trieån caùc ngaønh troïng ñieåm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Khoù khaên: + Dieän tích ñaát canh taùc  ít , ñaát xaáu. Thôøi tieát dieãn bieán phöùc taïp: baõo, luõ luït, gioù taây khoâ noùng. Söï xaâm nhaäp maën cuûa thuyû trieàu, söï laán ñaát cuûa caùt bieån.</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 Cô sôû haï taàng chaäm phaùt trieån , daân soá taêng nhanh</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4) Cho baûng soá lieäu sau: Saûn löôïng löông thöïc coù haït bình quaân ñaàu ngöôøi ( Kg/ngöôøi)</w:t>
      </w:r>
    </w:p>
    <w:tbl>
      <w:tblPr>
        <w:tblW w:w="0" w:type="auto"/>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67"/>
        <w:gridCol w:w="2084"/>
        <w:gridCol w:w="2084"/>
        <w:gridCol w:w="2084"/>
        <w:gridCol w:w="1800"/>
      </w:tblGrid>
      <w:tr w:rsidR="00E96BB3" w:rsidRPr="00237F68">
        <w:tblPrEx>
          <w:tblCellMar>
            <w:top w:w="0" w:type="dxa"/>
            <w:bottom w:w="0" w:type="dxa"/>
          </w:tblCellMar>
        </w:tblPrEx>
        <w:tc>
          <w:tcPr>
            <w:tcW w:w="1867" w:type="dxa"/>
            <w:tcBorders>
              <w:tl2br w:val="single" w:sz="4" w:space="0" w:color="auto"/>
            </w:tcBorders>
          </w:tcPr>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Naêm</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Saûn löôïng     </w:t>
            </w:r>
          </w:p>
        </w:tc>
        <w:tc>
          <w:tcPr>
            <w:tcW w:w="208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995</w:t>
            </w:r>
          </w:p>
        </w:tc>
        <w:tc>
          <w:tcPr>
            <w:tcW w:w="208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998</w:t>
            </w:r>
          </w:p>
        </w:tc>
        <w:tc>
          <w:tcPr>
            <w:tcW w:w="208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2000</w:t>
            </w:r>
          </w:p>
        </w:tc>
        <w:tc>
          <w:tcPr>
            <w:tcW w:w="1800"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2002</w:t>
            </w:r>
          </w:p>
        </w:tc>
      </w:tr>
      <w:tr w:rsidR="00E96BB3" w:rsidRPr="00237F68">
        <w:tblPrEx>
          <w:tblCellMar>
            <w:top w:w="0" w:type="dxa"/>
            <w:bottom w:w="0" w:type="dxa"/>
          </w:tblCellMar>
        </w:tblPrEx>
        <w:tc>
          <w:tcPr>
            <w:tcW w:w="1867"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Baéc Trung Boä </w:t>
            </w:r>
          </w:p>
        </w:tc>
        <w:tc>
          <w:tcPr>
            <w:tcW w:w="208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235,5</w:t>
            </w:r>
          </w:p>
        </w:tc>
        <w:tc>
          <w:tcPr>
            <w:tcW w:w="208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251,6</w:t>
            </w:r>
          </w:p>
        </w:tc>
        <w:tc>
          <w:tcPr>
            <w:tcW w:w="208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302,1</w:t>
            </w:r>
          </w:p>
        </w:tc>
        <w:tc>
          <w:tcPr>
            <w:tcW w:w="1800"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333,7</w:t>
            </w:r>
          </w:p>
        </w:tc>
      </w:tr>
      <w:tr w:rsidR="00E96BB3" w:rsidRPr="00237F68">
        <w:tblPrEx>
          <w:tblCellMar>
            <w:top w:w="0" w:type="dxa"/>
            <w:bottom w:w="0" w:type="dxa"/>
          </w:tblCellMar>
        </w:tblPrEx>
        <w:tc>
          <w:tcPr>
            <w:tcW w:w="1867"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Caû nöôùc </w:t>
            </w:r>
          </w:p>
        </w:tc>
        <w:tc>
          <w:tcPr>
            <w:tcW w:w="208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363,1</w:t>
            </w:r>
          </w:p>
        </w:tc>
        <w:tc>
          <w:tcPr>
            <w:tcW w:w="208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407,6</w:t>
            </w:r>
          </w:p>
        </w:tc>
        <w:tc>
          <w:tcPr>
            <w:tcW w:w="208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444,8</w:t>
            </w:r>
          </w:p>
        </w:tc>
        <w:tc>
          <w:tcPr>
            <w:tcW w:w="1800"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463,6</w:t>
            </w:r>
          </w:p>
        </w:tc>
      </w:tr>
    </w:tbl>
    <w:p w:rsidR="00E96BB3" w:rsidRPr="00237F68" w:rsidRDefault="00E96BB3" w:rsidP="00237F68">
      <w:pPr>
        <w:spacing w:line="276" w:lineRule="auto"/>
        <w:jc w:val="both"/>
        <w:rPr>
          <w:rFonts w:ascii="VNI-Times" w:hAnsi="VNI-Times"/>
          <w:szCs w:val="28"/>
        </w:rPr>
      </w:pPr>
      <w:r w:rsidRPr="00237F68">
        <w:rPr>
          <w:rFonts w:ascii="VNI-Times" w:hAnsi="VNI-Times"/>
          <w:szCs w:val="28"/>
        </w:rPr>
        <w:lastRenderedPageBreak/>
        <w:t>Veõ bieåu ñoà coät theå hieän bình quaân löông thöïc ñaàu ngöôøi cuûa vuøng Baéc Trung Boä so vôùi caû nöôùc vaø nhaän xeùt.</w:t>
      </w:r>
    </w:p>
    <w:p w:rsidR="00E96BB3" w:rsidRPr="00237F68" w:rsidRDefault="00E96BB3" w:rsidP="00237F68">
      <w:pPr>
        <w:pStyle w:val="Heading1"/>
        <w:spacing w:line="276" w:lineRule="auto"/>
        <w:jc w:val="both"/>
        <w:rPr>
          <w:sz w:val="28"/>
          <w:szCs w:val="28"/>
        </w:rPr>
      </w:pPr>
      <w:r w:rsidRPr="00237F68">
        <w:rPr>
          <w:sz w:val="28"/>
          <w:szCs w:val="28"/>
        </w:rPr>
        <w:t>Höôùng daãn traû lôøi</w:t>
      </w:r>
    </w:p>
    <w:p w:rsidR="00E96BB3" w:rsidRPr="00237F68" w:rsidRDefault="00E96BB3" w:rsidP="00237F68">
      <w:pPr>
        <w:pStyle w:val="BodyText2"/>
        <w:spacing w:line="276" w:lineRule="auto"/>
        <w:jc w:val="both"/>
        <w:rPr>
          <w:sz w:val="28"/>
          <w:szCs w:val="28"/>
        </w:rPr>
      </w:pPr>
      <w:r w:rsidRPr="00237F68">
        <w:rPr>
          <w:sz w:val="28"/>
          <w:szCs w:val="28"/>
        </w:rPr>
        <w:t>- Veõ bieåu ñoà coät nhoùm, moãi naêm 2 coät, chuù yù khoaûng caùch giöõa caùc naêm, ghi soá lieäu treân töøng coät, coù teân bieåu ñoà.</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Nhaän xeùt:  Bình quaân löông thöïc coù haït theo ñaàu ngöôøi cuûa vuøng Baéc Trung Boä thaáp hôn caû nöôùc vaø taêng daàn qua caùc naêm nhôø ñaåy maïnh thaâm canh taêng naêng suaát.                   </w:t>
      </w:r>
    </w:p>
    <w:p w:rsidR="00E96BB3" w:rsidRPr="00237F68" w:rsidRDefault="00E96BB3" w:rsidP="00237F68">
      <w:pPr>
        <w:pStyle w:val="Heading2"/>
        <w:spacing w:line="276" w:lineRule="auto"/>
        <w:jc w:val="both"/>
        <w:rPr>
          <w:szCs w:val="28"/>
          <w:u w:val="single"/>
        </w:rPr>
      </w:pPr>
      <w:r w:rsidRPr="00237F68">
        <w:rPr>
          <w:szCs w:val="28"/>
          <w:u w:val="single"/>
        </w:rPr>
        <w:t>IV. VUØNG DUYEÂN HAÛI NAM TRUNG BOÄ</w:t>
      </w:r>
    </w:p>
    <w:p w:rsidR="00E96BB3" w:rsidRPr="00237F68" w:rsidRDefault="00E96BB3" w:rsidP="00237F68">
      <w:pPr>
        <w:spacing w:line="276" w:lineRule="auto"/>
        <w:jc w:val="both"/>
        <w:rPr>
          <w:rFonts w:ascii="VNI-Times" w:hAnsi="VNI-Times"/>
          <w:b/>
          <w:bCs/>
          <w:szCs w:val="28"/>
          <w:u w:val="single"/>
        </w:rPr>
      </w:pPr>
      <w:r w:rsidRPr="00237F68">
        <w:rPr>
          <w:rFonts w:ascii="VNI-Times" w:hAnsi="VNI-Times"/>
          <w:b/>
          <w:bCs/>
          <w:szCs w:val="28"/>
          <w:u w:val="single"/>
        </w:rPr>
        <w:t>I- Kieán thöùc cô baûn:</w:t>
      </w:r>
    </w:p>
    <w:p w:rsidR="00E96BB3" w:rsidRPr="00237F68" w:rsidRDefault="00E96BB3" w:rsidP="00237F68">
      <w:pPr>
        <w:pStyle w:val="Heading3"/>
        <w:spacing w:line="276" w:lineRule="auto"/>
        <w:rPr>
          <w:sz w:val="28"/>
          <w:szCs w:val="28"/>
        </w:rPr>
      </w:pPr>
      <w:r w:rsidRPr="00237F68">
        <w:rPr>
          <w:sz w:val="28"/>
          <w:szCs w:val="28"/>
        </w:rPr>
        <w:t xml:space="preserve">1 Vò trí ñòa lí vaø giôùi haïn laõnh thoå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Duyeân haûi Nam Trung Boä laø daûi ñaát heïp ngang hình cong , höôùng ra bieån , traûi daøi gaàn 6 vó ñoä töø 10</w:t>
      </w:r>
      <w:r w:rsidRPr="00237F68">
        <w:rPr>
          <w:rFonts w:ascii="VNI-Times" w:hAnsi="VNI-Times"/>
          <w:szCs w:val="28"/>
          <w:vertAlign w:val="superscript"/>
        </w:rPr>
        <w:t>0</w:t>
      </w:r>
      <w:r w:rsidRPr="00237F68">
        <w:rPr>
          <w:rFonts w:ascii="VNI-Times" w:hAnsi="VNI-Times"/>
          <w:szCs w:val="28"/>
        </w:rPr>
        <w:t xml:space="preserve">33’B </w:t>
      </w:r>
      <w:r w:rsidRPr="00237F68">
        <w:rPr>
          <w:rFonts w:ascii="VNI-Times" w:hAnsi="VNI-Times"/>
          <w:szCs w:val="28"/>
        </w:rPr>
        <w:sym w:font="Wingdings" w:char="F0E0"/>
      </w:r>
      <w:r w:rsidRPr="00237F68">
        <w:rPr>
          <w:rFonts w:ascii="VNI-Times" w:hAnsi="VNI-Times"/>
          <w:szCs w:val="28"/>
        </w:rPr>
        <w:t xml:space="preserve"> 16</w:t>
      </w:r>
      <w:r w:rsidRPr="00237F68">
        <w:rPr>
          <w:rFonts w:ascii="VNI-Times" w:hAnsi="VNI-Times"/>
          <w:szCs w:val="28"/>
          <w:vertAlign w:val="superscript"/>
        </w:rPr>
        <w:t>0</w:t>
      </w:r>
      <w:r w:rsidRPr="00237F68">
        <w:rPr>
          <w:rFonts w:ascii="VNI-Times" w:hAnsi="VNI-Times"/>
          <w:szCs w:val="28"/>
        </w:rPr>
        <w:t xml:space="preserve">B (keùo daøi töû Ñaø Naüng ñeán Bình Thuaän ) . Bao goàm 8 tænh vaø thaønh phoá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Phía Taây laø Taây Nguyeân , Laøo ; phía Ñoâng laø vuøng bieån roäng vôùi quaàn ñaûo Hoaøng Sa ,Tröôøng Sa ; phía Baéc giaùp Baéc Trung Boä , phía Nam giaùp Ñoâng Nam Boä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Vôùi vò trí vaø hình daùng nhö treân duyeân haûi Nam Trung Boä coù yù nghóa veà chieán löôïc giao löu kinh teá vaø an ninh quoác phoøng : vuøng ñöôïc coi laø cöûa ngoõ cuûa Taây Nguyeân , laø caàu noái cuûa Nam boä vôùi caùc tænh phía Baéc , quan troïng hôn caû vuøng ñöôïc coi laø cô sôû haäu caàn ñeå khai thaùc kinh teá bieån ñaûo vaø baûo veä chuû quyeàn bieån Ñoâng .</w:t>
      </w:r>
    </w:p>
    <w:p w:rsidR="00E96BB3" w:rsidRPr="00237F68" w:rsidRDefault="00E96BB3" w:rsidP="00237F68">
      <w:pPr>
        <w:spacing w:line="276" w:lineRule="auto"/>
        <w:jc w:val="both"/>
        <w:rPr>
          <w:rFonts w:ascii="VNI-Times" w:hAnsi="VNI-Times"/>
          <w:b/>
          <w:bCs/>
          <w:i/>
          <w:iCs/>
          <w:szCs w:val="28"/>
          <w:u w:val="single"/>
        </w:rPr>
      </w:pPr>
      <w:r w:rsidRPr="00237F68">
        <w:rPr>
          <w:rFonts w:ascii="VNI-Times" w:hAnsi="VNI-Times"/>
          <w:b/>
          <w:bCs/>
          <w:i/>
          <w:iCs/>
          <w:szCs w:val="28"/>
          <w:u w:val="single"/>
        </w:rPr>
        <w:t>2 Ñieàu kieän töï nhieân vaø taøi nguyeân thieân nhieân:</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Ñòa hình : coù söï phaân hoaù töø Taây sang Ñoâng : nuùi , goø ñoài ôû phía Taây , höôùng ñòa hình cong ra bieån , nuùi doác ñöùng veà phía Ñoâng coù nhöõng daûi nuùi chaïy saùt ra bieån chia caét daûi ñoàng baèng ven bieån. Bôø bieån doác khuùc khuyûu taïo neân nhieàu vuõng vònh nöôùc saâu , nhieàu baùn ñaûo , quaàn ñaûo vaø ñaûo ôû ven bôø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Khí haäu : treân neàn chung cuûa caû nöôùc laø tính chaát nhieät ñôùi aåm gioù muøa , khí haäu vuøng naøy coøn mang saéc thaùi aù xích ñaïo . Cuï theå laø : toång löôïng nhieät trong naêm lôùn , löôïng möa töông ñoái thaáp , trung bình khoaûng 1200mm ,muøa khoâ keùo daøi , muøa möa ngaén keøm theo baõo luït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aøi nguyeân: Taøi nguyeân bieån vaø du lòch laø theá maïnh cuûa vuø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aøi nguyeân bieån : bôø bieån daøi khuùc khuyûu , bôø bieån roäng nhieàu baõi toâm baõi caù , nhieàu ngö tröôøng lôùn thích hôïp cho vieäc khai thaùc , nuoâi troàng thuyû saûn . Vuøng coøn coù moät soá ñaëc saûn bieån coù giaù trò kinh teá cao : toå chim yeán , ñoài moài , toâm huøm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aøi nguyeân du lòch : nhaát laø du lòch bieån vôùi caùc baõi taém ñeïp , caùc di tích lòch söû , vaên hoaù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Ngoaøi ra vuøng coøn coù moät soá taøi nguyeân khaùc nhö röøng , khoaùng saûn , ñaát thích hôïp cho vieäc phaùt trieån kinh teá noâng laâm ngö nghieäp .</w:t>
      </w:r>
    </w:p>
    <w:p w:rsidR="00E96BB3" w:rsidRPr="00237F68" w:rsidRDefault="00E96BB3" w:rsidP="00237F68">
      <w:pPr>
        <w:spacing w:line="276" w:lineRule="auto"/>
        <w:jc w:val="both"/>
        <w:rPr>
          <w:rFonts w:ascii="VNI-Times" w:hAnsi="VNI-Times"/>
          <w:szCs w:val="28"/>
        </w:rPr>
      </w:pPr>
      <w:r w:rsidRPr="00237F68">
        <w:rPr>
          <w:rFonts w:ascii="VNI-Times" w:hAnsi="VNI-Times"/>
          <w:b/>
          <w:bCs/>
          <w:szCs w:val="28"/>
        </w:rPr>
        <w:lastRenderedPageBreak/>
        <w:t>Khoù khaên</w:t>
      </w:r>
      <w:r w:rsidRPr="00237F68">
        <w:rPr>
          <w:rFonts w:ascii="VNI-Times" w:hAnsi="VNI-Times"/>
          <w:szCs w:val="28"/>
        </w:rPr>
        <w:t xml:space="preserve"> :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 Thieân tai thöôøng gaây thieät haïi lôùn trong ñiôøi soáng saûn xuaát cuûa daân cö ñaëc bieät laø möa baõo , haïn haùn </w:t>
      </w:r>
    </w:p>
    <w:p w:rsidR="00E96BB3" w:rsidRPr="00237F68" w:rsidRDefault="00E96BB3" w:rsidP="00237F68">
      <w:pPr>
        <w:pStyle w:val="BodyText"/>
        <w:spacing w:line="276" w:lineRule="auto"/>
        <w:rPr>
          <w:sz w:val="28"/>
          <w:szCs w:val="28"/>
        </w:rPr>
      </w:pPr>
      <w:r w:rsidRPr="00237F68">
        <w:rPr>
          <w:sz w:val="28"/>
          <w:szCs w:val="28"/>
        </w:rPr>
        <w:t xml:space="preserve"> - Ñoä che phuû röøng thaáp , röøng bò taøn phaù coïâng vôùi muøa khoâ keùo daøi do ñoù hieän töôïng sa maïc hoaù coù nguy cô môû roäng nhaát laø caùc tænh Ninh Thuaän , Bình Thuaän. Vì theá vieäc troàng vaø baûo veä röøng coù yù nghóa heát söùc quan troïng </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3 Ñaëc ñieåm daân cö xaõ hoäi </w:t>
      </w:r>
    </w:p>
    <w:p w:rsidR="00E96BB3" w:rsidRPr="00237F68" w:rsidRDefault="00E96BB3" w:rsidP="00237F68">
      <w:pPr>
        <w:pStyle w:val="BodyText"/>
        <w:spacing w:line="276" w:lineRule="auto"/>
        <w:rPr>
          <w:sz w:val="28"/>
          <w:szCs w:val="28"/>
        </w:rPr>
      </w:pPr>
      <w:r w:rsidRPr="00237F68">
        <w:rPr>
          <w:sz w:val="28"/>
          <w:szCs w:val="28"/>
        </w:rPr>
        <w:t xml:space="preserve">- Duyeân haûi Nam Trung Boä coù söï khaùc bieät veà daân cö , daân toäc , phaân boá vaø hoaït ñoäng kinh teá giöõa vuøng ñoài nuùi phía Taây vaø vuøng ñoàng baèng ven bieån phía Ñoâng. </w:t>
      </w:r>
    </w:p>
    <w:p w:rsidR="00E96BB3" w:rsidRPr="00237F68" w:rsidRDefault="00E96BB3" w:rsidP="00237F68">
      <w:pPr>
        <w:pStyle w:val="BodyText"/>
        <w:spacing w:line="276" w:lineRule="auto"/>
        <w:rPr>
          <w:sz w:val="28"/>
          <w:szCs w:val="28"/>
        </w:rPr>
      </w:pPr>
      <w:r w:rsidRPr="00237F68">
        <w:rPr>
          <w:sz w:val="28"/>
          <w:szCs w:val="28"/>
        </w:rPr>
        <w:t>+ Ñoàng baèng duyeân haûi phía Ñoâng coù ngöôøi Kinh vaø 1 boä phaän lôùn ngöôøi Chaêm sinh soáng, kinh teá chuû yeáu laø coâng nghieäp, dòch vuï vaø khai thaùc nuoâi troàng thuyû saûn .</w:t>
      </w:r>
    </w:p>
    <w:p w:rsidR="00E96BB3" w:rsidRPr="00237F68" w:rsidRDefault="00E96BB3" w:rsidP="00237F68">
      <w:pPr>
        <w:pStyle w:val="BodyText"/>
        <w:spacing w:line="276" w:lineRule="auto"/>
        <w:rPr>
          <w:sz w:val="28"/>
          <w:szCs w:val="28"/>
        </w:rPr>
      </w:pPr>
      <w:r w:rsidRPr="00237F68">
        <w:rPr>
          <w:sz w:val="28"/>
          <w:szCs w:val="28"/>
        </w:rPr>
        <w:t>+ Vuøng goø ñoài phía Taây laø ñòa baøn cö truù cuûa 1 soá daân toäc ít ngöôøi (Cô-tö , Ba-na , EÂ-ñeâ ,…) vôùi maät ñoä thaáp , kinh teá chuû yeáu laø chaên nuoâi boø , troàng caây coâng nghieäp , troàng röøng, tæ leä hoä ngheøo cao. Vì vaäy caàn ñaàu tö xaây döïng cô sôû haï taàng ,phaùt trieån kinh teá,  ñaåy maïnh coâng taùc giaûm ngheøo  .</w:t>
      </w:r>
    </w:p>
    <w:p w:rsidR="00E96BB3" w:rsidRPr="00237F68" w:rsidRDefault="00E96BB3" w:rsidP="00237F68">
      <w:pPr>
        <w:pStyle w:val="BodyText"/>
        <w:spacing w:line="276" w:lineRule="auto"/>
        <w:rPr>
          <w:sz w:val="28"/>
          <w:szCs w:val="28"/>
        </w:rPr>
      </w:pPr>
      <w:r w:rsidRPr="00237F68">
        <w:rPr>
          <w:sz w:val="28"/>
          <w:szCs w:val="28"/>
        </w:rPr>
        <w:t xml:space="preserve">- Ñôøi soáng cuûa ngöôøi daân trong vuøng coøn nhieàu khoù khaên nhöng nhaân nhaân coù tính caàn cuø lao ñoäng , giaøu kinh nghieäm trong phoøng choáng thieân tai vaø khai thaùc bieån xa </w:t>
      </w:r>
    </w:p>
    <w:p w:rsidR="00E96BB3" w:rsidRPr="00237F68" w:rsidRDefault="00E96BB3" w:rsidP="00237F68">
      <w:pPr>
        <w:pStyle w:val="BodyText"/>
        <w:spacing w:line="276" w:lineRule="auto"/>
        <w:rPr>
          <w:sz w:val="28"/>
          <w:szCs w:val="28"/>
        </w:rPr>
      </w:pPr>
      <w:r w:rsidRPr="00237F68">
        <w:rPr>
          <w:sz w:val="28"/>
          <w:szCs w:val="28"/>
        </w:rPr>
        <w:t>- Nhìn chung treân moät soá chæ tieâu phaùt trieån daân cö xaõ hoäi , vuøng khoâng coù khoaûng caùnh cheânh leäïch khaù lôùn so vôùi möùc trung bình caû nöôùc, ñaùng ghi nhaän laø tæ leä ngöôøi lôùn bieát chöõ vaø tæ leä daân thaønh thò cao hôn möùc trung bình caû nöôùc . Ñieàu ñoù theå hieän trình ñoä lao ñoäng , hoïc vaán cuûa ngöôøi daân töông ñoái khaù .</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4 Tình hình phaùt trieån kinh teá </w:t>
      </w:r>
    </w:p>
    <w:p w:rsidR="00E96BB3" w:rsidRPr="00237F68" w:rsidRDefault="00E96BB3" w:rsidP="00237F68">
      <w:pPr>
        <w:pStyle w:val="BodyText"/>
        <w:spacing w:line="276" w:lineRule="auto"/>
        <w:rPr>
          <w:b/>
          <w:bCs/>
          <w:sz w:val="28"/>
          <w:szCs w:val="28"/>
        </w:rPr>
      </w:pPr>
      <w:r w:rsidRPr="00237F68">
        <w:rPr>
          <w:b/>
          <w:bCs/>
          <w:sz w:val="28"/>
          <w:szCs w:val="28"/>
        </w:rPr>
        <w:t xml:space="preserve">a Noâng nghieäp </w:t>
      </w:r>
    </w:p>
    <w:p w:rsidR="00E96BB3" w:rsidRPr="00237F68" w:rsidRDefault="00E96BB3" w:rsidP="00237F68">
      <w:pPr>
        <w:pStyle w:val="BodyText"/>
        <w:spacing w:line="276" w:lineRule="auto"/>
        <w:rPr>
          <w:sz w:val="28"/>
          <w:szCs w:val="28"/>
        </w:rPr>
      </w:pPr>
      <w:r w:rsidRPr="00237F68">
        <w:rPr>
          <w:sz w:val="28"/>
          <w:szCs w:val="28"/>
        </w:rPr>
        <w:t>- Nuoâi boø vaø khai thaùc nuoâi troàng thuyû saûn laø theá maïnh trong noâng nghieäp cuûa vuøng.</w:t>
      </w:r>
    </w:p>
    <w:p w:rsidR="00E96BB3" w:rsidRPr="00237F68" w:rsidRDefault="00E96BB3" w:rsidP="00237F68">
      <w:pPr>
        <w:pStyle w:val="BodyText"/>
        <w:spacing w:line="276" w:lineRule="auto"/>
        <w:rPr>
          <w:sz w:val="28"/>
          <w:szCs w:val="28"/>
        </w:rPr>
      </w:pPr>
      <w:r w:rsidRPr="00237F68">
        <w:rPr>
          <w:sz w:val="28"/>
          <w:szCs w:val="28"/>
        </w:rPr>
        <w:t>+ Döïa vaøo vuøng goø ñoài phía Taây ñeå phaùt trieån ñaøn boø .</w:t>
      </w:r>
    </w:p>
    <w:p w:rsidR="00E96BB3" w:rsidRPr="00237F68" w:rsidRDefault="00E96BB3" w:rsidP="00237F68">
      <w:pPr>
        <w:pStyle w:val="BodyText"/>
        <w:spacing w:line="276" w:lineRule="auto"/>
        <w:rPr>
          <w:sz w:val="28"/>
          <w:szCs w:val="28"/>
        </w:rPr>
      </w:pPr>
      <w:r w:rsidRPr="00237F68">
        <w:rPr>
          <w:sz w:val="28"/>
          <w:szCs w:val="28"/>
        </w:rPr>
        <w:t>+ Vuøng bieån phía Ñoâng giaøu tieàm naêng , ngö daân coù kinh nghieäm ñi bieån , do ñoù ngö nghieäp laø theá maïnh chieám 27% giaù trò thuyû saûn caû nöôùc .</w:t>
      </w:r>
    </w:p>
    <w:p w:rsidR="00E96BB3" w:rsidRPr="00237F68" w:rsidRDefault="00E96BB3" w:rsidP="00237F68">
      <w:pPr>
        <w:pStyle w:val="BodyText"/>
        <w:spacing w:line="276" w:lineRule="auto"/>
        <w:rPr>
          <w:sz w:val="28"/>
          <w:szCs w:val="28"/>
        </w:rPr>
      </w:pPr>
      <w:r w:rsidRPr="00237F68">
        <w:rPr>
          <w:sz w:val="28"/>
          <w:szCs w:val="28"/>
        </w:rPr>
        <w:t>+ Nheà laøm muoái , cheá bieán haûi saûn cuõng khaù phaùt ñaït . Caùc maët haøng xuaát khaåu chuû löïc laø möïc , toâm , caù ñoâng laïnh .</w:t>
      </w:r>
    </w:p>
    <w:p w:rsidR="00E96BB3" w:rsidRPr="00237F68" w:rsidRDefault="00E96BB3" w:rsidP="00237F68">
      <w:pPr>
        <w:pStyle w:val="BodyText"/>
        <w:spacing w:line="276" w:lineRule="auto"/>
        <w:rPr>
          <w:sz w:val="28"/>
          <w:szCs w:val="28"/>
        </w:rPr>
      </w:pPr>
      <w:r w:rsidRPr="00237F68">
        <w:rPr>
          <w:sz w:val="28"/>
          <w:szCs w:val="28"/>
        </w:rPr>
        <w:t xml:space="preserve">- Ngoaøi ra saûn xuaát löông thöïc , troàng caây coâng nghieäp  , troàng röøng cuõng ñem laïi hieäu quaû lôùn cho vuøng . Tuy nhieân do quyõ ñaát haïn cheá , ñoàng baèng heïp , ñaát xaáu vaø thieáu nöôùc  , baõo luït vaøo muøa möa do ñoù saûn löôïng löông thöïc vaø bình quaân löông thöïc  ñaàu ngöôøi coøn thaáp hôn caû nöôùc . </w:t>
      </w:r>
    </w:p>
    <w:p w:rsidR="00E96BB3" w:rsidRPr="00237F68" w:rsidRDefault="00E96BB3" w:rsidP="00237F68">
      <w:pPr>
        <w:pStyle w:val="BodyText"/>
        <w:spacing w:line="276" w:lineRule="auto"/>
        <w:rPr>
          <w:b/>
          <w:bCs/>
          <w:sz w:val="28"/>
          <w:szCs w:val="28"/>
        </w:rPr>
      </w:pPr>
      <w:r w:rsidRPr="00237F68">
        <w:rPr>
          <w:b/>
          <w:bCs/>
          <w:sz w:val="28"/>
          <w:szCs w:val="28"/>
        </w:rPr>
        <w:t xml:space="preserve">b. Coâng nghieäp </w:t>
      </w:r>
    </w:p>
    <w:p w:rsidR="00E96BB3" w:rsidRPr="00237F68" w:rsidRDefault="00E96BB3" w:rsidP="00237F68">
      <w:pPr>
        <w:pStyle w:val="BodyText"/>
        <w:spacing w:line="276" w:lineRule="auto"/>
        <w:rPr>
          <w:sz w:val="28"/>
          <w:szCs w:val="28"/>
        </w:rPr>
      </w:pPr>
      <w:r w:rsidRPr="00237F68">
        <w:rPr>
          <w:sz w:val="28"/>
          <w:szCs w:val="28"/>
        </w:rPr>
        <w:lastRenderedPageBreak/>
        <w:t>- Giaù trò saûn xuaát coâng nghieäp cuûa vuøng duyeân haûi Nam Trung Boä taêng tröôûng khaù nhanh so vôùi caû nöôùc nhöng tæ troïng coøn khieâm toán trong toãng saûn löôïng coâng nghieäp caû nöôùc (5,6%)</w:t>
      </w:r>
    </w:p>
    <w:p w:rsidR="00E96BB3" w:rsidRPr="00237F68" w:rsidRDefault="00E96BB3" w:rsidP="00237F68">
      <w:pPr>
        <w:pStyle w:val="BodyText"/>
        <w:spacing w:line="276" w:lineRule="auto"/>
        <w:rPr>
          <w:sz w:val="28"/>
          <w:szCs w:val="28"/>
        </w:rPr>
      </w:pPr>
      <w:r w:rsidRPr="00237F68">
        <w:rPr>
          <w:sz w:val="28"/>
          <w:szCs w:val="28"/>
        </w:rPr>
        <w:t xml:space="preserve">- Caùc ngaønh coâng nghieäp troïng ñieåm : Cô khí , saûn xuaát haøng tieâu duøng, cheá bieán laâm saûn , thöïc phaåm </w:t>
      </w:r>
    </w:p>
    <w:p w:rsidR="00E96BB3" w:rsidRPr="00237F68" w:rsidRDefault="00E96BB3" w:rsidP="00237F68">
      <w:pPr>
        <w:pStyle w:val="BodyText"/>
        <w:spacing w:line="276" w:lineRule="auto"/>
        <w:rPr>
          <w:sz w:val="28"/>
          <w:szCs w:val="28"/>
        </w:rPr>
      </w:pPr>
      <w:r w:rsidRPr="00237F68">
        <w:rPr>
          <w:sz w:val="28"/>
          <w:szCs w:val="28"/>
        </w:rPr>
        <w:t>Ñaëc bieät duyeân haûi Nam Trung Boä coù löïc löôïng coâng nhaân cô khí coù tay ngheà cao naêng ñoäng trong kinh teá thò tröôøng . Nhieàu döï aùn quan troïng ñang ñöôïc trieån khai ñaëc bieät laø xaây döïng nhieàu khu coâng  nghieäp   trong    phaïm   vi  kinh  teá  troïng  ñieåm  mieàn  Trung . Ví duï : khu  coâng nghieäp  Lieâu  Chieåu (Ñaø Naüng ) , Chu Lai – Kì Hoaø (Quaûng Nam ) , Dung Quaát (Quaûng Ngaõi ) , Nam Tuy Hoaø (Phuù Yeân ) , Nhôn Hoäi (Bình Ñònh )…</w:t>
      </w:r>
    </w:p>
    <w:p w:rsidR="00E96BB3" w:rsidRPr="00237F68" w:rsidRDefault="00E96BB3" w:rsidP="00237F68">
      <w:pPr>
        <w:pStyle w:val="BodyText"/>
        <w:spacing w:line="276" w:lineRule="auto"/>
        <w:rPr>
          <w:sz w:val="28"/>
          <w:szCs w:val="28"/>
        </w:rPr>
      </w:pPr>
      <w:r w:rsidRPr="00237F68">
        <w:rPr>
          <w:sz w:val="28"/>
          <w:szCs w:val="28"/>
        </w:rPr>
        <w:t>- Phaân boá coâng nghieäp chuû yeáu ôû caùc thaønh phoá ven bieån nhö Ñaø Naüng , Quy Nhôn , Nha Trang ,…</w:t>
      </w:r>
    </w:p>
    <w:p w:rsidR="00E96BB3" w:rsidRPr="00237F68" w:rsidRDefault="00E96BB3" w:rsidP="00237F68">
      <w:pPr>
        <w:pStyle w:val="BodyText"/>
        <w:spacing w:line="276" w:lineRule="auto"/>
        <w:rPr>
          <w:sz w:val="28"/>
          <w:szCs w:val="28"/>
        </w:rPr>
      </w:pPr>
      <w:r w:rsidRPr="00237F68">
        <w:rPr>
          <w:b/>
          <w:bCs/>
          <w:sz w:val="28"/>
          <w:szCs w:val="28"/>
        </w:rPr>
        <w:t xml:space="preserve">c. Dòch vuï :    </w:t>
      </w:r>
      <w:r w:rsidRPr="00237F68">
        <w:rPr>
          <w:sz w:val="28"/>
          <w:szCs w:val="28"/>
        </w:rPr>
        <w:t>Phaùt trieån nhaát laø giao thoâng vaän taûi vaø du lòch</w:t>
      </w:r>
    </w:p>
    <w:p w:rsidR="00E96BB3" w:rsidRPr="00237F68" w:rsidRDefault="00E96BB3" w:rsidP="00237F68">
      <w:pPr>
        <w:pStyle w:val="BodyText"/>
        <w:spacing w:line="276" w:lineRule="auto"/>
        <w:rPr>
          <w:sz w:val="28"/>
          <w:szCs w:val="28"/>
        </w:rPr>
      </w:pPr>
      <w:r w:rsidRPr="00237F68">
        <w:rPr>
          <w:sz w:val="28"/>
          <w:szCs w:val="28"/>
        </w:rPr>
        <w:t>- Nhôø ñieàu kieän vò trí thuaän lôïi laø caàu noái Baéc Nam vaø Ñoâng Taây do ñoù coù khoái löôïng haøng hoaù vaø haønh khaùch raát lôùn ñöôïc vaän chuyeån qua ñòa baøn cuûa vuøng .</w:t>
      </w:r>
    </w:p>
    <w:p w:rsidR="00E96BB3" w:rsidRPr="00237F68" w:rsidRDefault="00E96BB3" w:rsidP="00237F68">
      <w:pPr>
        <w:pStyle w:val="BodyText"/>
        <w:spacing w:line="276" w:lineRule="auto"/>
        <w:rPr>
          <w:sz w:val="28"/>
          <w:szCs w:val="28"/>
        </w:rPr>
      </w:pPr>
      <w:r w:rsidRPr="00237F68">
        <w:rPr>
          <w:sz w:val="28"/>
          <w:szCs w:val="28"/>
        </w:rPr>
        <w:t>+ Quan troïng nhaát laø hoaït ñoäng cuûa caùc caûng bieån : Ñaø Naüng , Quy Nhôn , Nha Trang . Trong ñoù Ñaø Naüng vaø Quy Nhôn laø caûng coù hoaït ñoäng xuaát nhaäp khaåu coù quy moâ ngaøy caøng lôùn .</w:t>
      </w:r>
    </w:p>
    <w:p w:rsidR="00E96BB3" w:rsidRPr="00237F68" w:rsidRDefault="00E96BB3" w:rsidP="00237F68">
      <w:pPr>
        <w:pStyle w:val="BodyText"/>
        <w:spacing w:line="276" w:lineRule="auto"/>
        <w:rPr>
          <w:sz w:val="28"/>
          <w:szCs w:val="28"/>
        </w:rPr>
      </w:pPr>
      <w:r w:rsidRPr="00237F68">
        <w:rPr>
          <w:sz w:val="28"/>
          <w:szCs w:val="28"/>
        </w:rPr>
        <w:t>+ Giao thoâng Baéc – Nam vôùi quoác loä 1A , ñöôøng saét thoáng nhaát .</w:t>
      </w:r>
    </w:p>
    <w:p w:rsidR="00E96BB3" w:rsidRPr="00237F68" w:rsidRDefault="00E96BB3" w:rsidP="00237F68">
      <w:pPr>
        <w:pStyle w:val="BodyText"/>
        <w:spacing w:line="276" w:lineRule="auto"/>
        <w:rPr>
          <w:sz w:val="28"/>
          <w:szCs w:val="28"/>
        </w:rPr>
      </w:pPr>
      <w:r w:rsidRPr="00237F68">
        <w:rPr>
          <w:sz w:val="28"/>
          <w:szCs w:val="28"/>
        </w:rPr>
        <w:t>+ Giao thoâng Ñoâng Taây vôùi caùc tuyeán töø Taây Nguyeân ra caûng bieån cuûa vuøng quoác loä 14 ,24, 19, 25, 26, 27,28.</w:t>
      </w:r>
    </w:p>
    <w:p w:rsidR="00E96BB3" w:rsidRPr="00237F68" w:rsidRDefault="00E96BB3" w:rsidP="00237F68">
      <w:pPr>
        <w:pStyle w:val="BodyText"/>
        <w:spacing w:line="276" w:lineRule="auto"/>
        <w:rPr>
          <w:sz w:val="28"/>
          <w:szCs w:val="28"/>
        </w:rPr>
      </w:pPr>
      <w:r w:rsidRPr="00237F68">
        <w:rPr>
          <w:sz w:val="28"/>
          <w:szCs w:val="28"/>
        </w:rPr>
        <w:t xml:space="preserve">- Du lòch : laø moät trong nhöõng theá maïnh raát lôùn cuûa vuøng , hoaït ñoäng du lòch  bieån dieãn ra soâi ñoäng quanh naêm taïi caùc baõi bieån (Nha Trang, Qui Nhôn, Ñaø Naüng) , caùc quaàn theå di saûn vaên hoaù (phoá coå Hoäi An, di tích Myõ Sôn …) . Nha Trang ñöôïc coi laø thaønh phoá du lòch cuûa vuøng vaø cuûa caû nöôùc . </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5. Caùc trung taâm kinh teá vaø vuøng kinh teá troïng ñieåm mieàn Trung </w:t>
      </w:r>
    </w:p>
    <w:p w:rsidR="00E96BB3" w:rsidRPr="00237F68" w:rsidRDefault="00E96BB3" w:rsidP="00237F68">
      <w:pPr>
        <w:pStyle w:val="BodyText"/>
        <w:spacing w:line="276" w:lineRule="auto"/>
        <w:rPr>
          <w:sz w:val="28"/>
          <w:szCs w:val="28"/>
        </w:rPr>
      </w:pPr>
      <w:r w:rsidRPr="00237F68">
        <w:rPr>
          <w:sz w:val="28"/>
          <w:szCs w:val="28"/>
        </w:rPr>
        <w:t>- Ñaø Naüng , Quy Nhôn , Nha Trang laø 3 trung taâm kinh teá lôùn cuûa vuøng ñoàng thôøi ñöôïc coi laø cöûa ngoõ cuûa Taây Nguyeân . Caû 3 ñeàu laø thaønh phoá bieån , taäp trung nhieàu ngaønh coâng nghieäp vôùi caùc hoaït ñoäng xuaát nhaäp khaåu nhoän nhòp nhaát vuøng .</w:t>
      </w:r>
    </w:p>
    <w:p w:rsidR="00E96BB3" w:rsidRPr="00237F68" w:rsidRDefault="00E96BB3" w:rsidP="00237F68">
      <w:pPr>
        <w:pStyle w:val="BodyText"/>
        <w:spacing w:line="276" w:lineRule="auto"/>
        <w:rPr>
          <w:sz w:val="28"/>
          <w:szCs w:val="28"/>
        </w:rPr>
      </w:pPr>
      <w:r w:rsidRPr="00237F68">
        <w:rPr>
          <w:sz w:val="28"/>
          <w:szCs w:val="28"/>
        </w:rPr>
        <w:t>- Vuøng kinh teá troïng ñieåm mieàn Trung goàm 5 tình vaø thaønh phoá coù vai troø thuùc ñaåy söï chuyeån dòch cô caáu kinh teá cuûa caû 3 vuøng.</w:t>
      </w:r>
    </w:p>
    <w:p w:rsidR="00E96BB3" w:rsidRPr="00237F68" w:rsidRDefault="00E96BB3" w:rsidP="00237F68">
      <w:pPr>
        <w:pStyle w:val="BodyText"/>
        <w:spacing w:line="276" w:lineRule="auto"/>
        <w:rPr>
          <w:sz w:val="28"/>
          <w:szCs w:val="28"/>
        </w:rPr>
      </w:pPr>
      <w:r w:rsidRPr="00237F68">
        <w:rPr>
          <w:sz w:val="28"/>
          <w:szCs w:val="28"/>
        </w:rPr>
        <w:t xml:space="preserve">    </w:t>
      </w:r>
      <w:r w:rsidRPr="00237F68">
        <w:rPr>
          <w:b/>
          <w:bCs/>
          <w:sz w:val="28"/>
          <w:szCs w:val="28"/>
        </w:rPr>
        <w:t>Toùm laïi:</w:t>
      </w:r>
      <w:r w:rsidRPr="00237F68">
        <w:rPr>
          <w:sz w:val="28"/>
          <w:szCs w:val="28"/>
        </w:rPr>
        <w:t xml:space="preserve"> Duyeân haûi Nam Trung Boä coù vò trí ñòa lí thuaän lôïi naèm treân truïc giao thoâng xuyeân quoác gia veà ñöôøng saét , ñöôøng boä , ñöôøng bieån , ñöôøng haøng khoâng vôùi heä thoáng caûng laø cöûa ngoõ ra vaøo cuûa Taây Nguyeân , Nam Laøo vaø Ñoâng Baéc Campuchia .</w:t>
      </w:r>
    </w:p>
    <w:p w:rsidR="00E96BB3" w:rsidRPr="00237F68" w:rsidRDefault="00E96BB3" w:rsidP="00237F68">
      <w:pPr>
        <w:pStyle w:val="BodyText"/>
        <w:spacing w:line="276" w:lineRule="auto"/>
        <w:rPr>
          <w:sz w:val="28"/>
          <w:szCs w:val="28"/>
        </w:rPr>
      </w:pPr>
      <w:r w:rsidRPr="00237F68">
        <w:rPr>
          <w:sz w:val="28"/>
          <w:szCs w:val="28"/>
        </w:rPr>
        <w:t>- Vuøng coù nhieàu tieàm naêng veà bieån vaø haûi ñaûo ñeå phaùt trieån caùc ngaønh kinh teá bieån .</w:t>
      </w:r>
    </w:p>
    <w:p w:rsidR="00E96BB3" w:rsidRPr="00237F68" w:rsidRDefault="00E96BB3" w:rsidP="00237F68">
      <w:pPr>
        <w:pStyle w:val="BodyText"/>
        <w:spacing w:line="276" w:lineRule="auto"/>
        <w:rPr>
          <w:sz w:val="28"/>
          <w:szCs w:val="28"/>
        </w:rPr>
      </w:pPr>
      <w:r w:rsidRPr="00237F68">
        <w:rPr>
          <w:sz w:val="28"/>
          <w:szCs w:val="28"/>
        </w:rPr>
        <w:lastRenderedPageBreak/>
        <w:t>- Bôø bieån daøi , nhieàu vuøng vònh vaø caùc baõi taém ñeïp , haøng loaït danh lam thaéng caûnh vaø di tích lòch söû vaên hoaù noåi tieáng taïo cho vuøng coù khaû naêng trôû thaønh trung taâm du lòch lôùn nhaát caû nöôùc .</w:t>
      </w:r>
    </w:p>
    <w:p w:rsidR="00E96BB3" w:rsidRPr="00237F68" w:rsidRDefault="00E96BB3" w:rsidP="00237F68">
      <w:pPr>
        <w:pStyle w:val="BodyText"/>
        <w:spacing w:line="276" w:lineRule="auto"/>
        <w:rPr>
          <w:sz w:val="28"/>
          <w:szCs w:val="28"/>
        </w:rPr>
      </w:pPr>
      <w:r w:rsidRPr="00237F68">
        <w:rPr>
          <w:sz w:val="28"/>
          <w:szCs w:val="28"/>
        </w:rPr>
        <w:t>- Vuøng coù trình ñoä daân trí töông ñoái cao nhaân daân kieân cöôøng trong ñaáu tranh ,caàn cuø trong lao ñoäng , nhieàu kinh nghieäm trong phoøng choáng thieân tai vaø caùc ngaønh kinh teá bieån .</w:t>
      </w:r>
    </w:p>
    <w:p w:rsidR="00E96BB3" w:rsidRPr="00237F68" w:rsidRDefault="00E96BB3" w:rsidP="00237F68">
      <w:pPr>
        <w:pStyle w:val="BodyText"/>
        <w:spacing w:line="276" w:lineRule="auto"/>
        <w:rPr>
          <w:sz w:val="28"/>
          <w:szCs w:val="28"/>
        </w:rPr>
      </w:pPr>
      <w:r w:rsidRPr="00237F68">
        <w:rPr>
          <w:sz w:val="28"/>
          <w:szCs w:val="28"/>
        </w:rPr>
        <w:t xml:space="preserve">   Saûn phaåm chuû yeáu cuûa vuøng laø caùc loaïi saûn phaåm töø bieån : yeán xaøo , haûi saûn , ñoài moài , toâm huøm , caù khoâ , nuôùc maém , muoái ,…</w:t>
      </w:r>
    </w:p>
    <w:p w:rsidR="00E96BB3" w:rsidRPr="00237F68" w:rsidRDefault="00E96BB3" w:rsidP="00237F68">
      <w:pPr>
        <w:pStyle w:val="BodyText"/>
        <w:numPr>
          <w:ilvl w:val="0"/>
          <w:numId w:val="26"/>
        </w:numPr>
        <w:spacing w:line="276" w:lineRule="auto"/>
        <w:ind w:left="0"/>
        <w:rPr>
          <w:sz w:val="28"/>
          <w:szCs w:val="28"/>
        </w:rPr>
      </w:pPr>
      <w:r w:rsidRPr="00237F68">
        <w:rPr>
          <w:sz w:val="28"/>
          <w:szCs w:val="28"/>
        </w:rPr>
        <w:t>Khoù khaên :</w:t>
      </w:r>
    </w:p>
    <w:p w:rsidR="00E96BB3" w:rsidRPr="00237F68" w:rsidRDefault="00E96BB3" w:rsidP="00237F68">
      <w:pPr>
        <w:pStyle w:val="BodyText"/>
        <w:spacing w:line="276" w:lineRule="auto"/>
        <w:rPr>
          <w:sz w:val="28"/>
          <w:szCs w:val="28"/>
        </w:rPr>
      </w:pPr>
      <w:r w:rsidRPr="00237F68">
        <w:rPr>
          <w:sz w:val="28"/>
          <w:szCs w:val="28"/>
        </w:rPr>
        <w:t>- Laø daûi ñaát heïp , ñòa hình doác , nghieân töø Taây sang Ñoâng do ñoù soâng suoái ngaén doác .</w:t>
      </w:r>
    </w:p>
    <w:p w:rsidR="00E96BB3" w:rsidRPr="00237F68" w:rsidRDefault="00E96BB3" w:rsidP="00237F68">
      <w:pPr>
        <w:pStyle w:val="BodyText"/>
        <w:spacing w:line="276" w:lineRule="auto"/>
        <w:rPr>
          <w:sz w:val="28"/>
          <w:szCs w:val="28"/>
        </w:rPr>
      </w:pPr>
      <w:r w:rsidRPr="00237F68">
        <w:rPr>
          <w:sz w:val="28"/>
          <w:szCs w:val="28"/>
        </w:rPr>
        <w:t xml:space="preserve">- Laø nôi hoäi tuï caùc tai bieán thôøi tieát khí haäu,thieân tai thöôøng xuyeân xaûy ra vôùi möùc ñoä ngaøy caøng aùc lieät </w:t>
      </w:r>
    </w:p>
    <w:p w:rsidR="00E96BB3" w:rsidRPr="00237F68" w:rsidRDefault="00E96BB3" w:rsidP="00237F68">
      <w:pPr>
        <w:pStyle w:val="BodyText"/>
        <w:spacing w:line="276" w:lineRule="auto"/>
        <w:rPr>
          <w:sz w:val="28"/>
          <w:szCs w:val="28"/>
        </w:rPr>
      </w:pPr>
      <w:r w:rsidRPr="00237F68">
        <w:rPr>
          <w:sz w:val="28"/>
          <w:szCs w:val="28"/>
        </w:rPr>
        <w:t>- Röøng bò taøn phaù naëng neà ,ñaát ñoài troïc coøn nhieàu hieän töôïng sa maïc hoaù ngaøy caøng môû roäng .</w:t>
      </w:r>
    </w:p>
    <w:p w:rsidR="00E96BB3" w:rsidRPr="00237F68" w:rsidRDefault="00E96BB3" w:rsidP="00237F68">
      <w:pPr>
        <w:pStyle w:val="BodyText"/>
        <w:spacing w:line="276" w:lineRule="auto"/>
        <w:rPr>
          <w:sz w:val="28"/>
          <w:szCs w:val="28"/>
        </w:rPr>
      </w:pPr>
      <w:r w:rsidRPr="00237F68">
        <w:rPr>
          <w:sz w:val="28"/>
          <w:szCs w:val="28"/>
        </w:rPr>
        <w:t>- Cô sôû haï taàng thieáu ñoàng boä vaø coøn laïc haäu nhaát laø vuøng phía Taây .</w:t>
      </w:r>
    </w:p>
    <w:p w:rsidR="00E96BB3" w:rsidRPr="00237F68" w:rsidRDefault="00E96BB3" w:rsidP="00237F68">
      <w:pPr>
        <w:pStyle w:val="BodyText"/>
        <w:spacing w:line="276" w:lineRule="auto"/>
        <w:rPr>
          <w:sz w:val="28"/>
          <w:szCs w:val="28"/>
        </w:rPr>
      </w:pPr>
      <w:r w:rsidRPr="00237F68">
        <w:rPr>
          <w:sz w:val="28"/>
          <w:szCs w:val="28"/>
        </w:rPr>
        <w:t>- Toác ñoä taêng daân soá töï nhieân coøn cao laø söùc eùp ñoái vôùi neân kinh teá nhaát laø ôû noâng thoân vaø mieàn nuùi .</w:t>
      </w:r>
    </w:p>
    <w:p w:rsidR="00E96BB3" w:rsidRPr="00237F68" w:rsidRDefault="00E96BB3" w:rsidP="00237F68">
      <w:pPr>
        <w:pStyle w:val="BodyText"/>
        <w:spacing w:line="276" w:lineRule="auto"/>
        <w:rPr>
          <w:b/>
          <w:bCs/>
          <w:sz w:val="28"/>
          <w:szCs w:val="28"/>
          <w:u w:val="single"/>
        </w:rPr>
      </w:pPr>
      <w:r w:rsidRPr="00237F68">
        <w:rPr>
          <w:b/>
          <w:bCs/>
          <w:sz w:val="28"/>
          <w:szCs w:val="28"/>
          <w:u w:val="single"/>
        </w:rPr>
        <w:t xml:space="preserve">B- Caâu hoûi vaø baøi taäp:   </w:t>
      </w:r>
    </w:p>
    <w:p w:rsidR="00E96BB3" w:rsidRPr="00237F68" w:rsidRDefault="00E96BB3" w:rsidP="00237F68">
      <w:pPr>
        <w:pStyle w:val="BodyText"/>
        <w:spacing w:line="276" w:lineRule="auto"/>
        <w:rPr>
          <w:sz w:val="28"/>
          <w:szCs w:val="28"/>
        </w:rPr>
      </w:pPr>
      <w:r w:rsidRPr="00237F68">
        <w:rPr>
          <w:b/>
          <w:bCs/>
          <w:sz w:val="28"/>
          <w:szCs w:val="28"/>
          <w:u w:val="single"/>
        </w:rPr>
        <w:t>1-</w:t>
      </w:r>
      <w:r w:rsidRPr="00237F68">
        <w:rPr>
          <w:sz w:val="28"/>
          <w:szCs w:val="28"/>
        </w:rPr>
        <w:t xml:space="preserve"> Trong phaùt trieån kinh teá – xaõ hoäi vuøng Duyeân haûi Nam Trung Boä coù nhöõng ñieàu kieän thuaän lôïi vaø khoù khaên gì ?</w:t>
      </w:r>
    </w:p>
    <w:p w:rsidR="00E96BB3" w:rsidRPr="00237F68" w:rsidRDefault="00E96BB3" w:rsidP="00237F68">
      <w:pPr>
        <w:pStyle w:val="Heading1"/>
        <w:spacing w:line="276" w:lineRule="auto"/>
        <w:jc w:val="both"/>
        <w:rPr>
          <w:sz w:val="28"/>
          <w:szCs w:val="28"/>
        </w:rPr>
      </w:pPr>
      <w:r w:rsidRPr="00237F68">
        <w:rPr>
          <w:sz w:val="28"/>
          <w:szCs w:val="28"/>
        </w:rPr>
        <w:t>Höôùng daãn traû lôøi</w:t>
      </w:r>
    </w:p>
    <w:p w:rsidR="00E96BB3" w:rsidRPr="00237F68" w:rsidRDefault="00E96BB3" w:rsidP="00237F68">
      <w:pPr>
        <w:pStyle w:val="BodyText3"/>
        <w:spacing w:after="0" w:line="276" w:lineRule="auto"/>
        <w:jc w:val="both"/>
        <w:rPr>
          <w:sz w:val="28"/>
        </w:rPr>
      </w:pPr>
      <w:r w:rsidRPr="00237F68">
        <w:rPr>
          <w:sz w:val="28"/>
        </w:rPr>
        <w:t xml:space="preserve">-Thuaän lôïi : coù ñieàu kieän phaùt trieån kinh teá bieån , phaùt trieån noâng nghieäp döïa vaøo ñoàng baèng heïp ven bieån vôùi caây löông thöïc , caây coâng nghieäp ngaén ngaøy …vuøng goø ñoài phaùt trieån caây coâng nghieäp laâu naêm vaø chaên nuoâi ; phaùt trieån kinh teá röøng vaø du lòch </w:t>
      </w:r>
    </w:p>
    <w:p w:rsidR="00E96BB3" w:rsidRPr="00237F68" w:rsidRDefault="00E96BB3" w:rsidP="00237F68">
      <w:pPr>
        <w:pStyle w:val="BodyText"/>
        <w:spacing w:line="276" w:lineRule="auto"/>
        <w:rPr>
          <w:sz w:val="28"/>
          <w:szCs w:val="28"/>
        </w:rPr>
      </w:pPr>
      <w:r w:rsidRPr="00237F68">
        <w:rPr>
          <w:sz w:val="28"/>
          <w:szCs w:val="28"/>
        </w:rPr>
        <w:t xml:space="preserve"> -Khoù khaên : nhieàu thieân tai , dieän tích röøng thu heïp </w:t>
      </w:r>
      <w:r w:rsidRPr="00237F68">
        <w:rPr>
          <w:sz w:val="28"/>
          <w:szCs w:val="28"/>
        </w:rPr>
        <w:sym w:font="Symbol" w:char="F0AE"/>
      </w:r>
      <w:r w:rsidRPr="00237F68">
        <w:rPr>
          <w:sz w:val="28"/>
          <w:szCs w:val="28"/>
        </w:rPr>
        <w:t xml:space="preserve"> sa maïc hoaù coù nguy cô môû roäng .</w:t>
      </w:r>
    </w:p>
    <w:p w:rsidR="00E96BB3" w:rsidRPr="00237F68" w:rsidRDefault="00E96BB3" w:rsidP="00237F68">
      <w:pPr>
        <w:pStyle w:val="BodyText"/>
        <w:spacing w:line="276" w:lineRule="auto"/>
        <w:rPr>
          <w:sz w:val="28"/>
          <w:szCs w:val="28"/>
        </w:rPr>
      </w:pPr>
      <w:r w:rsidRPr="00237F68">
        <w:rPr>
          <w:sz w:val="28"/>
          <w:szCs w:val="28"/>
        </w:rPr>
        <w:t>2) Taïi sao vaán ñeà baûo veä vaø phaùt trieån röøng coù taàm quan troïng ñaëc bieät ôû caùc tænh cöïc Nam Trung Boä ?</w:t>
      </w:r>
    </w:p>
    <w:p w:rsidR="00E96BB3" w:rsidRPr="00237F68" w:rsidRDefault="00E96BB3" w:rsidP="00237F68">
      <w:pPr>
        <w:pStyle w:val="BodyText"/>
        <w:spacing w:line="276" w:lineRule="auto"/>
        <w:rPr>
          <w:sz w:val="28"/>
          <w:szCs w:val="28"/>
        </w:rPr>
      </w:pPr>
      <w:r w:rsidRPr="00237F68">
        <w:rPr>
          <w:b/>
          <w:bCs/>
          <w:i/>
          <w:iCs/>
          <w:sz w:val="28"/>
          <w:szCs w:val="28"/>
          <w:u w:val="single"/>
        </w:rPr>
        <w:t>Höôùng daãn traû lôøi</w:t>
      </w:r>
    </w:p>
    <w:p w:rsidR="00E96BB3" w:rsidRPr="00237F68" w:rsidRDefault="00E96BB3" w:rsidP="00237F68">
      <w:pPr>
        <w:pStyle w:val="BodyText3"/>
        <w:spacing w:after="0" w:line="276" w:lineRule="auto"/>
        <w:jc w:val="both"/>
        <w:rPr>
          <w:sz w:val="28"/>
        </w:rPr>
      </w:pPr>
      <w:r w:rsidRPr="00237F68">
        <w:rPr>
          <w:sz w:val="28"/>
        </w:rPr>
        <w:t>Do khí haäu khoâ haïn, ñoä che phuû cuûa röøng thaáp deã coù nguy cô sa maïc hoaù môû roäng ñaëc bieät ôû Ninh Thuaän vaø Bình Thuaän neân caàn phaûi baûo veä vaø phaùt trieån röøng ñeå taêng dieän tích röøng, giaûm nguy cô sa maïc hoùa.</w:t>
      </w:r>
    </w:p>
    <w:p w:rsidR="00E96BB3" w:rsidRPr="00237F68" w:rsidRDefault="00E96BB3" w:rsidP="00237F68">
      <w:pPr>
        <w:pStyle w:val="BodyText"/>
        <w:spacing w:line="276" w:lineRule="auto"/>
        <w:rPr>
          <w:sz w:val="28"/>
          <w:szCs w:val="28"/>
        </w:rPr>
      </w:pPr>
      <w:r w:rsidRPr="00237F68">
        <w:rPr>
          <w:sz w:val="28"/>
          <w:szCs w:val="28"/>
        </w:rPr>
        <w:t xml:space="preserve"> 3- Nhaän xeùt tieàm naêng phaùt trieån kinh teá bieån ôû Baéc Trung Boä vaø Duyeân haûi Nam Trung Boä</w:t>
      </w:r>
    </w:p>
    <w:p w:rsidR="00E96BB3" w:rsidRPr="00237F68" w:rsidRDefault="00E96BB3" w:rsidP="00237F68">
      <w:pPr>
        <w:pStyle w:val="Heading1"/>
        <w:spacing w:line="276" w:lineRule="auto"/>
        <w:jc w:val="both"/>
        <w:rPr>
          <w:sz w:val="28"/>
          <w:szCs w:val="28"/>
        </w:rPr>
      </w:pPr>
      <w:r w:rsidRPr="00237F68">
        <w:rPr>
          <w:sz w:val="28"/>
          <w:szCs w:val="28"/>
        </w:rPr>
        <w:lastRenderedPageBreak/>
        <w:t>Höôùng daãn traû lôøi</w:t>
      </w:r>
    </w:p>
    <w:p w:rsidR="00E96BB3" w:rsidRPr="00237F68" w:rsidRDefault="00E96BB3" w:rsidP="00237F68">
      <w:pPr>
        <w:pStyle w:val="BodyText"/>
        <w:spacing w:line="276" w:lineRule="auto"/>
        <w:rPr>
          <w:sz w:val="28"/>
          <w:szCs w:val="28"/>
        </w:rPr>
      </w:pPr>
      <w:r w:rsidRPr="00237F68">
        <w:rPr>
          <w:sz w:val="28"/>
          <w:szCs w:val="28"/>
        </w:rPr>
        <w:t>Caû hai vuøng coù taøi nguyeân bieån ña daïng , phong phuù raát thuaän lôïi cho xaây döïng neàn kinh teá bieån phaùt trieån toaøn dieän vôùi nhieàu ngaønh saûn xuaát:</w:t>
      </w:r>
    </w:p>
    <w:p w:rsidR="00E96BB3" w:rsidRPr="00237F68" w:rsidRDefault="00E96BB3" w:rsidP="00237F68">
      <w:pPr>
        <w:pStyle w:val="BodyText"/>
        <w:spacing w:line="276" w:lineRule="auto"/>
        <w:rPr>
          <w:sz w:val="28"/>
          <w:szCs w:val="28"/>
        </w:rPr>
      </w:pPr>
      <w:r w:rsidRPr="00237F68">
        <w:rPr>
          <w:sz w:val="28"/>
          <w:szCs w:val="28"/>
        </w:rPr>
        <w:t>+ Giao thoâng vaän taûi bieån thoâng qua heä thoáng caûng bieån: Cöûa Loø, Chaân Maây, Ñaø Naüng, Qui Nhôn, Nha Trang, Cam Ranh .</w:t>
      </w:r>
    </w:p>
    <w:p w:rsidR="00E96BB3" w:rsidRPr="00237F68" w:rsidRDefault="00E96BB3" w:rsidP="00237F68">
      <w:pPr>
        <w:pStyle w:val="BodyText"/>
        <w:spacing w:line="276" w:lineRule="auto"/>
        <w:rPr>
          <w:sz w:val="28"/>
          <w:szCs w:val="28"/>
        </w:rPr>
      </w:pPr>
      <w:r w:rsidRPr="00237F68">
        <w:rPr>
          <w:sz w:val="28"/>
          <w:szCs w:val="28"/>
        </w:rPr>
        <w:t>+ Ñaùnh baét vaø nuoâi troàng thuyû saûn: caùc baõi caù, baõi toâm, vuõng, vònh, ñaûo, baùn ñaûo…</w:t>
      </w:r>
    </w:p>
    <w:p w:rsidR="00E96BB3" w:rsidRPr="00237F68" w:rsidRDefault="00E96BB3" w:rsidP="00237F68">
      <w:pPr>
        <w:pStyle w:val="BodyText"/>
        <w:spacing w:line="276" w:lineRule="auto"/>
        <w:rPr>
          <w:sz w:val="28"/>
          <w:szCs w:val="28"/>
        </w:rPr>
      </w:pPr>
      <w:r w:rsidRPr="00237F68">
        <w:rPr>
          <w:sz w:val="28"/>
          <w:szCs w:val="28"/>
        </w:rPr>
        <w:t xml:space="preserve"> + Saûn xuaát muoái: Sa Huyønh, Caø Naù…</w:t>
      </w:r>
    </w:p>
    <w:p w:rsidR="00E96BB3" w:rsidRPr="00237F68" w:rsidRDefault="00E96BB3" w:rsidP="00237F68">
      <w:pPr>
        <w:pStyle w:val="BodyText"/>
        <w:spacing w:line="276" w:lineRule="auto"/>
        <w:rPr>
          <w:sz w:val="28"/>
          <w:szCs w:val="28"/>
        </w:rPr>
      </w:pPr>
      <w:r w:rsidRPr="00237F68">
        <w:rPr>
          <w:sz w:val="28"/>
          <w:szCs w:val="28"/>
        </w:rPr>
        <w:t xml:space="preserve"> + Du lòch bieån: Saàm Sôn, Cöõa Loø, Thieân Caàm, Nhaät Leä, Laêng Coâ, Non Nöôùc, Sa Huyønh, Qui Nhôn, Nha Trang, Muõi Neù…</w:t>
      </w:r>
    </w:p>
    <w:p w:rsidR="00E96BB3" w:rsidRPr="00237F68" w:rsidRDefault="00E96BB3" w:rsidP="00237F68">
      <w:pPr>
        <w:pStyle w:val="BodyText"/>
        <w:spacing w:line="276" w:lineRule="auto"/>
        <w:rPr>
          <w:sz w:val="28"/>
          <w:szCs w:val="28"/>
        </w:rPr>
      </w:pPr>
      <w:r w:rsidRPr="00237F68">
        <w:rPr>
          <w:sz w:val="28"/>
          <w:szCs w:val="28"/>
        </w:rPr>
        <w:t>4- Cho baûng soá lieäu veà saûn löôïng thuyû saûn ôû Baéc Trung boä vaø Duyeân haûi Nam Trung Boä naêm 2002 (nghìn taán)</w:t>
      </w:r>
    </w:p>
    <w:tbl>
      <w:tblPr>
        <w:tblW w:w="0" w:type="auto"/>
        <w:tblInd w:w="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46"/>
        <w:gridCol w:w="2095"/>
        <w:gridCol w:w="3665"/>
      </w:tblGrid>
      <w:tr w:rsidR="00E96BB3" w:rsidRPr="00237F68">
        <w:tblPrEx>
          <w:tblCellMar>
            <w:top w:w="0" w:type="dxa"/>
            <w:bottom w:w="0" w:type="dxa"/>
          </w:tblCellMar>
        </w:tblPrEx>
        <w:tc>
          <w:tcPr>
            <w:tcW w:w="2046" w:type="dxa"/>
          </w:tcPr>
          <w:p w:rsidR="00E96BB3" w:rsidRPr="00237F68" w:rsidRDefault="00E96BB3" w:rsidP="00237F68">
            <w:pPr>
              <w:pStyle w:val="BodyText"/>
              <w:spacing w:line="276" w:lineRule="auto"/>
              <w:rPr>
                <w:sz w:val="28"/>
                <w:szCs w:val="28"/>
              </w:rPr>
            </w:pPr>
          </w:p>
        </w:tc>
        <w:tc>
          <w:tcPr>
            <w:tcW w:w="2095" w:type="dxa"/>
          </w:tcPr>
          <w:p w:rsidR="00E96BB3" w:rsidRPr="00237F68" w:rsidRDefault="00E96BB3" w:rsidP="00237F68">
            <w:pPr>
              <w:pStyle w:val="BodyText"/>
              <w:spacing w:line="276" w:lineRule="auto"/>
              <w:rPr>
                <w:sz w:val="28"/>
                <w:szCs w:val="28"/>
              </w:rPr>
            </w:pPr>
            <w:r w:rsidRPr="00237F68">
              <w:rPr>
                <w:sz w:val="28"/>
                <w:szCs w:val="28"/>
              </w:rPr>
              <w:t>Baéc Trung Boä</w:t>
            </w:r>
          </w:p>
        </w:tc>
        <w:tc>
          <w:tcPr>
            <w:tcW w:w="3665" w:type="dxa"/>
          </w:tcPr>
          <w:p w:rsidR="00E96BB3" w:rsidRPr="00237F68" w:rsidRDefault="00E96BB3" w:rsidP="00237F68">
            <w:pPr>
              <w:pStyle w:val="BodyText"/>
              <w:spacing w:line="276" w:lineRule="auto"/>
              <w:rPr>
                <w:sz w:val="28"/>
                <w:szCs w:val="28"/>
              </w:rPr>
            </w:pPr>
            <w:r w:rsidRPr="00237F68">
              <w:rPr>
                <w:sz w:val="28"/>
                <w:szCs w:val="28"/>
              </w:rPr>
              <w:t>Duyeân haûi Nam Trung Boä</w:t>
            </w:r>
          </w:p>
        </w:tc>
      </w:tr>
      <w:tr w:rsidR="00E96BB3" w:rsidRPr="00237F68">
        <w:tblPrEx>
          <w:tblCellMar>
            <w:top w:w="0" w:type="dxa"/>
            <w:bottom w:w="0" w:type="dxa"/>
          </w:tblCellMar>
        </w:tblPrEx>
        <w:tc>
          <w:tcPr>
            <w:tcW w:w="2046" w:type="dxa"/>
          </w:tcPr>
          <w:p w:rsidR="00E96BB3" w:rsidRPr="00237F68" w:rsidRDefault="00E96BB3" w:rsidP="00237F68">
            <w:pPr>
              <w:pStyle w:val="BodyText"/>
              <w:spacing w:line="276" w:lineRule="auto"/>
              <w:rPr>
                <w:sz w:val="28"/>
                <w:szCs w:val="28"/>
              </w:rPr>
            </w:pPr>
            <w:r w:rsidRPr="00237F68">
              <w:rPr>
                <w:sz w:val="28"/>
                <w:szCs w:val="28"/>
              </w:rPr>
              <w:t>Nuoâi troàng</w:t>
            </w:r>
          </w:p>
        </w:tc>
        <w:tc>
          <w:tcPr>
            <w:tcW w:w="2095" w:type="dxa"/>
          </w:tcPr>
          <w:p w:rsidR="00E96BB3" w:rsidRPr="00237F68" w:rsidRDefault="00E96BB3" w:rsidP="00237F68">
            <w:pPr>
              <w:pStyle w:val="BodyText"/>
              <w:spacing w:line="276" w:lineRule="auto"/>
              <w:rPr>
                <w:sz w:val="28"/>
                <w:szCs w:val="28"/>
              </w:rPr>
            </w:pPr>
            <w:r w:rsidRPr="00237F68">
              <w:rPr>
                <w:sz w:val="28"/>
                <w:szCs w:val="28"/>
              </w:rPr>
              <w:t>38,8</w:t>
            </w:r>
          </w:p>
        </w:tc>
        <w:tc>
          <w:tcPr>
            <w:tcW w:w="3665" w:type="dxa"/>
          </w:tcPr>
          <w:p w:rsidR="00E96BB3" w:rsidRPr="00237F68" w:rsidRDefault="00E96BB3" w:rsidP="00237F68">
            <w:pPr>
              <w:pStyle w:val="BodyText"/>
              <w:spacing w:line="276" w:lineRule="auto"/>
              <w:rPr>
                <w:sz w:val="28"/>
                <w:szCs w:val="28"/>
              </w:rPr>
            </w:pPr>
            <w:r w:rsidRPr="00237F68">
              <w:rPr>
                <w:sz w:val="28"/>
                <w:szCs w:val="28"/>
              </w:rPr>
              <w:t>27,6</w:t>
            </w:r>
          </w:p>
        </w:tc>
      </w:tr>
      <w:tr w:rsidR="00E96BB3" w:rsidRPr="00237F68">
        <w:tblPrEx>
          <w:tblCellMar>
            <w:top w:w="0" w:type="dxa"/>
            <w:bottom w:w="0" w:type="dxa"/>
          </w:tblCellMar>
        </w:tblPrEx>
        <w:tc>
          <w:tcPr>
            <w:tcW w:w="2046" w:type="dxa"/>
          </w:tcPr>
          <w:p w:rsidR="00E96BB3" w:rsidRPr="00237F68" w:rsidRDefault="00E96BB3" w:rsidP="00237F68">
            <w:pPr>
              <w:pStyle w:val="BodyText"/>
              <w:spacing w:line="276" w:lineRule="auto"/>
              <w:rPr>
                <w:sz w:val="28"/>
                <w:szCs w:val="28"/>
              </w:rPr>
            </w:pPr>
            <w:r w:rsidRPr="00237F68">
              <w:rPr>
                <w:sz w:val="28"/>
                <w:szCs w:val="28"/>
              </w:rPr>
              <w:t>Khai thaùc</w:t>
            </w:r>
          </w:p>
        </w:tc>
        <w:tc>
          <w:tcPr>
            <w:tcW w:w="2095" w:type="dxa"/>
          </w:tcPr>
          <w:p w:rsidR="00E96BB3" w:rsidRPr="00237F68" w:rsidRDefault="00E96BB3" w:rsidP="00237F68">
            <w:pPr>
              <w:pStyle w:val="BodyText"/>
              <w:spacing w:line="276" w:lineRule="auto"/>
              <w:rPr>
                <w:sz w:val="28"/>
                <w:szCs w:val="28"/>
              </w:rPr>
            </w:pPr>
            <w:r w:rsidRPr="00237F68">
              <w:rPr>
                <w:sz w:val="28"/>
                <w:szCs w:val="28"/>
              </w:rPr>
              <w:t>153,7</w:t>
            </w:r>
          </w:p>
        </w:tc>
        <w:tc>
          <w:tcPr>
            <w:tcW w:w="3665" w:type="dxa"/>
          </w:tcPr>
          <w:p w:rsidR="00E96BB3" w:rsidRPr="00237F68" w:rsidRDefault="00E96BB3" w:rsidP="00237F68">
            <w:pPr>
              <w:pStyle w:val="BodyText"/>
              <w:spacing w:line="276" w:lineRule="auto"/>
              <w:rPr>
                <w:sz w:val="28"/>
                <w:szCs w:val="28"/>
              </w:rPr>
            </w:pPr>
            <w:r w:rsidRPr="00237F68">
              <w:rPr>
                <w:sz w:val="28"/>
                <w:szCs w:val="28"/>
              </w:rPr>
              <w:t>493,5</w:t>
            </w:r>
          </w:p>
        </w:tc>
      </w:tr>
    </w:tbl>
    <w:p w:rsidR="00E96BB3" w:rsidRPr="00237F68" w:rsidRDefault="00E96BB3" w:rsidP="00237F68">
      <w:pPr>
        <w:pStyle w:val="BodyText"/>
        <w:spacing w:line="276" w:lineRule="auto"/>
        <w:rPr>
          <w:sz w:val="28"/>
          <w:szCs w:val="28"/>
        </w:rPr>
      </w:pPr>
      <w:r w:rsidRPr="00237F68">
        <w:rPr>
          <w:sz w:val="28"/>
          <w:szCs w:val="28"/>
        </w:rPr>
        <w:t>a) Veõ bieåu ñoà coät choàng theå hieän saûn löôïng thuyû saûn ôû hai vuøng treân.</w:t>
      </w:r>
    </w:p>
    <w:p w:rsidR="00E96BB3" w:rsidRPr="00237F68" w:rsidRDefault="00E96BB3" w:rsidP="00237F68">
      <w:pPr>
        <w:pStyle w:val="BodyText"/>
        <w:spacing w:line="276" w:lineRule="auto"/>
        <w:rPr>
          <w:sz w:val="28"/>
          <w:szCs w:val="28"/>
        </w:rPr>
      </w:pPr>
      <w:r w:rsidRPr="00237F68">
        <w:rPr>
          <w:sz w:val="28"/>
          <w:szCs w:val="28"/>
        </w:rPr>
        <w:t>b) So saùnh saûn löôïng nuoâi troàng vaø khai thaùc thuyû saûn cuûa hai vuøng Baéc Trung Boä vaø Duyeân haûi Nam Trung Boä, giaûi thích?</w:t>
      </w:r>
    </w:p>
    <w:p w:rsidR="00E96BB3" w:rsidRPr="00237F68" w:rsidRDefault="00E96BB3" w:rsidP="00237F68">
      <w:pPr>
        <w:pStyle w:val="Heading1"/>
        <w:spacing w:line="276" w:lineRule="auto"/>
        <w:jc w:val="both"/>
        <w:rPr>
          <w:sz w:val="28"/>
          <w:szCs w:val="28"/>
        </w:rPr>
      </w:pPr>
      <w:r w:rsidRPr="00237F68">
        <w:rPr>
          <w:sz w:val="28"/>
          <w:szCs w:val="28"/>
        </w:rPr>
        <w:t>Höôùng daãn traû lôøi</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So saùnh :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Baéc Trung Boä nuoâi troàng thuyû saûn nhieàu hôn Duyeân haûi Nam Trung Boä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Duyeân haûi Nam Trung Boä khai thaùc nhieàu hôn Baéc Trung Boä 3 laà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Giaûi thích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Baéc trung Boä coù dieän tích nuoâi troàng thuyû saûn lôùn gaáp 1,5 laàn so vôùi duyeân haûi Nam Trung Boä vaø ngöôøi daân coù kinh nghieäm nuoâi troàng thuyû saûn .</w:t>
      </w:r>
    </w:p>
    <w:p w:rsidR="00E96BB3" w:rsidRPr="00237F68" w:rsidRDefault="00E96BB3" w:rsidP="00237F68">
      <w:pPr>
        <w:pStyle w:val="BodyText"/>
        <w:spacing w:line="276" w:lineRule="auto"/>
        <w:rPr>
          <w:sz w:val="28"/>
          <w:szCs w:val="28"/>
        </w:rPr>
      </w:pPr>
      <w:r w:rsidRPr="00237F68">
        <w:rPr>
          <w:sz w:val="28"/>
          <w:szCs w:val="28"/>
        </w:rPr>
        <w:t>+ Duyeân haûi Nam Trung Boä coù hai ngö tröôøng caù troïng ñieåm : Ninh Thuaân – Bình Thuaän , Hoaøng Sa – Tröôøng Sa vaø ngöôøi daân coù kinh nghieäm ñaùnh baét caù xa bôø .</w:t>
      </w:r>
    </w:p>
    <w:p w:rsidR="00E96BB3" w:rsidRPr="00237F68" w:rsidRDefault="00E96BB3" w:rsidP="00237F68">
      <w:pPr>
        <w:pStyle w:val="BodyText"/>
        <w:spacing w:line="276" w:lineRule="auto"/>
        <w:rPr>
          <w:sz w:val="28"/>
          <w:szCs w:val="28"/>
        </w:rPr>
      </w:pPr>
      <w:r w:rsidRPr="00237F68">
        <w:rPr>
          <w:sz w:val="28"/>
          <w:szCs w:val="28"/>
        </w:rPr>
        <w:t>5- Cho baûng soá lieäu veà dieän tích maët nöôùc nuoâi troàng thuyû saûn theo caùc tænh naêm 2002.</w:t>
      </w:r>
    </w:p>
    <w:tbl>
      <w:tblPr>
        <w:tblW w:w="0" w:type="auto"/>
        <w:tblInd w:w="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3"/>
        <w:gridCol w:w="854"/>
        <w:gridCol w:w="997"/>
        <w:gridCol w:w="997"/>
        <w:gridCol w:w="872"/>
        <w:gridCol w:w="872"/>
        <w:gridCol w:w="997"/>
        <w:gridCol w:w="981"/>
        <w:gridCol w:w="981"/>
      </w:tblGrid>
      <w:tr w:rsidR="00E96BB3" w:rsidRPr="00237F68">
        <w:tblPrEx>
          <w:tblCellMar>
            <w:top w:w="0" w:type="dxa"/>
            <w:bottom w:w="0" w:type="dxa"/>
          </w:tblCellMar>
        </w:tblPrEx>
        <w:tc>
          <w:tcPr>
            <w:tcW w:w="2263" w:type="dxa"/>
          </w:tcPr>
          <w:p w:rsidR="00E96BB3" w:rsidRPr="00237F68" w:rsidRDefault="00E96BB3" w:rsidP="00237F68">
            <w:pPr>
              <w:pStyle w:val="BodyText"/>
              <w:spacing w:line="276" w:lineRule="auto"/>
              <w:rPr>
                <w:sz w:val="28"/>
                <w:szCs w:val="28"/>
              </w:rPr>
            </w:pPr>
            <w:r w:rsidRPr="00237F68">
              <w:rPr>
                <w:sz w:val="28"/>
                <w:szCs w:val="28"/>
              </w:rPr>
              <w:t xml:space="preserve">Caùc tænh, thaønh phoá </w:t>
            </w:r>
          </w:p>
        </w:tc>
        <w:tc>
          <w:tcPr>
            <w:tcW w:w="763" w:type="dxa"/>
          </w:tcPr>
          <w:p w:rsidR="00E96BB3" w:rsidRPr="00237F68" w:rsidRDefault="00E96BB3" w:rsidP="00237F68">
            <w:pPr>
              <w:pStyle w:val="BodyText"/>
              <w:spacing w:line="276" w:lineRule="auto"/>
              <w:rPr>
                <w:sz w:val="28"/>
                <w:szCs w:val="28"/>
              </w:rPr>
            </w:pPr>
            <w:r w:rsidRPr="00237F68">
              <w:rPr>
                <w:sz w:val="28"/>
                <w:szCs w:val="28"/>
              </w:rPr>
              <w:t xml:space="preserve">Ñaø Naüng </w:t>
            </w:r>
          </w:p>
        </w:tc>
        <w:tc>
          <w:tcPr>
            <w:tcW w:w="885" w:type="dxa"/>
          </w:tcPr>
          <w:p w:rsidR="00E96BB3" w:rsidRPr="00237F68" w:rsidRDefault="00E96BB3" w:rsidP="00237F68">
            <w:pPr>
              <w:pStyle w:val="BodyText"/>
              <w:spacing w:line="276" w:lineRule="auto"/>
              <w:rPr>
                <w:sz w:val="28"/>
                <w:szCs w:val="28"/>
              </w:rPr>
            </w:pPr>
            <w:r w:rsidRPr="00237F68">
              <w:rPr>
                <w:sz w:val="28"/>
                <w:szCs w:val="28"/>
              </w:rPr>
              <w:t xml:space="preserve">Quaûng Nam </w:t>
            </w:r>
          </w:p>
        </w:tc>
        <w:tc>
          <w:tcPr>
            <w:tcW w:w="885" w:type="dxa"/>
          </w:tcPr>
          <w:p w:rsidR="00E96BB3" w:rsidRPr="00237F68" w:rsidRDefault="00E96BB3" w:rsidP="00237F68">
            <w:pPr>
              <w:pStyle w:val="BodyText"/>
              <w:spacing w:line="276" w:lineRule="auto"/>
              <w:rPr>
                <w:sz w:val="28"/>
                <w:szCs w:val="28"/>
              </w:rPr>
            </w:pPr>
            <w:r w:rsidRPr="00237F68">
              <w:rPr>
                <w:sz w:val="28"/>
                <w:szCs w:val="28"/>
              </w:rPr>
              <w:t xml:space="preserve">Quaûng Ngaõi </w:t>
            </w:r>
          </w:p>
        </w:tc>
        <w:tc>
          <w:tcPr>
            <w:tcW w:w="872" w:type="dxa"/>
          </w:tcPr>
          <w:p w:rsidR="00E96BB3" w:rsidRPr="00237F68" w:rsidRDefault="00E96BB3" w:rsidP="00237F68">
            <w:pPr>
              <w:pStyle w:val="BodyText"/>
              <w:spacing w:line="276" w:lineRule="auto"/>
              <w:rPr>
                <w:sz w:val="28"/>
                <w:szCs w:val="28"/>
              </w:rPr>
            </w:pPr>
            <w:r w:rsidRPr="00237F68">
              <w:rPr>
                <w:sz w:val="28"/>
                <w:szCs w:val="28"/>
              </w:rPr>
              <w:t xml:space="preserve">Bình Ñònh </w:t>
            </w:r>
          </w:p>
        </w:tc>
        <w:tc>
          <w:tcPr>
            <w:tcW w:w="872" w:type="dxa"/>
          </w:tcPr>
          <w:p w:rsidR="00E96BB3" w:rsidRPr="00237F68" w:rsidRDefault="00E96BB3" w:rsidP="00237F68">
            <w:pPr>
              <w:pStyle w:val="BodyText"/>
              <w:spacing w:line="276" w:lineRule="auto"/>
              <w:rPr>
                <w:sz w:val="28"/>
                <w:szCs w:val="28"/>
              </w:rPr>
            </w:pPr>
            <w:r w:rsidRPr="00237F68">
              <w:rPr>
                <w:sz w:val="28"/>
                <w:szCs w:val="28"/>
              </w:rPr>
              <w:t xml:space="preserve">Phuù Yeân </w:t>
            </w:r>
          </w:p>
        </w:tc>
        <w:tc>
          <w:tcPr>
            <w:tcW w:w="981" w:type="dxa"/>
          </w:tcPr>
          <w:p w:rsidR="00E96BB3" w:rsidRPr="00237F68" w:rsidRDefault="00E96BB3" w:rsidP="00237F68">
            <w:pPr>
              <w:pStyle w:val="BodyText"/>
              <w:spacing w:line="276" w:lineRule="auto"/>
              <w:rPr>
                <w:sz w:val="28"/>
                <w:szCs w:val="28"/>
              </w:rPr>
            </w:pPr>
            <w:r w:rsidRPr="00237F68">
              <w:rPr>
                <w:sz w:val="28"/>
                <w:szCs w:val="28"/>
              </w:rPr>
              <w:t xml:space="preserve">Khaùnh Hoaø </w:t>
            </w:r>
          </w:p>
        </w:tc>
        <w:tc>
          <w:tcPr>
            <w:tcW w:w="981" w:type="dxa"/>
          </w:tcPr>
          <w:p w:rsidR="00E96BB3" w:rsidRPr="00237F68" w:rsidRDefault="00E96BB3" w:rsidP="00237F68">
            <w:pPr>
              <w:pStyle w:val="BodyText"/>
              <w:spacing w:line="276" w:lineRule="auto"/>
              <w:rPr>
                <w:sz w:val="28"/>
                <w:szCs w:val="28"/>
              </w:rPr>
            </w:pPr>
            <w:r w:rsidRPr="00237F68">
              <w:rPr>
                <w:sz w:val="28"/>
                <w:szCs w:val="28"/>
              </w:rPr>
              <w:t xml:space="preserve">Ninh Thuaän </w:t>
            </w:r>
          </w:p>
        </w:tc>
        <w:tc>
          <w:tcPr>
            <w:tcW w:w="981" w:type="dxa"/>
          </w:tcPr>
          <w:p w:rsidR="00E96BB3" w:rsidRPr="00237F68" w:rsidRDefault="00E96BB3" w:rsidP="00237F68">
            <w:pPr>
              <w:pStyle w:val="BodyText"/>
              <w:spacing w:line="276" w:lineRule="auto"/>
              <w:rPr>
                <w:sz w:val="28"/>
                <w:szCs w:val="28"/>
              </w:rPr>
            </w:pPr>
            <w:r w:rsidRPr="00237F68">
              <w:rPr>
                <w:sz w:val="28"/>
                <w:szCs w:val="28"/>
              </w:rPr>
              <w:t xml:space="preserve">Bình Thuaän </w:t>
            </w:r>
          </w:p>
        </w:tc>
      </w:tr>
      <w:tr w:rsidR="00E96BB3" w:rsidRPr="00237F68">
        <w:tblPrEx>
          <w:tblCellMar>
            <w:top w:w="0" w:type="dxa"/>
            <w:bottom w:w="0" w:type="dxa"/>
          </w:tblCellMar>
        </w:tblPrEx>
        <w:tc>
          <w:tcPr>
            <w:tcW w:w="2263" w:type="dxa"/>
          </w:tcPr>
          <w:p w:rsidR="00E96BB3" w:rsidRPr="00237F68" w:rsidRDefault="00E96BB3" w:rsidP="00237F68">
            <w:pPr>
              <w:pStyle w:val="BodyText"/>
              <w:spacing w:line="276" w:lineRule="auto"/>
              <w:rPr>
                <w:sz w:val="28"/>
                <w:szCs w:val="28"/>
              </w:rPr>
            </w:pPr>
            <w:r w:rsidRPr="00237F68">
              <w:rPr>
                <w:sz w:val="28"/>
                <w:szCs w:val="28"/>
              </w:rPr>
              <w:t>Dieän tích (nghìn ha)</w:t>
            </w:r>
          </w:p>
        </w:tc>
        <w:tc>
          <w:tcPr>
            <w:tcW w:w="763" w:type="dxa"/>
          </w:tcPr>
          <w:p w:rsidR="00E96BB3" w:rsidRPr="00237F68" w:rsidRDefault="00E96BB3" w:rsidP="00237F68">
            <w:pPr>
              <w:pStyle w:val="BodyText"/>
              <w:spacing w:line="276" w:lineRule="auto"/>
              <w:rPr>
                <w:sz w:val="28"/>
                <w:szCs w:val="28"/>
              </w:rPr>
            </w:pPr>
            <w:r w:rsidRPr="00237F68">
              <w:rPr>
                <w:sz w:val="28"/>
                <w:szCs w:val="28"/>
              </w:rPr>
              <w:t xml:space="preserve">0,8 </w:t>
            </w:r>
          </w:p>
        </w:tc>
        <w:tc>
          <w:tcPr>
            <w:tcW w:w="885" w:type="dxa"/>
          </w:tcPr>
          <w:p w:rsidR="00E96BB3" w:rsidRPr="00237F68" w:rsidRDefault="00E96BB3" w:rsidP="00237F68">
            <w:pPr>
              <w:pStyle w:val="BodyText"/>
              <w:spacing w:line="276" w:lineRule="auto"/>
              <w:rPr>
                <w:sz w:val="28"/>
                <w:szCs w:val="28"/>
              </w:rPr>
            </w:pPr>
            <w:r w:rsidRPr="00237F68">
              <w:rPr>
                <w:sz w:val="28"/>
                <w:szCs w:val="28"/>
              </w:rPr>
              <w:t>5,6</w:t>
            </w:r>
          </w:p>
        </w:tc>
        <w:tc>
          <w:tcPr>
            <w:tcW w:w="885" w:type="dxa"/>
          </w:tcPr>
          <w:p w:rsidR="00E96BB3" w:rsidRPr="00237F68" w:rsidRDefault="00E96BB3" w:rsidP="00237F68">
            <w:pPr>
              <w:pStyle w:val="BodyText"/>
              <w:spacing w:line="276" w:lineRule="auto"/>
              <w:rPr>
                <w:sz w:val="28"/>
                <w:szCs w:val="28"/>
              </w:rPr>
            </w:pPr>
            <w:r w:rsidRPr="00237F68">
              <w:rPr>
                <w:sz w:val="28"/>
                <w:szCs w:val="28"/>
              </w:rPr>
              <w:t>1,3</w:t>
            </w:r>
          </w:p>
        </w:tc>
        <w:tc>
          <w:tcPr>
            <w:tcW w:w="872" w:type="dxa"/>
          </w:tcPr>
          <w:p w:rsidR="00E96BB3" w:rsidRPr="00237F68" w:rsidRDefault="00E96BB3" w:rsidP="00237F68">
            <w:pPr>
              <w:pStyle w:val="BodyText"/>
              <w:spacing w:line="276" w:lineRule="auto"/>
              <w:rPr>
                <w:sz w:val="28"/>
                <w:szCs w:val="28"/>
              </w:rPr>
            </w:pPr>
            <w:r w:rsidRPr="00237F68">
              <w:rPr>
                <w:sz w:val="28"/>
                <w:szCs w:val="28"/>
              </w:rPr>
              <w:t>4,1</w:t>
            </w:r>
          </w:p>
        </w:tc>
        <w:tc>
          <w:tcPr>
            <w:tcW w:w="872" w:type="dxa"/>
          </w:tcPr>
          <w:p w:rsidR="00E96BB3" w:rsidRPr="00237F68" w:rsidRDefault="00E96BB3" w:rsidP="00237F68">
            <w:pPr>
              <w:pStyle w:val="BodyText"/>
              <w:spacing w:line="276" w:lineRule="auto"/>
              <w:rPr>
                <w:sz w:val="28"/>
                <w:szCs w:val="28"/>
              </w:rPr>
            </w:pPr>
            <w:r w:rsidRPr="00237F68">
              <w:rPr>
                <w:sz w:val="28"/>
                <w:szCs w:val="28"/>
              </w:rPr>
              <w:t>2,7</w:t>
            </w:r>
          </w:p>
        </w:tc>
        <w:tc>
          <w:tcPr>
            <w:tcW w:w="981" w:type="dxa"/>
          </w:tcPr>
          <w:p w:rsidR="00E96BB3" w:rsidRPr="00237F68" w:rsidRDefault="00E96BB3" w:rsidP="00237F68">
            <w:pPr>
              <w:pStyle w:val="BodyText"/>
              <w:spacing w:line="276" w:lineRule="auto"/>
              <w:rPr>
                <w:sz w:val="28"/>
                <w:szCs w:val="28"/>
              </w:rPr>
            </w:pPr>
            <w:r w:rsidRPr="00237F68">
              <w:rPr>
                <w:sz w:val="28"/>
                <w:szCs w:val="28"/>
              </w:rPr>
              <w:t>6,0</w:t>
            </w:r>
          </w:p>
        </w:tc>
        <w:tc>
          <w:tcPr>
            <w:tcW w:w="981" w:type="dxa"/>
          </w:tcPr>
          <w:p w:rsidR="00E96BB3" w:rsidRPr="00237F68" w:rsidRDefault="00E96BB3" w:rsidP="00237F68">
            <w:pPr>
              <w:pStyle w:val="BodyText"/>
              <w:spacing w:line="276" w:lineRule="auto"/>
              <w:rPr>
                <w:sz w:val="28"/>
                <w:szCs w:val="28"/>
              </w:rPr>
            </w:pPr>
            <w:r w:rsidRPr="00237F68">
              <w:rPr>
                <w:sz w:val="28"/>
                <w:szCs w:val="28"/>
              </w:rPr>
              <w:t>1,5</w:t>
            </w:r>
          </w:p>
        </w:tc>
        <w:tc>
          <w:tcPr>
            <w:tcW w:w="981" w:type="dxa"/>
          </w:tcPr>
          <w:p w:rsidR="00E96BB3" w:rsidRPr="00237F68" w:rsidRDefault="00E96BB3" w:rsidP="00237F68">
            <w:pPr>
              <w:pStyle w:val="BodyText"/>
              <w:spacing w:line="276" w:lineRule="auto"/>
              <w:rPr>
                <w:sz w:val="28"/>
                <w:szCs w:val="28"/>
              </w:rPr>
            </w:pPr>
            <w:r w:rsidRPr="00237F68">
              <w:rPr>
                <w:sz w:val="28"/>
                <w:szCs w:val="28"/>
              </w:rPr>
              <w:t>1,9</w:t>
            </w:r>
          </w:p>
        </w:tc>
      </w:tr>
    </w:tbl>
    <w:p w:rsidR="00E96BB3" w:rsidRPr="00237F68" w:rsidRDefault="00E96BB3" w:rsidP="00237F68">
      <w:pPr>
        <w:pStyle w:val="BodyText"/>
        <w:spacing w:line="276" w:lineRule="auto"/>
        <w:rPr>
          <w:sz w:val="28"/>
          <w:szCs w:val="28"/>
        </w:rPr>
      </w:pPr>
      <w:r w:rsidRPr="00237F68">
        <w:rPr>
          <w:sz w:val="28"/>
          <w:szCs w:val="28"/>
        </w:rPr>
        <w:t>Veõ bieåu ñoà coät theå hieän dieän tích nuoâi troàng thuyû saûn ôû caùc tænh, thaønh phoá cuûa vuøng Duyeân haûi Nam Trung Boä naên 2002 vaø neâu nhaän xeùt</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
        <w:spacing w:line="276" w:lineRule="auto"/>
        <w:rPr>
          <w:sz w:val="28"/>
          <w:szCs w:val="28"/>
        </w:rPr>
      </w:pPr>
      <w:r w:rsidRPr="00237F68">
        <w:rPr>
          <w:sz w:val="28"/>
          <w:szCs w:val="28"/>
        </w:rPr>
        <w:t>- Veõ bieåu ñoà coät ñôn , ghi soá lieäu treân moãi coät.</w:t>
      </w:r>
    </w:p>
    <w:p w:rsidR="00E96BB3" w:rsidRPr="00237F68" w:rsidRDefault="00E96BB3" w:rsidP="00237F68">
      <w:pPr>
        <w:pStyle w:val="BodyText"/>
        <w:spacing w:line="276" w:lineRule="auto"/>
        <w:rPr>
          <w:sz w:val="28"/>
          <w:szCs w:val="28"/>
        </w:rPr>
      </w:pPr>
      <w:r w:rsidRPr="00237F68">
        <w:rPr>
          <w:sz w:val="28"/>
          <w:szCs w:val="28"/>
        </w:rPr>
        <w:lastRenderedPageBreak/>
        <w:t xml:space="preserve">- Nhaän xeùt: caùc tænh ñeàu coù dieän tích nuoâi troàng thuyû saûn khaù lôùn, ñöùùng ñaàu laø Khaùnh Hoaø vaø Quaûng Nam </w:t>
      </w:r>
    </w:p>
    <w:p w:rsidR="00E96BB3" w:rsidRPr="00237F68" w:rsidRDefault="00E96BB3" w:rsidP="00237F68">
      <w:pPr>
        <w:pStyle w:val="BodyText"/>
        <w:spacing w:line="276" w:lineRule="auto"/>
        <w:rPr>
          <w:b/>
          <w:bCs/>
          <w:sz w:val="28"/>
          <w:szCs w:val="28"/>
          <w:u w:val="single"/>
        </w:rPr>
      </w:pPr>
      <w:r w:rsidRPr="00237F68">
        <w:rPr>
          <w:b/>
          <w:bCs/>
          <w:sz w:val="28"/>
          <w:szCs w:val="28"/>
          <w:u w:val="single"/>
        </w:rPr>
        <w:t xml:space="preserve">V. VUØNG TAÂY NGUYEÂN </w:t>
      </w:r>
    </w:p>
    <w:p w:rsidR="00E96BB3" w:rsidRPr="00237F68" w:rsidRDefault="00E96BB3" w:rsidP="00237F68">
      <w:pPr>
        <w:pStyle w:val="BodyText"/>
        <w:spacing w:line="276" w:lineRule="auto"/>
        <w:rPr>
          <w:b/>
          <w:bCs/>
          <w:sz w:val="28"/>
          <w:szCs w:val="28"/>
          <w:u w:val="single"/>
        </w:rPr>
      </w:pPr>
      <w:r w:rsidRPr="00237F68">
        <w:rPr>
          <w:b/>
          <w:bCs/>
          <w:sz w:val="28"/>
          <w:szCs w:val="28"/>
          <w:u w:val="single"/>
        </w:rPr>
        <w:t>A- Kieán thöùc Cô Baûn :</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1- Vò trí ñòa lí vaø giôùi haïn laõnh thoå :</w:t>
      </w:r>
    </w:p>
    <w:p w:rsidR="00E96BB3" w:rsidRPr="00237F68" w:rsidRDefault="00E96BB3" w:rsidP="00237F68">
      <w:pPr>
        <w:pStyle w:val="BodyText"/>
        <w:spacing w:line="276" w:lineRule="auto"/>
        <w:rPr>
          <w:sz w:val="28"/>
          <w:szCs w:val="28"/>
        </w:rPr>
      </w:pPr>
      <w:r w:rsidRPr="00237F68">
        <w:rPr>
          <w:sz w:val="28"/>
          <w:szCs w:val="28"/>
        </w:rPr>
        <w:t>- Dieän tích 54 475 km</w:t>
      </w:r>
      <w:r w:rsidRPr="00237F68">
        <w:rPr>
          <w:sz w:val="28"/>
          <w:szCs w:val="28"/>
          <w:vertAlign w:val="superscript"/>
        </w:rPr>
        <w:t>2</w:t>
      </w:r>
      <w:r w:rsidRPr="00237F68">
        <w:rPr>
          <w:sz w:val="28"/>
          <w:szCs w:val="28"/>
        </w:rPr>
        <w:t>, goàm 5 tænh ,naèm  treân cao nguyeân cuûa Tröôøng Sôn Nam , khoâng giaùp bieån nhöng coù moái quan heä beàn chaët vôùi Duyeân haûi Nam Trung Boä vaø Ñoâng Nam Boä , laø ngaû ba bieân giôùi giöõa Vieät Nam , Laøo vaø Cam – Pu – Chia .</w:t>
      </w:r>
    </w:p>
    <w:p w:rsidR="00E96BB3" w:rsidRPr="00237F68" w:rsidRDefault="00E96BB3" w:rsidP="00237F68">
      <w:pPr>
        <w:pStyle w:val="BodyText"/>
        <w:spacing w:line="276" w:lineRule="auto"/>
        <w:rPr>
          <w:sz w:val="28"/>
          <w:szCs w:val="28"/>
        </w:rPr>
      </w:pPr>
      <w:r w:rsidRPr="00237F68">
        <w:rPr>
          <w:sz w:val="28"/>
          <w:szCs w:val="28"/>
        </w:rPr>
        <w:t>- Thuaän lôïi giao löu kinh teá – xaõ hoäi vôùi caùc vuøng trong nöôùc vaø caùc nöôùc tieåu vuøng soâng Meâ Coâng .</w:t>
      </w:r>
    </w:p>
    <w:p w:rsidR="00E96BB3" w:rsidRPr="00237F68" w:rsidRDefault="00E96BB3" w:rsidP="00237F68">
      <w:pPr>
        <w:pStyle w:val="BodyText"/>
        <w:spacing w:line="276" w:lineRule="auto"/>
        <w:rPr>
          <w:sz w:val="28"/>
          <w:szCs w:val="28"/>
        </w:rPr>
      </w:pPr>
      <w:r w:rsidRPr="00237F68">
        <w:rPr>
          <w:sz w:val="28"/>
          <w:szCs w:val="28"/>
        </w:rPr>
        <w:t>- Raát quan troïng veà an ninh quoác phoøng .</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2 Ñieàu kieän töï nhieân vaø taøi nguyeân thieân nhieân </w:t>
      </w:r>
    </w:p>
    <w:p w:rsidR="00E96BB3" w:rsidRPr="00237F68" w:rsidRDefault="00E96BB3" w:rsidP="00237F68">
      <w:pPr>
        <w:pStyle w:val="BodyText"/>
        <w:spacing w:line="276" w:lineRule="auto"/>
        <w:rPr>
          <w:b/>
          <w:bCs/>
          <w:sz w:val="28"/>
          <w:szCs w:val="28"/>
        </w:rPr>
      </w:pPr>
      <w:r w:rsidRPr="00237F68">
        <w:rPr>
          <w:b/>
          <w:bCs/>
          <w:sz w:val="28"/>
          <w:szCs w:val="28"/>
        </w:rPr>
        <w:t xml:space="preserve">a- Ñòa hình : </w:t>
      </w:r>
    </w:p>
    <w:p w:rsidR="00E96BB3" w:rsidRPr="00237F68" w:rsidRDefault="00E96BB3" w:rsidP="00237F68">
      <w:pPr>
        <w:pStyle w:val="BodyText"/>
        <w:spacing w:line="276" w:lineRule="auto"/>
        <w:rPr>
          <w:sz w:val="28"/>
          <w:szCs w:val="28"/>
        </w:rPr>
      </w:pPr>
      <w:r w:rsidRPr="00237F68">
        <w:rPr>
          <w:sz w:val="28"/>
          <w:szCs w:val="28"/>
        </w:rPr>
        <w:t>- Cao , ñöôïc ví nhö maùi nhaø cuûa baùn ñaûo Ñoâng Döông bao goàm caùo cao nguyeân xeáp taàng coù ñoä cao trung bình töø 600</w:t>
      </w:r>
      <w:r w:rsidRPr="00237F68">
        <w:rPr>
          <w:sz w:val="28"/>
          <w:szCs w:val="28"/>
        </w:rPr>
        <w:sym w:font="Wingdings" w:char="F0E0"/>
      </w:r>
      <w:r w:rsidRPr="00237F68">
        <w:rPr>
          <w:sz w:val="28"/>
          <w:szCs w:val="28"/>
        </w:rPr>
        <w:t xml:space="preserve">800 m so vôùi möïc nöôùc bieån </w:t>
      </w:r>
    </w:p>
    <w:p w:rsidR="00E96BB3" w:rsidRPr="00237F68" w:rsidRDefault="00E96BB3" w:rsidP="00237F68">
      <w:pPr>
        <w:pStyle w:val="BodyText"/>
        <w:spacing w:line="276" w:lineRule="auto"/>
        <w:rPr>
          <w:sz w:val="28"/>
          <w:szCs w:val="28"/>
        </w:rPr>
      </w:pPr>
      <w:r w:rsidRPr="00237F68">
        <w:rPr>
          <w:sz w:val="28"/>
          <w:szCs w:val="28"/>
        </w:rPr>
        <w:t>- Taây Nguyeân naèm veà phía Taây cuûa daõy Tröôøng Sôn Nam , beà maët ñòa hình doác thoaûi daàn töø Ñoâng sang Taây, laø nôi baét nguoàn cuûa nhieàu doøng soâng chaûy veà caùc vuøng laân caän , do ñoù doïc theo doøng chaûy ta thaáy taàm quan troïng cuûa vieäc baûo veä röøng ñaàu nguoàn .</w:t>
      </w:r>
    </w:p>
    <w:p w:rsidR="00E96BB3" w:rsidRPr="00237F68" w:rsidRDefault="00E96BB3" w:rsidP="00237F68">
      <w:pPr>
        <w:pStyle w:val="BodyText"/>
        <w:spacing w:line="276" w:lineRule="auto"/>
        <w:rPr>
          <w:sz w:val="28"/>
          <w:szCs w:val="28"/>
        </w:rPr>
      </w:pPr>
      <w:r w:rsidRPr="00237F68">
        <w:rPr>
          <w:b/>
          <w:bCs/>
          <w:sz w:val="28"/>
          <w:szCs w:val="28"/>
        </w:rPr>
        <w:t>b- Khí haäu</w:t>
      </w:r>
      <w:r w:rsidRPr="00237F68">
        <w:rPr>
          <w:sz w:val="28"/>
          <w:szCs w:val="28"/>
        </w:rPr>
        <w:t xml:space="preserve"> : caän xích ñaïo coù hai muøa möa vaø khoâ roõ reät .</w:t>
      </w:r>
    </w:p>
    <w:p w:rsidR="00E96BB3" w:rsidRPr="00237F68" w:rsidRDefault="00E96BB3" w:rsidP="00237F68">
      <w:pPr>
        <w:pStyle w:val="BodyText"/>
        <w:spacing w:line="276" w:lineRule="auto"/>
        <w:rPr>
          <w:sz w:val="28"/>
          <w:szCs w:val="28"/>
        </w:rPr>
      </w:pPr>
      <w:r w:rsidRPr="00237F68">
        <w:rPr>
          <w:sz w:val="28"/>
          <w:szCs w:val="28"/>
        </w:rPr>
        <w:t xml:space="preserve">     Do chòu aûnh höôûng chuû yeáu cuûa gioù muøa TaâyNam neân Taây nguyeân coù muøa heø, thu möa khaù ñeàu ñaën , thôøi tieát deã chòu .</w:t>
      </w:r>
    </w:p>
    <w:p w:rsidR="00E96BB3" w:rsidRPr="00237F68" w:rsidRDefault="00E96BB3" w:rsidP="00237F68">
      <w:pPr>
        <w:pStyle w:val="BodyText"/>
        <w:spacing w:line="276" w:lineRule="auto"/>
        <w:rPr>
          <w:sz w:val="28"/>
          <w:szCs w:val="28"/>
        </w:rPr>
      </w:pPr>
      <w:r w:rsidRPr="00237F68">
        <w:rPr>
          <w:sz w:val="28"/>
          <w:szCs w:val="28"/>
        </w:rPr>
        <w:t xml:space="preserve">    Muøa ñoâng, xuaân haàu nhö khoâng coù möa , muøa khoâ haïn gay gaét  do chòu aûnh höôûng gioù muøa Ñoâng Baéc ôû Ñoâng Tröôøng Sôn .</w:t>
      </w:r>
    </w:p>
    <w:p w:rsidR="00E96BB3" w:rsidRPr="00237F68" w:rsidRDefault="00E96BB3" w:rsidP="00237F68">
      <w:pPr>
        <w:pStyle w:val="BodyText"/>
        <w:spacing w:line="276" w:lineRule="auto"/>
        <w:rPr>
          <w:sz w:val="28"/>
          <w:szCs w:val="28"/>
        </w:rPr>
      </w:pPr>
      <w:r w:rsidRPr="00237F68">
        <w:rPr>
          <w:sz w:val="28"/>
          <w:szCs w:val="28"/>
        </w:rPr>
        <w:t xml:space="preserve">    Taây Nguyeân coù neàn nhieät  ñoä trung bình khoaûng 20 </w:t>
      </w:r>
      <w:r w:rsidRPr="00237F68">
        <w:rPr>
          <w:sz w:val="28"/>
          <w:szCs w:val="28"/>
          <w:vertAlign w:val="superscript"/>
        </w:rPr>
        <w:t xml:space="preserve">0 </w:t>
      </w:r>
      <w:r w:rsidRPr="00237F68">
        <w:rPr>
          <w:sz w:val="28"/>
          <w:szCs w:val="28"/>
        </w:rPr>
        <w:t>C söï cheânh leäch nhieät ñoä ngaøy vaø ñeâm khaù lôùn , nhöõng nôi coù ñòa hình cao thôøi tieát maùt meû .</w:t>
      </w:r>
    </w:p>
    <w:p w:rsidR="00E96BB3" w:rsidRPr="00237F68" w:rsidRDefault="00E96BB3" w:rsidP="00237F68">
      <w:pPr>
        <w:pStyle w:val="BodyText"/>
        <w:spacing w:line="276" w:lineRule="auto"/>
        <w:rPr>
          <w:b/>
          <w:bCs/>
          <w:sz w:val="28"/>
          <w:szCs w:val="28"/>
        </w:rPr>
      </w:pPr>
      <w:r w:rsidRPr="00237F68">
        <w:rPr>
          <w:b/>
          <w:bCs/>
          <w:sz w:val="28"/>
          <w:szCs w:val="28"/>
        </w:rPr>
        <w:t>c- Caùc nguoàn taøi nguyeân :</w:t>
      </w:r>
    </w:p>
    <w:p w:rsidR="00E96BB3" w:rsidRPr="00237F68" w:rsidRDefault="00E96BB3" w:rsidP="00237F68">
      <w:pPr>
        <w:pStyle w:val="BodyText"/>
        <w:spacing w:line="276" w:lineRule="auto"/>
        <w:rPr>
          <w:sz w:val="28"/>
          <w:szCs w:val="28"/>
        </w:rPr>
      </w:pPr>
      <w:r w:rsidRPr="00237F68">
        <w:rPr>
          <w:sz w:val="28"/>
          <w:szCs w:val="28"/>
        </w:rPr>
        <w:t xml:space="preserve">- Ñaát badan : chieám 2/3 dieän tích ñaát badan cuûa caû nöôùc , raát thích hôïp cho vieäc troàng caùc caây coâng nghieäp daøi ngaøy vaø moät soá loaïi caây aên quaû taäp trung chuû yeáu ôû caùc cao nguyeân Ñaét Laêk , Mô Noâng , Plaây ku , Di Linh </w:t>
      </w:r>
    </w:p>
    <w:p w:rsidR="00E96BB3" w:rsidRPr="00237F68" w:rsidRDefault="00E96BB3" w:rsidP="00237F68">
      <w:pPr>
        <w:pStyle w:val="BodyText"/>
        <w:spacing w:line="276" w:lineRule="auto"/>
        <w:rPr>
          <w:sz w:val="28"/>
          <w:szCs w:val="28"/>
        </w:rPr>
      </w:pPr>
      <w:r w:rsidRPr="00237F68">
        <w:rPr>
          <w:sz w:val="28"/>
          <w:szCs w:val="28"/>
        </w:rPr>
        <w:t>- Röøng : dieän tích vaø tröõ löôïng ñöùng ñaàu caû nöôùc (gaàn 3trieäu ha, chieám 29,3% dieän tích röøng caû nöôùc).</w:t>
      </w:r>
    </w:p>
    <w:p w:rsidR="00E96BB3" w:rsidRPr="00237F68" w:rsidRDefault="00E96BB3" w:rsidP="00237F68">
      <w:pPr>
        <w:pStyle w:val="BodyText"/>
        <w:spacing w:line="276" w:lineRule="auto"/>
        <w:rPr>
          <w:sz w:val="28"/>
          <w:szCs w:val="28"/>
        </w:rPr>
      </w:pPr>
      <w:r w:rsidRPr="00237F68">
        <w:rPr>
          <w:sz w:val="28"/>
          <w:szCs w:val="28"/>
        </w:rPr>
        <w:t xml:space="preserve"> - Khoaùng saûn : boâxít khoaûng hôn 3 tæ taán coù tröõ löôïng ñöùng ñaàu caû nöôùc  taäp trung chuû yeáu ôû caùc tænh Ñaéc Noâng , Ñaéc Laék , Gia Lai , Kom Tum .</w:t>
      </w:r>
    </w:p>
    <w:p w:rsidR="00E96BB3" w:rsidRPr="00237F68" w:rsidRDefault="00E96BB3" w:rsidP="00237F68">
      <w:pPr>
        <w:pStyle w:val="BodyText"/>
        <w:spacing w:line="276" w:lineRule="auto"/>
        <w:rPr>
          <w:sz w:val="28"/>
          <w:szCs w:val="28"/>
        </w:rPr>
      </w:pPr>
      <w:r w:rsidRPr="00237F68">
        <w:rPr>
          <w:sz w:val="28"/>
          <w:szCs w:val="28"/>
        </w:rPr>
        <w:t>- Thuyû naêng soâng suoái khaù doài daøo chæ ñöùng sau vuøng Taây Baéc chieám khoaûng 21% tröõ naêng thuyû ñieän cuûa caû nöôùc .</w:t>
      </w:r>
    </w:p>
    <w:p w:rsidR="00E96BB3" w:rsidRPr="00237F68" w:rsidRDefault="00E96BB3" w:rsidP="00237F68">
      <w:pPr>
        <w:pStyle w:val="BodyText"/>
        <w:spacing w:line="276" w:lineRule="auto"/>
        <w:rPr>
          <w:sz w:val="28"/>
          <w:szCs w:val="28"/>
        </w:rPr>
      </w:pPr>
      <w:r w:rsidRPr="00237F68">
        <w:rPr>
          <w:sz w:val="28"/>
          <w:szCs w:val="28"/>
        </w:rPr>
        <w:lastRenderedPageBreak/>
        <w:t>- Du lòch laø theá maïnh cuûa vuøng ñaëc bieät laø du lòch sinh thaùi vôùi nhieàu caûnh ñeïp , söï ña daïng sinh hoïc , khí haäu maùt meû .</w:t>
      </w:r>
    </w:p>
    <w:p w:rsidR="00E96BB3" w:rsidRPr="00237F68" w:rsidRDefault="00E96BB3" w:rsidP="00237F68">
      <w:pPr>
        <w:pStyle w:val="BodyText"/>
        <w:numPr>
          <w:ilvl w:val="0"/>
          <w:numId w:val="26"/>
        </w:numPr>
        <w:spacing w:line="276" w:lineRule="auto"/>
        <w:ind w:left="0"/>
        <w:rPr>
          <w:sz w:val="28"/>
          <w:szCs w:val="28"/>
        </w:rPr>
      </w:pPr>
      <w:r w:rsidRPr="00237F68">
        <w:rPr>
          <w:sz w:val="28"/>
          <w:szCs w:val="28"/>
        </w:rPr>
        <w:t>Khoù khaên :</w:t>
      </w:r>
    </w:p>
    <w:p w:rsidR="00E96BB3" w:rsidRPr="00237F68" w:rsidRDefault="00E96BB3" w:rsidP="00237F68">
      <w:pPr>
        <w:pStyle w:val="BodyText"/>
        <w:spacing w:line="276" w:lineRule="auto"/>
        <w:rPr>
          <w:sz w:val="28"/>
          <w:szCs w:val="28"/>
        </w:rPr>
      </w:pPr>
      <w:r w:rsidRPr="00237F68">
        <w:rPr>
          <w:sz w:val="28"/>
          <w:szCs w:val="28"/>
        </w:rPr>
        <w:t>- Muøa khoâ keùo daøi khoác lieät , röøng thieáu nöôùc nghieâm troïng .</w:t>
      </w:r>
    </w:p>
    <w:p w:rsidR="00E96BB3" w:rsidRPr="00237F68" w:rsidRDefault="00E96BB3" w:rsidP="00237F68">
      <w:pPr>
        <w:pStyle w:val="BodyText"/>
        <w:spacing w:line="276" w:lineRule="auto"/>
        <w:rPr>
          <w:sz w:val="28"/>
          <w:szCs w:val="28"/>
        </w:rPr>
      </w:pPr>
      <w:r w:rsidRPr="00237F68">
        <w:rPr>
          <w:sz w:val="28"/>
          <w:szCs w:val="28"/>
        </w:rPr>
        <w:t xml:space="preserve">- Maát röøng do laøm raãy troàng caø pheâ , chaùy röøng , saên baén böøa baõi ñoäng vaät hoang daõ . Laøm cho dieän tích ñoài troïc ngaøy caøng nhieàu , ñaát bò thoaùi hoaù nghieâm troïng , nhieàu loaïi thuù quyù hieám vaø caùc laâm saûn ñaëc höõu bò giaûm suùt  hoaëc tuyeät chuûng </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3 Ñaëc dieåm daân cö xaõ hoäi </w:t>
      </w:r>
    </w:p>
    <w:p w:rsidR="00E96BB3" w:rsidRPr="00237F68" w:rsidRDefault="00E96BB3" w:rsidP="00237F68">
      <w:pPr>
        <w:pStyle w:val="BodyText"/>
        <w:spacing w:line="276" w:lineRule="auto"/>
        <w:rPr>
          <w:sz w:val="28"/>
          <w:szCs w:val="28"/>
        </w:rPr>
      </w:pPr>
      <w:r w:rsidRPr="00237F68">
        <w:rPr>
          <w:sz w:val="28"/>
          <w:szCs w:val="28"/>
        </w:rPr>
        <w:t>- Ñaây laø vuøng coù daân soá ít , maät ñoä thaáp vaø phaân boá khoâng ñeàu .</w:t>
      </w:r>
    </w:p>
    <w:p w:rsidR="00E96BB3" w:rsidRPr="00237F68" w:rsidRDefault="00E96BB3" w:rsidP="00237F68">
      <w:pPr>
        <w:pStyle w:val="BodyText"/>
        <w:spacing w:line="276" w:lineRule="auto"/>
        <w:rPr>
          <w:sz w:val="28"/>
          <w:szCs w:val="28"/>
        </w:rPr>
      </w:pPr>
      <w:r w:rsidRPr="00237F68">
        <w:rPr>
          <w:sz w:val="28"/>
          <w:szCs w:val="28"/>
        </w:rPr>
        <w:t>- Daân toäc ít ngöôøi chieám khoaûng 30% taïo ra böùc tranh vaên hoùa daân toäc phong phuù vaø coù nhieàu neùt ñaëc thuø .</w:t>
      </w:r>
    </w:p>
    <w:p w:rsidR="00E96BB3" w:rsidRPr="00237F68" w:rsidRDefault="00E96BB3" w:rsidP="00237F68">
      <w:pPr>
        <w:pStyle w:val="BodyText"/>
        <w:spacing w:line="276" w:lineRule="auto"/>
        <w:rPr>
          <w:sz w:val="28"/>
          <w:szCs w:val="28"/>
        </w:rPr>
      </w:pPr>
      <w:r w:rsidRPr="00237F68">
        <w:rPr>
          <w:sz w:val="28"/>
          <w:szCs w:val="28"/>
        </w:rPr>
        <w:t xml:space="preserve">- Ngöôøi daân coù truyeàn thoáng ñoaøn keát , ñaáu tranh Caùch Maïng kieân cöôøng </w:t>
      </w:r>
    </w:p>
    <w:p w:rsidR="00E96BB3" w:rsidRPr="00237F68" w:rsidRDefault="00E96BB3" w:rsidP="00237F68">
      <w:pPr>
        <w:pStyle w:val="BodyText"/>
        <w:spacing w:line="276" w:lineRule="auto"/>
        <w:rPr>
          <w:sz w:val="28"/>
          <w:szCs w:val="28"/>
        </w:rPr>
      </w:pPr>
      <w:r w:rsidRPr="00237F68">
        <w:rPr>
          <w:sz w:val="28"/>
          <w:szCs w:val="28"/>
        </w:rPr>
        <w:t>- Treân nhieàu chæ tieâu phaùt trieån daân cö xaõ hoäi , Taây Nguyeân vaãn coøn laø vuøng khoù khaên cuûa ñaát nöôùc : tæ leä ngheøo cao , tæ leä ngöôøi lôùn bieát chöõ vaø tuoåi thoï trung bình coøn thaáp .</w:t>
      </w:r>
    </w:p>
    <w:p w:rsidR="00E96BB3" w:rsidRPr="00237F68" w:rsidRDefault="00E96BB3" w:rsidP="00237F68">
      <w:pPr>
        <w:pStyle w:val="BodyText"/>
        <w:spacing w:line="276" w:lineRule="auto"/>
        <w:rPr>
          <w:sz w:val="28"/>
          <w:szCs w:val="28"/>
        </w:rPr>
      </w:pPr>
      <w:r w:rsidRPr="00237F68">
        <w:rPr>
          <w:sz w:val="28"/>
          <w:szCs w:val="28"/>
        </w:rPr>
        <w:t xml:space="preserve">     Hieän nay Ñaûng vaø nhaø nöôùc ñaõ laøm nhieàu vieäc ñeå phaùt trieån Taây Nguyeân töông xöùng vôùi taàm quan troïng veà chieán löôïc vaø taøi ngueân phong phuù cuûa vuøng nhö: Xaây döïng Thuyû ñieän Yaly, naâng caáp vaø xaây döïng tuyeán  ñöôøng Hoà Chí  Minh, aùp duïng caùc phöông thöùc saûn xuaát môùi : thaâm canh , ñònh canh , ñònh cö , tieáp nhaän neàn vaên hoaù môùi vaø baûo toàn neàn vaên hoaù cuõ cuûa Taây Nguyeân .  </w:t>
      </w:r>
    </w:p>
    <w:p w:rsidR="00E96BB3" w:rsidRPr="00237F68" w:rsidRDefault="00E96BB3" w:rsidP="00237F68">
      <w:pPr>
        <w:pStyle w:val="BodyText"/>
        <w:spacing w:line="276" w:lineRule="auto"/>
        <w:ind w:firstLine="720"/>
        <w:rPr>
          <w:sz w:val="28"/>
          <w:szCs w:val="28"/>
        </w:rPr>
      </w:pPr>
      <w:r w:rsidRPr="00237F68">
        <w:rPr>
          <w:sz w:val="28"/>
          <w:szCs w:val="28"/>
        </w:rPr>
        <w:t>Nhieäm vuï quan troïng haøng ñaàu cuûa Taây Nguyeân hieän nay laø ñaåy nhanh chuyeån dòch cô caáu kinh teá , taêng cöôøng ñaàu tö ñaåy maïnh coâng taùc xoaù ñoùi giaûm ngheøo , töøng böôùc caûi thieän ñôøi soáng nhaân daân , ngaên chaën naïn phaù röøng , baûo veä ñoäng vaät hoang daõ .</w:t>
      </w:r>
    </w:p>
    <w:p w:rsidR="00E96BB3" w:rsidRPr="00237F68" w:rsidRDefault="00E96BB3" w:rsidP="00237F68">
      <w:pPr>
        <w:pStyle w:val="BodyText"/>
        <w:spacing w:line="276" w:lineRule="auto"/>
        <w:rPr>
          <w:sz w:val="28"/>
          <w:szCs w:val="28"/>
        </w:rPr>
      </w:pPr>
      <w:r w:rsidRPr="00237F68">
        <w:rPr>
          <w:b/>
          <w:bCs/>
          <w:i/>
          <w:iCs/>
          <w:sz w:val="28"/>
          <w:szCs w:val="28"/>
          <w:u w:val="single"/>
        </w:rPr>
        <w:t>4 Tình phaùt trieøn kinh te</w:t>
      </w:r>
      <w:r w:rsidRPr="00237F68">
        <w:rPr>
          <w:sz w:val="28"/>
          <w:szCs w:val="28"/>
        </w:rPr>
        <w:t xml:space="preserve">á </w:t>
      </w:r>
    </w:p>
    <w:p w:rsidR="00E96BB3" w:rsidRPr="00237F68" w:rsidRDefault="00E96BB3" w:rsidP="00237F68">
      <w:pPr>
        <w:pStyle w:val="BodyText"/>
        <w:spacing w:line="276" w:lineRule="auto"/>
        <w:rPr>
          <w:b/>
          <w:bCs/>
          <w:sz w:val="28"/>
          <w:szCs w:val="28"/>
        </w:rPr>
      </w:pPr>
      <w:r w:rsidRPr="00237F68">
        <w:rPr>
          <w:b/>
          <w:bCs/>
          <w:sz w:val="28"/>
          <w:szCs w:val="28"/>
        </w:rPr>
        <w:t xml:space="preserve">a Noâng nghieäp </w:t>
      </w:r>
    </w:p>
    <w:p w:rsidR="00E96BB3" w:rsidRPr="00237F68" w:rsidRDefault="00E96BB3" w:rsidP="00237F68">
      <w:pPr>
        <w:pStyle w:val="BodyText"/>
        <w:spacing w:line="276" w:lineRule="auto"/>
        <w:rPr>
          <w:sz w:val="28"/>
          <w:szCs w:val="28"/>
        </w:rPr>
      </w:pPr>
      <w:r w:rsidRPr="00237F68">
        <w:rPr>
          <w:sz w:val="28"/>
          <w:szCs w:val="28"/>
        </w:rPr>
        <w:t>- Troàng caây coâng nghieäp laâu naêm laø moät trong nhieàu theá maïnh cuûa Taây Nguyeân . Vuøng naøy thích hôïp vôùi caùc loaïi caây nhö caø pheâ , cao su , cheø,hoà tieâu ,…</w:t>
      </w:r>
    </w:p>
    <w:p w:rsidR="00E96BB3" w:rsidRPr="00237F68" w:rsidRDefault="00E96BB3" w:rsidP="00237F68">
      <w:pPr>
        <w:pStyle w:val="BodyText"/>
        <w:spacing w:line="276" w:lineRule="auto"/>
        <w:rPr>
          <w:sz w:val="28"/>
          <w:szCs w:val="28"/>
        </w:rPr>
      </w:pPr>
      <w:r w:rsidRPr="00237F68">
        <w:rPr>
          <w:sz w:val="28"/>
          <w:szCs w:val="28"/>
        </w:rPr>
        <w:t xml:space="preserve">+ Caây caø pheâ laø loaïi caây troàng nhieàu nhaát taäp trung ôû tænh Ñaéc Laék , ngoaøi ra coøn coù  ôû Gia Lai Ñaây laø loaïi caây haøng hoaù  chuû löïc cuûa Taây Nguyeân vaø caû nöôùc : dieän tích vaø saûn löôïng ngaøy caøng taêng bôûi vì: </w:t>
      </w:r>
      <w:r w:rsidRPr="00237F68">
        <w:rPr>
          <w:sz w:val="28"/>
          <w:szCs w:val="28"/>
        </w:rPr>
        <w:sym w:font="Symbol" w:char="F0B7"/>
      </w:r>
      <w:r w:rsidRPr="00237F68">
        <w:rPr>
          <w:sz w:val="28"/>
          <w:szCs w:val="28"/>
        </w:rPr>
        <w:t xml:space="preserve"> Ñieàu kieän ñaát badan phuø hôïp </w:t>
      </w:r>
    </w:p>
    <w:p w:rsidR="00E96BB3" w:rsidRPr="00237F68" w:rsidRDefault="00E96BB3" w:rsidP="00237F68">
      <w:pPr>
        <w:pStyle w:val="BodyText"/>
        <w:spacing w:line="276" w:lineRule="auto"/>
        <w:rPr>
          <w:sz w:val="28"/>
          <w:szCs w:val="28"/>
        </w:rPr>
      </w:pPr>
      <w:r w:rsidRPr="00237F68">
        <w:rPr>
          <w:sz w:val="28"/>
          <w:szCs w:val="28"/>
        </w:rPr>
        <w:t xml:space="preserve">  </w:t>
      </w:r>
      <w:r w:rsidRPr="00237F68">
        <w:rPr>
          <w:sz w:val="28"/>
          <w:szCs w:val="28"/>
        </w:rPr>
        <w:sym w:font="Symbol" w:char="F0B7"/>
      </w:r>
      <w:r w:rsidRPr="00237F68">
        <w:rPr>
          <w:sz w:val="28"/>
          <w:szCs w:val="28"/>
        </w:rPr>
        <w:t xml:space="preserve"> Khí haäu Taây Nguyeân  muøa möa , muøa khoâ roõ reät thuaän lôïi cho vieäc gieo troàng , thu hoaïch , cheá bieán vaø baûo quaûn .</w:t>
      </w:r>
    </w:p>
    <w:p w:rsidR="00E96BB3" w:rsidRPr="00237F68" w:rsidRDefault="00E96BB3" w:rsidP="00237F68">
      <w:pPr>
        <w:pStyle w:val="BodyText"/>
        <w:spacing w:line="276" w:lineRule="auto"/>
        <w:rPr>
          <w:sz w:val="28"/>
          <w:szCs w:val="28"/>
        </w:rPr>
      </w:pPr>
      <w:r w:rsidRPr="00237F68">
        <w:rPr>
          <w:sz w:val="28"/>
          <w:szCs w:val="28"/>
        </w:rPr>
        <w:t xml:space="preserve">  </w:t>
      </w:r>
      <w:r w:rsidRPr="00237F68">
        <w:rPr>
          <w:sz w:val="28"/>
          <w:szCs w:val="28"/>
        </w:rPr>
        <w:sym w:font="Symbol" w:char="F0B7"/>
      </w:r>
      <w:r w:rsidRPr="00237F68">
        <w:rPr>
          <w:sz w:val="28"/>
          <w:szCs w:val="28"/>
        </w:rPr>
        <w:t xml:space="preserve"> Ñaàu tö thaâm canh cao vaø thò tröôøng môû roäng .Löu yù vieäc môû roäng quaù möùc dieän tích caø pheâ aûnh höôûng ñeán taøi nguyeân röøng vaø nguoàn sinh thaùi cuûa caùc doøng soâng chaûy veà vuøng laân caän </w:t>
      </w:r>
    </w:p>
    <w:p w:rsidR="00E96BB3" w:rsidRPr="00237F68" w:rsidRDefault="00E96BB3" w:rsidP="00237F68">
      <w:pPr>
        <w:pStyle w:val="BodyText"/>
        <w:spacing w:line="276" w:lineRule="auto"/>
        <w:rPr>
          <w:sz w:val="28"/>
          <w:szCs w:val="28"/>
        </w:rPr>
      </w:pPr>
      <w:r w:rsidRPr="00237F68">
        <w:rPr>
          <w:sz w:val="28"/>
          <w:szCs w:val="28"/>
        </w:rPr>
        <w:lastRenderedPageBreak/>
        <w:t xml:space="preserve">+ Caây cheø : dieän tích vaø saûn löôïng ñöùng thöù hai caû nöôùc  taäp trung chuû yeáu ôû Laâm Ñoàng vaø moät ít ôû Gia Lai </w:t>
      </w:r>
    </w:p>
    <w:p w:rsidR="00E96BB3" w:rsidRPr="00237F68" w:rsidRDefault="00E96BB3" w:rsidP="00237F68">
      <w:pPr>
        <w:pStyle w:val="BodyText"/>
        <w:spacing w:line="276" w:lineRule="auto"/>
        <w:rPr>
          <w:sz w:val="28"/>
          <w:szCs w:val="28"/>
        </w:rPr>
      </w:pPr>
      <w:r w:rsidRPr="00237F68">
        <w:rPr>
          <w:sz w:val="28"/>
          <w:szCs w:val="28"/>
        </w:rPr>
        <w:t>- Ngoaøi ra caây löông thöïc , caây coâng nghieäp ngaén ngaøy , hoa , rau quaû oân ñôùi vaø chaên nuoâi gia suùc lôùn cuõng ñöôïc phaùt trieån ôû nhieàu ñòa phöông .</w:t>
      </w:r>
    </w:p>
    <w:p w:rsidR="00E96BB3" w:rsidRPr="00237F68" w:rsidRDefault="00E96BB3" w:rsidP="00237F68">
      <w:pPr>
        <w:pStyle w:val="BodyText"/>
        <w:spacing w:line="276" w:lineRule="auto"/>
        <w:rPr>
          <w:sz w:val="28"/>
          <w:szCs w:val="28"/>
        </w:rPr>
      </w:pPr>
      <w:r w:rsidRPr="00237F68">
        <w:rPr>
          <w:sz w:val="28"/>
          <w:szCs w:val="28"/>
        </w:rPr>
        <w:t>- Laâm nghieäp laø moät trong nhöõng ngaønh phaùt trieån maïnh ôû Taây Nguyeân taäp trung ôû caùc tænh  Ñaéc Laék , Laâm Ñoàng , Gia Lai .</w:t>
      </w:r>
    </w:p>
    <w:p w:rsidR="00E96BB3" w:rsidRPr="00237F68" w:rsidRDefault="00E96BB3" w:rsidP="00237F68">
      <w:pPr>
        <w:pStyle w:val="BodyText"/>
        <w:spacing w:line="276" w:lineRule="auto"/>
        <w:rPr>
          <w:sz w:val="28"/>
          <w:szCs w:val="28"/>
        </w:rPr>
      </w:pPr>
      <w:r w:rsidRPr="00237F68">
        <w:rPr>
          <w:sz w:val="28"/>
          <w:szCs w:val="28"/>
        </w:rPr>
        <w:t xml:space="preserve">   Taây Nguyeân daãn ñaàu caû nöôùc veà ñoä che phuû röøng 54,8% naêm 2003 vaø ñang phaán ñaáu ñaït 65% naêm  2002 . Laâm nghieäp phaùt trieån  theo höôùng khai thaùc  röøng töï nhieân keát hôïp vôùi troàng môùi khoanh nuoâi , giao khoaùng baûo veä vaø gaén khai thaùc vôùi cheá bieán .</w:t>
      </w:r>
    </w:p>
    <w:p w:rsidR="00E96BB3" w:rsidRPr="00237F68" w:rsidRDefault="00E96BB3" w:rsidP="00237F68">
      <w:pPr>
        <w:pStyle w:val="BodyText"/>
        <w:spacing w:line="276" w:lineRule="auto"/>
        <w:rPr>
          <w:sz w:val="28"/>
          <w:szCs w:val="28"/>
        </w:rPr>
      </w:pPr>
      <w:r w:rsidRPr="00237F68">
        <w:rPr>
          <w:sz w:val="28"/>
          <w:szCs w:val="28"/>
        </w:rPr>
        <w:t xml:space="preserve">   </w:t>
      </w:r>
      <w:r w:rsidRPr="00237F68">
        <w:rPr>
          <w:sz w:val="28"/>
          <w:szCs w:val="28"/>
        </w:rPr>
        <w:sym w:font="Symbol" w:char="F0B7"/>
      </w:r>
      <w:r w:rsidRPr="00237F68">
        <w:rPr>
          <w:sz w:val="28"/>
          <w:szCs w:val="28"/>
        </w:rPr>
        <w:t xml:space="preserve"> Toùm laïi : saûn xuaát noâng nghieäp ôû Taây Nguyeân ngaøy caøng taêng nhanh nhöng vaãn chöa ñoàng ñeàu giöõa caùc tænh . Ñöùng ñaàu laø Ñaéc Laék vaø Laâm Ñoàng bôûi vì :  Ñaéc Laék laø vuøng troïng ñieåm caây caø pheâ caû nöôùc , coøn Laâm Ñoàng laø troïng ñieåm caây cheø vaø hoa , rau quaû oân ñôùi .</w:t>
      </w:r>
    </w:p>
    <w:p w:rsidR="00E96BB3" w:rsidRPr="00237F68" w:rsidRDefault="00E96BB3" w:rsidP="00237F68">
      <w:pPr>
        <w:pStyle w:val="BodyText"/>
        <w:spacing w:line="276" w:lineRule="auto"/>
        <w:rPr>
          <w:b/>
          <w:bCs/>
          <w:sz w:val="28"/>
          <w:szCs w:val="28"/>
        </w:rPr>
      </w:pPr>
      <w:r w:rsidRPr="00237F68">
        <w:rPr>
          <w:b/>
          <w:bCs/>
          <w:sz w:val="28"/>
          <w:szCs w:val="28"/>
        </w:rPr>
        <w:t xml:space="preserve">b- Coâng nghieäp </w:t>
      </w:r>
    </w:p>
    <w:p w:rsidR="00E96BB3" w:rsidRPr="00237F68" w:rsidRDefault="00E96BB3" w:rsidP="00237F68">
      <w:pPr>
        <w:pStyle w:val="BodyText"/>
        <w:spacing w:line="276" w:lineRule="auto"/>
        <w:rPr>
          <w:sz w:val="28"/>
          <w:szCs w:val="28"/>
        </w:rPr>
      </w:pPr>
      <w:r w:rsidRPr="00237F68">
        <w:rPr>
          <w:sz w:val="28"/>
          <w:szCs w:val="28"/>
        </w:rPr>
        <w:t>- Giaù trò saûn suaát coâng nghieäp  ôû Taây Nguyeân taêng khaù nhanh  qua caùc naêm nhöng chieám tæ troïng thaáp so vôùi caû nöôùc .</w:t>
      </w:r>
    </w:p>
    <w:p w:rsidR="00E96BB3" w:rsidRPr="00237F68" w:rsidRDefault="00E96BB3" w:rsidP="00237F68">
      <w:pPr>
        <w:pStyle w:val="BodyText"/>
        <w:spacing w:line="276" w:lineRule="auto"/>
        <w:rPr>
          <w:sz w:val="28"/>
          <w:szCs w:val="28"/>
        </w:rPr>
      </w:pPr>
      <w:r w:rsidRPr="00237F68">
        <w:rPr>
          <w:sz w:val="28"/>
          <w:szCs w:val="28"/>
        </w:rPr>
        <w:t>- Caùc ngaønh coâng nghieäp troïng ñieåm goàm cheá bieán noâng,laâm taäp trung ôû caùc thaønh phoá :Buoân MaThuoät , Ñaø Laït , Plaây-ku.</w:t>
      </w:r>
    </w:p>
    <w:p w:rsidR="00E96BB3" w:rsidRPr="00237F68" w:rsidRDefault="00E96BB3" w:rsidP="00237F68">
      <w:pPr>
        <w:pStyle w:val="BodyText"/>
        <w:spacing w:line="276" w:lineRule="auto"/>
        <w:rPr>
          <w:sz w:val="28"/>
          <w:szCs w:val="28"/>
        </w:rPr>
      </w:pPr>
      <w:r w:rsidRPr="00237F68">
        <w:rPr>
          <w:sz w:val="28"/>
          <w:szCs w:val="28"/>
        </w:rPr>
        <w:t xml:space="preserve">- Thuûy ñieän : Yaly treân soâng Xeâ-xan , Ñraây Hinh vaø moät soá nhaø thuyû ñieän ñang ñöôïc xaây döïng </w:t>
      </w:r>
    </w:p>
    <w:p w:rsidR="00E96BB3" w:rsidRPr="00237F68" w:rsidRDefault="00E96BB3" w:rsidP="00237F68">
      <w:pPr>
        <w:pStyle w:val="BodyText"/>
        <w:spacing w:line="276" w:lineRule="auto"/>
        <w:rPr>
          <w:sz w:val="28"/>
          <w:szCs w:val="28"/>
        </w:rPr>
      </w:pPr>
      <w:r w:rsidRPr="00237F68">
        <w:rPr>
          <w:sz w:val="28"/>
          <w:szCs w:val="28"/>
        </w:rPr>
        <w:t>- Vieäc phaùt trieån thuyû ñieän coù yù nghóa raát quan troïng :</w:t>
      </w:r>
    </w:p>
    <w:p w:rsidR="00E96BB3" w:rsidRPr="00237F68" w:rsidRDefault="00E96BB3" w:rsidP="00237F68">
      <w:pPr>
        <w:pStyle w:val="BodyText"/>
        <w:spacing w:line="276" w:lineRule="auto"/>
        <w:rPr>
          <w:sz w:val="28"/>
          <w:szCs w:val="28"/>
        </w:rPr>
      </w:pPr>
      <w:r w:rsidRPr="00237F68">
        <w:rPr>
          <w:sz w:val="28"/>
          <w:szCs w:val="28"/>
        </w:rPr>
        <w:t xml:space="preserve"> + Khai thaùc theá maïnh thuyû naêng cuûa vuøng </w:t>
      </w:r>
    </w:p>
    <w:p w:rsidR="00E96BB3" w:rsidRPr="00237F68" w:rsidRDefault="00E96BB3" w:rsidP="00237F68">
      <w:pPr>
        <w:pStyle w:val="BodyText"/>
        <w:spacing w:line="276" w:lineRule="auto"/>
        <w:rPr>
          <w:sz w:val="28"/>
          <w:szCs w:val="28"/>
        </w:rPr>
      </w:pPr>
      <w:r w:rsidRPr="00237F68">
        <w:rPr>
          <w:sz w:val="28"/>
          <w:szCs w:val="28"/>
        </w:rPr>
        <w:t xml:space="preserve"> + Cung caáp naêng löôïng cho vuøng vaø hoaø chung löôùi ñieän quoác gia .</w:t>
      </w:r>
    </w:p>
    <w:p w:rsidR="00E96BB3" w:rsidRPr="00237F68" w:rsidRDefault="00E96BB3" w:rsidP="00237F68">
      <w:pPr>
        <w:pStyle w:val="BodyText"/>
        <w:spacing w:line="276" w:lineRule="auto"/>
        <w:rPr>
          <w:sz w:val="28"/>
          <w:szCs w:val="28"/>
        </w:rPr>
      </w:pPr>
      <w:r w:rsidRPr="00237F68">
        <w:rPr>
          <w:sz w:val="28"/>
          <w:szCs w:val="28"/>
        </w:rPr>
        <w:t xml:space="preserve"> + Cung caáp nguoàn nöôùc töôùi phuïc vuï cho saûn xuaát noâng nghieäp ñaëc bieät laø caây coâng nghieäp , caây löông thöïc vaø sinh hoaït , ñieàu naøy raát quan troïng cho Taây Nguyeân moät vuøng raát thieáu nöôùc do muøa khoâ keùo daøi </w:t>
      </w:r>
    </w:p>
    <w:p w:rsidR="00E96BB3" w:rsidRPr="00237F68" w:rsidRDefault="00E96BB3" w:rsidP="00237F68">
      <w:pPr>
        <w:pStyle w:val="BodyText"/>
        <w:spacing w:line="276" w:lineRule="auto"/>
        <w:rPr>
          <w:sz w:val="28"/>
          <w:szCs w:val="28"/>
        </w:rPr>
      </w:pPr>
      <w:r w:rsidRPr="00237F68">
        <w:rPr>
          <w:sz w:val="28"/>
          <w:szCs w:val="28"/>
        </w:rPr>
        <w:t xml:space="preserve"> + Phaùt trieån thuyû ñieän ôû Taây Nguyeân ñoàng nghóa vôùi vieäc thuùc ñaåy phaùt trieån vaø baûo veä röøng goùp phaàn oån ñònh nguoàn sinh thuyû caùc doøng soâng chaûy veà caùc vuøng laân caän , ñaûm baûo nguoàn nöôùc cho caùc nhaø maùy thuyû ñieän : Trò An , Thaùc Mô , Vónh Sôn ,Soâng Hinh , Ña Nhim . Ñoàng thôøi ñaûm baøo nöôùc töôùi sinh hoaït cho nhaân daân caùc vuøng .</w:t>
      </w:r>
    </w:p>
    <w:p w:rsidR="00E96BB3" w:rsidRPr="00237F68" w:rsidRDefault="00E96BB3" w:rsidP="00237F68">
      <w:pPr>
        <w:pStyle w:val="BodyText"/>
        <w:spacing w:line="276" w:lineRule="auto"/>
        <w:rPr>
          <w:sz w:val="28"/>
          <w:szCs w:val="28"/>
        </w:rPr>
      </w:pPr>
      <w:r w:rsidRPr="00237F68">
        <w:rPr>
          <w:sz w:val="28"/>
          <w:szCs w:val="28"/>
        </w:rPr>
        <w:t xml:space="preserve">- Vieäc xaây döïng thuyû ñieän môû ñaàu cho vieäc xaây döïng cô sôû haï taàng cuûa TaâyNguyeân </w:t>
      </w:r>
    </w:p>
    <w:p w:rsidR="00E96BB3" w:rsidRPr="00237F68" w:rsidRDefault="00E96BB3" w:rsidP="00237F68">
      <w:pPr>
        <w:pStyle w:val="BodyText"/>
        <w:spacing w:line="276" w:lineRule="auto"/>
        <w:rPr>
          <w:b/>
          <w:bCs/>
          <w:sz w:val="28"/>
          <w:szCs w:val="28"/>
        </w:rPr>
      </w:pPr>
      <w:r w:rsidRPr="00237F68">
        <w:rPr>
          <w:b/>
          <w:bCs/>
          <w:sz w:val="28"/>
          <w:szCs w:val="28"/>
        </w:rPr>
        <w:t xml:space="preserve">c. Dòch vuï </w:t>
      </w:r>
    </w:p>
    <w:p w:rsidR="00E96BB3" w:rsidRPr="00237F68" w:rsidRDefault="00E96BB3" w:rsidP="00237F68">
      <w:pPr>
        <w:pStyle w:val="BodyText"/>
        <w:spacing w:line="276" w:lineRule="auto"/>
        <w:rPr>
          <w:sz w:val="28"/>
          <w:szCs w:val="28"/>
        </w:rPr>
      </w:pPr>
      <w:r w:rsidRPr="00237F68">
        <w:rPr>
          <w:sz w:val="28"/>
          <w:szCs w:val="28"/>
        </w:rPr>
        <w:t xml:space="preserve">- Phaùt trieån nhaát laø xuaát khaåu noâng laâm saûn : Taây Nguyeân ñöùng sau ñoàng baèng soâng Cöûu Long veà xuaát khaåu noâng saûn nhöng ñöôùng ñaàu caû nöôùc veà xuaát khaåu Caø pheâ vaø goã . </w:t>
      </w:r>
    </w:p>
    <w:p w:rsidR="00E96BB3" w:rsidRPr="00237F68" w:rsidRDefault="00E96BB3" w:rsidP="00237F68">
      <w:pPr>
        <w:pStyle w:val="BodyText"/>
        <w:spacing w:line="276" w:lineRule="auto"/>
        <w:rPr>
          <w:sz w:val="28"/>
          <w:szCs w:val="28"/>
        </w:rPr>
      </w:pPr>
      <w:r w:rsidRPr="00237F68">
        <w:rPr>
          <w:sz w:val="28"/>
          <w:szCs w:val="28"/>
        </w:rPr>
        <w:lastRenderedPageBreak/>
        <w:t>- Du lòch , ñaëc bieät laø du lòch sinh thaùi vaø du lòch vaên hoaù . Trung taâm du lòch laø Ñaø Laït .</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d. Caùc trung taâm kinh teá </w:t>
      </w:r>
    </w:p>
    <w:p w:rsidR="00E96BB3" w:rsidRPr="00237F68" w:rsidRDefault="00E96BB3" w:rsidP="00237F68">
      <w:pPr>
        <w:pStyle w:val="BodyText"/>
        <w:spacing w:line="276" w:lineRule="auto"/>
        <w:rPr>
          <w:sz w:val="28"/>
          <w:szCs w:val="28"/>
        </w:rPr>
      </w:pPr>
      <w:r w:rsidRPr="00237F68">
        <w:rPr>
          <w:sz w:val="28"/>
          <w:szCs w:val="28"/>
        </w:rPr>
        <w:t>- Plaây-ku : Trung taâm coâng nghieäp, ñaøo taïo nghieân cöùu khoa hoïc cöûa Taây Nguyeân .</w:t>
      </w:r>
    </w:p>
    <w:p w:rsidR="00E96BB3" w:rsidRPr="00237F68" w:rsidRDefault="00E96BB3" w:rsidP="00237F68">
      <w:pPr>
        <w:pStyle w:val="BodyText"/>
        <w:spacing w:line="276" w:lineRule="auto"/>
        <w:rPr>
          <w:sz w:val="28"/>
          <w:szCs w:val="28"/>
        </w:rPr>
      </w:pPr>
      <w:r w:rsidRPr="00237F68">
        <w:rPr>
          <w:sz w:val="28"/>
          <w:szCs w:val="28"/>
        </w:rPr>
        <w:t xml:space="preserve">- Buoân Ma Thuoät : Trung taâm du lòch sinh thaùi, nghæ döôõng, nghieân cöùu khoa hoïc ñaøo taïo, saûn xuaát hoa quaû. </w:t>
      </w:r>
    </w:p>
    <w:p w:rsidR="00E96BB3" w:rsidRPr="00237F68" w:rsidRDefault="00E96BB3" w:rsidP="00237F68">
      <w:pPr>
        <w:pStyle w:val="BodyText"/>
        <w:spacing w:line="276" w:lineRule="auto"/>
        <w:rPr>
          <w:sz w:val="28"/>
          <w:szCs w:val="28"/>
        </w:rPr>
      </w:pPr>
      <w:r w:rsidRPr="00237F68">
        <w:rPr>
          <w:sz w:val="28"/>
          <w:szCs w:val="28"/>
        </w:rPr>
        <w:t xml:space="preserve">- Ñaø Laït : Phaùt trieån noâng nghieäp, cheá bieán noâng laâm saûn trung taâm dòch vuï thöông maïi   </w:t>
      </w:r>
    </w:p>
    <w:p w:rsidR="00E96BB3" w:rsidRPr="00237F68" w:rsidRDefault="00E96BB3" w:rsidP="00237F68">
      <w:pPr>
        <w:pStyle w:val="BodyText"/>
        <w:spacing w:line="276" w:lineRule="auto"/>
        <w:rPr>
          <w:b/>
          <w:bCs/>
          <w:sz w:val="28"/>
          <w:szCs w:val="28"/>
          <w:u w:val="single"/>
        </w:rPr>
      </w:pPr>
      <w:r w:rsidRPr="00237F68">
        <w:rPr>
          <w:b/>
          <w:bCs/>
          <w:sz w:val="28"/>
          <w:szCs w:val="28"/>
          <w:u w:val="single"/>
        </w:rPr>
        <w:t>B- Caâu hoûi vaø baøi taäp:</w:t>
      </w:r>
    </w:p>
    <w:p w:rsidR="00E96BB3" w:rsidRPr="00237F68" w:rsidRDefault="00E96BB3" w:rsidP="00237F68">
      <w:pPr>
        <w:pStyle w:val="BodyText"/>
        <w:spacing w:line="276" w:lineRule="auto"/>
        <w:rPr>
          <w:sz w:val="28"/>
          <w:szCs w:val="28"/>
        </w:rPr>
      </w:pPr>
      <w:r w:rsidRPr="00237F68">
        <w:rPr>
          <w:b/>
          <w:bCs/>
          <w:sz w:val="28"/>
          <w:szCs w:val="28"/>
          <w:u w:val="single"/>
        </w:rPr>
        <w:t xml:space="preserve">1- </w:t>
      </w:r>
      <w:r w:rsidRPr="00237F68">
        <w:rPr>
          <w:sz w:val="28"/>
          <w:szCs w:val="28"/>
        </w:rPr>
        <w:t>Taây Nguyeân coù nhöõng ñieàu kieän thuaän lôïi vaø khoù khaên gì trong phaùt trieån saûn xuaát noâng, laâm nghieäp?</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
        <w:spacing w:line="276" w:lineRule="auto"/>
        <w:rPr>
          <w:sz w:val="28"/>
          <w:szCs w:val="28"/>
        </w:rPr>
      </w:pPr>
      <w:r w:rsidRPr="00237F68">
        <w:rPr>
          <w:sz w:val="28"/>
          <w:szCs w:val="28"/>
        </w:rPr>
        <w:t xml:space="preserve">a) Thuaän lôïi: </w:t>
      </w:r>
    </w:p>
    <w:p w:rsidR="00E96BB3" w:rsidRPr="00237F68" w:rsidRDefault="00E96BB3" w:rsidP="00237F68">
      <w:pPr>
        <w:pStyle w:val="BodyText"/>
        <w:spacing w:line="276" w:lineRule="auto"/>
        <w:rPr>
          <w:sz w:val="28"/>
          <w:szCs w:val="28"/>
        </w:rPr>
      </w:pPr>
      <w:r w:rsidRPr="00237F68">
        <w:rPr>
          <w:sz w:val="28"/>
          <w:szCs w:val="28"/>
        </w:rPr>
        <w:t>- Ñieàu kieän töï nhieân: ñòa hình nuùi vaø cao nguyeân vôùi dieän tích ñaát bazan ñöùng ñaàu caû nöôùc, khí haäu caän xích ñaïo coù hai muøa möa vaø khoâ roõ reät, sinh vaät nhieät ñôùi vaø caän nhieät phaùt trieån phong phuù.</w:t>
      </w:r>
    </w:p>
    <w:p w:rsidR="00E96BB3" w:rsidRPr="00237F68" w:rsidRDefault="00E96BB3" w:rsidP="00237F68">
      <w:pPr>
        <w:pStyle w:val="BodyText"/>
        <w:spacing w:line="276" w:lineRule="auto"/>
        <w:rPr>
          <w:sz w:val="28"/>
          <w:szCs w:val="28"/>
        </w:rPr>
      </w:pPr>
      <w:r w:rsidRPr="00237F68">
        <w:rPr>
          <w:sz w:val="28"/>
          <w:szCs w:val="28"/>
        </w:rPr>
        <w:t>- Kinh teá- xaõ hoäi: maïng löôùi giao thoâng ñöôïc môû roäng, xaây döïng nhieàu coâng trình thuyû ñieän, hình thaønh caùc vuøng chuyeân canh lôùn vôùi nhieàu döï aùn ñaàu tö nöôùc ngoaøi …</w:t>
      </w:r>
    </w:p>
    <w:p w:rsidR="00E96BB3" w:rsidRPr="00237F68" w:rsidRDefault="00E96BB3" w:rsidP="00237F68">
      <w:pPr>
        <w:pStyle w:val="BodyText"/>
        <w:spacing w:line="276" w:lineRule="auto"/>
        <w:rPr>
          <w:sz w:val="28"/>
          <w:szCs w:val="28"/>
        </w:rPr>
      </w:pPr>
      <w:r w:rsidRPr="00237F68">
        <w:rPr>
          <w:sz w:val="28"/>
          <w:szCs w:val="28"/>
        </w:rPr>
        <w:t xml:space="preserve">b) Khoù khaên: </w:t>
      </w:r>
    </w:p>
    <w:p w:rsidR="00E96BB3" w:rsidRPr="00237F68" w:rsidRDefault="00E96BB3" w:rsidP="00237F68">
      <w:pPr>
        <w:pStyle w:val="BodyText"/>
        <w:spacing w:line="276" w:lineRule="auto"/>
        <w:rPr>
          <w:sz w:val="28"/>
          <w:szCs w:val="28"/>
        </w:rPr>
      </w:pPr>
      <w:r w:rsidRPr="00237F68">
        <w:rPr>
          <w:sz w:val="28"/>
          <w:szCs w:val="28"/>
        </w:rPr>
        <w:t>- Töï nhieân: muøa khoâ keùo daøi gaây thieáu nöôùc töôùi cho saûn xuaát, dieän tích vaø chaát löôïng röøng bò suy giaûm ( khai thaùc böøa baõi, du canh du cö, khai thaùc troàng Caø Pheâ )</w:t>
      </w:r>
    </w:p>
    <w:p w:rsidR="00E96BB3" w:rsidRPr="00237F68" w:rsidRDefault="00E96BB3" w:rsidP="00237F68">
      <w:pPr>
        <w:pStyle w:val="BodyText"/>
        <w:spacing w:line="276" w:lineRule="auto"/>
        <w:rPr>
          <w:sz w:val="28"/>
          <w:szCs w:val="28"/>
        </w:rPr>
      </w:pPr>
      <w:r w:rsidRPr="00237F68">
        <w:rPr>
          <w:sz w:val="28"/>
          <w:szCs w:val="28"/>
        </w:rPr>
        <w:t>- Kinh teá – xaõ hoäi : giaù caû noâng saûn baáp beânh;  thieáu lao ñoäng nhaát laø lao ñoäng laønh ngheà, caùn boä khoa hoïc kyõ thuaät, cô sôû haï taàng thieáu ; coâng nghieäp coøn yeáu keùm …</w:t>
      </w:r>
    </w:p>
    <w:p w:rsidR="00E96BB3" w:rsidRPr="00237F68" w:rsidRDefault="00E96BB3" w:rsidP="00237F68">
      <w:pPr>
        <w:pStyle w:val="BodyText"/>
        <w:spacing w:line="276" w:lineRule="auto"/>
        <w:rPr>
          <w:sz w:val="28"/>
          <w:szCs w:val="28"/>
        </w:rPr>
      </w:pPr>
      <w:r w:rsidRPr="00237F68">
        <w:rPr>
          <w:sz w:val="28"/>
          <w:szCs w:val="28"/>
        </w:rPr>
        <w:t>2- Trong xaây döïng kinh teá – xaõ hoäi Taây Nguyeân coù nhöõng ñieàu kieän thuaän lôïi vaø khoù khaên gì ?</w:t>
      </w:r>
    </w:p>
    <w:p w:rsidR="00E96BB3" w:rsidRPr="00237F68" w:rsidRDefault="00E96BB3" w:rsidP="00237F68">
      <w:pPr>
        <w:pStyle w:val="BodyText"/>
        <w:spacing w:line="276" w:lineRule="auto"/>
        <w:rPr>
          <w:sz w:val="28"/>
          <w:szCs w:val="28"/>
        </w:rPr>
      </w:pPr>
      <w:r w:rsidRPr="00237F68">
        <w:rPr>
          <w:b/>
          <w:bCs/>
          <w:i/>
          <w:iCs/>
          <w:sz w:val="28"/>
          <w:szCs w:val="28"/>
          <w:u w:val="single"/>
        </w:rPr>
        <w:t>Höôùng daãn traû lôøi</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huaän lôïi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Ñòa hình : cao nguyeân xeáp taàng , ñaát bazan roäng lôùn , maøu môõ , khí haäu caän xích ñaïo,maùt meû , coù moät muøa khoâ keùo daøi thích hôïp vôùi nhieàu loaïi caây troàng , ñaëc bieät laø caây coâng nghieäp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Röøng coù dieän tích vaø tröõ löôïng lôùn nhaát caû nöôùc</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ieàm naêng thuyû ñieän lôùn .Khoaùng saûn boâ xit coù tröõ löôïng lôùn . Giaøu tieàm naêng du lòch</w:t>
      </w:r>
    </w:p>
    <w:p w:rsidR="00E96BB3" w:rsidRPr="00237F68" w:rsidRDefault="00E96BB3" w:rsidP="00237F68">
      <w:pPr>
        <w:pStyle w:val="BodyText"/>
        <w:spacing w:line="276" w:lineRule="auto"/>
        <w:rPr>
          <w:sz w:val="28"/>
          <w:szCs w:val="28"/>
        </w:rPr>
      </w:pPr>
      <w:r w:rsidRPr="00237F68">
        <w:rPr>
          <w:sz w:val="28"/>
          <w:szCs w:val="28"/>
        </w:rPr>
        <w:t>- Khoù khaên: muøa khoâ thieáu nöôùc , thöôøng xaûy ra chaùy röøng ; moâi tröôøng suy thoaùi do chaët phaù röøng , saên baén böøa baõi ; daân cö thöa thôùt , phaân boá khoâng ñeàu vaø thieáu lao ñoäng , ñôøi soáng ñoàng baøo caùc daân toäc coøn nhieàu khoù khaên</w:t>
      </w:r>
    </w:p>
    <w:p w:rsidR="00E96BB3" w:rsidRPr="00237F68" w:rsidRDefault="00E96BB3" w:rsidP="00237F68">
      <w:pPr>
        <w:pStyle w:val="BodyText"/>
        <w:spacing w:line="276" w:lineRule="auto"/>
        <w:rPr>
          <w:sz w:val="28"/>
          <w:szCs w:val="28"/>
        </w:rPr>
      </w:pPr>
      <w:r w:rsidRPr="00237F68">
        <w:rPr>
          <w:sz w:val="28"/>
          <w:szCs w:val="28"/>
        </w:rPr>
        <w:t>3 – Cho baûng soá lieäu sau veà dieän tích vaø saûn löôïng caø pheâ ôû Taây Nguyeân (%)</w:t>
      </w:r>
    </w:p>
    <w:tbl>
      <w:tblPr>
        <w:tblW w:w="0" w:type="auto"/>
        <w:tblInd w:w="10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89"/>
        <w:gridCol w:w="1962"/>
        <w:gridCol w:w="1962"/>
        <w:gridCol w:w="1635"/>
      </w:tblGrid>
      <w:tr w:rsidR="00E96BB3" w:rsidRPr="00237F68">
        <w:tblPrEx>
          <w:tblCellMar>
            <w:top w:w="0" w:type="dxa"/>
            <w:bottom w:w="0" w:type="dxa"/>
          </w:tblCellMar>
        </w:tblPrEx>
        <w:tc>
          <w:tcPr>
            <w:tcW w:w="2289" w:type="dxa"/>
          </w:tcPr>
          <w:p w:rsidR="00E96BB3" w:rsidRPr="00237F68" w:rsidRDefault="00E96BB3" w:rsidP="00237F68">
            <w:pPr>
              <w:pStyle w:val="BodyText"/>
              <w:spacing w:line="276" w:lineRule="auto"/>
              <w:rPr>
                <w:sz w:val="28"/>
                <w:szCs w:val="28"/>
              </w:rPr>
            </w:pPr>
            <w:r w:rsidRPr="00237F68">
              <w:rPr>
                <w:sz w:val="28"/>
                <w:szCs w:val="28"/>
              </w:rPr>
              <w:lastRenderedPageBreak/>
              <w:t xml:space="preserve">Naêm </w:t>
            </w:r>
          </w:p>
        </w:tc>
        <w:tc>
          <w:tcPr>
            <w:tcW w:w="1962" w:type="dxa"/>
          </w:tcPr>
          <w:p w:rsidR="00E96BB3" w:rsidRPr="00237F68" w:rsidRDefault="00E96BB3" w:rsidP="00237F68">
            <w:pPr>
              <w:pStyle w:val="BodyText"/>
              <w:spacing w:line="276" w:lineRule="auto"/>
              <w:rPr>
                <w:sz w:val="28"/>
                <w:szCs w:val="28"/>
              </w:rPr>
            </w:pPr>
            <w:r w:rsidRPr="00237F68">
              <w:rPr>
                <w:sz w:val="28"/>
                <w:szCs w:val="28"/>
              </w:rPr>
              <w:t>1995</w:t>
            </w:r>
          </w:p>
        </w:tc>
        <w:tc>
          <w:tcPr>
            <w:tcW w:w="1962" w:type="dxa"/>
          </w:tcPr>
          <w:p w:rsidR="00E96BB3" w:rsidRPr="00237F68" w:rsidRDefault="00E96BB3" w:rsidP="00237F68">
            <w:pPr>
              <w:pStyle w:val="BodyText"/>
              <w:spacing w:line="276" w:lineRule="auto"/>
              <w:rPr>
                <w:sz w:val="28"/>
                <w:szCs w:val="28"/>
              </w:rPr>
            </w:pPr>
            <w:r w:rsidRPr="00237F68">
              <w:rPr>
                <w:sz w:val="28"/>
                <w:szCs w:val="28"/>
              </w:rPr>
              <w:t>1998</w:t>
            </w:r>
          </w:p>
        </w:tc>
        <w:tc>
          <w:tcPr>
            <w:tcW w:w="1635" w:type="dxa"/>
          </w:tcPr>
          <w:p w:rsidR="00E96BB3" w:rsidRPr="00237F68" w:rsidRDefault="00E96BB3" w:rsidP="00237F68">
            <w:pPr>
              <w:pStyle w:val="BodyText"/>
              <w:spacing w:line="276" w:lineRule="auto"/>
              <w:rPr>
                <w:sz w:val="28"/>
                <w:szCs w:val="28"/>
              </w:rPr>
            </w:pPr>
            <w:r w:rsidRPr="00237F68">
              <w:rPr>
                <w:sz w:val="28"/>
                <w:szCs w:val="28"/>
              </w:rPr>
              <w:t>1001</w:t>
            </w:r>
          </w:p>
        </w:tc>
      </w:tr>
      <w:tr w:rsidR="00E96BB3" w:rsidRPr="00237F68">
        <w:tblPrEx>
          <w:tblCellMar>
            <w:top w:w="0" w:type="dxa"/>
            <w:bottom w:w="0" w:type="dxa"/>
          </w:tblCellMar>
        </w:tblPrEx>
        <w:tc>
          <w:tcPr>
            <w:tcW w:w="2289" w:type="dxa"/>
          </w:tcPr>
          <w:p w:rsidR="00E96BB3" w:rsidRPr="00237F68" w:rsidRDefault="00E96BB3" w:rsidP="00237F68">
            <w:pPr>
              <w:pStyle w:val="BodyText"/>
              <w:spacing w:line="276" w:lineRule="auto"/>
              <w:rPr>
                <w:sz w:val="28"/>
                <w:szCs w:val="28"/>
              </w:rPr>
            </w:pPr>
            <w:r w:rsidRPr="00237F68">
              <w:rPr>
                <w:sz w:val="28"/>
                <w:szCs w:val="28"/>
              </w:rPr>
              <w:t xml:space="preserve">Dieän tích </w:t>
            </w:r>
          </w:p>
        </w:tc>
        <w:tc>
          <w:tcPr>
            <w:tcW w:w="1962" w:type="dxa"/>
          </w:tcPr>
          <w:p w:rsidR="00E96BB3" w:rsidRPr="00237F68" w:rsidRDefault="00E96BB3" w:rsidP="00237F68">
            <w:pPr>
              <w:pStyle w:val="BodyText"/>
              <w:spacing w:line="276" w:lineRule="auto"/>
              <w:rPr>
                <w:sz w:val="28"/>
                <w:szCs w:val="28"/>
              </w:rPr>
            </w:pPr>
            <w:r w:rsidRPr="00237F68">
              <w:rPr>
                <w:sz w:val="28"/>
                <w:szCs w:val="28"/>
              </w:rPr>
              <w:t>79</w:t>
            </w:r>
          </w:p>
        </w:tc>
        <w:tc>
          <w:tcPr>
            <w:tcW w:w="1962" w:type="dxa"/>
          </w:tcPr>
          <w:p w:rsidR="00E96BB3" w:rsidRPr="00237F68" w:rsidRDefault="00E96BB3" w:rsidP="00237F68">
            <w:pPr>
              <w:pStyle w:val="BodyText"/>
              <w:spacing w:line="276" w:lineRule="auto"/>
              <w:rPr>
                <w:sz w:val="28"/>
                <w:szCs w:val="28"/>
              </w:rPr>
            </w:pPr>
            <w:r w:rsidRPr="00237F68">
              <w:rPr>
                <w:sz w:val="28"/>
                <w:szCs w:val="28"/>
              </w:rPr>
              <w:t>79,3</w:t>
            </w:r>
          </w:p>
        </w:tc>
        <w:tc>
          <w:tcPr>
            <w:tcW w:w="1635" w:type="dxa"/>
          </w:tcPr>
          <w:p w:rsidR="00E96BB3" w:rsidRPr="00237F68" w:rsidRDefault="00E96BB3" w:rsidP="00237F68">
            <w:pPr>
              <w:pStyle w:val="BodyText"/>
              <w:spacing w:line="276" w:lineRule="auto"/>
              <w:rPr>
                <w:sz w:val="28"/>
                <w:szCs w:val="28"/>
              </w:rPr>
            </w:pPr>
            <w:r w:rsidRPr="00237F68">
              <w:rPr>
                <w:sz w:val="28"/>
                <w:szCs w:val="28"/>
              </w:rPr>
              <w:t>85,1</w:t>
            </w:r>
          </w:p>
        </w:tc>
      </w:tr>
      <w:tr w:rsidR="00E96BB3" w:rsidRPr="00237F68">
        <w:tblPrEx>
          <w:tblCellMar>
            <w:top w:w="0" w:type="dxa"/>
            <w:bottom w:w="0" w:type="dxa"/>
          </w:tblCellMar>
        </w:tblPrEx>
        <w:tc>
          <w:tcPr>
            <w:tcW w:w="2289" w:type="dxa"/>
          </w:tcPr>
          <w:p w:rsidR="00E96BB3" w:rsidRPr="00237F68" w:rsidRDefault="00E96BB3" w:rsidP="00237F68">
            <w:pPr>
              <w:pStyle w:val="BodyText"/>
              <w:spacing w:line="276" w:lineRule="auto"/>
              <w:rPr>
                <w:sz w:val="28"/>
                <w:szCs w:val="28"/>
              </w:rPr>
            </w:pPr>
            <w:r w:rsidRPr="00237F68">
              <w:rPr>
                <w:sz w:val="28"/>
                <w:szCs w:val="28"/>
              </w:rPr>
              <w:t xml:space="preserve">Saûn löôïng </w:t>
            </w:r>
          </w:p>
        </w:tc>
        <w:tc>
          <w:tcPr>
            <w:tcW w:w="1962" w:type="dxa"/>
          </w:tcPr>
          <w:p w:rsidR="00E96BB3" w:rsidRPr="00237F68" w:rsidRDefault="00E96BB3" w:rsidP="00237F68">
            <w:pPr>
              <w:pStyle w:val="BodyText"/>
              <w:spacing w:line="276" w:lineRule="auto"/>
              <w:rPr>
                <w:sz w:val="28"/>
                <w:szCs w:val="28"/>
              </w:rPr>
            </w:pPr>
            <w:r w:rsidRPr="00237F68">
              <w:rPr>
                <w:sz w:val="28"/>
                <w:szCs w:val="28"/>
              </w:rPr>
              <w:t>85,7</w:t>
            </w:r>
          </w:p>
        </w:tc>
        <w:tc>
          <w:tcPr>
            <w:tcW w:w="1962" w:type="dxa"/>
          </w:tcPr>
          <w:p w:rsidR="00E96BB3" w:rsidRPr="00237F68" w:rsidRDefault="00E96BB3" w:rsidP="00237F68">
            <w:pPr>
              <w:pStyle w:val="BodyText"/>
              <w:spacing w:line="276" w:lineRule="auto"/>
              <w:rPr>
                <w:sz w:val="28"/>
                <w:szCs w:val="28"/>
              </w:rPr>
            </w:pPr>
            <w:r w:rsidRPr="00237F68">
              <w:rPr>
                <w:sz w:val="28"/>
                <w:szCs w:val="28"/>
              </w:rPr>
              <w:t>88,9</w:t>
            </w:r>
          </w:p>
        </w:tc>
        <w:tc>
          <w:tcPr>
            <w:tcW w:w="1635" w:type="dxa"/>
          </w:tcPr>
          <w:p w:rsidR="00E96BB3" w:rsidRPr="00237F68" w:rsidRDefault="00E96BB3" w:rsidP="00237F68">
            <w:pPr>
              <w:pStyle w:val="BodyText"/>
              <w:spacing w:line="276" w:lineRule="auto"/>
              <w:rPr>
                <w:sz w:val="28"/>
                <w:szCs w:val="28"/>
              </w:rPr>
            </w:pPr>
            <w:r w:rsidRPr="00237F68">
              <w:rPr>
                <w:sz w:val="28"/>
                <w:szCs w:val="28"/>
              </w:rPr>
              <w:t>90,6</w:t>
            </w:r>
          </w:p>
        </w:tc>
      </w:tr>
    </w:tbl>
    <w:p w:rsidR="00E96BB3" w:rsidRPr="00237F68" w:rsidRDefault="00E96BB3" w:rsidP="00237F68">
      <w:pPr>
        <w:pStyle w:val="BodyText"/>
        <w:numPr>
          <w:ilvl w:val="0"/>
          <w:numId w:val="28"/>
        </w:numPr>
        <w:spacing w:line="276" w:lineRule="auto"/>
        <w:ind w:left="0"/>
        <w:rPr>
          <w:sz w:val="28"/>
          <w:szCs w:val="28"/>
        </w:rPr>
      </w:pPr>
      <w:r w:rsidRPr="00237F68">
        <w:rPr>
          <w:sz w:val="28"/>
          <w:szCs w:val="28"/>
        </w:rPr>
        <w:t xml:space="preserve">Veõ bieåu ñoà so saùnh dieän tích vaø saûn löôïng caø pheâ ôû Taây Nguyeân so vôùi caû nöôùc </w:t>
      </w:r>
    </w:p>
    <w:p w:rsidR="00E96BB3" w:rsidRPr="00237F68" w:rsidRDefault="00E96BB3" w:rsidP="00237F68">
      <w:pPr>
        <w:pStyle w:val="BodyText"/>
        <w:numPr>
          <w:ilvl w:val="0"/>
          <w:numId w:val="28"/>
        </w:numPr>
        <w:spacing w:line="276" w:lineRule="auto"/>
        <w:ind w:left="0"/>
        <w:rPr>
          <w:sz w:val="28"/>
          <w:szCs w:val="28"/>
        </w:rPr>
      </w:pPr>
      <w:r w:rsidRPr="00237F68">
        <w:rPr>
          <w:sz w:val="28"/>
          <w:szCs w:val="28"/>
        </w:rPr>
        <w:t xml:space="preserve">Nhaän xeùt vaø giaûi thích. </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
        <w:spacing w:line="276" w:lineRule="auto"/>
        <w:rPr>
          <w:sz w:val="28"/>
          <w:szCs w:val="28"/>
        </w:rPr>
      </w:pPr>
      <w:r w:rsidRPr="00237F68">
        <w:rPr>
          <w:sz w:val="28"/>
          <w:szCs w:val="28"/>
        </w:rPr>
        <w:t xml:space="preserve">a) Veõ bieåu ñoà coät nhoùm </w:t>
      </w:r>
    </w:p>
    <w:p w:rsidR="00E96BB3" w:rsidRPr="00237F68" w:rsidRDefault="00E96BB3" w:rsidP="00237F68">
      <w:pPr>
        <w:pStyle w:val="BodyText"/>
        <w:spacing w:line="276" w:lineRule="auto"/>
        <w:rPr>
          <w:sz w:val="28"/>
          <w:szCs w:val="28"/>
        </w:rPr>
      </w:pPr>
      <w:r w:rsidRPr="00237F68">
        <w:rPr>
          <w:sz w:val="28"/>
          <w:szCs w:val="28"/>
        </w:rPr>
        <w:t>b) Nhaän xeùt: Qua bieåu ñoà ta thaáy:</w:t>
      </w:r>
    </w:p>
    <w:p w:rsidR="00E96BB3" w:rsidRPr="00237F68" w:rsidRDefault="00E96BB3" w:rsidP="00237F68">
      <w:pPr>
        <w:pStyle w:val="BodyText"/>
        <w:spacing w:line="276" w:lineRule="auto"/>
        <w:rPr>
          <w:sz w:val="28"/>
          <w:szCs w:val="28"/>
        </w:rPr>
      </w:pPr>
      <w:r w:rsidRPr="00237F68">
        <w:rPr>
          <w:sz w:val="28"/>
          <w:szCs w:val="28"/>
        </w:rPr>
        <w:t>- Dieän tích vaø saûn löôïng caây Caø Pheâ ôû Taây Nguyeân taêng ñeàu qua caùc naêm.</w:t>
      </w:r>
    </w:p>
    <w:p w:rsidR="00E96BB3" w:rsidRPr="00237F68" w:rsidRDefault="00E96BB3" w:rsidP="00237F68">
      <w:pPr>
        <w:pStyle w:val="BodyText"/>
        <w:spacing w:line="276" w:lineRule="auto"/>
        <w:rPr>
          <w:sz w:val="28"/>
          <w:szCs w:val="28"/>
        </w:rPr>
      </w:pPr>
      <w:r w:rsidRPr="00237F68">
        <w:rPr>
          <w:sz w:val="28"/>
          <w:szCs w:val="28"/>
        </w:rPr>
        <w:t xml:space="preserve">- Dieän tích vaø saûn löôïng  Caø Pheâ ôû Taây Nguyeân luoân daãn ñaàu trong caû nöôùc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Giaûi thích : coù dieän tích ñaát ñoû bazan lôùn phuø hôïp vôùi ñieàu kieän sinh thaùi caây caø pheâ , khí haäu coù moät muøa möa vaø moät muøa khoâ thuaän lôïi cho gieo troàng , thu hoaïch vaø baûo quaûn saûn phaåm ; thò tröôøng xuaát khaåu caø pheâ nöôùc ta ngaøy caøng môû roäng …</w:t>
      </w:r>
    </w:p>
    <w:p w:rsidR="00E96BB3" w:rsidRPr="00237F68" w:rsidRDefault="00E96BB3" w:rsidP="00237F68">
      <w:pPr>
        <w:pStyle w:val="BodyText"/>
        <w:spacing w:line="276" w:lineRule="auto"/>
        <w:rPr>
          <w:sz w:val="28"/>
          <w:szCs w:val="28"/>
        </w:rPr>
      </w:pPr>
      <w:r w:rsidRPr="00237F68">
        <w:rPr>
          <w:sz w:val="28"/>
          <w:szCs w:val="28"/>
        </w:rPr>
        <w:t>4) Cho baûng soá lieäu veà dieän tích caây coâng nghieäp laâu naêm ôû Taây Nguyeân ( nghìn ha)</w:t>
      </w:r>
    </w:p>
    <w:tbl>
      <w:tblPr>
        <w:tblW w:w="0" w:type="auto"/>
        <w:tblInd w:w="1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10"/>
        <w:gridCol w:w="1822"/>
        <w:gridCol w:w="2289"/>
      </w:tblGrid>
      <w:tr w:rsidR="00E96BB3" w:rsidRPr="00237F68">
        <w:tblPrEx>
          <w:tblCellMar>
            <w:top w:w="0" w:type="dxa"/>
            <w:bottom w:w="0" w:type="dxa"/>
          </w:tblCellMar>
        </w:tblPrEx>
        <w:tc>
          <w:tcPr>
            <w:tcW w:w="3410" w:type="dxa"/>
          </w:tcPr>
          <w:p w:rsidR="00E96BB3" w:rsidRPr="00237F68" w:rsidRDefault="00E96BB3" w:rsidP="00237F68">
            <w:pPr>
              <w:pStyle w:val="BodyText"/>
              <w:spacing w:line="276" w:lineRule="auto"/>
              <w:rPr>
                <w:sz w:val="28"/>
                <w:szCs w:val="28"/>
              </w:rPr>
            </w:pPr>
            <w:r w:rsidRPr="00237F68">
              <w:rPr>
                <w:sz w:val="28"/>
                <w:szCs w:val="28"/>
              </w:rPr>
              <w:t xml:space="preserve">Caây coâng nghieäp </w:t>
            </w:r>
          </w:p>
        </w:tc>
        <w:tc>
          <w:tcPr>
            <w:tcW w:w="1822" w:type="dxa"/>
          </w:tcPr>
          <w:p w:rsidR="00E96BB3" w:rsidRPr="00237F68" w:rsidRDefault="00E96BB3" w:rsidP="00237F68">
            <w:pPr>
              <w:pStyle w:val="BodyText"/>
              <w:spacing w:line="276" w:lineRule="auto"/>
              <w:rPr>
                <w:sz w:val="28"/>
                <w:szCs w:val="28"/>
              </w:rPr>
            </w:pPr>
            <w:r w:rsidRPr="00237F68">
              <w:rPr>
                <w:sz w:val="28"/>
                <w:szCs w:val="28"/>
              </w:rPr>
              <w:t>1995</w:t>
            </w:r>
          </w:p>
        </w:tc>
        <w:tc>
          <w:tcPr>
            <w:tcW w:w="2289" w:type="dxa"/>
          </w:tcPr>
          <w:p w:rsidR="00E96BB3" w:rsidRPr="00237F68" w:rsidRDefault="00E96BB3" w:rsidP="00237F68">
            <w:pPr>
              <w:pStyle w:val="BodyText"/>
              <w:spacing w:line="276" w:lineRule="auto"/>
              <w:rPr>
                <w:sz w:val="28"/>
                <w:szCs w:val="28"/>
              </w:rPr>
            </w:pPr>
            <w:r w:rsidRPr="00237F68">
              <w:rPr>
                <w:sz w:val="28"/>
                <w:szCs w:val="28"/>
              </w:rPr>
              <w:t>1998</w:t>
            </w:r>
          </w:p>
        </w:tc>
      </w:tr>
      <w:tr w:rsidR="00E96BB3" w:rsidRPr="00237F68">
        <w:tblPrEx>
          <w:tblCellMar>
            <w:top w:w="0" w:type="dxa"/>
            <w:bottom w:w="0" w:type="dxa"/>
          </w:tblCellMar>
        </w:tblPrEx>
        <w:tc>
          <w:tcPr>
            <w:tcW w:w="3410" w:type="dxa"/>
          </w:tcPr>
          <w:p w:rsidR="00E96BB3" w:rsidRPr="00237F68" w:rsidRDefault="00E96BB3" w:rsidP="00237F68">
            <w:pPr>
              <w:pStyle w:val="BodyText"/>
              <w:spacing w:line="276" w:lineRule="auto"/>
              <w:rPr>
                <w:sz w:val="28"/>
                <w:szCs w:val="28"/>
              </w:rPr>
            </w:pPr>
            <w:r w:rsidRPr="00237F68">
              <w:rPr>
                <w:sz w:val="28"/>
                <w:szCs w:val="28"/>
              </w:rPr>
              <w:t xml:space="preserve">Toång soá </w:t>
            </w:r>
          </w:p>
          <w:p w:rsidR="00E96BB3" w:rsidRPr="00237F68" w:rsidRDefault="00E96BB3" w:rsidP="00237F68">
            <w:pPr>
              <w:pStyle w:val="BodyText"/>
              <w:spacing w:line="276" w:lineRule="auto"/>
              <w:rPr>
                <w:sz w:val="28"/>
                <w:szCs w:val="28"/>
              </w:rPr>
            </w:pPr>
            <w:r w:rsidRPr="00237F68">
              <w:rPr>
                <w:sz w:val="28"/>
                <w:szCs w:val="28"/>
              </w:rPr>
              <w:t xml:space="preserve">Caø Pheâ </w:t>
            </w:r>
          </w:p>
          <w:p w:rsidR="00E96BB3" w:rsidRPr="00237F68" w:rsidRDefault="00E96BB3" w:rsidP="00237F68">
            <w:pPr>
              <w:pStyle w:val="BodyText"/>
              <w:spacing w:line="276" w:lineRule="auto"/>
              <w:rPr>
                <w:sz w:val="28"/>
                <w:szCs w:val="28"/>
              </w:rPr>
            </w:pPr>
            <w:r w:rsidRPr="00237F68">
              <w:rPr>
                <w:sz w:val="28"/>
                <w:szCs w:val="28"/>
              </w:rPr>
              <w:t xml:space="preserve">Cao su </w:t>
            </w:r>
          </w:p>
          <w:p w:rsidR="00E96BB3" w:rsidRPr="00237F68" w:rsidRDefault="00E96BB3" w:rsidP="00237F68">
            <w:pPr>
              <w:pStyle w:val="BodyText"/>
              <w:spacing w:line="276" w:lineRule="auto"/>
              <w:rPr>
                <w:sz w:val="28"/>
                <w:szCs w:val="28"/>
              </w:rPr>
            </w:pPr>
            <w:r w:rsidRPr="00237F68">
              <w:rPr>
                <w:sz w:val="28"/>
                <w:szCs w:val="28"/>
              </w:rPr>
              <w:t xml:space="preserve">Cheø </w:t>
            </w:r>
          </w:p>
          <w:p w:rsidR="00E96BB3" w:rsidRPr="00237F68" w:rsidRDefault="00E96BB3" w:rsidP="00237F68">
            <w:pPr>
              <w:pStyle w:val="BodyText"/>
              <w:spacing w:line="276" w:lineRule="auto"/>
              <w:rPr>
                <w:sz w:val="28"/>
                <w:szCs w:val="28"/>
              </w:rPr>
            </w:pPr>
            <w:r w:rsidRPr="00237F68">
              <w:rPr>
                <w:sz w:val="28"/>
                <w:szCs w:val="28"/>
              </w:rPr>
              <w:t xml:space="preserve">Caùc caây coâng nghieäp khaùc </w:t>
            </w:r>
          </w:p>
        </w:tc>
        <w:tc>
          <w:tcPr>
            <w:tcW w:w="1822" w:type="dxa"/>
          </w:tcPr>
          <w:p w:rsidR="00E96BB3" w:rsidRPr="00237F68" w:rsidRDefault="00E96BB3" w:rsidP="00237F68">
            <w:pPr>
              <w:pStyle w:val="BodyText"/>
              <w:spacing w:line="276" w:lineRule="auto"/>
              <w:rPr>
                <w:sz w:val="28"/>
                <w:szCs w:val="28"/>
              </w:rPr>
            </w:pPr>
            <w:r w:rsidRPr="00237F68">
              <w:rPr>
                <w:sz w:val="28"/>
                <w:szCs w:val="28"/>
              </w:rPr>
              <w:t>230,7</w:t>
            </w:r>
          </w:p>
          <w:p w:rsidR="00E96BB3" w:rsidRPr="00237F68" w:rsidRDefault="00E96BB3" w:rsidP="00237F68">
            <w:pPr>
              <w:pStyle w:val="BodyText"/>
              <w:spacing w:line="276" w:lineRule="auto"/>
              <w:rPr>
                <w:sz w:val="28"/>
                <w:szCs w:val="28"/>
              </w:rPr>
            </w:pPr>
            <w:r w:rsidRPr="00237F68">
              <w:rPr>
                <w:sz w:val="28"/>
                <w:szCs w:val="28"/>
              </w:rPr>
              <w:t>147,4</w:t>
            </w:r>
          </w:p>
          <w:p w:rsidR="00E96BB3" w:rsidRPr="00237F68" w:rsidRDefault="00E96BB3" w:rsidP="00237F68">
            <w:pPr>
              <w:pStyle w:val="BodyText"/>
              <w:spacing w:line="276" w:lineRule="auto"/>
              <w:rPr>
                <w:sz w:val="28"/>
                <w:szCs w:val="28"/>
              </w:rPr>
            </w:pPr>
            <w:r w:rsidRPr="00237F68">
              <w:rPr>
                <w:sz w:val="28"/>
                <w:szCs w:val="28"/>
              </w:rPr>
              <w:t>52,5</w:t>
            </w:r>
          </w:p>
          <w:p w:rsidR="00E96BB3" w:rsidRPr="00237F68" w:rsidRDefault="00E96BB3" w:rsidP="00237F68">
            <w:pPr>
              <w:pStyle w:val="BodyText"/>
              <w:spacing w:line="276" w:lineRule="auto"/>
              <w:rPr>
                <w:sz w:val="28"/>
                <w:szCs w:val="28"/>
              </w:rPr>
            </w:pPr>
            <w:r w:rsidRPr="00237F68">
              <w:rPr>
                <w:sz w:val="28"/>
                <w:szCs w:val="28"/>
              </w:rPr>
              <w:t>15,6</w:t>
            </w:r>
          </w:p>
          <w:p w:rsidR="00E96BB3" w:rsidRPr="00237F68" w:rsidRDefault="00E96BB3" w:rsidP="00237F68">
            <w:pPr>
              <w:pStyle w:val="BodyText"/>
              <w:spacing w:line="276" w:lineRule="auto"/>
              <w:rPr>
                <w:sz w:val="28"/>
                <w:szCs w:val="28"/>
              </w:rPr>
            </w:pPr>
            <w:r w:rsidRPr="00237F68">
              <w:rPr>
                <w:sz w:val="28"/>
                <w:szCs w:val="28"/>
              </w:rPr>
              <w:t>15,2</w:t>
            </w:r>
          </w:p>
        </w:tc>
        <w:tc>
          <w:tcPr>
            <w:tcW w:w="2289" w:type="dxa"/>
          </w:tcPr>
          <w:p w:rsidR="00E96BB3" w:rsidRPr="00237F68" w:rsidRDefault="00E96BB3" w:rsidP="00237F68">
            <w:pPr>
              <w:pStyle w:val="BodyText"/>
              <w:spacing w:line="276" w:lineRule="auto"/>
              <w:rPr>
                <w:sz w:val="28"/>
                <w:szCs w:val="28"/>
              </w:rPr>
            </w:pPr>
            <w:r w:rsidRPr="00237F68">
              <w:rPr>
                <w:sz w:val="28"/>
                <w:szCs w:val="28"/>
              </w:rPr>
              <w:t>407,4</w:t>
            </w:r>
          </w:p>
          <w:p w:rsidR="00E96BB3" w:rsidRPr="00237F68" w:rsidRDefault="00E96BB3" w:rsidP="00237F68">
            <w:pPr>
              <w:pStyle w:val="BodyText"/>
              <w:spacing w:line="276" w:lineRule="auto"/>
              <w:rPr>
                <w:sz w:val="28"/>
                <w:szCs w:val="28"/>
              </w:rPr>
            </w:pPr>
            <w:r w:rsidRPr="00237F68">
              <w:rPr>
                <w:sz w:val="28"/>
                <w:szCs w:val="28"/>
              </w:rPr>
              <w:t>293,9</w:t>
            </w:r>
          </w:p>
          <w:p w:rsidR="00E96BB3" w:rsidRPr="00237F68" w:rsidRDefault="00E96BB3" w:rsidP="00237F68">
            <w:pPr>
              <w:pStyle w:val="BodyText"/>
              <w:spacing w:line="276" w:lineRule="auto"/>
              <w:rPr>
                <w:sz w:val="28"/>
                <w:szCs w:val="28"/>
              </w:rPr>
            </w:pPr>
            <w:r w:rsidRPr="00237F68">
              <w:rPr>
                <w:sz w:val="28"/>
                <w:szCs w:val="28"/>
              </w:rPr>
              <w:t>86,3</w:t>
            </w:r>
          </w:p>
          <w:p w:rsidR="00E96BB3" w:rsidRPr="00237F68" w:rsidRDefault="00E96BB3" w:rsidP="00237F68">
            <w:pPr>
              <w:pStyle w:val="BodyText"/>
              <w:spacing w:line="276" w:lineRule="auto"/>
              <w:rPr>
                <w:sz w:val="28"/>
                <w:szCs w:val="28"/>
              </w:rPr>
            </w:pPr>
            <w:r w:rsidRPr="00237F68">
              <w:rPr>
                <w:sz w:val="28"/>
                <w:szCs w:val="28"/>
              </w:rPr>
              <w:t>18,7</w:t>
            </w:r>
          </w:p>
          <w:p w:rsidR="00E96BB3" w:rsidRPr="00237F68" w:rsidRDefault="00E96BB3" w:rsidP="00237F68">
            <w:pPr>
              <w:pStyle w:val="BodyText"/>
              <w:spacing w:line="276" w:lineRule="auto"/>
              <w:rPr>
                <w:sz w:val="28"/>
                <w:szCs w:val="28"/>
              </w:rPr>
            </w:pPr>
            <w:r w:rsidRPr="00237F68">
              <w:rPr>
                <w:sz w:val="28"/>
                <w:szCs w:val="28"/>
              </w:rPr>
              <w:t>8,5</w:t>
            </w:r>
          </w:p>
        </w:tc>
      </w:tr>
    </w:tbl>
    <w:p w:rsidR="00E96BB3" w:rsidRPr="00237F68" w:rsidRDefault="00E96BB3" w:rsidP="00237F68">
      <w:pPr>
        <w:pStyle w:val="BodyText"/>
        <w:spacing w:line="276" w:lineRule="auto"/>
        <w:rPr>
          <w:sz w:val="28"/>
          <w:szCs w:val="28"/>
        </w:rPr>
      </w:pPr>
      <w:r w:rsidRPr="00237F68">
        <w:rPr>
          <w:sz w:val="28"/>
          <w:szCs w:val="28"/>
        </w:rPr>
        <w:t>a) Veõ bieåu ñoà cô caáu dieän tích caây coâng nghieäp laâu naêmôû Taây Nguyeân qua caùc naêm treân.</w:t>
      </w:r>
    </w:p>
    <w:p w:rsidR="00E96BB3" w:rsidRPr="00237F68" w:rsidRDefault="00E96BB3" w:rsidP="00237F68">
      <w:pPr>
        <w:pStyle w:val="BodyText"/>
        <w:spacing w:line="276" w:lineRule="auto"/>
        <w:rPr>
          <w:sz w:val="28"/>
          <w:szCs w:val="28"/>
        </w:rPr>
      </w:pPr>
      <w:r w:rsidRPr="00237F68">
        <w:rPr>
          <w:sz w:val="28"/>
          <w:szCs w:val="28"/>
        </w:rPr>
        <w:t>b) Nhaän xeùt vaø giaûi thích söï thay ñoåi veà qui moâ vaø cô caáu dieän tích caây coâng nghieäp laâu naêm ôû Taây Nguyeân qua caùc naêm treân.</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
        <w:spacing w:line="276" w:lineRule="auto"/>
        <w:rPr>
          <w:sz w:val="28"/>
          <w:szCs w:val="28"/>
        </w:rPr>
      </w:pPr>
      <w:r w:rsidRPr="00237F68">
        <w:rPr>
          <w:sz w:val="28"/>
          <w:szCs w:val="28"/>
        </w:rPr>
        <w:t xml:space="preserve">a) – Xöû lí soá lieäu (%) </w:t>
      </w:r>
    </w:p>
    <w:tbl>
      <w:tblPr>
        <w:tblW w:w="0" w:type="auto"/>
        <w:tblInd w:w="2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43"/>
        <w:gridCol w:w="1526"/>
        <w:gridCol w:w="1635"/>
      </w:tblGrid>
      <w:tr w:rsidR="00E96BB3" w:rsidRPr="00237F68">
        <w:tblPrEx>
          <w:tblCellMar>
            <w:top w:w="0" w:type="dxa"/>
            <w:bottom w:w="0" w:type="dxa"/>
          </w:tblCellMar>
        </w:tblPrEx>
        <w:tc>
          <w:tcPr>
            <w:tcW w:w="2943" w:type="dxa"/>
          </w:tcPr>
          <w:p w:rsidR="00E96BB3" w:rsidRPr="00237F68" w:rsidRDefault="00E96BB3" w:rsidP="00237F68">
            <w:pPr>
              <w:pStyle w:val="BodyText"/>
              <w:spacing w:line="276" w:lineRule="auto"/>
              <w:rPr>
                <w:sz w:val="28"/>
                <w:szCs w:val="28"/>
              </w:rPr>
            </w:pPr>
            <w:r w:rsidRPr="00237F68">
              <w:rPr>
                <w:sz w:val="28"/>
                <w:szCs w:val="28"/>
              </w:rPr>
              <w:t xml:space="preserve">Caây coâng nghieäp </w:t>
            </w:r>
          </w:p>
        </w:tc>
        <w:tc>
          <w:tcPr>
            <w:tcW w:w="1526" w:type="dxa"/>
          </w:tcPr>
          <w:p w:rsidR="00E96BB3" w:rsidRPr="00237F68" w:rsidRDefault="00E96BB3" w:rsidP="00237F68">
            <w:pPr>
              <w:pStyle w:val="BodyText"/>
              <w:spacing w:line="276" w:lineRule="auto"/>
              <w:rPr>
                <w:sz w:val="28"/>
                <w:szCs w:val="28"/>
              </w:rPr>
            </w:pPr>
            <w:r w:rsidRPr="00237F68">
              <w:rPr>
                <w:sz w:val="28"/>
                <w:szCs w:val="28"/>
              </w:rPr>
              <w:t>1995</w:t>
            </w:r>
          </w:p>
        </w:tc>
        <w:tc>
          <w:tcPr>
            <w:tcW w:w="1635" w:type="dxa"/>
          </w:tcPr>
          <w:p w:rsidR="00E96BB3" w:rsidRPr="00237F68" w:rsidRDefault="00E96BB3" w:rsidP="00237F68">
            <w:pPr>
              <w:pStyle w:val="BodyText"/>
              <w:spacing w:line="276" w:lineRule="auto"/>
              <w:rPr>
                <w:sz w:val="28"/>
                <w:szCs w:val="28"/>
              </w:rPr>
            </w:pPr>
            <w:r w:rsidRPr="00237F68">
              <w:rPr>
                <w:sz w:val="28"/>
                <w:szCs w:val="28"/>
              </w:rPr>
              <w:t>1998</w:t>
            </w:r>
          </w:p>
        </w:tc>
      </w:tr>
      <w:tr w:rsidR="00E96BB3" w:rsidRPr="00237F68">
        <w:tblPrEx>
          <w:tblCellMar>
            <w:top w:w="0" w:type="dxa"/>
            <w:bottom w:w="0" w:type="dxa"/>
          </w:tblCellMar>
        </w:tblPrEx>
        <w:tc>
          <w:tcPr>
            <w:tcW w:w="2943" w:type="dxa"/>
          </w:tcPr>
          <w:p w:rsidR="00E96BB3" w:rsidRPr="00237F68" w:rsidRDefault="00E96BB3" w:rsidP="00237F68">
            <w:pPr>
              <w:pStyle w:val="BodyText"/>
              <w:spacing w:line="276" w:lineRule="auto"/>
              <w:rPr>
                <w:sz w:val="28"/>
                <w:szCs w:val="28"/>
              </w:rPr>
            </w:pPr>
            <w:r w:rsidRPr="00237F68">
              <w:rPr>
                <w:sz w:val="28"/>
                <w:szCs w:val="28"/>
              </w:rPr>
              <w:t xml:space="preserve">Toång soá </w:t>
            </w:r>
          </w:p>
          <w:p w:rsidR="00E96BB3" w:rsidRPr="00237F68" w:rsidRDefault="00E96BB3" w:rsidP="00237F68">
            <w:pPr>
              <w:pStyle w:val="BodyText"/>
              <w:spacing w:line="276" w:lineRule="auto"/>
              <w:rPr>
                <w:sz w:val="28"/>
                <w:szCs w:val="28"/>
              </w:rPr>
            </w:pPr>
            <w:r w:rsidRPr="00237F68">
              <w:rPr>
                <w:sz w:val="28"/>
                <w:szCs w:val="28"/>
              </w:rPr>
              <w:t xml:space="preserve">Caø Pheâ </w:t>
            </w:r>
          </w:p>
          <w:p w:rsidR="00E96BB3" w:rsidRPr="00237F68" w:rsidRDefault="00E96BB3" w:rsidP="00237F68">
            <w:pPr>
              <w:pStyle w:val="BodyText"/>
              <w:spacing w:line="276" w:lineRule="auto"/>
              <w:rPr>
                <w:sz w:val="28"/>
                <w:szCs w:val="28"/>
              </w:rPr>
            </w:pPr>
            <w:r w:rsidRPr="00237F68">
              <w:rPr>
                <w:sz w:val="28"/>
                <w:szCs w:val="28"/>
              </w:rPr>
              <w:t xml:space="preserve">Cao su </w:t>
            </w:r>
          </w:p>
          <w:p w:rsidR="00E96BB3" w:rsidRPr="00237F68" w:rsidRDefault="00E96BB3" w:rsidP="00237F68">
            <w:pPr>
              <w:pStyle w:val="BodyText"/>
              <w:spacing w:line="276" w:lineRule="auto"/>
              <w:rPr>
                <w:sz w:val="28"/>
                <w:szCs w:val="28"/>
              </w:rPr>
            </w:pPr>
            <w:r w:rsidRPr="00237F68">
              <w:rPr>
                <w:sz w:val="28"/>
                <w:szCs w:val="28"/>
              </w:rPr>
              <w:t xml:space="preserve">Cheø </w:t>
            </w:r>
          </w:p>
          <w:p w:rsidR="00E96BB3" w:rsidRPr="00237F68" w:rsidRDefault="00E96BB3" w:rsidP="00237F68">
            <w:pPr>
              <w:pStyle w:val="BodyText"/>
              <w:spacing w:line="276" w:lineRule="auto"/>
              <w:rPr>
                <w:sz w:val="28"/>
                <w:szCs w:val="28"/>
              </w:rPr>
            </w:pPr>
            <w:r w:rsidRPr="00237F68">
              <w:rPr>
                <w:sz w:val="28"/>
                <w:szCs w:val="28"/>
              </w:rPr>
              <w:t xml:space="preserve">Caùc caây coâng nghieäp khaùc </w:t>
            </w:r>
          </w:p>
        </w:tc>
        <w:tc>
          <w:tcPr>
            <w:tcW w:w="1526" w:type="dxa"/>
          </w:tcPr>
          <w:p w:rsidR="00E96BB3" w:rsidRPr="00237F68" w:rsidRDefault="00E96BB3" w:rsidP="00237F68">
            <w:pPr>
              <w:pStyle w:val="BodyText"/>
              <w:spacing w:line="276" w:lineRule="auto"/>
              <w:rPr>
                <w:sz w:val="28"/>
                <w:szCs w:val="28"/>
              </w:rPr>
            </w:pPr>
            <w:r w:rsidRPr="00237F68">
              <w:rPr>
                <w:sz w:val="28"/>
                <w:szCs w:val="28"/>
              </w:rPr>
              <w:t>100,0</w:t>
            </w:r>
          </w:p>
          <w:p w:rsidR="00E96BB3" w:rsidRPr="00237F68" w:rsidRDefault="00E96BB3" w:rsidP="00237F68">
            <w:pPr>
              <w:pStyle w:val="BodyText"/>
              <w:spacing w:line="276" w:lineRule="auto"/>
              <w:rPr>
                <w:sz w:val="28"/>
                <w:szCs w:val="28"/>
              </w:rPr>
            </w:pPr>
            <w:r w:rsidRPr="00237F68">
              <w:rPr>
                <w:sz w:val="28"/>
                <w:szCs w:val="28"/>
              </w:rPr>
              <w:t>63,9</w:t>
            </w:r>
          </w:p>
          <w:p w:rsidR="00E96BB3" w:rsidRPr="00237F68" w:rsidRDefault="00E96BB3" w:rsidP="00237F68">
            <w:pPr>
              <w:pStyle w:val="BodyText"/>
              <w:spacing w:line="276" w:lineRule="auto"/>
              <w:rPr>
                <w:sz w:val="28"/>
                <w:szCs w:val="28"/>
              </w:rPr>
            </w:pPr>
            <w:r w:rsidRPr="00237F68">
              <w:rPr>
                <w:sz w:val="28"/>
                <w:szCs w:val="28"/>
              </w:rPr>
              <w:t>22,8</w:t>
            </w:r>
          </w:p>
          <w:p w:rsidR="00E96BB3" w:rsidRPr="00237F68" w:rsidRDefault="00E96BB3" w:rsidP="00237F68">
            <w:pPr>
              <w:pStyle w:val="BodyText"/>
              <w:spacing w:line="276" w:lineRule="auto"/>
              <w:rPr>
                <w:sz w:val="28"/>
                <w:szCs w:val="28"/>
              </w:rPr>
            </w:pPr>
            <w:r w:rsidRPr="00237F68">
              <w:rPr>
                <w:sz w:val="28"/>
                <w:szCs w:val="28"/>
              </w:rPr>
              <w:t>6,8</w:t>
            </w:r>
          </w:p>
          <w:p w:rsidR="00E96BB3" w:rsidRPr="00237F68" w:rsidRDefault="00E96BB3" w:rsidP="00237F68">
            <w:pPr>
              <w:pStyle w:val="BodyText"/>
              <w:spacing w:line="276" w:lineRule="auto"/>
              <w:rPr>
                <w:sz w:val="28"/>
                <w:szCs w:val="28"/>
              </w:rPr>
            </w:pPr>
            <w:r w:rsidRPr="00237F68">
              <w:rPr>
                <w:sz w:val="28"/>
                <w:szCs w:val="28"/>
              </w:rPr>
              <w:t>6,5</w:t>
            </w:r>
          </w:p>
        </w:tc>
        <w:tc>
          <w:tcPr>
            <w:tcW w:w="1635" w:type="dxa"/>
          </w:tcPr>
          <w:p w:rsidR="00E96BB3" w:rsidRPr="00237F68" w:rsidRDefault="00E96BB3" w:rsidP="00237F68">
            <w:pPr>
              <w:pStyle w:val="BodyText"/>
              <w:spacing w:line="276" w:lineRule="auto"/>
              <w:rPr>
                <w:sz w:val="28"/>
                <w:szCs w:val="28"/>
              </w:rPr>
            </w:pPr>
            <w:r w:rsidRPr="00237F68">
              <w:rPr>
                <w:sz w:val="28"/>
                <w:szCs w:val="28"/>
              </w:rPr>
              <w:t>100,0</w:t>
            </w:r>
          </w:p>
          <w:p w:rsidR="00E96BB3" w:rsidRPr="00237F68" w:rsidRDefault="00E96BB3" w:rsidP="00237F68">
            <w:pPr>
              <w:pStyle w:val="BodyText"/>
              <w:spacing w:line="276" w:lineRule="auto"/>
              <w:rPr>
                <w:sz w:val="28"/>
                <w:szCs w:val="28"/>
              </w:rPr>
            </w:pPr>
            <w:r w:rsidRPr="00237F68">
              <w:rPr>
                <w:sz w:val="28"/>
                <w:szCs w:val="28"/>
              </w:rPr>
              <w:t>72,1</w:t>
            </w:r>
          </w:p>
          <w:p w:rsidR="00E96BB3" w:rsidRPr="00237F68" w:rsidRDefault="00E96BB3" w:rsidP="00237F68">
            <w:pPr>
              <w:pStyle w:val="BodyText"/>
              <w:spacing w:line="276" w:lineRule="auto"/>
              <w:rPr>
                <w:sz w:val="28"/>
                <w:szCs w:val="28"/>
              </w:rPr>
            </w:pPr>
            <w:r w:rsidRPr="00237F68">
              <w:rPr>
                <w:sz w:val="28"/>
                <w:szCs w:val="28"/>
              </w:rPr>
              <w:t>21,2</w:t>
            </w:r>
          </w:p>
          <w:p w:rsidR="00E96BB3" w:rsidRPr="00237F68" w:rsidRDefault="00E96BB3" w:rsidP="00237F68">
            <w:pPr>
              <w:pStyle w:val="BodyText"/>
              <w:spacing w:line="276" w:lineRule="auto"/>
              <w:rPr>
                <w:sz w:val="28"/>
                <w:szCs w:val="28"/>
              </w:rPr>
            </w:pPr>
            <w:r w:rsidRPr="00237F68">
              <w:rPr>
                <w:sz w:val="28"/>
                <w:szCs w:val="28"/>
              </w:rPr>
              <w:t>4,6</w:t>
            </w:r>
          </w:p>
          <w:p w:rsidR="00E96BB3" w:rsidRPr="00237F68" w:rsidRDefault="00E96BB3" w:rsidP="00237F68">
            <w:pPr>
              <w:pStyle w:val="BodyText"/>
              <w:spacing w:line="276" w:lineRule="auto"/>
              <w:rPr>
                <w:sz w:val="28"/>
                <w:szCs w:val="28"/>
              </w:rPr>
            </w:pPr>
            <w:r w:rsidRPr="00237F68">
              <w:rPr>
                <w:sz w:val="28"/>
                <w:szCs w:val="28"/>
              </w:rPr>
              <w:t>2,1</w:t>
            </w:r>
          </w:p>
        </w:tc>
      </w:tr>
    </w:tbl>
    <w:p w:rsidR="00E96BB3" w:rsidRPr="00237F68" w:rsidRDefault="00E96BB3" w:rsidP="00237F68">
      <w:pPr>
        <w:pStyle w:val="BodyText"/>
        <w:spacing w:line="276" w:lineRule="auto"/>
        <w:rPr>
          <w:sz w:val="28"/>
          <w:szCs w:val="28"/>
        </w:rPr>
      </w:pPr>
      <w:r w:rsidRPr="00237F68">
        <w:rPr>
          <w:sz w:val="28"/>
          <w:szCs w:val="28"/>
        </w:rPr>
        <w:t>- Veõ hai bieåu ñoà hình troøn khoâng baèng nhau , ghi ñaày ñuû naêm, chuù thích , teân bieåu ñoà</w:t>
      </w:r>
    </w:p>
    <w:p w:rsidR="00E96BB3" w:rsidRPr="00237F68" w:rsidRDefault="00E96BB3" w:rsidP="00237F68">
      <w:pPr>
        <w:pStyle w:val="BodyText"/>
        <w:spacing w:line="276" w:lineRule="auto"/>
        <w:rPr>
          <w:sz w:val="28"/>
          <w:szCs w:val="28"/>
        </w:rPr>
      </w:pPr>
      <w:r w:rsidRPr="00237F68">
        <w:rPr>
          <w:sz w:val="28"/>
          <w:szCs w:val="28"/>
        </w:rPr>
        <w:lastRenderedPageBreak/>
        <w:t>b) Nhaän xeùt: - töø naêm 1995 ñeán 1998 dieän tích caây coâng nghieäp laâu naêm ôû Taây Nguyeân taêng khaù nhanh)1,77 laàn) trong ñoù: Caø Pheâ taêng gaàn 2 laàn, Cao su taêng 1,6 laàn, cheø taêng 1,2 laàn</w:t>
      </w:r>
    </w:p>
    <w:p w:rsidR="00E96BB3" w:rsidRPr="00237F68" w:rsidRDefault="00E96BB3" w:rsidP="00237F68">
      <w:pPr>
        <w:pStyle w:val="BodyText"/>
        <w:spacing w:line="276" w:lineRule="auto"/>
        <w:rPr>
          <w:sz w:val="28"/>
          <w:szCs w:val="28"/>
        </w:rPr>
      </w:pPr>
      <w:r w:rsidRPr="00237F68">
        <w:rPr>
          <w:sz w:val="28"/>
          <w:szCs w:val="28"/>
        </w:rPr>
        <w:t xml:space="preserve"> - Cô caáu dieän tích caây coâng nghieäp laâu naêm ôû Taây Nguyeân coù söï thay ñoåi: caây caø pheâ vaø caây cao su toác ñoä taêng tröôûng nhanh ,chieám tæ troïng lôùn.</w:t>
      </w:r>
    </w:p>
    <w:p w:rsidR="00E96BB3" w:rsidRPr="00237F68" w:rsidRDefault="00E96BB3" w:rsidP="00237F68">
      <w:pPr>
        <w:pStyle w:val="BodyText"/>
        <w:spacing w:line="276" w:lineRule="auto"/>
        <w:rPr>
          <w:sz w:val="28"/>
          <w:szCs w:val="28"/>
        </w:rPr>
      </w:pPr>
      <w:r w:rsidRPr="00237F68">
        <w:rPr>
          <w:sz w:val="28"/>
          <w:szCs w:val="28"/>
        </w:rPr>
        <w:t xml:space="preserve"> Giaûi thích : - Do ñaát ñai vaø khí haäu ôû ñaây thích hôïp cho caây coâng nghieäp laâu naêm</w:t>
      </w:r>
    </w:p>
    <w:p w:rsidR="00E96BB3" w:rsidRPr="00237F68" w:rsidRDefault="00E96BB3" w:rsidP="00237F68">
      <w:pPr>
        <w:pStyle w:val="BodyText"/>
        <w:spacing w:line="276" w:lineRule="auto"/>
        <w:rPr>
          <w:sz w:val="28"/>
          <w:szCs w:val="28"/>
        </w:rPr>
      </w:pPr>
      <w:r w:rsidRPr="00237F68">
        <w:rPr>
          <w:sz w:val="28"/>
          <w:szCs w:val="28"/>
        </w:rPr>
        <w:t xml:space="preserve">   - Nhaø nöôùc coù chính saùch khuyeán khích phaùt trieån caây coâng nghieäp chuû ñaïo cho xuaát khaåu trong ñoù coù caø pheâ vaø cao su vì vaäy dieän tích caø pheâ vaø cao su ngaøy caøng môû roäng.</w:t>
      </w:r>
    </w:p>
    <w:p w:rsidR="00E96BB3" w:rsidRPr="00237F68" w:rsidRDefault="00E96BB3" w:rsidP="00237F68">
      <w:pPr>
        <w:pStyle w:val="BodyText"/>
        <w:spacing w:line="276" w:lineRule="auto"/>
        <w:rPr>
          <w:sz w:val="28"/>
          <w:szCs w:val="28"/>
        </w:rPr>
      </w:pPr>
      <w:r w:rsidRPr="00237F68">
        <w:rPr>
          <w:sz w:val="28"/>
          <w:szCs w:val="28"/>
        </w:rPr>
        <w:t xml:space="preserve">  - Thò tröôøng trong vaø ngoaøi nöôùc ñöôïc môû roäng.</w:t>
      </w:r>
    </w:p>
    <w:p w:rsidR="00E96BB3" w:rsidRPr="00237F68" w:rsidRDefault="00E96BB3" w:rsidP="00237F68">
      <w:pPr>
        <w:pStyle w:val="BodyText"/>
        <w:spacing w:line="276" w:lineRule="auto"/>
        <w:rPr>
          <w:sz w:val="28"/>
          <w:szCs w:val="28"/>
        </w:rPr>
      </w:pPr>
      <w:r w:rsidRPr="00237F68">
        <w:rPr>
          <w:sz w:val="28"/>
          <w:szCs w:val="28"/>
        </w:rPr>
        <w:t>5) Cho baûng soá lieäu ñoä che phuû röøng cuûa caùc tænh ôû Taây Nguyeân naêm 2003</w:t>
      </w:r>
    </w:p>
    <w:tbl>
      <w:tblPr>
        <w:tblW w:w="0" w:type="auto"/>
        <w:tblInd w:w="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96"/>
        <w:gridCol w:w="2062"/>
        <w:gridCol w:w="1735"/>
        <w:gridCol w:w="1956"/>
        <w:gridCol w:w="1847"/>
      </w:tblGrid>
      <w:tr w:rsidR="00E96BB3" w:rsidRPr="00237F68">
        <w:tblPrEx>
          <w:tblCellMar>
            <w:top w:w="0" w:type="dxa"/>
            <w:bottom w:w="0" w:type="dxa"/>
          </w:tblCellMar>
        </w:tblPrEx>
        <w:tc>
          <w:tcPr>
            <w:tcW w:w="2507" w:type="dxa"/>
          </w:tcPr>
          <w:p w:rsidR="00E96BB3" w:rsidRPr="00237F68" w:rsidRDefault="00E96BB3" w:rsidP="00237F68">
            <w:pPr>
              <w:pStyle w:val="BodyText"/>
              <w:spacing w:line="276" w:lineRule="auto"/>
              <w:rPr>
                <w:sz w:val="28"/>
                <w:szCs w:val="28"/>
              </w:rPr>
            </w:pPr>
            <w:r w:rsidRPr="00237F68">
              <w:rPr>
                <w:sz w:val="28"/>
                <w:szCs w:val="28"/>
              </w:rPr>
              <w:t xml:space="preserve">Caùc tænh </w:t>
            </w:r>
          </w:p>
        </w:tc>
        <w:tc>
          <w:tcPr>
            <w:tcW w:w="2071" w:type="dxa"/>
          </w:tcPr>
          <w:p w:rsidR="00E96BB3" w:rsidRPr="00237F68" w:rsidRDefault="00E96BB3" w:rsidP="00237F68">
            <w:pPr>
              <w:pStyle w:val="BodyText"/>
              <w:spacing w:line="276" w:lineRule="auto"/>
              <w:rPr>
                <w:sz w:val="28"/>
                <w:szCs w:val="28"/>
              </w:rPr>
            </w:pPr>
            <w:r w:rsidRPr="00237F68">
              <w:rPr>
                <w:sz w:val="28"/>
                <w:szCs w:val="28"/>
              </w:rPr>
              <w:t>Kon Tum</w:t>
            </w:r>
          </w:p>
        </w:tc>
        <w:tc>
          <w:tcPr>
            <w:tcW w:w="1742" w:type="dxa"/>
          </w:tcPr>
          <w:p w:rsidR="00E96BB3" w:rsidRPr="00237F68" w:rsidRDefault="00E96BB3" w:rsidP="00237F68">
            <w:pPr>
              <w:pStyle w:val="BodyText"/>
              <w:spacing w:line="276" w:lineRule="auto"/>
              <w:rPr>
                <w:sz w:val="28"/>
                <w:szCs w:val="28"/>
              </w:rPr>
            </w:pPr>
            <w:r w:rsidRPr="00237F68">
              <w:rPr>
                <w:sz w:val="28"/>
                <w:szCs w:val="28"/>
              </w:rPr>
              <w:t xml:space="preserve">Gia Lai </w:t>
            </w:r>
          </w:p>
        </w:tc>
        <w:tc>
          <w:tcPr>
            <w:tcW w:w="1964" w:type="dxa"/>
          </w:tcPr>
          <w:p w:rsidR="00E96BB3" w:rsidRPr="00237F68" w:rsidRDefault="00E96BB3" w:rsidP="00237F68">
            <w:pPr>
              <w:pStyle w:val="BodyText"/>
              <w:spacing w:line="276" w:lineRule="auto"/>
              <w:rPr>
                <w:sz w:val="28"/>
                <w:szCs w:val="28"/>
              </w:rPr>
            </w:pPr>
            <w:r w:rsidRPr="00237F68">
              <w:rPr>
                <w:sz w:val="28"/>
                <w:szCs w:val="28"/>
              </w:rPr>
              <w:t xml:space="preserve">Ñaêk Laêk </w:t>
            </w:r>
          </w:p>
        </w:tc>
        <w:tc>
          <w:tcPr>
            <w:tcW w:w="1853" w:type="dxa"/>
          </w:tcPr>
          <w:p w:rsidR="00E96BB3" w:rsidRPr="00237F68" w:rsidRDefault="00E96BB3" w:rsidP="00237F68">
            <w:pPr>
              <w:pStyle w:val="BodyText"/>
              <w:spacing w:line="276" w:lineRule="auto"/>
              <w:rPr>
                <w:sz w:val="28"/>
                <w:szCs w:val="28"/>
              </w:rPr>
            </w:pPr>
            <w:r w:rsidRPr="00237F68">
              <w:rPr>
                <w:sz w:val="28"/>
                <w:szCs w:val="28"/>
              </w:rPr>
              <w:t>Laâm Ñoàng</w:t>
            </w:r>
          </w:p>
        </w:tc>
      </w:tr>
      <w:tr w:rsidR="00E96BB3" w:rsidRPr="00237F68">
        <w:tblPrEx>
          <w:tblCellMar>
            <w:top w:w="0" w:type="dxa"/>
            <w:bottom w:w="0" w:type="dxa"/>
          </w:tblCellMar>
        </w:tblPrEx>
        <w:tc>
          <w:tcPr>
            <w:tcW w:w="2507" w:type="dxa"/>
          </w:tcPr>
          <w:p w:rsidR="00E96BB3" w:rsidRPr="00237F68" w:rsidRDefault="00E96BB3" w:rsidP="00237F68">
            <w:pPr>
              <w:pStyle w:val="BodyText"/>
              <w:spacing w:line="276" w:lineRule="auto"/>
              <w:rPr>
                <w:sz w:val="28"/>
                <w:szCs w:val="28"/>
              </w:rPr>
            </w:pPr>
            <w:r w:rsidRPr="00237F68">
              <w:rPr>
                <w:sz w:val="28"/>
                <w:szCs w:val="28"/>
              </w:rPr>
              <w:t>Ñoä che phuû röøng (%)</w:t>
            </w:r>
          </w:p>
        </w:tc>
        <w:tc>
          <w:tcPr>
            <w:tcW w:w="2071" w:type="dxa"/>
          </w:tcPr>
          <w:p w:rsidR="00E96BB3" w:rsidRPr="00237F68" w:rsidRDefault="00E96BB3" w:rsidP="00237F68">
            <w:pPr>
              <w:pStyle w:val="BodyText"/>
              <w:spacing w:line="276" w:lineRule="auto"/>
              <w:rPr>
                <w:sz w:val="28"/>
                <w:szCs w:val="28"/>
              </w:rPr>
            </w:pPr>
            <w:r w:rsidRPr="00237F68">
              <w:rPr>
                <w:sz w:val="28"/>
                <w:szCs w:val="28"/>
              </w:rPr>
              <w:t xml:space="preserve">64,0 </w:t>
            </w:r>
          </w:p>
        </w:tc>
        <w:tc>
          <w:tcPr>
            <w:tcW w:w="1742" w:type="dxa"/>
          </w:tcPr>
          <w:p w:rsidR="00E96BB3" w:rsidRPr="00237F68" w:rsidRDefault="00E96BB3" w:rsidP="00237F68">
            <w:pPr>
              <w:pStyle w:val="BodyText"/>
              <w:spacing w:line="276" w:lineRule="auto"/>
              <w:rPr>
                <w:sz w:val="28"/>
                <w:szCs w:val="28"/>
              </w:rPr>
            </w:pPr>
            <w:r w:rsidRPr="00237F68">
              <w:rPr>
                <w:sz w:val="28"/>
                <w:szCs w:val="28"/>
              </w:rPr>
              <w:t xml:space="preserve">49,2 </w:t>
            </w:r>
          </w:p>
        </w:tc>
        <w:tc>
          <w:tcPr>
            <w:tcW w:w="1964" w:type="dxa"/>
          </w:tcPr>
          <w:p w:rsidR="00E96BB3" w:rsidRPr="00237F68" w:rsidRDefault="00E96BB3" w:rsidP="00237F68">
            <w:pPr>
              <w:pStyle w:val="BodyText"/>
              <w:spacing w:line="276" w:lineRule="auto"/>
              <w:rPr>
                <w:sz w:val="28"/>
                <w:szCs w:val="28"/>
              </w:rPr>
            </w:pPr>
            <w:r w:rsidRPr="00237F68">
              <w:rPr>
                <w:sz w:val="28"/>
                <w:szCs w:val="28"/>
              </w:rPr>
              <w:t>50,2</w:t>
            </w:r>
          </w:p>
        </w:tc>
        <w:tc>
          <w:tcPr>
            <w:tcW w:w="1853" w:type="dxa"/>
          </w:tcPr>
          <w:p w:rsidR="00E96BB3" w:rsidRPr="00237F68" w:rsidRDefault="00E96BB3" w:rsidP="00237F68">
            <w:pPr>
              <w:pStyle w:val="BodyText"/>
              <w:spacing w:line="276" w:lineRule="auto"/>
              <w:rPr>
                <w:sz w:val="28"/>
                <w:szCs w:val="28"/>
              </w:rPr>
            </w:pPr>
            <w:r w:rsidRPr="00237F68">
              <w:rPr>
                <w:sz w:val="28"/>
                <w:szCs w:val="28"/>
              </w:rPr>
              <w:t>63,5</w:t>
            </w:r>
          </w:p>
        </w:tc>
      </w:tr>
    </w:tbl>
    <w:p w:rsidR="00E96BB3" w:rsidRPr="00237F68" w:rsidRDefault="00E96BB3" w:rsidP="00237F68">
      <w:pPr>
        <w:pStyle w:val="BodyText"/>
        <w:spacing w:line="276" w:lineRule="auto"/>
        <w:rPr>
          <w:sz w:val="28"/>
          <w:szCs w:val="28"/>
        </w:rPr>
      </w:pPr>
      <w:r w:rsidRPr="00237F68">
        <w:rPr>
          <w:sz w:val="28"/>
          <w:szCs w:val="28"/>
        </w:rPr>
        <w:t>Veõ bieåu ñoà thanh ngang theå hieän ñoä che phuû röøng theo caùc tænh vaø nhaän xeùt</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
        <w:spacing w:line="276" w:lineRule="auto"/>
        <w:rPr>
          <w:sz w:val="28"/>
          <w:szCs w:val="28"/>
        </w:rPr>
      </w:pPr>
      <w:r w:rsidRPr="00237F68">
        <w:rPr>
          <w:sz w:val="28"/>
          <w:szCs w:val="28"/>
        </w:rPr>
        <w:t xml:space="preserve">- Veõ bieåu ñoà thanh ngang, teân bieåu ñoà </w:t>
      </w:r>
    </w:p>
    <w:p w:rsidR="00E96BB3" w:rsidRPr="00237F68" w:rsidRDefault="00E96BB3" w:rsidP="00237F68">
      <w:pPr>
        <w:pStyle w:val="BodyText"/>
        <w:spacing w:line="276" w:lineRule="auto"/>
        <w:rPr>
          <w:sz w:val="28"/>
          <w:szCs w:val="28"/>
        </w:rPr>
      </w:pPr>
      <w:r w:rsidRPr="00237F68">
        <w:rPr>
          <w:sz w:val="28"/>
          <w:szCs w:val="28"/>
        </w:rPr>
        <w:t>- Nhaän xeùt: ñoä che phuû röøng thaáp do phaù röøng laøm raãy troàng caø pheâ , chaùy röøng, khai thaùc quaù möùc. Kon Tum vaø Laâm Ñoàng laø 2 tænh coù tæ leä che phuû röøng coøn khaù cao vì ñaây laø vuøng röøng ñaàu nguoàn nöôùc.</w:t>
      </w:r>
    </w:p>
    <w:p w:rsidR="00E96BB3" w:rsidRPr="00237F68" w:rsidRDefault="00E96BB3" w:rsidP="00237F68">
      <w:pPr>
        <w:pStyle w:val="BodyText"/>
        <w:spacing w:line="276" w:lineRule="auto"/>
        <w:rPr>
          <w:b/>
          <w:bCs/>
          <w:sz w:val="28"/>
          <w:szCs w:val="28"/>
          <w:u w:val="single"/>
        </w:rPr>
      </w:pPr>
      <w:r w:rsidRPr="00237F68">
        <w:rPr>
          <w:b/>
          <w:bCs/>
          <w:sz w:val="28"/>
          <w:szCs w:val="28"/>
          <w:u w:val="single"/>
        </w:rPr>
        <w:t xml:space="preserve">VI. VUØNG ÑOÂNG NAM BOÄ </w:t>
      </w:r>
    </w:p>
    <w:p w:rsidR="00E96BB3" w:rsidRPr="00237F68" w:rsidRDefault="00E96BB3" w:rsidP="00237F68">
      <w:pPr>
        <w:pStyle w:val="BodyText"/>
        <w:spacing w:line="276" w:lineRule="auto"/>
        <w:rPr>
          <w:b/>
          <w:bCs/>
          <w:sz w:val="28"/>
          <w:szCs w:val="28"/>
          <w:u w:val="single"/>
        </w:rPr>
      </w:pPr>
      <w:r w:rsidRPr="00237F68">
        <w:rPr>
          <w:b/>
          <w:bCs/>
          <w:sz w:val="28"/>
          <w:szCs w:val="28"/>
          <w:u w:val="single"/>
        </w:rPr>
        <w:t>A- Kieán thöùc cô baûn:</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1- Vò trí ñòa lí vaø giôùi haïn laõnh thoå </w:t>
      </w:r>
    </w:p>
    <w:p w:rsidR="00E96BB3" w:rsidRPr="00237F68" w:rsidRDefault="00E96BB3" w:rsidP="00237F68">
      <w:pPr>
        <w:pStyle w:val="BodyText"/>
        <w:spacing w:line="276" w:lineRule="auto"/>
        <w:rPr>
          <w:sz w:val="28"/>
          <w:szCs w:val="28"/>
        </w:rPr>
      </w:pPr>
      <w:r w:rsidRPr="00237F68">
        <w:rPr>
          <w:sz w:val="28"/>
          <w:szCs w:val="28"/>
        </w:rPr>
        <w:t>- Ñoâng Nam Boä goàm 6 tænh , thaønh phoá vôùi  dieän tích 23.550km</w:t>
      </w:r>
      <w:r w:rsidRPr="00237F68">
        <w:rPr>
          <w:sz w:val="28"/>
          <w:szCs w:val="28"/>
          <w:vertAlign w:val="superscript"/>
        </w:rPr>
        <w:t>2</w:t>
      </w:r>
      <w:r w:rsidRPr="00237F68">
        <w:rPr>
          <w:sz w:val="28"/>
          <w:szCs w:val="28"/>
        </w:rPr>
        <w:t xml:space="preserve"> vaø 10,9 trieäu daân </w:t>
      </w:r>
    </w:p>
    <w:p w:rsidR="00E96BB3" w:rsidRPr="00237F68" w:rsidRDefault="00E96BB3" w:rsidP="00237F68">
      <w:pPr>
        <w:pStyle w:val="BodyText"/>
        <w:spacing w:line="276" w:lineRule="auto"/>
        <w:rPr>
          <w:sz w:val="28"/>
          <w:szCs w:val="28"/>
        </w:rPr>
      </w:pPr>
      <w:r w:rsidRPr="00237F68">
        <w:rPr>
          <w:sz w:val="28"/>
          <w:szCs w:val="28"/>
        </w:rPr>
        <w:t>- Vò trí coù nhieàu lôïi theá nhö laø caàu noái giöõa Taây Nguyeân , Duyeân haûi Nam Trung Boä vôùi Ñoàng baèng soâng Cöûu Long , giöõa ñaát lieàn vôùi bieån Ñoâng giaøu tieàm naêng , ñaëc bieät  laø daàu khí treân theàm luïc ñòa .</w:t>
      </w:r>
    </w:p>
    <w:p w:rsidR="00E96BB3" w:rsidRPr="00237F68" w:rsidRDefault="00E96BB3" w:rsidP="00237F68">
      <w:pPr>
        <w:pStyle w:val="BodyText"/>
        <w:spacing w:line="276" w:lineRule="auto"/>
        <w:rPr>
          <w:sz w:val="28"/>
          <w:szCs w:val="28"/>
        </w:rPr>
      </w:pPr>
      <w:r w:rsidRPr="00237F68">
        <w:rPr>
          <w:sz w:val="28"/>
          <w:szCs w:val="28"/>
        </w:rPr>
        <w:t>- Thaønh phoá Hoà Chí Minh ñöôïc coi laø trung taâm cuûa khu vöïc Ñoâng Nam AÙ , do ñoù Ñoâng Nam Boä coù nhieàu lôïi theá veà giao löu  kinh teá vaên hoaù vôùi caùc vuøng trong nöôùc vaø caùc nöôùc trong khu vöïc ASEAN.</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2- Ñieàu kieän töï nhieân vaø taøi nguyeân thieân nhieân </w:t>
      </w:r>
    </w:p>
    <w:p w:rsidR="00E96BB3" w:rsidRPr="00237F68" w:rsidRDefault="00E96BB3" w:rsidP="00237F68">
      <w:pPr>
        <w:pStyle w:val="BodyText"/>
        <w:spacing w:line="276" w:lineRule="auto"/>
        <w:rPr>
          <w:sz w:val="28"/>
          <w:szCs w:val="28"/>
        </w:rPr>
      </w:pPr>
      <w:r w:rsidRPr="00237F68">
        <w:rPr>
          <w:sz w:val="28"/>
          <w:szCs w:val="28"/>
        </w:rPr>
        <w:t xml:space="preserve">  </w:t>
      </w:r>
      <w:r w:rsidRPr="00237F68">
        <w:rPr>
          <w:sz w:val="28"/>
          <w:szCs w:val="28"/>
        </w:rPr>
        <w:sym w:font="Symbol" w:char="F0B7"/>
      </w:r>
      <w:r w:rsidRPr="00237F68">
        <w:rPr>
          <w:sz w:val="28"/>
          <w:szCs w:val="28"/>
        </w:rPr>
        <w:t xml:space="preserve">  Vuøng ñaát lieàn </w:t>
      </w:r>
    </w:p>
    <w:p w:rsidR="00E96BB3" w:rsidRPr="00237F68" w:rsidRDefault="00E96BB3" w:rsidP="00237F68">
      <w:pPr>
        <w:pStyle w:val="BodyText"/>
        <w:spacing w:line="276" w:lineRule="auto"/>
        <w:rPr>
          <w:sz w:val="28"/>
          <w:szCs w:val="28"/>
        </w:rPr>
      </w:pPr>
      <w:r w:rsidRPr="00237F68">
        <w:rPr>
          <w:sz w:val="28"/>
          <w:szCs w:val="28"/>
        </w:rPr>
        <w:t>- Ñòa hình : Ñoâng Nam Boä naèm treân vuøng ñoàng baèng vaø bình nguyeân roäng , chuyeån tieáp töø cao nguyeân  Nam Trung Boä ñeán Ñoàng baèng soâng Cöûu Long vôùi nhöõng vuøng goø ñoài löôïn soùng , ñòa hình thoaûi (ñoä doác khoâng quaù 15</w:t>
      </w:r>
      <w:r w:rsidRPr="00237F68">
        <w:rPr>
          <w:sz w:val="28"/>
          <w:szCs w:val="28"/>
          <w:vertAlign w:val="superscript"/>
        </w:rPr>
        <w:t>o</w:t>
      </w:r>
      <w:r w:rsidRPr="00237F68">
        <w:rPr>
          <w:sz w:val="28"/>
          <w:szCs w:val="28"/>
        </w:rPr>
        <w:t xml:space="preserve">) do ñoù raát thuaän lôïi cho vieäc xaây döïng nhöõng khu coâng nghieäp , ñoâ thò vaø giao thoâng vaân taûi </w:t>
      </w:r>
    </w:p>
    <w:p w:rsidR="00E96BB3" w:rsidRPr="00237F68" w:rsidRDefault="00E96BB3" w:rsidP="00237F68">
      <w:pPr>
        <w:pStyle w:val="BodyText"/>
        <w:spacing w:line="276" w:lineRule="auto"/>
        <w:rPr>
          <w:sz w:val="28"/>
          <w:szCs w:val="28"/>
        </w:rPr>
      </w:pPr>
      <w:r w:rsidRPr="00237F68">
        <w:rPr>
          <w:sz w:val="28"/>
          <w:szCs w:val="28"/>
        </w:rPr>
        <w:lastRenderedPageBreak/>
        <w:t xml:space="preserve">- Khí haäu : caän xích ñaïo vôùi neàn nhieät ñoä cao vaø haàu nhö  ít thay ñoåi trong naêm ,ñaëc bieät laø söï phaân hoaù theo muøa phuø hôïp vôùi hoaït ñoäng cuûa gioù muøa, nguoàn thuyû sinh toát. </w:t>
      </w:r>
    </w:p>
    <w:p w:rsidR="00E96BB3" w:rsidRPr="00237F68" w:rsidRDefault="00E96BB3" w:rsidP="00237F68">
      <w:pPr>
        <w:pStyle w:val="BodyText"/>
        <w:spacing w:line="276" w:lineRule="auto"/>
        <w:rPr>
          <w:sz w:val="28"/>
          <w:szCs w:val="28"/>
        </w:rPr>
      </w:pPr>
      <w:r w:rsidRPr="00237F68">
        <w:rPr>
          <w:sz w:val="28"/>
          <w:szCs w:val="28"/>
        </w:rPr>
        <w:t xml:space="preserve">   Nhìn chung ñaây laønôi coù khí haäu töông ñoái ñieàu hoaø , ít thieân tai nhöng veà muøa khoâ cuõng hay bò thieáu nöôùc </w:t>
      </w:r>
    </w:p>
    <w:p w:rsidR="00E96BB3" w:rsidRPr="00237F68" w:rsidRDefault="00E96BB3" w:rsidP="00237F68">
      <w:pPr>
        <w:pStyle w:val="BodyText"/>
        <w:spacing w:line="276" w:lineRule="auto"/>
        <w:rPr>
          <w:sz w:val="28"/>
          <w:szCs w:val="28"/>
        </w:rPr>
      </w:pPr>
      <w:r w:rsidRPr="00237F68">
        <w:rPr>
          <w:sz w:val="28"/>
          <w:szCs w:val="28"/>
        </w:rPr>
        <w:t>- Taøi nguyeân :</w:t>
      </w:r>
    </w:p>
    <w:p w:rsidR="00E96BB3" w:rsidRPr="00237F68" w:rsidRDefault="00E96BB3" w:rsidP="00237F68">
      <w:pPr>
        <w:pStyle w:val="BodyText"/>
        <w:spacing w:line="276" w:lineRule="auto"/>
        <w:rPr>
          <w:sz w:val="28"/>
          <w:szCs w:val="28"/>
        </w:rPr>
      </w:pPr>
      <w:r w:rsidRPr="00237F68">
        <w:rPr>
          <w:sz w:val="28"/>
          <w:szCs w:val="28"/>
        </w:rPr>
        <w:t xml:space="preserve">  + Ñaát : ñaát badan vaø ñaát xaùm treân phuø sa coå chieám dieän tích lôùn nhaát raát thích hôïp vôùi caùc loaøi caây coâng nghieäp vaø caây aên quaû </w:t>
      </w:r>
    </w:p>
    <w:p w:rsidR="00E96BB3" w:rsidRPr="00237F68" w:rsidRDefault="00E96BB3" w:rsidP="00237F68">
      <w:pPr>
        <w:pStyle w:val="BodyText"/>
        <w:spacing w:line="276" w:lineRule="auto"/>
        <w:rPr>
          <w:sz w:val="28"/>
          <w:szCs w:val="28"/>
        </w:rPr>
      </w:pPr>
      <w:r w:rsidRPr="00237F68">
        <w:rPr>
          <w:sz w:val="28"/>
          <w:szCs w:val="28"/>
        </w:rPr>
        <w:t xml:space="preserve">  + Röøng : taäp trung chuû yeáu ôû Bình Döông , Bình Phöôùc nhöng dieän tích khoâng nhieàu . Vieäc baûo veä röøng coù yù nghóa quan troïng vì : baûo veä moâi tröôøng sinh thaùi, khoâng bò maát nöôùc ôû caùc hoà chöùa, giöõ möïc nöôùc ngaàm baûm baûo nöôùc töôùi cho caùc vuøng chuyeâm canh caây coâng nghieäp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szCs w:val="28"/>
        </w:rPr>
        <w:sym w:font="Symbol" w:char="F0B7"/>
      </w:r>
      <w:r w:rsidRPr="00237F68">
        <w:rPr>
          <w:rFonts w:ascii="VNI-Times" w:hAnsi="VNI-Times"/>
          <w:szCs w:val="28"/>
        </w:rPr>
        <w:t xml:space="preserve"> Vuøng bieàn : roäng aám theàm luïc ñòa noâng, taøi nguyeân bieån phong phuù , nguoàn daàu khí ôû theàm luïc ñòa , thuyû saûn doài daøo , giao thoâng vaø du lòch bieån phaùt trieån .</w:t>
      </w:r>
    </w:p>
    <w:p w:rsidR="00E96BB3" w:rsidRPr="00237F68" w:rsidRDefault="00E96BB3" w:rsidP="00237F68">
      <w:pPr>
        <w:pStyle w:val="BodyText"/>
        <w:spacing w:line="276" w:lineRule="auto"/>
        <w:rPr>
          <w:sz w:val="28"/>
          <w:szCs w:val="28"/>
        </w:rPr>
      </w:pPr>
      <w:r w:rsidRPr="00237F68">
        <w:rPr>
          <w:sz w:val="28"/>
          <w:szCs w:val="28"/>
        </w:rPr>
        <w:t>* Khoù khaên :</w:t>
      </w:r>
    </w:p>
    <w:p w:rsidR="00E96BB3" w:rsidRPr="00237F68" w:rsidRDefault="00E96BB3" w:rsidP="00237F68">
      <w:pPr>
        <w:pStyle w:val="BodyText"/>
        <w:spacing w:line="276" w:lineRule="auto"/>
        <w:rPr>
          <w:sz w:val="28"/>
          <w:szCs w:val="28"/>
        </w:rPr>
      </w:pPr>
      <w:r w:rsidRPr="00237F68">
        <w:rPr>
          <w:sz w:val="28"/>
          <w:szCs w:val="28"/>
        </w:rPr>
        <w:t xml:space="preserve">- Treân ñaát lieàn ít khoaùng saûn </w:t>
      </w:r>
    </w:p>
    <w:p w:rsidR="00E96BB3" w:rsidRPr="00237F68" w:rsidRDefault="00E96BB3" w:rsidP="00237F68">
      <w:pPr>
        <w:pStyle w:val="BodyText"/>
        <w:spacing w:line="276" w:lineRule="auto"/>
        <w:rPr>
          <w:sz w:val="28"/>
          <w:szCs w:val="28"/>
        </w:rPr>
      </w:pPr>
      <w:r w:rsidRPr="00237F68">
        <w:rPr>
          <w:sz w:val="28"/>
          <w:szCs w:val="28"/>
        </w:rPr>
        <w:t xml:space="preserve">- Maát röøng ñaàu nguoàn , tæ leä che phuû röøng thaáp </w:t>
      </w:r>
    </w:p>
    <w:p w:rsidR="00E96BB3" w:rsidRPr="00237F68" w:rsidRDefault="00E96BB3" w:rsidP="00237F68">
      <w:pPr>
        <w:pStyle w:val="BodyText"/>
        <w:spacing w:line="276" w:lineRule="auto"/>
        <w:rPr>
          <w:sz w:val="28"/>
          <w:szCs w:val="28"/>
        </w:rPr>
      </w:pPr>
      <w:r w:rsidRPr="00237F68">
        <w:rPr>
          <w:sz w:val="28"/>
          <w:szCs w:val="28"/>
        </w:rPr>
        <w:t xml:space="preserve">- OÂâ nhieãm moâi tröôøng do chaát thaûi coâng nghieäp vaø ñoâ thò ngaøy caøng taêng ñaëc bieät laø moâi tröôøng nöôùc thuoäc phaàn haï löu soâng Ñoàng Nai </w:t>
      </w:r>
    </w:p>
    <w:p w:rsidR="00E96BB3" w:rsidRPr="00237F68" w:rsidRDefault="00E96BB3" w:rsidP="00237F68">
      <w:pPr>
        <w:pStyle w:val="BodyText"/>
        <w:spacing w:line="276" w:lineRule="auto"/>
        <w:rPr>
          <w:b/>
          <w:bCs/>
          <w:i/>
          <w:iCs/>
          <w:sz w:val="28"/>
          <w:szCs w:val="28"/>
          <w:u w:val="single"/>
        </w:rPr>
      </w:pPr>
      <w:r w:rsidRPr="00237F68">
        <w:rPr>
          <w:sz w:val="28"/>
          <w:szCs w:val="28"/>
        </w:rPr>
        <w:t>Do ñoù vieäc baûo veä moâi tröôøng caû treân ñaát lieàn vaø treân bieån laø nhieäm vuï quan troïng cuûa vuøng .</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3- Ñaëc ñieåm daân cö xaõ hoäi </w:t>
      </w:r>
    </w:p>
    <w:p w:rsidR="00E96BB3" w:rsidRPr="00237F68" w:rsidRDefault="00E96BB3" w:rsidP="00237F68">
      <w:pPr>
        <w:pStyle w:val="BodyText"/>
        <w:spacing w:line="276" w:lineRule="auto"/>
        <w:rPr>
          <w:sz w:val="28"/>
          <w:szCs w:val="28"/>
        </w:rPr>
      </w:pPr>
      <w:r w:rsidRPr="00237F68">
        <w:rPr>
          <w:sz w:val="28"/>
          <w:szCs w:val="28"/>
        </w:rPr>
        <w:t xml:space="preserve">- Ñoâng Nam Boä laø vuøng ñoâng daân 10,9 trieäu ngöôøi (2002) coù nguoàn lao ñoäng doài daøo ñaëc bieät laø lao ñoäng coù kó thuaät , thò tröôøng tieâu duøng roäng lôùn </w:t>
      </w:r>
    </w:p>
    <w:p w:rsidR="00E96BB3" w:rsidRPr="00237F68" w:rsidRDefault="00E96BB3" w:rsidP="00237F68">
      <w:pPr>
        <w:pStyle w:val="BodyText"/>
        <w:spacing w:line="276" w:lineRule="auto"/>
        <w:rPr>
          <w:sz w:val="28"/>
          <w:szCs w:val="28"/>
        </w:rPr>
      </w:pPr>
      <w:r w:rsidRPr="00237F68">
        <w:rPr>
          <w:sz w:val="28"/>
          <w:szCs w:val="28"/>
        </w:rPr>
        <w:tab/>
        <w:t xml:space="preserve">Vaán ñeà noåi baëc laø söï phaùt trieån ñoâ thò, coâng nghieäp trong moät moâi tröôøng khaù thuaän lôïi taïo söùc huùt ngaøy caøng lôùn , lao ñoäng töø nhieàu vuøng ñaát nöôùc tôùi ñeå tìm kieám cô hoäi vieäc laøm daãn ñeán nguy cô quaù taûi daân ñoä thò ñaëc bieät laø Thaønh phoá Hoà Chí Minh </w:t>
      </w:r>
    </w:p>
    <w:p w:rsidR="00E96BB3" w:rsidRPr="00237F68" w:rsidRDefault="00E96BB3" w:rsidP="00237F68">
      <w:pPr>
        <w:pStyle w:val="BodyText"/>
        <w:spacing w:line="276" w:lineRule="auto"/>
        <w:rPr>
          <w:sz w:val="28"/>
          <w:szCs w:val="28"/>
        </w:rPr>
      </w:pPr>
      <w:r w:rsidRPr="00237F68">
        <w:rPr>
          <w:sz w:val="28"/>
          <w:szCs w:val="28"/>
        </w:rPr>
        <w:t xml:space="preserve">- Ngöôøi daân naêng ñoäng  saùng taïo trong coâng cuoäc ñoåi môùi vaø phaùt trieån khoa hoïc kó thuaät </w:t>
      </w:r>
    </w:p>
    <w:p w:rsidR="00E96BB3" w:rsidRPr="00237F68" w:rsidRDefault="00E96BB3" w:rsidP="00237F68">
      <w:pPr>
        <w:pStyle w:val="BodyText"/>
        <w:spacing w:line="276" w:lineRule="auto"/>
        <w:rPr>
          <w:sz w:val="28"/>
          <w:szCs w:val="28"/>
        </w:rPr>
      </w:pPr>
      <w:r w:rsidRPr="00237F68">
        <w:rPr>
          <w:sz w:val="28"/>
          <w:szCs w:val="28"/>
        </w:rPr>
        <w:t xml:space="preserve">- Treân nhieàu chæ tieâu phaùt trieån daân cö xaõ hoäi Ñoâng Nam Boä laø vuøng phaùt trieån cao hôn möùc trung bình caû nöôùc </w:t>
      </w:r>
    </w:p>
    <w:p w:rsidR="00E96BB3" w:rsidRPr="00237F68" w:rsidRDefault="00E96BB3" w:rsidP="00237F68">
      <w:pPr>
        <w:pStyle w:val="BodyText"/>
        <w:spacing w:line="276" w:lineRule="auto"/>
        <w:rPr>
          <w:sz w:val="28"/>
          <w:szCs w:val="28"/>
        </w:rPr>
      </w:pPr>
      <w:r w:rsidRPr="00237F68">
        <w:rPr>
          <w:sz w:val="28"/>
          <w:szCs w:val="28"/>
        </w:rPr>
        <w:t>- Ñoâng Nam Boä coù nhieàu ñòa danh veà lòch söû vaø vaên hoaù : nhaø Beø , beán Saøi Goøn , toaø thaùnh Taây Ninh, dinh Ñoäc Laäp , ñòa ñaïo Cuû Chi , nhaø tuø Coân Ñaûo ,… laø cô sôû ñeå phaùt trieån ngaønh du lòch.</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4- Tình hình phaùt trieån kinh teá </w:t>
      </w:r>
    </w:p>
    <w:p w:rsidR="00E96BB3" w:rsidRPr="00237F68" w:rsidRDefault="00E96BB3" w:rsidP="00237F68">
      <w:pPr>
        <w:pStyle w:val="BodyText"/>
        <w:spacing w:line="276" w:lineRule="auto"/>
        <w:rPr>
          <w:b/>
          <w:bCs/>
          <w:sz w:val="28"/>
          <w:szCs w:val="28"/>
        </w:rPr>
      </w:pPr>
      <w:r w:rsidRPr="00237F68">
        <w:rPr>
          <w:b/>
          <w:bCs/>
          <w:sz w:val="28"/>
          <w:szCs w:val="28"/>
        </w:rPr>
        <w:t xml:space="preserve">a- Coâng nghieäp </w:t>
      </w:r>
    </w:p>
    <w:p w:rsidR="00E96BB3" w:rsidRPr="00237F68" w:rsidRDefault="00E96BB3" w:rsidP="00237F68">
      <w:pPr>
        <w:pStyle w:val="BodyText"/>
        <w:spacing w:line="276" w:lineRule="auto"/>
        <w:rPr>
          <w:sz w:val="28"/>
          <w:szCs w:val="28"/>
        </w:rPr>
      </w:pPr>
      <w:r w:rsidRPr="00237F68">
        <w:rPr>
          <w:sz w:val="28"/>
          <w:szCs w:val="28"/>
        </w:rPr>
        <w:lastRenderedPageBreak/>
        <w:t>- Tröôùc 1975 coâng nghieäp Ñoâng Nam Boä phuï thuoäc vaø nöôùc nghoaøi chuû yeáu laø saûn xuaát haøng tieâu duøng vaø coâng nghieäp thöïc phaåm, taäp trung chuû yeáu ôû Saøi Goøn- Chôï Lôùn .</w:t>
      </w:r>
    </w:p>
    <w:p w:rsidR="00E96BB3" w:rsidRPr="00237F68" w:rsidRDefault="00E96BB3" w:rsidP="00237F68">
      <w:pPr>
        <w:pStyle w:val="BodyText"/>
        <w:spacing w:line="276" w:lineRule="auto"/>
        <w:rPr>
          <w:sz w:val="28"/>
          <w:szCs w:val="28"/>
        </w:rPr>
      </w:pPr>
      <w:r w:rsidRPr="00237F68">
        <w:rPr>
          <w:sz w:val="28"/>
          <w:szCs w:val="28"/>
        </w:rPr>
        <w:t>- Sau naêm 1975 coâng nghieäp ôû Ñoâng Nam Boä phaùt trieån maïnh, ñaëc bieät chuù troïng phaùt trieån veà coâng nghieäp naëng . Giaù trò saûn xuaát coâng nghieäp ñöùng ñaàu toaøn quoác chieám gaàn 60% giaù trò saûn löôïng coâng nghieäp caû nöôùc (trong ñoù Thaønh phoá Hoà Chí Minh chieám gaàm 50% )</w:t>
      </w:r>
    </w:p>
    <w:p w:rsidR="00E96BB3" w:rsidRPr="00237F68" w:rsidRDefault="00E96BB3" w:rsidP="00237F68">
      <w:pPr>
        <w:pStyle w:val="BodyText"/>
        <w:spacing w:line="276" w:lineRule="auto"/>
        <w:rPr>
          <w:sz w:val="28"/>
          <w:szCs w:val="28"/>
        </w:rPr>
      </w:pPr>
      <w:r w:rsidRPr="00237F68">
        <w:rPr>
          <w:sz w:val="28"/>
          <w:szCs w:val="28"/>
        </w:rPr>
        <w:t xml:space="preserve">- Cô caáu coâng nghieäp bao goàm moät soá ngaønh troïng ñieåm: coâng nghieâp naêng löôïng( khai thaùc </w:t>
      </w:r>
    </w:p>
    <w:p w:rsidR="00E96BB3" w:rsidRPr="00237F68" w:rsidRDefault="00E96BB3" w:rsidP="00237F68">
      <w:pPr>
        <w:pStyle w:val="BodyText"/>
        <w:spacing w:line="276" w:lineRule="auto"/>
        <w:rPr>
          <w:sz w:val="28"/>
          <w:szCs w:val="28"/>
        </w:rPr>
      </w:pPr>
      <w:r w:rsidRPr="00237F68">
        <w:rPr>
          <w:sz w:val="28"/>
          <w:szCs w:val="28"/>
        </w:rPr>
        <w:t>daàu , nhieät ñieän , thuyû ñieän), coâng nghieäp naëng( luyeän kim, cô khí, hoaù chaát), cheá bieán löông thöïc thöïc phaåm, saûn xuaát haøng tieâu duøng (chuû yeáu laø deät may)</w:t>
      </w:r>
    </w:p>
    <w:p w:rsidR="00E96BB3" w:rsidRPr="00237F68" w:rsidRDefault="00E96BB3" w:rsidP="00237F68">
      <w:pPr>
        <w:pStyle w:val="BodyText"/>
        <w:spacing w:line="276" w:lineRule="auto"/>
        <w:rPr>
          <w:sz w:val="28"/>
          <w:szCs w:val="28"/>
        </w:rPr>
      </w:pPr>
      <w:r w:rsidRPr="00237F68">
        <w:rPr>
          <w:sz w:val="28"/>
          <w:szCs w:val="28"/>
        </w:rPr>
        <w:t>- Phaân boá chuû yeáu ôû caùc trung taâm Thaønh phoá Hoà Chí Minh , Bieân Hoaø , Vuõng Taøu .</w:t>
      </w:r>
    </w:p>
    <w:p w:rsidR="00E96BB3" w:rsidRPr="00237F68" w:rsidRDefault="00E96BB3" w:rsidP="00237F68">
      <w:pPr>
        <w:pStyle w:val="BodyText"/>
        <w:spacing w:line="276" w:lineRule="auto"/>
        <w:rPr>
          <w:b/>
          <w:bCs/>
          <w:sz w:val="28"/>
          <w:szCs w:val="28"/>
        </w:rPr>
      </w:pPr>
      <w:r w:rsidRPr="00237F68">
        <w:rPr>
          <w:b/>
          <w:bCs/>
          <w:sz w:val="28"/>
          <w:szCs w:val="28"/>
        </w:rPr>
        <w:t xml:space="preserve">b- Noâng nghieäp </w:t>
      </w:r>
    </w:p>
    <w:p w:rsidR="00E96BB3" w:rsidRPr="00237F68" w:rsidRDefault="00E96BB3" w:rsidP="00237F68">
      <w:pPr>
        <w:pStyle w:val="BodyText"/>
        <w:spacing w:line="276" w:lineRule="auto"/>
        <w:rPr>
          <w:sz w:val="28"/>
          <w:szCs w:val="28"/>
        </w:rPr>
      </w:pPr>
      <w:r w:rsidRPr="00237F68">
        <w:rPr>
          <w:sz w:val="28"/>
          <w:szCs w:val="28"/>
        </w:rPr>
        <w:t>- Ñoâng Nam Boä laø vuøng troïng ñieåm saûn xuaát caây coâng nghieäp laâu naêm xuaát khaåu cuûa caû nöôùc bao goàm cao su, caø ph, hoà tieâu,ñieàu . Nhôø ñieàu kieän thuaän lôïi veà thoå nhöôõng, khí haäu, cô sôû cheá bieán vaø thò tröôøng .Trong ñoù caây cao su laø caây coâng nghieäp haøng hoaù xuaát khaåu quan troïng nhaát, dieän tích vaø saûn löôïng ñöùùng ñaàu toaøn quoác taäp trung ôû caùc tænh Ñoàng Nai,Bình Döông, Bình Phöôùc .</w:t>
      </w:r>
    </w:p>
    <w:p w:rsidR="00E96BB3" w:rsidRPr="00237F68" w:rsidRDefault="00E96BB3" w:rsidP="00237F68">
      <w:pPr>
        <w:pStyle w:val="BodyText"/>
        <w:spacing w:line="276" w:lineRule="auto"/>
        <w:rPr>
          <w:sz w:val="28"/>
          <w:szCs w:val="28"/>
        </w:rPr>
      </w:pPr>
      <w:r w:rsidRPr="00237F68">
        <w:rPr>
          <w:sz w:val="28"/>
          <w:szCs w:val="28"/>
        </w:rPr>
        <w:tab/>
        <w:t xml:space="preserve">Sôõ dó caây cao su ñöôïc troàng ôû ñaây vì ñaát ñai vaø khí haäu phuø hôïp  (nhieät ñôùi noùng aåm quanh naêm, ñaát badna, ñaát xaùm, phuø sa coå ) . Ngöôøi daân coù tay ngheà cao, giaøu kinh nghieäm vaø coù nhieàu cô sôû cheá bieán muû cao su ñeå xuaát khaåu taäp trung ôû thaønh phoá Hoà Chí Minh . Thò tröôøng nhaäp muû cao su nhieàu nhaát cuûa Vieät Nam laø Trung Quoác, Nhaät Baûn, Singapo, Haøn Quoác </w:t>
      </w:r>
    </w:p>
    <w:p w:rsidR="00E96BB3" w:rsidRPr="00237F68" w:rsidRDefault="00E96BB3" w:rsidP="00237F68">
      <w:pPr>
        <w:pStyle w:val="BodyText"/>
        <w:spacing w:line="276" w:lineRule="auto"/>
        <w:rPr>
          <w:sz w:val="28"/>
          <w:szCs w:val="28"/>
        </w:rPr>
      </w:pPr>
      <w:r w:rsidRPr="00237F68">
        <w:rPr>
          <w:sz w:val="28"/>
          <w:szCs w:val="28"/>
        </w:rPr>
        <w:t>- Ngoaøi caây cao su vaø moät soá caây coâng nghieäp laâu naêm treân Ñoâng Nam Boä coøn phaùt trieån caùc caây coâng nghieäp haèng naêm nhö boâng, laïc, ñaäu töông, mía,… vôùi khoái löôïng lôùn .</w:t>
      </w:r>
    </w:p>
    <w:p w:rsidR="00E96BB3" w:rsidRPr="00237F68" w:rsidRDefault="00E96BB3" w:rsidP="00237F68">
      <w:pPr>
        <w:pStyle w:val="BodyText"/>
        <w:spacing w:line="276" w:lineRule="auto"/>
        <w:rPr>
          <w:sz w:val="28"/>
          <w:szCs w:val="28"/>
        </w:rPr>
      </w:pPr>
      <w:r w:rsidRPr="00237F68">
        <w:rPr>
          <w:sz w:val="28"/>
          <w:szCs w:val="28"/>
        </w:rPr>
        <w:tab/>
        <w:t>Moät soá caây aên quaû ñaëc saûn nhö saàu sieâng, mít toá nöõ, choâm choâm, maêng cuït ,…</w:t>
      </w:r>
    </w:p>
    <w:p w:rsidR="00E96BB3" w:rsidRPr="00237F68" w:rsidRDefault="00E96BB3" w:rsidP="00237F68">
      <w:pPr>
        <w:pStyle w:val="BodyText"/>
        <w:spacing w:line="276" w:lineRule="auto"/>
        <w:rPr>
          <w:sz w:val="28"/>
          <w:szCs w:val="28"/>
        </w:rPr>
      </w:pPr>
      <w:r w:rsidRPr="00237F68">
        <w:rPr>
          <w:sz w:val="28"/>
          <w:szCs w:val="28"/>
        </w:rPr>
        <w:t xml:space="preserve">- Ngaønh chaên nuoâi gia suùc  gia caàm chuù troïng theo phöông phaùp coâng nghieäp ñaëc bieät laø nuoâi boø söõa </w:t>
      </w:r>
    </w:p>
    <w:p w:rsidR="00E96BB3" w:rsidRPr="00237F68" w:rsidRDefault="00E96BB3" w:rsidP="00237F68">
      <w:pPr>
        <w:pStyle w:val="BodyText"/>
        <w:spacing w:line="276" w:lineRule="auto"/>
        <w:rPr>
          <w:sz w:val="28"/>
          <w:szCs w:val="28"/>
        </w:rPr>
      </w:pPr>
      <w:r w:rsidRPr="00237F68">
        <w:rPr>
          <w:sz w:val="28"/>
          <w:szCs w:val="28"/>
        </w:rPr>
        <w:t>- Nuoâi troàng vaø ñaùnh baét thuyû haûi saûn cuõng chieâùm tæ troïng ñaùng keå trong cô caáu noâng nghieäp vuøng .</w:t>
      </w:r>
    </w:p>
    <w:p w:rsidR="00E96BB3" w:rsidRPr="00237F68" w:rsidRDefault="00E96BB3" w:rsidP="00237F68">
      <w:pPr>
        <w:pStyle w:val="BodyText"/>
        <w:spacing w:line="276" w:lineRule="auto"/>
        <w:rPr>
          <w:sz w:val="28"/>
          <w:szCs w:val="28"/>
        </w:rPr>
      </w:pPr>
      <w:r w:rsidRPr="00237F68">
        <w:rPr>
          <w:sz w:val="28"/>
          <w:szCs w:val="28"/>
        </w:rPr>
        <w:t>- Khoù khaên : Röøng ñaàu nguoàn vaø röøng ngaäp maën bò taøn phaù , thieáu nöôùc veà muøa khoâ , oâ nhieãm moâi tröôøng ,…</w:t>
      </w:r>
    </w:p>
    <w:p w:rsidR="00E96BB3" w:rsidRPr="00237F68" w:rsidRDefault="00E96BB3" w:rsidP="00237F68">
      <w:pPr>
        <w:pStyle w:val="BodyText"/>
        <w:spacing w:line="276" w:lineRule="auto"/>
        <w:rPr>
          <w:sz w:val="28"/>
          <w:szCs w:val="28"/>
        </w:rPr>
      </w:pPr>
      <w:r w:rsidRPr="00237F68">
        <w:rPr>
          <w:sz w:val="28"/>
          <w:szCs w:val="28"/>
        </w:rPr>
        <w:t>- Moät soá giaûi phaùp ñoái vôùi vuøng naøy :</w:t>
      </w:r>
    </w:p>
    <w:p w:rsidR="00E96BB3" w:rsidRPr="00237F68" w:rsidRDefault="00E96BB3" w:rsidP="00237F68">
      <w:pPr>
        <w:pStyle w:val="BodyText"/>
        <w:spacing w:line="276" w:lineRule="auto"/>
        <w:rPr>
          <w:sz w:val="28"/>
          <w:szCs w:val="28"/>
        </w:rPr>
      </w:pPr>
      <w:r w:rsidRPr="00237F68">
        <w:rPr>
          <w:sz w:val="28"/>
          <w:szCs w:val="28"/>
        </w:rPr>
        <w:tab/>
        <w:t xml:space="preserve">+ Ñaåy maïnh thaâm canh , naâng cao chaát löôïng gioáng caây vaø con </w:t>
      </w:r>
    </w:p>
    <w:p w:rsidR="00E96BB3" w:rsidRPr="00237F68" w:rsidRDefault="00E96BB3" w:rsidP="00237F68">
      <w:pPr>
        <w:pStyle w:val="BodyText"/>
        <w:spacing w:line="276" w:lineRule="auto"/>
        <w:rPr>
          <w:sz w:val="28"/>
          <w:szCs w:val="28"/>
        </w:rPr>
      </w:pPr>
      <w:r w:rsidRPr="00237F68">
        <w:rPr>
          <w:sz w:val="28"/>
          <w:szCs w:val="28"/>
        </w:rPr>
        <w:tab/>
        <w:t xml:space="preserve">+ Baûo veä moâi tröôøng khoûi söï oâ nhieãm cuûa coâng nghieäp vaø ñoâ thò </w:t>
      </w:r>
    </w:p>
    <w:p w:rsidR="00E96BB3" w:rsidRPr="00237F68" w:rsidRDefault="00E96BB3" w:rsidP="00237F68">
      <w:pPr>
        <w:pStyle w:val="BodyText"/>
        <w:spacing w:line="276" w:lineRule="auto"/>
        <w:rPr>
          <w:sz w:val="28"/>
          <w:szCs w:val="28"/>
        </w:rPr>
      </w:pPr>
      <w:r w:rsidRPr="00237F68">
        <w:rPr>
          <w:sz w:val="28"/>
          <w:szCs w:val="28"/>
        </w:rPr>
        <w:lastRenderedPageBreak/>
        <w:tab/>
        <w:t xml:space="preserve">+ Taêng cöôøng ñaàu tö cho thuyû lôïi </w:t>
      </w:r>
    </w:p>
    <w:p w:rsidR="00E96BB3" w:rsidRPr="00237F68" w:rsidRDefault="00E96BB3" w:rsidP="00237F68">
      <w:pPr>
        <w:pStyle w:val="BodyText"/>
        <w:spacing w:line="276" w:lineRule="auto"/>
        <w:rPr>
          <w:sz w:val="28"/>
          <w:szCs w:val="28"/>
        </w:rPr>
      </w:pPr>
      <w:r w:rsidRPr="00237F68">
        <w:rPr>
          <w:sz w:val="28"/>
          <w:szCs w:val="28"/>
        </w:rPr>
        <w:tab/>
        <w:t xml:space="preserve">+ Baûo veä vaø phaùt trieån röøng ñaàu nguoàn, gìn giöõ söï ña daïng veà sinh hoïc cuûa röøng ngaäp maën </w:t>
      </w:r>
    </w:p>
    <w:p w:rsidR="00E96BB3" w:rsidRPr="00237F68" w:rsidRDefault="00E96BB3" w:rsidP="00237F68">
      <w:pPr>
        <w:pStyle w:val="BodyText"/>
        <w:spacing w:line="276" w:lineRule="auto"/>
        <w:rPr>
          <w:b/>
          <w:bCs/>
          <w:sz w:val="28"/>
          <w:szCs w:val="28"/>
        </w:rPr>
      </w:pPr>
      <w:r w:rsidRPr="00237F68">
        <w:rPr>
          <w:b/>
          <w:bCs/>
          <w:sz w:val="28"/>
          <w:szCs w:val="28"/>
        </w:rPr>
        <w:t xml:space="preserve">c- Dòch vuï </w:t>
      </w:r>
    </w:p>
    <w:p w:rsidR="00E96BB3" w:rsidRPr="00237F68" w:rsidRDefault="00E96BB3" w:rsidP="00237F68">
      <w:pPr>
        <w:pStyle w:val="BodyText"/>
        <w:spacing w:line="276" w:lineRule="auto"/>
        <w:rPr>
          <w:sz w:val="28"/>
          <w:szCs w:val="28"/>
        </w:rPr>
      </w:pPr>
      <w:r w:rsidRPr="00237F68">
        <w:rPr>
          <w:sz w:val="28"/>
          <w:szCs w:val="28"/>
        </w:rPr>
        <w:t>- Laø ngaønh kinh teá phaùt trieån maïnh ôû Ñoâng Nam Boä khoâng chæ phuïc vuï cho nhaân daân trong vuøng maø coøn cho nhu caàu thò tröôøng Nam Boä vaø moät phaàn caû nöôùc .</w:t>
      </w:r>
    </w:p>
    <w:p w:rsidR="00E96BB3" w:rsidRPr="00237F68" w:rsidRDefault="00E96BB3" w:rsidP="00237F68">
      <w:pPr>
        <w:pStyle w:val="BodyText"/>
        <w:spacing w:line="276" w:lineRule="auto"/>
        <w:rPr>
          <w:sz w:val="28"/>
          <w:szCs w:val="28"/>
        </w:rPr>
      </w:pPr>
      <w:r w:rsidRPr="00237F68">
        <w:rPr>
          <w:sz w:val="28"/>
          <w:szCs w:val="28"/>
        </w:rPr>
        <w:tab/>
        <w:t>Caùc hoaït ñoäng dòch vuï nhaát laø thöông maïi vaän taûi du lòch , böu chính vieãn thoâng ,..</w:t>
      </w:r>
    </w:p>
    <w:p w:rsidR="00E96BB3" w:rsidRPr="00237F68" w:rsidRDefault="00E96BB3" w:rsidP="00237F68">
      <w:pPr>
        <w:pStyle w:val="BodyText"/>
        <w:spacing w:line="276" w:lineRule="auto"/>
        <w:rPr>
          <w:sz w:val="28"/>
          <w:szCs w:val="28"/>
        </w:rPr>
      </w:pPr>
      <w:r w:rsidRPr="00237F68">
        <w:rPr>
          <w:sz w:val="28"/>
          <w:szCs w:val="28"/>
        </w:rPr>
        <w:t>- Vôùi caûng Saøi Goøn vaø saân bay Taân Sôn Nhaát, Thaønh phoá Hoà Chí Minh laø ñaàu moái giao thoâng quan troïng nhaát cuûa vuøng vaø cuûa caû nöôùc baèng nhieàu loaïi hình : oâtoâ, ñöôøng saét, ñöôøng bieån , ñöôøng haøng khoâng ,…</w:t>
      </w:r>
    </w:p>
    <w:p w:rsidR="00E96BB3" w:rsidRPr="00237F68" w:rsidRDefault="00E96BB3" w:rsidP="00237F68">
      <w:pPr>
        <w:pStyle w:val="BodyText"/>
        <w:spacing w:line="276" w:lineRule="auto"/>
        <w:rPr>
          <w:sz w:val="28"/>
          <w:szCs w:val="28"/>
        </w:rPr>
      </w:pPr>
      <w:r w:rsidRPr="00237F68">
        <w:rPr>
          <w:sz w:val="28"/>
          <w:szCs w:val="28"/>
        </w:rPr>
        <w:t>- Ñaây laø vuøng daãn ñaàu caû nöôùc veà hoaït ñoäng xuaát nhaäp khaåu .</w:t>
      </w:r>
    </w:p>
    <w:p w:rsidR="00E96BB3" w:rsidRPr="00237F68" w:rsidRDefault="00E96BB3" w:rsidP="00237F68">
      <w:pPr>
        <w:pStyle w:val="BodyText"/>
        <w:spacing w:line="276" w:lineRule="auto"/>
        <w:rPr>
          <w:sz w:val="28"/>
          <w:szCs w:val="28"/>
        </w:rPr>
      </w:pPr>
      <w:r w:rsidRPr="00237F68">
        <w:rPr>
          <w:sz w:val="28"/>
          <w:szCs w:val="28"/>
        </w:rPr>
        <w:tab/>
        <w:t>Xuaát khaåu chuû yeáu laø daàu thoâ , thöïc phaåm cheá bieán , haøng coâng nghieäp nheï. Nhaäp khaåu chuû yeáu laø  maùy moùc vaø nguyeân vaät lieäu .</w:t>
      </w:r>
    </w:p>
    <w:p w:rsidR="00E96BB3" w:rsidRPr="00237F68" w:rsidRDefault="00E96BB3" w:rsidP="00237F68">
      <w:pPr>
        <w:pStyle w:val="BodyText"/>
        <w:spacing w:line="276" w:lineRule="auto"/>
        <w:rPr>
          <w:sz w:val="28"/>
          <w:szCs w:val="28"/>
        </w:rPr>
      </w:pPr>
      <w:r w:rsidRPr="00237F68">
        <w:rPr>
          <w:sz w:val="28"/>
          <w:szCs w:val="28"/>
        </w:rPr>
        <w:t>- Ñoâng Nam Boä laø ñòa baøn thu huùt maïnh nhaát ñaàu tö nöôùc ngoaøi (chieám 50% toång voán ñaàu tö nöôùc ngoaøi vaøo naêm 2003 )(voán FDP)</w:t>
      </w:r>
    </w:p>
    <w:p w:rsidR="00E96BB3" w:rsidRPr="00237F68" w:rsidRDefault="00E96BB3" w:rsidP="00237F68">
      <w:pPr>
        <w:pStyle w:val="BodyText"/>
        <w:spacing w:line="276" w:lineRule="auto"/>
        <w:rPr>
          <w:sz w:val="28"/>
          <w:szCs w:val="28"/>
        </w:rPr>
      </w:pPr>
      <w:r w:rsidRPr="00237F68">
        <w:rPr>
          <w:sz w:val="28"/>
          <w:szCs w:val="28"/>
        </w:rPr>
        <w:t>- Du lòch laø moät trong nhöõng theá maïnh cuûa vuøng, Thaønh phoá Hoà Chí Minh laø trung taâm lôùn nhaát toaøn quoác, hoaït ñoäng du lòch dieãn ra soâi ñoäng quanh naêm ñem laïi hieäu quaû kinh teá .</w:t>
      </w:r>
    </w:p>
    <w:p w:rsidR="00E96BB3" w:rsidRPr="00237F68" w:rsidRDefault="00E96BB3" w:rsidP="00237F68">
      <w:pPr>
        <w:pStyle w:val="BodyText"/>
        <w:spacing w:line="276" w:lineRule="auto"/>
        <w:rPr>
          <w:sz w:val="28"/>
          <w:szCs w:val="28"/>
        </w:rPr>
      </w:pPr>
      <w:r w:rsidRPr="00237F68">
        <w:rPr>
          <w:b/>
          <w:bCs/>
          <w:i/>
          <w:iCs/>
          <w:sz w:val="28"/>
          <w:szCs w:val="28"/>
          <w:u w:val="single"/>
        </w:rPr>
        <w:t>5- Caùc trung taâm kinh teá vaø vuøng kinh teá troïng ñieåm phía Nam</w:t>
      </w:r>
      <w:r w:rsidRPr="00237F68">
        <w:rPr>
          <w:sz w:val="28"/>
          <w:szCs w:val="28"/>
        </w:rPr>
        <w:t xml:space="preserve"> .</w:t>
      </w:r>
    </w:p>
    <w:p w:rsidR="00E96BB3" w:rsidRPr="00237F68" w:rsidRDefault="00E96BB3" w:rsidP="00237F68">
      <w:pPr>
        <w:pStyle w:val="BodyText"/>
        <w:spacing w:line="276" w:lineRule="auto"/>
        <w:rPr>
          <w:sz w:val="28"/>
          <w:szCs w:val="28"/>
        </w:rPr>
      </w:pPr>
      <w:r w:rsidRPr="00237F68">
        <w:rPr>
          <w:sz w:val="28"/>
          <w:szCs w:val="28"/>
        </w:rPr>
        <w:t>- Thaønh phoá Hoà Chí Minh, Bieân Hoaø, Vuõng Taøu laø 3 trung taâm kinh teá ôû Ñoâng Nam Boä, quan troïng nhaát laø Thaønh phoá Hoà Chí minh .</w:t>
      </w:r>
    </w:p>
    <w:p w:rsidR="00E96BB3" w:rsidRPr="00237F68" w:rsidRDefault="00E96BB3" w:rsidP="00237F68">
      <w:pPr>
        <w:pStyle w:val="BodyText"/>
        <w:spacing w:line="276" w:lineRule="auto"/>
        <w:rPr>
          <w:sz w:val="28"/>
          <w:szCs w:val="28"/>
        </w:rPr>
      </w:pPr>
      <w:r w:rsidRPr="00237F68">
        <w:rPr>
          <w:sz w:val="28"/>
          <w:szCs w:val="28"/>
        </w:rPr>
        <w:t xml:space="preserve">- Vuøng kinh teá troïng ñieåm phía Nam goàm 7 tænh thaønh,thaønh phoá hieän nay vôùi dieän tích , daân soá,GDP vaø giaù trò xuaát khaåu ñaõ vöôït qua giôùi haïn cuûa vuøng kinh teá Ñoâng Nam Boä vaø ñang theå hieän chöùc naêng ñuùng nghóa cuûa noù laø vuøng troïng ñieåm cho caùc tænh phía Nam vaø caû nöôùc </w:t>
      </w:r>
    </w:p>
    <w:p w:rsidR="00E96BB3" w:rsidRPr="00237F68" w:rsidRDefault="00E96BB3" w:rsidP="00237F68">
      <w:pPr>
        <w:pStyle w:val="BodyText"/>
        <w:spacing w:line="276" w:lineRule="auto"/>
        <w:rPr>
          <w:b/>
          <w:bCs/>
          <w:sz w:val="28"/>
          <w:szCs w:val="28"/>
          <w:u w:val="single"/>
        </w:rPr>
      </w:pPr>
      <w:r w:rsidRPr="00237F68">
        <w:rPr>
          <w:b/>
          <w:bCs/>
          <w:sz w:val="28"/>
          <w:szCs w:val="28"/>
          <w:u w:val="single"/>
        </w:rPr>
        <w:t>B- Caâu hoûi vaø baøi taäp:</w:t>
      </w:r>
    </w:p>
    <w:p w:rsidR="00E96BB3" w:rsidRPr="00237F68" w:rsidRDefault="00E96BB3" w:rsidP="00237F68">
      <w:pPr>
        <w:pStyle w:val="BodyText"/>
        <w:spacing w:line="276" w:lineRule="auto"/>
        <w:rPr>
          <w:sz w:val="28"/>
          <w:szCs w:val="28"/>
        </w:rPr>
      </w:pPr>
      <w:r w:rsidRPr="00237F68">
        <w:rPr>
          <w:b/>
          <w:bCs/>
          <w:sz w:val="28"/>
          <w:szCs w:val="28"/>
          <w:u w:val="single"/>
        </w:rPr>
        <w:t>1-</w:t>
      </w:r>
      <w:r w:rsidRPr="00237F68">
        <w:rPr>
          <w:sz w:val="28"/>
          <w:szCs w:val="28"/>
        </w:rPr>
        <w:t>- Ñieàu kieän töï nhieân vaø taøi nguyeân thieân nhieân aûnh höôûng nhö theá naøo ñeán söï phaùt trieån kinh teá cuûa Ñoâng Nam Boä</w:t>
      </w:r>
    </w:p>
    <w:p w:rsidR="00E96BB3" w:rsidRPr="00237F68" w:rsidRDefault="00E96BB3" w:rsidP="00237F68">
      <w:pPr>
        <w:pStyle w:val="BodyText"/>
        <w:spacing w:line="276" w:lineRule="auto"/>
        <w:rPr>
          <w:sz w:val="28"/>
          <w:szCs w:val="28"/>
        </w:rPr>
      </w:pPr>
      <w:r w:rsidRPr="00237F68">
        <w:rPr>
          <w:b/>
          <w:bCs/>
          <w:i/>
          <w:iCs/>
          <w:sz w:val="28"/>
          <w:szCs w:val="28"/>
          <w:u w:val="single"/>
        </w:rPr>
        <w:t>Höôùng daãn traû lôøi</w:t>
      </w:r>
      <w:r w:rsidRPr="00237F68">
        <w:rPr>
          <w:sz w:val="28"/>
          <w:szCs w:val="28"/>
        </w:rPr>
        <w:t xml:space="preserve">: Traû lôøi nhö phaàn ghi ôû treân. </w:t>
      </w:r>
    </w:p>
    <w:p w:rsidR="00E96BB3" w:rsidRPr="00237F68" w:rsidRDefault="00E96BB3" w:rsidP="00237F68">
      <w:pPr>
        <w:pStyle w:val="BodyText"/>
        <w:spacing w:line="276" w:lineRule="auto"/>
        <w:rPr>
          <w:sz w:val="28"/>
          <w:szCs w:val="28"/>
        </w:rPr>
      </w:pPr>
      <w:r w:rsidRPr="00237F68">
        <w:rPr>
          <w:sz w:val="28"/>
          <w:szCs w:val="28"/>
        </w:rPr>
        <w:t>2- Cho bieát vì sao Ñoâng Nam Boä coù söùc thu huùt maïnh lao ñoäng cuûa caû nöôùc ?</w:t>
      </w:r>
    </w:p>
    <w:p w:rsidR="00E96BB3" w:rsidRPr="00237F68" w:rsidRDefault="00E96BB3" w:rsidP="00237F68">
      <w:pPr>
        <w:pStyle w:val="BodyText"/>
        <w:spacing w:line="276" w:lineRule="auto"/>
        <w:rPr>
          <w:b/>
          <w:bCs/>
          <w:i/>
          <w:iCs/>
          <w:sz w:val="28"/>
          <w:szCs w:val="28"/>
          <w:u w:val="single"/>
        </w:rPr>
      </w:pPr>
    </w:p>
    <w:p w:rsidR="00E96BB3" w:rsidRPr="00237F68" w:rsidRDefault="00E96BB3" w:rsidP="00237F68">
      <w:pPr>
        <w:pStyle w:val="BodyText"/>
        <w:spacing w:line="276" w:lineRule="auto"/>
        <w:rPr>
          <w:b/>
          <w:bCs/>
          <w:i/>
          <w:iCs/>
          <w:sz w:val="28"/>
          <w:szCs w:val="28"/>
          <w:u w:val="single"/>
        </w:rPr>
      </w:pPr>
    </w:p>
    <w:p w:rsidR="00E96BB3" w:rsidRPr="00237F68" w:rsidRDefault="00E96BB3" w:rsidP="00237F68">
      <w:pPr>
        <w:pStyle w:val="BodyText"/>
        <w:spacing w:line="276" w:lineRule="auto"/>
        <w:rPr>
          <w:sz w:val="28"/>
          <w:szCs w:val="28"/>
        </w:rPr>
      </w:pPr>
      <w:r w:rsidRPr="00237F68">
        <w:rPr>
          <w:b/>
          <w:bCs/>
          <w:i/>
          <w:iCs/>
          <w:sz w:val="28"/>
          <w:szCs w:val="28"/>
          <w:u w:val="single"/>
        </w:rPr>
        <w:t>Höôùng daãn traû lôøi</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Coù vò trí thuaän lôïi , maët baèng xaây döïng toát thuaän lôïi cho qui hoaïch, phaùt trieån ñoâ thò vaø xaây döïng caùc khu coâng nghieäp.</w:t>
      </w:r>
    </w:p>
    <w:p w:rsidR="00E96BB3" w:rsidRPr="00237F68" w:rsidRDefault="00E96BB3" w:rsidP="00237F68">
      <w:pPr>
        <w:pStyle w:val="BodyText2"/>
        <w:spacing w:line="276" w:lineRule="auto"/>
        <w:jc w:val="both"/>
        <w:rPr>
          <w:sz w:val="28"/>
          <w:szCs w:val="28"/>
        </w:rPr>
      </w:pPr>
      <w:r w:rsidRPr="00237F68">
        <w:rPr>
          <w:sz w:val="28"/>
          <w:szCs w:val="28"/>
        </w:rPr>
        <w:lastRenderedPageBreak/>
        <w:t>- Daân cö ñoâng, thò tröôøng tieâu thuï roäng,coù chính saùch phaùt trieån kinh teá hôïp lyù thu huùt maïnh meõ ñaàu tö nöôùc ngoaøi taïo nhieàu tieàm naêng trong phaùt trieån kinh teá.</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Coù Thaønh phoá Hoà Chí Minh laø trung taâm kinh teá lôùn vaø naêng ñoäng nhaát trong caû nöôùc.</w:t>
      </w:r>
    </w:p>
    <w:p w:rsidR="00E96BB3" w:rsidRPr="00237F68" w:rsidRDefault="00E96BB3" w:rsidP="00237F68">
      <w:pPr>
        <w:pStyle w:val="BodyText"/>
        <w:spacing w:line="276" w:lineRule="auto"/>
        <w:rPr>
          <w:sz w:val="28"/>
          <w:szCs w:val="28"/>
        </w:rPr>
      </w:pPr>
      <w:r w:rsidRPr="00237F68">
        <w:rPr>
          <w:sz w:val="28"/>
          <w:szCs w:val="28"/>
        </w:rPr>
        <w:t>- Coù nhieàu cô hoäi vieäc laøm vôùi thu nhaäp cao hôn caùc vuøng khaùc, ñieàu kieän soáng vaên minh, hieän ñaïi hôn..</w:t>
      </w:r>
    </w:p>
    <w:p w:rsidR="00E96BB3" w:rsidRPr="00237F68" w:rsidRDefault="00E96BB3" w:rsidP="00237F68">
      <w:pPr>
        <w:pStyle w:val="BodyText2"/>
        <w:spacing w:line="276" w:lineRule="auto"/>
        <w:jc w:val="both"/>
        <w:rPr>
          <w:sz w:val="28"/>
          <w:szCs w:val="28"/>
        </w:rPr>
      </w:pPr>
      <w:r w:rsidRPr="00237F68">
        <w:rPr>
          <w:sz w:val="28"/>
          <w:szCs w:val="28"/>
        </w:rPr>
        <w:t>3-- Tình hình saûn xuaát noâng nghieäp ôû Ñoâng Nam Boä thay ñoåi nhö theá naøo töø sau khi ñaát nöôùc thoáng nhaát ?</w:t>
      </w:r>
    </w:p>
    <w:p w:rsidR="00E96BB3" w:rsidRPr="00237F68" w:rsidRDefault="00E96BB3" w:rsidP="00237F68">
      <w:pPr>
        <w:pStyle w:val="BodyText"/>
        <w:spacing w:line="276" w:lineRule="auto"/>
        <w:rPr>
          <w:sz w:val="28"/>
          <w:szCs w:val="28"/>
        </w:rPr>
      </w:pPr>
      <w:r w:rsidRPr="00237F68">
        <w:rPr>
          <w:b/>
          <w:bCs/>
          <w:i/>
          <w:iCs/>
          <w:sz w:val="28"/>
          <w:szCs w:val="28"/>
          <w:u w:val="single"/>
        </w:rPr>
        <w:t xml:space="preserve">Höôùng daãn traû lôøi: </w:t>
      </w:r>
      <w:r w:rsidRPr="00237F68">
        <w:rPr>
          <w:b/>
          <w:bCs/>
          <w:i/>
          <w:iCs/>
          <w:sz w:val="28"/>
          <w:szCs w:val="28"/>
        </w:rPr>
        <w:t xml:space="preserve">     </w:t>
      </w:r>
      <w:r w:rsidRPr="00237F68">
        <w:rPr>
          <w:sz w:val="28"/>
          <w:szCs w:val="28"/>
        </w:rPr>
        <w:t>Traû lôøi nhö phaàn ghi ôû treân</w:t>
      </w:r>
    </w:p>
    <w:p w:rsidR="00E96BB3" w:rsidRPr="00237F68" w:rsidRDefault="00E96BB3" w:rsidP="00237F68">
      <w:pPr>
        <w:pStyle w:val="BodyText"/>
        <w:spacing w:line="276" w:lineRule="auto"/>
        <w:rPr>
          <w:sz w:val="28"/>
          <w:szCs w:val="28"/>
        </w:rPr>
      </w:pPr>
      <w:r w:rsidRPr="00237F68">
        <w:rPr>
          <w:sz w:val="28"/>
          <w:szCs w:val="28"/>
        </w:rPr>
        <w:t xml:space="preserve"> 4) Cho baûng soá lieäu daân soá thaønh thò vaø noâng thoân ôû thaønh phoá Hoà Chí Minh ( nghìn ngöôøi)</w:t>
      </w:r>
    </w:p>
    <w:tbl>
      <w:tblPr>
        <w:tblW w:w="0" w:type="auto"/>
        <w:tblInd w:w="13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7"/>
        <w:gridCol w:w="2289"/>
        <w:gridCol w:w="1712"/>
        <w:gridCol w:w="1667"/>
      </w:tblGrid>
      <w:tr w:rsidR="00E96BB3" w:rsidRPr="00237F68">
        <w:tblPrEx>
          <w:tblCellMar>
            <w:top w:w="0" w:type="dxa"/>
            <w:bottom w:w="0" w:type="dxa"/>
          </w:tblCellMar>
        </w:tblPrEx>
        <w:tc>
          <w:tcPr>
            <w:tcW w:w="2507" w:type="dxa"/>
            <w:tcBorders>
              <w:tl2br w:val="single" w:sz="4" w:space="0" w:color="auto"/>
            </w:tcBorders>
          </w:tcPr>
          <w:p w:rsidR="00E96BB3" w:rsidRPr="00237F68" w:rsidRDefault="00E96BB3" w:rsidP="00237F68">
            <w:pPr>
              <w:pStyle w:val="BodyText"/>
              <w:spacing w:line="276" w:lineRule="auto"/>
              <w:rPr>
                <w:sz w:val="28"/>
                <w:szCs w:val="28"/>
              </w:rPr>
            </w:pPr>
            <w:r w:rsidRPr="00237F68">
              <w:rPr>
                <w:sz w:val="28"/>
                <w:szCs w:val="28"/>
              </w:rPr>
              <w:t xml:space="preserve">                                 Naêm </w:t>
            </w:r>
          </w:p>
          <w:p w:rsidR="00E96BB3" w:rsidRPr="00237F68" w:rsidRDefault="00E96BB3" w:rsidP="00237F68">
            <w:pPr>
              <w:pStyle w:val="BodyText"/>
              <w:spacing w:line="276" w:lineRule="auto"/>
              <w:rPr>
                <w:sz w:val="28"/>
                <w:szCs w:val="28"/>
              </w:rPr>
            </w:pPr>
            <w:r w:rsidRPr="00237F68">
              <w:rPr>
                <w:sz w:val="28"/>
                <w:szCs w:val="28"/>
              </w:rPr>
              <w:t>Vuøng</w:t>
            </w:r>
          </w:p>
        </w:tc>
        <w:tc>
          <w:tcPr>
            <w:tcW w:w="2289" w:type="dxa"/>
          </w:tcPr>
          <w:p w:rsidR="00E96BB3" w:rsidRPr="00237F68" w:rsidRDefault="00E96BB3" w:rsidP="00237F68">
            <w:pPr>
              <w:pStyle w:val="BodyText"/>
              <w:spacing w:line="276" w:lineRule="auto"/>
              <w:rPr>
                <w:sz w:val="28"/>
                <w:szCs w:val="28"/>
              </w:rPr>
            </w:pPr>
            <w:r w:rsidRPr="00237F68">
              <w:rPr>
                <w:sz w:val="28"/>
                <w:szCs w:val="28"/>
              </w:rPr>
              <w:t>1995</w:t>
            </w:r>
          </w:p>
        </w:tc>
        <w:tc>
          <w:tcPr>
            <w:tcW w:w="1712" w:type="dxa"/>
          </w:tcPr>
          <w:p w:rsidR="00E96BB3" w:rsidRPr="00237F68" w:rsidRDefault="00E96BB3" w:rsidP="00237F68">
            <w:pPr>
              <w:pStyle w:val="BodyText"/>
              <w:spacing w:line="276" w:lineRule="auto"/>
              <w:rPr>
                <w:sz w:val="28"/>
                <w:szCs w:val="28"/>
              </w:rPr>
            </w:pPr>
            <w:r w:rsidRPr="00237F68">
              <w:rPr>
                <w:sz w:val="28"/>
                <w:szCs w:val="28"/>
              </w:rPr>
              <w:t>2000</w:t>
            </w:r>
          </w:p>
        </w:tc>
        <w:tc>
          <w:tcPr>
            <w:tcW w:w="1667" w:type="dxa"/>
          </w:tcPr>
          <w:p w:rsidR="00E96BB3" w:rsidRPr="00237F68" w:rsidRDefault="00E96BB3" w:rsidP="00237F68">
            <w:pPr>
              <w:pStyle w:val="BodyText"/>
              <w:spacing w:line="276" w:lineRule="auto"/>
              <w:rPr>
                <w:sz w:val="28"/>
                <w:szCs w:val="28"/>
              </w:rPr>
            </w:pPr>
            <w:r w:rsidRPr="00237F68">
              <w:rPr>
                <w:sz w:val="28"/>
                <w:szCs w:val="28"/>
              </w:rPr>
              <w:t>2002</w:t>
            </w:r>
          </w:p>
        </w:tc>
      </w:tr>
      <w:tr w:rsidR="00E96BB3" w:rsidRPr="00237F68">
        <w:tblPrEx>
          <w:tblCellMar>
            <w:top w:w="0" w:type="dxa"/>
            <w:bottom w:w="0" w:type="dxa"/>
          </w:tblCellMar>
        </w:tblPrEx>
        <w:tc>
          <w:tcPr>
            <w:tcW w:w="2507" w:type="dxa"/>
          </w:tcPr>
          <w:p w:rsidR="00E96BB3" w:rsidRPr="00237F68" w:rsidRDefault="00E96BB3" w:rsidP="00237F68">
            <w:pPr>
              <w:pStyle w:val="BodyText"/>
              <w:spacing w:line="276" w:lineRule="auto"/>
              <w:rPr>
                <w:sz w:val="28"/>
                <w:szCs w:val="28"/>
              </w:rPr>
            </w:pPr>
            <w:r w:rsidRPr="00237F68">
              <w:rPr>
                <w:sz w:val="28"/>
                <w:szCs w:val="28"/>
              </w:rPr>
              <w:t xml:space="preserve">Noâng thoân </w:t>
            </w:r>
          </w:p>
        </w:tc>
        <w:tc>
          <w:tcPr>
            <w:tcW w:w="2289" w:type="dxa"/>
          </w:tcPr>
          <w:p w:rsidR="00E96BB3" w:rsidRPr="00237F68" w:rsidRDefault="00E96BB3" w:rsidP="00237F68">
            <w:pPr>
              <w:pStyle w:val="BodyText"/>
              <w:spacing w:line="276" w:lineRule="auto"/>
              <w:rPr>
                <w:sz w:val="28"/>
                <w:szCs w:val="28"/>
              </w:rPr>
            </w:pPr>
            <w:r w:rsidRPr="00237F68">
              <w:rPr>
                <w:sz w:val="28"/>
                <w:szCs w:val="28"/>
              </w:rPr>
              <w:t>1174,3</w:t>
            </w:r>
          </w:p>
        </w:tc>
        <w:tc>
          <w:tcPr>
            <w:tcW w:w="1712" w:type="dxa"/>
          </w:tcPr>
          <w:p w:rsidR="00E96BB3" w:rsidRPr="00237F68" w:rsidRDefault="00E96BB3" w:rsidP="00237F68">
            <w:pPr>
              <w:pStyle w:val="BodyText"/>
              <w:spacing w:line="276" w:lineRule="auto"/>
              <w:rPr>
                <w:sz w:val="28"/>
                <w:szCs w:val="28"/>
              </w:rPr>
            </w:pPr>
            <w:r w:rsidRPr="00237F68">
              <w:rPr>
                <w:sz w:val="28"/>
                <w:szCs w:val="28"/>
              </w:rPr>
              <w:t>845,4</w:t>
            </w:r>
          </w:p>
        </w:tc>
        <w:tc>
          <w:tcPr>
            <w:tcW w:w="1667" w:type="dxa"/>
          </w:tcPr>
          <w:p w:rsidR="00E96BB3" w:rsidRPr="00237F68" w:rsidRDefault="00E96BB3" w:rsidP="00237F68">
            <w:pPr>
              <w:pStyle w:val="BodyText"/>
              <w:spacing w:line="276" w:lineRule="auto"/>
              <w:rPr>
                <w:sz w:val="28"/>
                <w:szCs w:val="28"/>
              </w:rPr>
            </w:pPr>
            <w:r w:rsidRPr="00237F68">
              <w:rPr>
                <w:sz w:val="28"/>
                <w:szCs w:val="28"/>
              </w:rPr>
              <w:t>855,8</w:t>
            </w:r>
          </w:p>
        </w:tc>
      </w:tr>
      <w:tr w:rsidR="00E96BB3" w:rsidRPr="00237F68">
        <w:tblPrEx>
          <w:tblCellMar>
            <w:top w:w="0" w:type="dxa"/>
            <w:bottom w:w="0" w:type="dxa"/>
          </w:tblCellMar>
        </w:tblPrEx>
        <w:tc>
          <w:tcPr>
            <w:tcW w:w="2507" w:type="dxa"/>
          </w:tcPr>
          <w:p w:rsidR="00E96BB3" w:rsidRPr="00237F68" w:rsidRDefault="00E96BB3" w:rsidP="00237F68">
            <w:pPr>
              <w:pStyle w:val="BodyText"/>
              <w:spacing w:line="276" w:lineRule="auto"/>
              <w:rPr>
                <w:sz w:val="28"/>
                <w:szCs w:val="28"/>
              </w:rPr>
            </w:pPr>
            <w:r w:rsidRPr="00237F68">
              <w:rPr>
                <w:sz w:val="28"/>
                <w:szCs w:val="28"/>
              </w:rPr>
              <w:t xml:space="preserve">Thaønh thò </w:t>
            </w:r>
          </w:p>
        </w:tc>
        <w:tc>
          <w:tcPr>
            <w:tcW w:w="2289" w:type="dxa"/>
          </w:tcPr>
          <w:p w:rsidR="00E96BB3" w:rsidRPr="00237F68" w:rsidRDefault="00E96BB3" w:rsidP="00237F68">
            <w:pPr>
              <w:pStyle w:val="BodyText"/>
              <w:spacing w:line="276" w:lineRule="auto"/>
              <w:rPr>
                <w:sz w:val="28"/>
                <w:szCs w:val="28"/>
              </w:rPr>
            </w:pPr>
            <w:r w:rsidRPr="00237F68">
              <w:rPr>
                <w:sz w:val="28"/>
                <w:szCs w:val="28"/>
              </w:rPr>
              <w:t>3466,1</w:t>
            </w:r>
          </w:p>
        </w:tc>
        <w:tc>
          <w:tcPr>
            <w:tcW w:w="1712" w:type="dxa"/>
          </w:tcPr>
          <w:p w:rsidR="00E96BB3" w:rsidRPr="00237F68" w:rsidRDefault="00E96BB3" w:rsidP="00237F68">
            <w:pPr>
              <w:pStyle w:val="BodyText"/>
              <w:spacing w:line="276" w:lineRule="auto"/>
              <w:rPr>
                <w:sz w:val="28"/>
                <w:szCs w:val="28"/>
              </w:rPr>
            </w:pPr>
            <w:r w:rsidRPr="00237F68">
              <w:rPr>
                <w:sz w:val="28"/>
                <w:szCs w:val="28"/>
              </w:rPr>
              <w:t>4380,7</w:t>
            </w:r>
          </w:p>
        </w:tc>
        <w:tc>
          <w:tcPr>
            <w:tcW w:w="1667" w:type="dxa"/>
          </w:tcPr>
          <w:p w:rsidR="00E96BB3" w:rsidRPr="00237F68" w:rsidRDefault="00E96BB3" w:rsidP="00237F68">
            <w:pPr>
              <w:pStyle w:val="BodyText"/>
              <w:spacing w:line="276" w:lineRule="auto"/>
              <w:rPr>
                <w:sz w:val="28"/>
                <w:szCs w:val="28"/>
              </w:rPr>
            </w:pPr>
            <w:r w:rsidRPr="00237F68">
              <w:rPr>
                <w:sz w:val="28"/>
                <w:szCs w:val="28"/>
              </w:rPr>
              <w:t>4623,2</w:t>
            </w:r>
          </w:p>
        </w:tc>
      </w:tr>
    </w:tbl>
    <w:p w:rsidR="00E96BB3" w:rsidRPr="00237F68" w:rsidRDefault="00E96BB3" w:rsidP="00237F68">
      <w:pPr>
        <w:pStyle w:val="BodyText"/>
        <w:spacing w:line="276" w:lineRule="auto"/>
        <w:rPr>
          <w:sz w:val="28"/>
          <w:szCs w:val="28"/>
        </w:rPr>
      </w:pPr>
      <w:r w:rsidRPr="00237F68">
        <w:rPr>
          <w:sz w:val="28"/>
          <w:szCs w:val="28"/>
        </w:rPr>
        <w:t>Veõ bieåu ñoà coät choàng theå hieän daân soá thaønh thò vaø noâng thoân ôû thaønh phoá Hoà Chí Minh qua caùc naêm. Nhaân xeùt.</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
        <w:spacing w:line="276" w:lineRule="auto"/>
        <w:rPr>
          <w:sz w:val="28"/>
          <w:szCs w:val="28"/>
        </w:rPr>
      </w:pPr>
      <w:r w:rsidRPr="00237F68">
        <w:rPr>
          <w:sz w:val="28"/>
          <w:szCs w:val="28"/>
        </w:rPr>
        <w:t xml:space="preserve">Xöû lí soá lieäu                   </w:t>
      </w:r>
    </w:p>
    <w:tbl>
      <w:tblPr>
        <w:tblW w:w="0" w:type="auto"/>
        <w:tblInd w:w="13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7"/>
        <w:gridCol w:w="2289"/>
        <w:gridCol w:w="1712"/>
        <w:gridCol w:w="1667"/>
      </w:tblGrid>
      <w:tr w:rsidR="00E96BB3" w:rsidRPr="00237F68">
        <w:tblPrEx>
          <w:tblCellMar>
            <w:top w:w="0" w:type="dxa"/>
            <w:bottom w:w="0" w:type="dxa"/>
          </w:tblCellMar>
        </w:tblPrEx>
        <w:tc>
          <w:tcPr>
            <w:tcW w:w="2507" w:type="dxa"/>
            <w:tcBorders>
              <w:tl2br w:val="single" w:sz="4" w:space="0" w:color="auto"/>
            </w:tcBorders>
          </w:tcPr>
          <w:p w:rsidR="00E96BB3" w:rsidRPr="00237F68" w:rsidRDefault="00E96BB3" w:rsidP="00237F68">
            <w:pPr>
              <w:pStyle w:val="BodyText"/>
              <w:spacing w:line="276" w:lineRule="auto"/>
              <w:rPr>
                <w:sz w:val="28"/>
                <w:szCs w:val="28"/>
              </w:rPr>
            </w:pPr>
            <w:r w:rsidRPr="00237F68">
              <w:rPr>
                <w:sz w:val="28"/>
                <w:szCs w:val="28"/>
              </w:rPr>
              <w:t xml:space="preserve">                                 Naêm </w:t>
            </w:r>
          </w:p>
          <w:p w:rsidR="00E96BB3" w:rsidRPr="00237F68" w:rsidRDefault="00E96BB3" w:rsidP="00237F68">
            <w:pPr>
              <w:pStyle w:val="BodyText"/>
              <w:spacing w:line="276" w:lineRule="auto"/>
              <w:rPr>
                <w:sz w:val="28"/>
                <w:szCs w:val="28"/>
              </w:rPr>
            </w:pPr>
            <w:r w:rsidRPr="00237F68">
              <w:rPr>
                <w:sz w:val="28"/>
                <w:szCs w:val="28"/>
              </w:rPr>
              <w:t>Vuøng</w:t>
            </w:r>
          </w:p>
        </w:tc>
        <w:tc>
          <w:tcPr>
            <w:tcW w:w="2289" w:type="dxa"/>
          </w:tcPr>
          <w:p w:rsidR="00E96BB3" w:rsidRPr="00237F68" w:rsidRDefault="00E96BB3" w:rsidP="00237F68">
            <w:pPr>
              <w:pStyle w:val="BodyText"/>
              <w:spacing w:line="276" w:lineRule="auto"/>
              <w:rPr>
                <w:sz w:val="28"/>
                <w:szCs w:val="28"/>
              </w:rPr>
            </w:pPr>
            <w:r w:rsidRPr="00237F68">
              <w:rPr>
                <w:sz w:val="28"/>
                <w:szCs w:val="28"/>
              </w:rPr>
              <w:t>1995</w:t>
            </w:r>
          </w:p>
        </w:tc>
        <w:tc>
          <w:tcPr>
            <w:tcW w:w="1712" w:type="dxa"/>
          </w:tcPr>
          <w:p w:rsidR="00E96BB3" w:rsidRPr="00237F68" w:rsidRDefault="00E96BB3" w:rsidP="00237F68">
            <w:pPr>
              <w:pStyle w:val="BodyText"/>
              <w:spacing w:line="276" w:lineRule="auto"/>
              <w:rPr>
                <w:sz w:val="28"/>
                <w:szCs w:val="28"/>
              </w:rPr>
            </w:pPr>
            <w:r w:rsidRPr="00237F68">
              <w:rPr>
                <w:sz w:val="28"/>
                <w:szCs w:val="28"/>
              </w:rPr>
              <w:t>2000</w:t>
            </w:r>
          </w:p>
        </w:tc>
        <w:tc>
          <w:tcPr>
            <w:tcW w:w="1667" w:type="dxa"/>
          </w:tcPr>
          <w:p w:rsidR="00E96BB3" w:rsidRPr="00237F68" w:rsidRDefault="00E96BB3" w:rsidP="00237F68">
            <w:pPr>
              <w:pStyle w:val="BodyText"/>
              <w:spacing w:line="276" w:lineRule="auto"/>
              <w:rPr>
                <w:sz w:val="28"/>
                <w:szCs w:val="28"/>
              </w:rPr>
            </w:pPr>
            <w:r w:rsidRPr="00237F68">
              <w:rPr>
                <w:sz w:val="28"/>
                <w:szCs w:val="28"/>
              </w:rPr>
              <w:t>2002</w:t>
            </w:r>
          </w:p>
        </w:tc>
      </w:tr>
      <w:tr w:rsidR="00E96BB3" w:rsidRPr="00237F68">
        <w:tblPrEx>
          <w:tblCellMar>
            <w:top w:w="0" w:type="dxa"/>
            <w:bottom w:w="0" w:type="dxa"/>
          </w:tblCellMar>
        </w:tblPrEx>
        <w:tc>
          <w:tcPr>
            <w:tcW w:w="2507" w:type="dxa"/>
          </w:tcPr>
          <w:p w:rsidR="00E96BB3" w:rsidRPr="00237F68" w:rsidRDefault="00E96BB3" w:rsidP="00237F68">
            <w:pPr>
              <w:pStyle w:val="BodyText"/>
              <w:spacing w:line="276" w:lineRule="auto"/>
              <w:rPr>
                <w:sz w:val="28"/>
                <w:szCs w:val="28"/>
              </w:rPr>
            </w:pPr>
            <w:r w:rsidRPr="00237F68">
              <w:rPr>
                <w:sz w:val="28"/>
                <w:szCs w:val="28"/>
              </w:rPr>
              <w:t xml:space="preserve">Noâng thoân </w:t>
            </w:r>
          </w:p>
        </w:tc>
        <w:tc>
          <w:tcPr>
            <w:tcW w:w="2289" w:type="dxa"/>
          </w:tcPr>
          <w:p w:rsidR="00E96BB3" w:rsidRPr="00237F68" w:rsidRDefault="00E96BB3" w:rsidP="00237F68">
            <w:pPr>
              <w:pStyle w:val="BodyText"/>
              <w:spacing w:line="276" w:lineRule="auto"/>
              <w:rPr>
                <w:sz w:val="28"/>
                <w:szCs w:val="28"/>
              </w:rPr>
            </w:pPr>
            <w:r w:rsidRPr="00237F68">
              <w:rPr>
                <w:sz w:val="28"/>
                <w:szCs w:val="28"/>
              </w:rPr>
              <w:t>25,3</w:t>
            </w:r>
          </w:p>
        </w:tc>
        <w:tc>
          <w:tcPr>
            <w:tcW w:w="1712" w:type="dxa"/>
          </w:tcPr>
          <w:p w:rsidR="00E96BB3" w:rsidRPr="00237F68" w:rsidRDefault="00E96BB3" w:rsidP="00237F68">
            <w:pPr>
              <w:pStyle w:val="BodyText"/>
              <w:spacing w:line="276" w:lineRule="auto"/>
              <w:rPr>
                <w:sz w:val="28"/>
                <w:szCs w:val="28"/>
              </w:rPr>
            </w:pPr>
            <w:r w:rsidRPr="00237F68">
              <w:rPr>
                <w:sz w:val="28"/>
                <w:szCs w:val="28"/>
              </w:rPr>
              <w:t>16,2</w:t>
            </w:r>
          </w:p>
        </w:tc>
        <w:tc>
          <w:tcPr>
            <w:tcW w:w="1667" w:type="dxa"/>
          </w:tcPr>
          <w:p w:rsidR="00E96BB3" w:rsidRPr="00237F68" w:rsidRDefault="00E96BB3" w:rsidP="00237F68">
            <w:pPr>
              <w:pStyle w:val="BodyText"/>
              <w:spacing w:line="276" w:lineRule="auto"/>
              <w:rPr>
                <w:sz w:val="28"/>
                <w:szCs w:val="28"/>
              </w:rPr>
            </w:pPr>
            <w:r w:rsidRPr="00237F68">
              <w:rPr>
                <w:sz w:val="28"/>
                <w:szCs w:val="28"/>
              </w:rPr>
              <w:t>15,6</w:t>
            </w:r>
          </w:p>
        </w:tc>
      </w:tr>
      <w:tr w:rsidR="00E96BB3" w:rsidRPr="00237F68">
        <w:tblPrEx>
          <w:tblCellMar>
            <w:top w:w="0" w:type="dxa"/>
            <w:bottom w:w="0" w:type="dxa"/>
          </w:tblCellMar>
        </w:tblPrEx>
        <w:tc>
          <w:tcPr>
            <w:tcW w:w="2507" w:type="dxa"/>
          </w:tcPr>
          <w:p w:rsidR="00E96BB3" w:rsidRPr="00237F68" w:rsidRDefault="00E96BB3" w:rsidP="00237F68">
            <w:pPr>
              <w:pStyle w:val="BodyText"/>
              <w:spacing w:line="276" w:lineRule="auto"/>
              <w:rPr>
                <w:sz w:val="28"/>
                <w:szCs w:val="28"/>
              </w:rPr>
            </w:pPr>
            <w:r w:rsidRPr="00237F68">
              <w:rPr>
                <w:sz w:val="28"/>
                <w:szCs w:val="28"/>
              </w:rPr>
              <w:t xml:space="preserve">Thaønh thò </w:t>
            </w:r>
          </w:p>
        </w:tc>
        <w:tc>
          <w:tcPr>
            <w:tcW w:w="2289" w:type="dxa"/>
          </w:tcPr>
          <w:p w:rsidR="00E96BB3" w:rsidRPr="00237F68" w:rsidRDefault="00E96BB3" w:rsidP="00237F68">
            <w:pPr>
              <w:pStyle w:val="BodyText"/>
              <w:spacing w:line="276" w:lineRule="auto"/>
              <w:rPr>
                <w:sz w:val="28"/>
                <w:szCs w:val="28"/>
              </w:rPr>
            </w:pPr>
            <w:r w:rsidRPr="00237F68">
              <w:rPr>
                <w:sz w:val="28"/>
                <w:szCs w:val="28"/>
              </w:rPr>
              <w:t>74,7</w:t>
            </w:r>
          </w:p>
        </w:tc>
        <w:tc>
          <w:tcPr>
            <w:tcW w:w="1712" w:type="dxa"/>
          </w:tcPr>
          <w:p w:rsidR="00E96BB3" w:rsidRPr="00237F68" w:rsidRDefault="00E96BB3" w:rsidP="00237F68">
            <w:pPr>
              <w:pStyle w:val="BodyText"/>
              <w:spacing w:line="276" w:lineRule="auto"/>
              <w:rPr>
                <w:sz w:val="28"/>
                <w:szCs w:val="28"/>
              </w:rPr>
            </w:pPr>
            <w:r w:rsidRPr="00237F68">
              <w:rPr>
                <w:sz w:val="28"/>
                <w:szCs w:val="28"/>
              </w:rPr>
              <w:t>83,8</w:t>
            </w:r>
          </w:p>
        </w:tc>
        <w:tc>
          <w:tcPr>
            <w:tcW w:w="1667" w:type="dxa"/>
          </w:tcPr>
          <w:p w:rsidR="00E96BB3" w:rsidRPr="00237F68" w:rsidRDefault="00E96BB3" w:rsidP="00237F68">
            <w:pPr>
              <w:pStyle w:val="BodyText"/>
              <w:spacing w:line="276" w:lineRule="auto"/>
              <w:rPr>
                <w:sz w:val="28"/>
                <w:szCs w:val="28"/>
              </w:rPr>
            </w:pPr>
            <w:r w:rsidRPr="00237F68">
              <w:rPr>
                <w:sz w:val="28"/>
                <w:szCs w:val="28"/>
              </w:rPr>
              <w:t>84,4</w:t>
            </w:r>
          </w:p>
        </w:tc>
      </w:tr>
    </w:tbl>
    <w:p w:rsidR="00E96BB3" w:rsidRPr="00237F68" w:rsidRDefault="00E96BB3" w:rsidP="00237F68">
      <w:pPr>
        <w:pStyle w:val="BodyText2"/>
        <w:spacing w:line="276" w:lineRule="auto"/>
        <w:jc w:val="both"/>
        <w:rPr>
          <w:sz w:val="28"/>
          <w:szCs w:val="28"/>
        </w:rPr>
      </w:pPr>
      <w:r w:rsidRPr="00237F68">
        <w:rPr>
          <w:sz w:val="28"/>
          <w:szCs w:val="28"/>
        </w:rPr>
        <w:t>Veõ bieåu ñoà coät choàng , coù chuù giaûi , teân bieàu ñoà.</w:t>
      </w:r>
    </w:p>
    <w:p w:rsidR="00E96BB3" w:rsidRPr="00237F68" w:rsidRDefault="00E96BB3" w:rsidP="00237F68">
      <w:pPr>
        <w:pStyle w:val="BodyText2"/>
        <w:spacing w:line="276" w:lineRule="auto"/>
        <w:jc w:val="both"/>
        <w:rPr>
          <w:sz w:val="28"/>
          <w:szCs w:val="28"/>
        </w:rPr>
      </w:pPr>
      <w:r w:rsidRPr="00237F68">
        <w:rPr>
          <w:sz w:val="28"/>
          <w:szCs w:val="28"/>
        </w:rPr>
        <w:t xml:space="preserve">, Nhaän xeùt: + Tæ leä daân soá ôû thaønh thò raát cao so vôùi noâng thoân </w:t>
      </w:r>
    </w:p>
    <w:p w:rsidR="00E96BB3" w:rsidRPr="00237F68" w:rsidRDefault="00E96BB3" w:rsidP="00237F68">
      <w:pPr>
        <w:pStyle w:val="BodyText2"/>
        <w:spacing w:line="276" w:lineRule="auto"/>
        <w:jc w:val="both"/>
        <w:rPr>
          <w:sz w:val="28"/>
          <w:szCs w:val="28"/>
        </w:rPr>
      </w:pPr>
      <w:r w:rsidRPr="00237F68">
        <w:rPr>
          <w:sz w:val="28"/>
          <w:szCs w:val="28"/>
        </w:rPr>
        <w:t xml:space="preserve">+ Tæ leä daân soá ôû noâng thoân ngaøy caøng giaûm , ôû thaønh thò ngaøy caøng taêng </w:t>
      </w:r>
      <w:r w:rsidRPr="00237F68">
        <w:rPr>
          <w:sz w:val="28"/>
          <w:szCs w:val="28"/>
        </w:rPr>
        <w:sym w:font="Symbol" w:char="F0DE"/>
      </w:r>
      <w:r w:rsidRPr="00237F68">
        <w:rPr>
          <w:sz w:val="28"/>
          <w:szCs w:val="28"/>
        </w:rPr>
        <w:t xml:space="preserve"> Phaûn aùnh toác ñoä ñoâ thò hoaù ngaøy caøng cao, phuø hôïp vôùi xu theá phaùt trieån chung cuûa quaù trình coâng nghieäp hoaù hieän ñaïi hoaù ñaát nöôùc </w:t>
      </w:r>
    </w:p>
    <w:p w:rsidR="00E96BB3" w:rsidRPr="00237F68" w:rsidRDefault="00E96BB3" w:rsidP="00237F68">
      <w:pPr>
        <w:pStyle w:val="BodyText2"/>
        <w:spacing w:line="276" w:lineRule="auto"/>
        <w:jc w:val="both"/>
        <w:rPr>
          <w:sz w:val="28"/>
          <w:szCs w:val="28"/>
        </w:rPr>
      </w:pPr>
      <w:r w:rsidRPr="00237F68">
        <w:rPr>
          <w:sz w:val="28"/>
          <w:szCs w:val="28"/>
        </w:rPr>
        <w:t>5- Nhôø nhöõng ñieàu kieän thuaän lôïi naøo maø Ñoâng Nam  Boä trôû thaønh vuøng saûn xuaát caây coâng nghieäp lôùn cuûa caû nöôùc ?</w:t>
      </w:r>
    </w:p>
    <w:p w:rsidR="00747526" w:rsidRPr="00237F68" w:rsidRDefault="00747526" w:rsidP="00237F68">
      <w:pPr>
        <w:pStyle w:val="BodyText2"/>
        <w:spacing w:line="276" w:lineRule="auto"/>
        <w:jc w:val="both"/>
        <w:rPr>
          <w:b/>
          <w:bCs/>
          <w:i/>
          <w:iCs/>
          <w:sz w:val="28"/>
          <w:szCs w:val="28"/>
          <w:u w:val="single"/>
        </w:rPr>
      </w:pPr>
    </w:p>
    <w:p w:rsidR="00E96BB3" w:rsidRPr="00237F68" w:rsidRDefault="00E96BB3" w:rsidP="00237F68">
      <w:pPr>
        <w:pStyle w:val="BodyText2"/>
        <w:spacing w:line="276" w:lineRule="auto"/>
        <w:jc w:val="both"/>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3"/>
        <w:spacing w:after="0" w:line="276" w:lineRule="auto"/>
        <w:ind w:firstLine="720"/>
        <w:jc w:val="both"/>
        <w:rPr>
          <w:sz w:val="28"/>
        </w:rPr>
      </w:pPr>
      <w:r w:rsidRPr="00237F68">
        <w:rPr>
          <w:sz w:val="28"/>
        </w:rPr>
        <w:lastRenderedPageBreak/>
        <w:t>Coù ñaát bazan , ñaát xaùm , khí haäu caän xích ñaïo noùng aåm phuø hôïp vôùi ñieàu kieän sinh thaùi cuûa nhieàu caây coâng nghieäp ñaëc bieät laø cao su , coù taäp quaùn vaø kinh nghieäm saûn xuaát , coù nhieàu cô sôû cheá bieán vaø thò tröôøng tieâu thuï roäng …</w:t>
      </w:r>
    </w:p>
    <w:p w:rsidR="00E96BB3" w:rsidRPr="00237F68" w:rsidRDefault="00E96BB3" w:rsidP="00237F68">
      <w:pPr>
        <w:pStyle w:val="BodyText3"/>
        <w:spacing w:after="0" w:line="276" w:lineRule="auto"/>
        <w:jc w:val="both"/>
        <w:rPr>
          <w:sz w:val="28"/>
        </w:rPr>
      </w:pPr>
      <w:r w:rsidRPr="00237F68">
        <w:rPr>
          <w:sz w:val="28"/>
        </w:rPr>
        <w:t xml:space="preserve">6- Cho baûn soá lieäu cô caáu kinh teá cuûa thaønh phoá Hoà Chí Minh </w:t>
      </w:r>
    </w:p>
    <w:tbl>
      <w:tblPr>
        <w:tblW w:w="730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90"/>
        <w:gridCol w:w="2616"/>
        <w:gridCol w:w="2507"/>
        <w:gridCol w:w="1090"/>
      </w:tblGrid>
      <w:tr w:rsidR="00E96BB3" w:rsidRPr="00237F68">
        <w:tblPrEx>
          <w:tblCellMar>
            <w:top w:w="0" w:type="dxa"/>
            <w:bottom w:w="0" w:type="dxa"/>
          </w:tblCellMar>
        </w:tblPrEx>
        <w:tc>
          <w:tcPr>
            <w:tcW w:w="1090" w:type="dxa"/>
          </w:tcPr>
          <w:p w:rsidR="00E96BB3" w:rsidRPr="00237F68" w:rsidRDefault="00E96BB3" w:rsidP="00237F68">
            <w:pPr>
              <w:pStyle w:val="BodyText3"/>
              <w:spacing w:after="0" w:line="276" w:lineRule="auto"/>
              <w:jc w:val="both"/>
              <w:rPr>
                <w:sz w:val="28"/>
              </w:rPr>
            </w:pPr>
            <w:r w:rsidRPr="00237F68">
              <w:rPr>
                <w:sz w:val="28"/>
              </w:rPr>
              <w:t xml:space="preserve">Toång soá </w:t>
            </w:r>
          </w:p>
        </w:tc>
        <w:tc>
          <w:tcPr>
            <w:tcW w:w="2616" w:type="dxa"/>
          </w:tcPr>
          <w:p w:rsidR="00E96BB3" w:rsidRPr="00237F68" w:rsidRDefault="00E96BB3" w:rsidP="00237F68">
            <w:pPr>
              <w:pStyle w:val="BodyText3"/>
              <w:spacing w:after="0" w:line="276" w:lineRule="auto"/>
              <w:jc w:val="both"/>
              <w:rPr>
                <w:sz w:val="28"/>
              </w:rPr>
            </w:pPr>
            <w:r w:rsidRPr="00237F68">
              <w:rPr>
                <w:sz w:val="28"/>
              </w:rPr>
              <w:t xml:space="preserve">Noâng , laâm ,ngö nghieäp  </w:t>
            </w:r>
          </w:p>
        </w:tc>
        <w:tc>
          <w:tcPr>
            <w:tcW w:w="2507" w:type="dxa"/>
          </w:tcPr>
          <w:p w:rsidR="00E96BB3" w:rsidRPr="00237F68" w:rsidRDefault="00E96BB3" w:rsidP="00237F68">
            <w:pPr>
              <w:pStyle w:val="BodyText3"/>
              <w:spacing w:after="0" w:line="276" w:lineRule="auto"/>
              <w:jc w:val="both"/>
              <w:rPr>
                <w:sz w:val="28"/>
              </w:rPr>
            </w:pPr>
            <w:r w:rsidRPr="00237F68">
              <w:rPr>
                <w:sz w:val="28"/>
              </w:rPr>
              <w:t xml:space="preserve">Coâng nghieäp xaây döïng </w:t>
            </w:r>
          </w:p>
        </w:tc>
        <w:tc>
          <w:tcPr>
            <w:tcW w:w="1090" w:type="dxa"/>
          </w:tcPr>
          <w:p w:rsidR="00E96BB3" w:rsidRPr="00237F68" w:rsidRDefault="00E96BB3" w:rsidP="00237F68">
            <w:pPr>
              <w:pStyle w:val="BodyText3"/>
              <w:spacing w:after="0" w:line="276" w:lineRule="auto"/>
              <w:jc w:val="both"/>
              <w:rPr>
                <w:sz w:val="28"/>
              </w:rPr>
            </w:pPr>
            <w:r w:rsidRPr="00237F68">
              <w:rPr>
                <w:sz w:val="28"/>
              </w:rPr>
              <w:t xml:space="preserve">Dòch vuï </w:t>
            </w:r>
          </w:p>
        </w:tc>
      </w:tr>
      <w:tr w:rsidR="00E96BB3" w:rsidRPr="00237F68">
        <w:tblPrEx>
          <w:tblCellMar>
            <w:top w:w="0" w:type="dxa"/>
            <w:bottom w:w="0" w:type="dxa"/>
          </w:tblCellMar>
        </w:tblPrEx>
        <w:tc>
          <w:tcPr>
            <w:tcW w:w="1090" w:type="dxa"/>
          </w:tcPr>
          <w:p w:rsidR="00E96BB3" w:rsidRPr="00237F68" w:rsidRDefault="00E96BB3" w:rsidP="00237F68">
            <w:pPr>
              <w:pStyle w:val="BodyText3"/>
              <w:spacing w:after="0" w:line="276" w:lineRule="auto"/>
              <w:jc w:val="both"/>
              <w:rPr>
                <w:sz w:val="28"/>
              </w:rPr>
            </w:pPr>
            <w:r w:rsidRPr="00237F68">
              <w:rPr>
                <w:sz w:val="28"/>
              </w:rPr>
              <w:t>100,0</w:t>
            </w:r>
          </w:p>
        </w:tc>
        <w:tc>
          <w:tcPr>
            <w:tcW w:w="2616" w:type="dxa"/>
          </w:tcPr>
          <w:p w:rsidR="00E96BB3" w:rsidRPr="00237F68" w:rsidRDefault="00E96BB3" w:rsidP="00237F68">
            <w:pPr>
              <w:pStyle w:val="BodyText3"/>
              <w:spacing w:after="0" w:line="276" w:lineRule="auto"/>
              <w:jc w:val="both"/>
              <w:rPr>
                <w:sz w:val="28"/>
              </w:rPr>
            </w:pPr>
            <w:r w:rsidRPr="00237F68">
              <w:rPr>
                <w:sz w:val="28"/>
              </w:rPr>
              <w:t>1,7</w:t>
            </w:r>
          </w:p>
        </w:tc>
        <w:tc>
          <w:tcPr>
            <w:tcW w:w="2507" w:type="dxa"/>
          </w:tcPr>
          <w:p w:rsidR="00E96BB3" w:rsidRPr="00237F68" w:rsidRDefault="00E96BB3" w:rsidP="00237F68">
            <w:pPr>
              <w:pStyle w:val="BodyText3"/>
              <w:spacing w:after="0" w:line="276" w:lineRule="auto"/>
              <w:jc w:val="both"/>
              <w:rPr>
                <w:sz w:val="28"/>
              </w:rPr>
            </w:pPr>
            <w:r w:rsidRPr="00237F68">
              <w:rPr>
                <w:sz w:val="28"/>
              </w:rPr>
              <w:t>46,7</w:t>
            </w:r>
          </w:p>
        </w:tc>
        <w:tc>
          <w:tcPr>
            <w:tcW w:w="1090" w:type="dxa"/>
          </w:tcPr>
          <w:p w:rsidR="00E96BB3" w:rsidRPr="00237F68" w:rsidRDefault="00E96BB3" w:rsidP="00237F68">
            <w:pPr>
              <w:pStyle w:val="BodyText3"/>
              <w:spacing w:after="0" w:line="276" w:lineRule="auto"/>
              <w:jc w:val="both"/>
              <w:rPr>
                <w:sz w:val="28"/>
              </w:rPr>
            </w:pPr>
            <w:r w:rsidRPr="00237F68">
              <w:rPr>
                <w:sz w:val="28"/>
              </w:rPr>
              <w:t>52,6</w:t>
            </w:r>
          </w:p>
        </w:tc>
      </w:tr>
    </w:tbl>
    <w:p w:rsidR="00E96BB3" w:rsidRPr="00237F68" w:rsidRDefault="00E96BB3" w:rsidP="00237F68">
      <w:pPr>
        <w:pStyle w:val="BodyText3"/>
        <w:spacing w:after="0" w:line="276" w:lineRule="auto"/>
        <w:jc w:val="both"/>
        <w:rPr>
          <w:i/>
          <w:iCs/>
          <w:sz w:val="28"/>
        </w:rPr>
      </w:pPr>
      <w:r w:rsidRPr="00237F68">
        <w:rPr>
          <w:sz w:val="28"/>
        </w:rPr>
        <w:tab/>
      </w:r>
      <w:r w:rsidRPr="00237F68">
        <w:rPr>
          <w:i/>
          <w:iCs/>
          <w:sz w:val="28"/>
        </w:rPr>
        <w:t xml:space="preserve">Veõ bieåu ñoà troøn theå hieän  cô caáu kinh teá cuûa thaønh phoá Hoà Chi Minh vaø neâu nhaän xeùt </w:t>
      </w:r>
    </w:p>
    <w:p w:rsidR="00E96BB3" w:rsidRPr="00237F68" w:rsidRDefault="00E96BB3" w:rsidP="00237F68">
      <w:pPr>
        <w:pStyle w:val="BodyText2"/>
        <w:spacing w:line="276" w:lineRule="auto"/>
        <w:jc w:val="both"/>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2"/>
        <w:spacing w:line="276" w:lineRule="auto"/>
        <w:jc w:val="both"/>
        <w:rPr>
          <w:sz w:val="28"/>
          <w:szCs w:val="28"/>
        </w:rPr>
      </w:pPr>
      <w:r w:rsidRPr="00237F68">
        <w:rPr>
          <w:sz w:val="28"/>
          <w:szCs w:val="28"/>
        </w:rPr>
        <w:tab/>
        <w:t xml:space="preserve">Veõ moät hình troøn coù chuù thích teân bieåu ñoà </w:t>
      </w:r>
    </w:p>
    <w:p w:rsidR="00E96BB3" w:rsidRPr="00237F68" w:rsidRDefault="00E96BB3" w:rsidP="00237F68">
      <w:pPr>
        <w:pStyle w:val="BodyText2"/>
        <w:spacing w:line="276" w:lineRule="auto"/>
        <w:jc w:val="both"/>
        <w:rPr>
          <w:sz w:val="28"/>
          <w:szCs w:val="28"/>
        </w:rPr>
      </w:pPr>
      <w:r w:rsidRPr="00237F68">
        <w:rPr>
          <w:sz w:val="28"/>
          <w:szCs w:val="28"/>
        </w:rPr>
        <w:t xml:space="preserve">- Nhaän xeùt : tæ troïng ngaønh coâng nghieäp xaây döïng vaø dòch vuï cao , ngaønh noâng , laâm ngö nghieäp thaáp phuø hôïp vôùi quaù trình chuyeån ñoåi cô caáu ngaønh kinh teá  </w:t>
      </w:r>
    </w:p>
    <w:p w:rsidR="00E96BB3" w:rsidRPr="00237F68" w:rsidRDefault="00E96BB3" w:rsidP="00237F68">
      <w:pPr>
        <w:pStyle w:val="BodyText2"/>
        <w:spacing w:line="276" w:lineRule="auto"/>
        <w:jc w:val="both"/>
        <w:rPr>
          <w:sz w:val="28"/>
          <w:szCs w:val="28"/>
        </w:rPr>
      </w:pPr>
      <w:r w:rsidRPr="00237F68">
        <w:rPr>
          <w:sz w:val="28"/>
          <w:szCs w:val="28"/>
        </w:rPr>
        <w:t>6 – Cho baûng soá lieäu moät soá saûn phaåm tieâu bieåu cuûa caùc ngaønh coâng nghieäp troïng ñieåm Nam Trung Boä so vôùi caû nöôùc , naêm 2001 (caû nöôùc = 100%)</w:t>
      </w:r>
    </w:p>
    <w:tbl>
      <w:tblPr>
        <w:tblW w:w="963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60"/>
        <w:gridCol w:w="2207"/>
        <w:gridCol w:w="3066"/>
      </w:tblGrid>
      <w:tr w:rsidR="00E96BB3" w:rsidRPr="00237F68">
        <w:tblPrEx>
          <w:tblCellMar>
            <w:top w:w="0" w:type="dxa"/>
            <w:bottom w:w="0" w:type="dxa"/>
          </w:tblCellMar>
        </w:tblPrEx>
        <w:trPr>
          <w:cantSplit/>
        </w:trPr>
        <w:tc>
          <w:tcPr>
            <w:tcW w:w="4360" w:type="dxa"/>
            <w:vMerge w:val="restart"/>
          </w:tcPr>
          <w:p w:rsidR="00E96BB3" w:rsidRPr="00237F68" w:rsidRDefault="00E96BB3" w:rsidP="00237F68">
            <w:pPr>
              <w:pStyle w:val="BodyText2"/>
              <w:spacing w:line="276" w:lineRule="auto"/>
              <w:jc w:val="both"/>
              <w:rPr>
                <w:sz w:val="28"/>
                <w:szCs w:val="28"/>
              </w:rPr>
            </w:pPr>
            <w:r w:rsidRPr="00237F68">
              <w:rPr>
                <w:sz w:val="28"/>
                <w:szCs w:val="28"/>
              </w:rPr>
              <w:t>Caùc ngaønh coâng nghieäp troïng ñieåm</w:t>
            </w:r>
          </w:p>
        </w:tc>
        <w:tc>
          <w:tcPr>
            <w:tcW w:w="5273" w:type="dxa"/>
            <w:gridSpan w:val="2"/>
          </w:tcPr>
          <w:p w:rsidR="00E96BB3" w:rsidRPr="00237F68" w:rsidRDefault="00E96BB3" w:rsidP="00237F68">
            <w:pPr>
              <w:pStyle w:val="BodyText2"/>
              <w:spacing w:line="276" w:lineRule="auto"/>
              <w:jc w:val="both"/>
              <w:rPr>
                <w:sz w:val="28"/>
                <w:szCs w:val="28"/>
              </w:rPr>
            </w:pPr>
            <w:r w:rsidRPr="00237F68">
              <w:rPr>
                <w:sz w:val="28"/>
                <w:szCs w:val="28"/>
              </w:rPr>
              <w:t>Saûn phaåm tieâu bieåu</w:t>
            </w:r>
          </w:p>
        </w:tc>
      </w:tr>
      <w:tr w:rsidR="00E96BB3" w:rsidRPr="00237F68">
        <w:tblPrEx>
          <w:tblCellMar>
            <w:top w:w="0" w:type="dxa"/>
            <w:bottom w:w="0" w:type="dxa"/>
          </w:tblCellMar>
        </w:tblPrEx>
        <w:trPr>
          <w:cantSplit/>
        </w:trPr>
        <w:tc>
          <w:tcPr>
            <w:tcW w:w="4360" w:type="dxa"/>
            <w:vMerge/>
          </w:tcPr>
          <w:p w:rsidR="00E96BB3" w:rsidRPr="00237F68" w:rsidRDefault="00E96BB3" w:rsidP="00237F68">
            <w:pPr>
              <w:pStyle w:val="BodyText2"/>
              <w:spacing w:line="276" w:lineRule="auto"/>
              <w:jc w:val="both"/>
              <w:rPr>
                <w:sz w:val="28"/>
                <w:szCs w:val="28"/>
              </w:rPr>
            </w:pPr>
          </w:p>
        </w:tc>
        <w:tc>
          <w:tcPr>
            <w:tcW w:w="2207" w:type="dxa"/>
          </w:tcPr>
          <w:p w:rsidR="00E96BB3" w:rsidRPr="00237F68" w:rsidRDefault="00E96BB3" w:rsidP="00237F68">
            <w:pPr>
              <w:pStyle w:val="BodyText2"/>
              <w:spacing w:line="276" w:lineRule="auto"/>
              <w:jc w:val="both"/>
              <w:rPr>
                <w:sz w:val="28"/>
                <w:szCs w:val="28"/>
              </w:rPr>
            </w:pPr>
            <w:r w:rsidRPr="00237F68">
              <w:rPr>
                <w:sz w:val="28"/>
                <w:szCs w:val="28"/>
              </w:rPr>
              <w:t>Teân saûn phaåm</w:t>
            </w:r>
          </w:p>
        </w:tc>
        <w:tc>
          <w:tcPr>
            <w:tcW w:w="3066" w:type="dxa"/>
          </w:tcPr>
          <w:p w:rsidR="00E96BB3" w:rsidRPr="00237F68" w:rsidRDefault="00E96BB3" w:rsidP="00237F68">
            <w:pPr>
              <w:pStyle w:val="BodyText2"/>
              <w:spacing w:line="276" w:lineRule="auto"/>
              <w:jc w:val="both"/>
              <w:rPr>
                <w:sz w:val="28"/>
                <w:szCs w:val="28"/>
              </w:rPr>
            </w:pPr>
            <w:r w:rsidRPr="00237F68">
              <w:rPr>
                <w:sz w:val="28"/>
                <w:szCs w:val="28"/>
              </w:rPr>
              <w:t>Tæ troïng so vôùi caû nöôùc</w:t>
            </w:r>
          </w:p>
        </w:tc>
      </w:tr>
      <w:tr w:rsidR="00E96BB3" w:rsidRPr="00237F68">
        <w:tblPrEx>
          <w:tblCellMar>
            <w:top w:w="0" w:type="dxa"/>
            <w:bottom w:w="0" w:type="dxa"/>
          </w:tblCellMar>
        </w:tblPrEx>
        <w:tc>
          <w:tcPr>
            <w:tcW w:w="4360" w:type="dxa"/>
          </w:tcPr>
          <w:p w:rsidR="00E96BB3" w:rsidRPr="00237F68" w:rsidRDefault="00E96BB3" w:rsidP="00237F68">
            <w:pPr>
              <w:pStyle w:val="BodyText2"/>
              <w:spacing w:line="276" w:lineRule="auto"/>
              <w:jc w:val="both"/>
              <w:rPr>
                <w:sz w:val="28"/>
                <w:szCs w:val="28"/>
              </w:rPr>
            </w:pPr>
            <w:r w:rsidRPr="00237F68">
              <w:rPr>
                <w:sz w:val="28"/>
                <w:szCs w:val="28"/>
              </w:rPr>
              <w:t xml:space="preserve">Khai thaùc nhieân lieäu </w:t>
            </w:r>
          </w:p>
        </w:tc>
        <w:tc>
          <w:tcPr>
            <w:tcW w:w="2207" w:type="dxa"/>
          </w:tcPr>
          <w:p w:rsidR="00E96BB3" w:rsidRPr="00237F68" w:rsidRDefault="00E96BB3" w:rsidP="00237F68">
            <w:pPr>
              <w:pStyle w:val="BodyText2"/>
              <w:spacing w:line="276" w:lineRule="auto"/>
              <w:jc w:val="both"/>
              <w:rPr>
                <w:sz w:val="28"/>
                <w:szCs w:val="28"/>
              </w:rPr>
            </w:pPr>
            <w:r w:rsidRPr="00237F68">
              <w:rPr>
                <w:sz w:val="28"/>
                <w:szCs w:val="28"/>
              </w:rPr>
              <w:t xml:space="preserve">Daàu thoâ </w:t>
            </w:r>
          </w:p>
        </w:tc>
        <w:tc>
          <w:tcPr>
            <w:tcW w:w="3066" w:type="dxa"/>
          </w:tcPr>
          <w:p w:rsidR="00E96BB3" w:rsidRPr="00237F68" w:rsidRDefault="00E96BB3" w:rsidP="00237F68">
            <w:pPr>
              <w:pStyle w:val="BodyText2"/>
              <w:spacing w:line="276" w:lineRule="auto"/>
              <w:jc w:val="both"/>
              <w:rPr>
                <w:sz w:val="28"/>
                <w:szCs w:val="28"/>
              </w:rPr>
            </w:pPr>
            <w:r w:rsidRPr="00237F68">
              <w:rPr>
                <w:sz w:val="28"/>
                <w:szCs w:val="28"/>
              </w:rPr>
              <w:t>100,0</w:t>
            </w:r>
          </w:p>
        </w:tc>
      </w:tr>
      <w:tr w:rsidR="00E96BB3" w:rsidRPr="00237F68">
        <w:tblPrEx>
          <w:tblCellMar>
            <w:top w:w="0" w:type="dxa"/>
            <w:bottom w:w="0" w:type="dxa"/>
          </w:tblCellMar>
        </w:tblPrEx>
        <w:tc>
          <w:tcPr>
            <w:tcW w:w="4360" w:type="dxa"/>
          </w:tcPr>
          <w:p w:rsidR="00E96BB3" w:rsidRPr="00237F68" w:rsidRDefault="00E96BB3" w:rsidP="00237F68">
            <w:pPr>
              <w:pStyle w:val="BodyText2"/>
              <w:spacing w:line="276" w:lineRule="auto"/>
              <w:jc w:val="both"/>
              <w:rPr>
                <w:sz w:val="28"/>
                <w:szCs w:val="28"/>
              </w:rPr>
            </w:pPr>
            <w:r w:rsidRPr="00237F68">
              <w:rPr>
                <w:sz w:val="28"/>
                <w:szCs w:val="28"/>
              </w:rPr>
              <w:t xml:space="preserve">Ñieän </w:t>
            </w:r>
          </w:p>
        </w:tc>
        <w:tc>
          <w:tcPr>
            <w:tcW w:w="2207" w:type="dxa"/>
          </w:tcPr>
          <w:p w:rsidR="00E96BB3" w:rsidRPr="00237F68" w:rsidRDefault="00E96BB3" w:rsidP="00237F68">
            <w:pPr>
              <w:pStyle w:val="BodyText2"/>
              <w:spacing w:line="276" w:lineRule="auto"/>
              <w:jc w:val="both"/>
              <w:rPr>
                <w:sz w:val="28"/>
                <w:szCs w:val="28"/>
              </w:rPr>
            </w:pPr>
            <w:r w:rsidRPr="00237F68">
              <w:rPr>
                <w:sz w:val="28"/>
                <w:szCs w:val="28"/>
              </w:rPr>
              <w:t xml:space="preserve">Ñieän saûn xuaát </w:t>
            </w:r>
          </w:p>
        </w:tc>
        <w:tc>
          <w:tcPr>
            <w:tcW w:w="3066" w:type="dxa"/>
          </w:tcPr>
          <w:p w:rsidR="00E96BB3" w:rsidRPr="00237F68" w:rsidRDefault="00E96BB3" w:rsidP="00237F68">
            <w:pPr>
              <w:pStyle w:val="BodyText2"/>
              <w:spacing w:line="276" w:lineRule="auto"/>
              <w:jc w:val="both"/>
              <w:rPr>
                <w:sz w:val="28"/>
                <w:szCs w:val="28"/>
              </w:rPr>
            </w:pPr>
            <w:r w:rsidRPr="00237F68">
              <w:rPr>
                <w:sz w:val="28"/>
                <w:szCs w:val="28"/>
              </w:rPr>
              <w:t>47,3</w:t>
            </w:r>
          </w:p>
        </w:tc>
      </w:tr>
      <w:tr w:rsidR="00E96BB3" w:rsidRPr="00237F68">
        <w:tblPrEx>
          <w:tblCellMar>
            <w:top w:w="0" w:type="dxa"/>
            <w:bottom w:w="0" w:type="dxa"/>
          </w:tblCellMar>
        </w:tblPrEx>
        <w:tc>
          <w:tcPr>
            <w:tcW w:w="4360" w:type="dxa"/>
          </w:tcPr>
          <w:p w:rsidR="00E96BB3" w:rsidRPr="00237F68" w:rsidRDefault="00E96BB3" w:rsidP="00237F68">
            <w:pPr>
              <w:pStyle w:val="BodyText2"/>
              <w:spacing w:line="276" w:lineRule="auto"/>
              <w:jc w:val="both"/>
              <w:rPr>
                <w:sz w:val="28"/>
                <w:szCs w:val="28"/>
              </w:rPr>
            </w:pPr>
            <w:r w:rsidRPr="00237F68">
              <w:rPr>
                <w:sz w:val="28"/>
                <w:szCs w:val="28"/>
              </w:rPr>
              <w:t xml:space="preserve">Cô khí – ñieän töû </w:t>
            </w:r>
          </w:p>
        </w:tc>
        <w:tc>
          <w:tcPr>
            <w:tcW w:w="2207" w:type="dxa"/>
          </w:tcPr>
          <w:p w:rsidR="00E96BB3" w:rsidRPr="00237F68" w:rsidRDefault="00E96BB3" w:rsidP="00237F68">
            <w:pPr>
              <w:pStyle w:val="BodyText2"/>
              <w:spacing w:line="276" w:lineRule="auto"/>
              <w:jc w:val="both"/>
              <w:rPr>
                <w:sz w:val="28"/>
                <w:szCs w:val="28"/>
              </w:rPr>
            </w:pPr>
            <w:r w:rsidRPr="00237F68">
              <w:rPr>
                <w:sz w:val="28"/>
                <w:szCs w:val="28"/>
              </w:rPr>
              <w:t>Ñoäng cô ñiezen</w:t>
            </w:r>
          </w:p>
        </w:tc>
        <w:tc>
          <w:tcPr>
            <w:tcW w:w="3066" w:type="dxa"/>
          </w:tcPr>
          <w:p w:rsidR="00E96BB3" w:rsidRPr="00237F68" w:rsidRDefault="00E96BB3" w:rsidP="00237F68">
            <w:pPr>
              <w:pStyle w:val="BodyText2"/>
              <w:spacing w:line="276" w:lineRule="auto"/>
              <w:jc w:val="both"/>
              <w:rPr>
                <w:sz w:val="28"/>
                <w:szCs w:val="28"/>
              </w:rPr>
            </w:pPr>
            <w:r w:rsidRPr="00237F68">
              <w:rPr>
                <w:sz w:val="28"/>
                <w:szCs w:val="28"/>
              </w:rPr>
              <w:t>77,8</w:t>
            </w:r>
          </w:p>
        </w:tc>
      </w:tr>
      <w:tr w:rsidR="00E96BB3" w:rsidRPr="00237F68">
        <w:tblPrEx>
          <w:tblCellMar>
            <w:top w:w="0" w:type="dxa"/>
            <w:bottom w:w="0" w:type="dxa"/>
          </w:tblCellMar>
        </w:tblPrEx>
        <w:tc>
          <w:tcPr>
            <w:tcW w:w="4360" w:type="dxa"/>
          </w:tcPr>
          <w:p w:rsidR="00E96BB3" w:rsidRPr="00237F68" w:rsidRDefault="00E96BB3" w:rsidP="00237F68">
            <w:pPr>
              <w:pStyle w:val="BodyText2"/>
              <w:spacing w:line="276" w:lineRule="auto"/>
              <w:jc w:val="both"/>
              <w:rPr>
                <w:sz w:val="28"/>
                <w:szCs w:val="28"/>
              </w:rPr>
            </w:pPr>
            <w:r w:rsidRPr="00237F68">
              <w:rPr>
                <w:sz w:val="28"/>
                <w:szCs w:val="28"/>
              </w:rPr>
              <w:t xml:space="preserve">Hoaù chaát </w:t>
            </w:r>
          </w:p>
        </w:tc>
        <w:tc>
          <w:tcPr>
            <w:tcW w:w="2207" w:type="dxa"/>
          </w:tcPr>
          <w:p w:rsidR="00E96BB3" w:rsidRPr="00237F68" w:rsidRDefault="00E96BB3" w:rsidP="00237F68">
            <w:pPr>
              <w:pStyle w:val="BodyText2"/>
              <w:spacing w:line="276" w:lineRule="auto"/>
              <w:jc w:val="both"/>
              <w:rPr>
                <w:sz w:val="28"/>
                <w:szCs w:val="28"/>
              </w:rPr>
            </w:pPr>
            <w:r w:rsidRPr="00237F68">
              <w:rPr>
                <w:sz w:val="28"/>
                <w:szCs w:val="28"/>
              </w:rPr>
              <w:t xml:space="preserve">Sôn hoaù hoïc </w:t>
            </w:r>
          </w:p>
        </w:tc>
        <w:tc>
          <w:tcPr>
            <w:tcW w:w="3066" w:type="dxa"/>
          </w:tcPr>
          <w:p w:rsidR="00E96BB3" w:rsidRPr="00237F68" w:rsidRDefault="00E96BB3" w:rsidP="00237F68">
            <w:pPr>
              <w:pStyle w:val="BodyText2"/>
              <w:spacing w:line="276" w:lineRule="auto"/>
              <w:jc w:val="both"/>
              <w:rPr>
                <w:sz w:val="28"/>
                <w:szCs w:val="28"/>
              </w:rPr>
            </w:pPr>
            <w:r w:rsidRPr="00237F68">
              <w:rPr>
                <w:sz w:val="28"/>
                <w:szCs w:val="28"/>
              </w:rPr>
              <w:t>78,1</w:t>
            </w:r>
          </w:p>
        </w:tc>
      </w:tr>
      <w:tr w:rsidR="00E96BB3" w:rsidRPr="00237F68">
        <w:tblPrEx>
          <w:tblCellMar>
            <w:top w:w="0" w:type="dxa"/>
            <w:bottom w:w="0" w:type="dxa"/>
          </w:tblCellMar>
        </w:tblPrEx>
        <w:tc>
          <w:tcPr>
            <w:tcW w:w="4360" w:type="dxa"/>
          </w:tcPr>
          <w:p w:rsidR="00E96BB3" w:rsidRPr="00237F68" w:rsidRDefault="00E96BB3" w:rsidP="00237F68">
            <w:pPr>
              <w:pStyle w:val="BodyText2"/>
              <w:spacing w:line="276" w:lineRule="auto"/>
              <w:jc w:val="both"/>
              <w:rPr>
                <w:sz w:val="28"/>
                <w:szCs w:val="28"/>
              </w:rPr>
            </w:pPr>
            <w:r w:rsidRPr="00237F68">
              <w:rPr>
                <w:sz w:val="28"/>
                <w:szCs w:val="28"/>
              </w:rPr>
              <w:t xml:space="preserve">Vaät lieäu xaây döïng </w:t>
            </w:r>
          </w:p>
        </w:tc>
        <w:tc>
          <w:tcPr>
            <w:tcW w:w="2207" w:type="dxa"/>
          </w:tcPr>
          <w:p w:rsidR="00E96BB3" w:rsidRPr="00237F68" w:rsidRDefault="00E96BB3" w:rsidP="00237F68">
            <w:pPr>
              <w:pStyle w:val="BodyText2"/>
              <w:spacing w:line="276" w:lineRule="auto"/>
              <w:jc w:val="both"/>
              <w:rPr>
                <w:sz w:val="28"/>
                <w:szCs w:val="28"/>
              </w:rPr>
            </w:pPr>
            <w:r w:rsidRPr="00237F68">
              <w:rPr>
                <w:sz w:val="28"/>
                <w:szCs w:val="28"/>
              </w:rPr>
              <w:t xml:space="preserve">Xi maêng </w:t>
            </w:r>
          </w:p>
        </w:tc>
        <w:tc>
          <w:tcPr>
            <w:tcW w:w="3066" w:type="dxa"/>
          </w:tcPr>
          <w:p w:rsidR="00E96BB3" w:rsidRPr="00237F68" w:rsidRDefault="00E96BB3" w:rsidP="00237F68">
            <w:pPr>
              <w:pStyle w:val="BodyText2"/>
              <w:spacing w:line="276" w:lineRule="auto"/>
              <w:jc w:val="both"/>
              <w:rPr>
                <w:sz w:val="28"/>
                <w:szCs w:val="28"/>
              </w:rPr>
            </w:pPr>
            <w:r w:rsidRPr="00237F68">
              <w:rPr>
                <w:sz w:val="28"/>
                <w:szCs w:val="28"/>
              </w:rPr>
              <w:t>17,6</w:t>
            </w:r>
          </w:p>
        </w:tc>
      </w:tr>
      <w:tr w:rsidR="00E96BB3" w:rsidRPr="00237F68">
        <w:tblPrEx>
          <w:tblCellMar>
            <w:top w:w="0" w:type="dxa"/>
            <w:bottom w:w="0" w:type="dxa"/>
          </w:tblCellMar>
        </w:tblPrEx>
        <w:tc>
          <w:tcPr>
            <w:tcW w:w="4360" w:type="dxa"/>
          </w:tcPr>
          <w:p w:rsidR="00E96BB3" w:rsidRPr="00237F68" w:rsidRDefault="00E96BB3" w:rsidP="00237F68">
            <w:pPr>
              <w:pStyle w:val="BodyText2"/>
              <w:spacing w:line="276" w:lineRule="auto"/>
              <w:jc w:val="both"/>
              <w:rPr>
                <w:sz w:val="28"/>
                <w:szCs w:val="28"/>
              </w:rPr>
            </w:pPr>
            <w:r w:rsidRPr="00237F68">
              <w:rPr>
                <w:sz w:val="28"/>
                <w:szCs w:val="28"/>
              </w:rPr>
              <w:t xml:space="preserve">Deät may </w:t>
            </w:r>
          </w:p>
        </w:tc>
        <w:tc>
          <w:tcPr>
            <w:tcW w:w="2207" w:type="dxa"/>
          </w:tcPr>
          <w:p w:rsidR="00E96BB3" w:rsidRPr="00237F68" w:rsidRDefault="00E96BB3" w:rsidP="00237F68">
            <w:pPr>
              <w:pStyle w:val="BodyText2"/>
              <w:spacing w:line="276" w:lineRule="auto"/>
              <w:jc w:val="both"/>
              <w:rPr>
                <w:sz w:val="28"/>
                <w:szCs w:val="28"/>
              </w:rPr>
            </w:pPr>
            <w:r w:rsidRPr="00237F68">
              <w:rPr>
                <w:sz w:val="28"/>
                <w:szCs w:val="28"/>
              </w:rPr>
              <w:t xml:space="preserve">Quaàn aùo </w:t>
            </w:r>
          </w:p>
        </w:tc>
        <w:tc>
          <w:tcPr>
            <w:tcW w:w="3066" w:type="dxa"/>
          </w:tcPr>
          <w:p w:rsidR="00E96BB3" w:rsidRPr="00237F68" w:rsidRDefault="00E96BB3" w:rsidP="00237F68">
            <w:pPr>
              <w:pStyle w:val="BodyText2"/>
              <w:spacing w:line="276" w:lineRule="auto"/>
              <w:jc w:val="both"/>
              <w:rPr>
                <w:sz w:val="28"/>
                <w:szCs w:val="28"/>
              </w:rPr>
            </w:pPr>
            <w:r w:rsidRPr="00237F68">
              <w:rPr>
                <w:sz w:val="28"/>
                <w:szCs w:val="28"/>
              </w:rPr>
              <w:t>47,5</w:t>
            </w:r>
          </w:p>
        </w:tc>
      </w:tr>
      <w:tr w:rsidR="00E96BB3" w:rsidRPr="00237F68">
        <w:tblPrEx>
          <w:tblCellMar>
            <w:top w:w="0" w:type="dxa"/>
            <w:bottom w:w="0" w:type="dxa"/>
          </w:tblCellMar>
        </w:tblPrEx>
        <w:tc>
          <w:tcPr>
            <w:tcW w:w="4360" w:type="dxa"/>
          </w:tcPr>
          <w:p w:rsidR="00E96BB3" w:rsidRPr="00237F68" w:rsidRDefault="00E96BB3" w:rsidP="00237F68">
            <w:pPr>
              <w:pStyle w:val="BodyText2"/>
              <w:spacing w:line="276" w:lineRule="auto"/>
              <w:jc w:val="both"/>
              <w:rPr>
                <w:sz w:val="28"/>
                <w:szCs w:val="28"/>
              </w:rPr>
            </w:pPr>
            <w:r w:rsidRPr="00237F68">
              <w:rPr>
                <w:sz w:val="28"/>
                <w:szCs w:val="28"/>
              </w:rPr>
              <w:t>Cheá bieán löông thöïc thöïc phaåm</w:t>
            </w:r>
          </w:p>
        </w:tc>
        <w:tc>
          <w:tcPr>
            <w:tcW w:w="2207" w:type="dxa"/>
          </w:tcPr>
          <w:p w:rsidR="00E96BB3" w:rsidRPr="00237F68" w:rsidRDefault="00E96BB3" w:rsidP="00237F68">
            <w:pPr>
              <w:pStyle w:val="BodyText2"/>
              <w:spacing w:line="276" w:lineRule="auto"/>
              <w:jc w:val="both"/>
              <w:rPr>
                <w:sz w:val="28"/>
                <w:szCs w:val="28"/>
              </w:rPr>
            </w:pPr>
            <w:r w:rsidRPr="00237F68">
              <w:rPr>
                <w:sz w:val="28"/>
                <w:szCs w:val="28"/>
              </w:rPr>
              <w:t xml:space="preserve">Bia </w:t>
            </w:r>
          </w:p>
        </w:tc>
        <w:tc>
          <w:tcPr>
            <w:tcW w:w="3066" w:type="dxa"/>
          </w:tcPr>
          <w:p w:rsidR="00E96BB3" w:rsidRPr="00237F68" w:rsidRDefault="00E96BB3" w:rsidP="00237F68">
            <w:pPr>
              <w:pStyle w:val="BodyText2"/>
              <w:spacing w:line="276" w:lineRule="auto"/>
              <w:jc w:val="both"/>
              <w:rPr>
                <w:sz w:val="28"/>
                <w:szCs w:val="28"/>
              </w:rPr>
            </w:pPr>
            <w:r w:rsidRPr="00237F68">
              <w:rPr>
                <w:sz w:val="28"/>
                <w:szCs w:val="28"/>
              </w:rPr>
              <w:t>39,8</w:t>
            </w:r>
          </w:p>
        </w:tc>
      </w:tr>
    </w:tbl>
    <w:p w:rsidR="00E96BB3" w:rsidRPr="00237F68" w:rsidRDefault="00E96BB3" w:rsidP="00237F68">
      <w:pPr>
        <w:pStyle w:val="BodyText2"/>
        <w:spacing w:line="276" w:lineRule="auto"/>
        <w:jc w:val="both"/>
        <w:rPr>
          <w:sz w:val="28"/>
          <w:szCs w:val="28"/>
        </w:rPr>
      </w:pPr>
      <w:r w:rsidRPr="00237F68">
        <w:rPr>
          <w:sz w:val="28"/>
          <w:szCs w:val="28"/>
        </w:rPr>
        <w:t xml:space="preserve"> a) Veõ bieåu ñoà thích hôïp theå hieän tæ troïng moät soá saûn phaåm tieâu bieåu cuûa caùc ngaønh coâng nghieäp troïng ñieåm ôû Ñoâng Nam Boä so vôùi caû nöôùc.</w:t>
      </w:r>
    </w:p>
    <w:p w:rsidR="00E96BB3" w:rsidRPr="00237F68" w:rsidRDefault="00E96BB3" w:rsidP="00237F68">
      <w:pPr>
        <w:pStyle w:val="BodyText2"/>
        <w:spacing w:line="276" w:lineRule="auto"/>
        <w:jc w:val="both"/>
        <w:rPr>
          <w:sz w:val="28"/>
          <w:szCs w:val="28"/>
        </w:rPr>
      </w:pPr>
      <w:r w:rsidRPr="00237F68">
        <w:rPr>
          <w:sz w:val="28"/>
          <w:szCs w:val="28"/>
        </w:rPr>
        <w:t>b) Cho bieát vai troø cuûa vuøng Ñoâng Nam Boä trong phaùt trieån coâng nghieäp cuûa caû nöôùc.</w:t>
      </w:r>
    </w:p>
    <w:p w:rsidR="00E96BB3" w:rsidRPr="00237F68" w:rsidRDefault="00E96BB3" w:rsidP="00237F68">
      <w:pPr>
        <w:pStyle w:val="BodyText2"/>
        <w:spacing w:line="276" w:lineRule="auto"/>
        <w:jc w:val="both"/>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2"/>
        <w:spacing w:line="276" w:lineRule="auto"/>
        <w:jc w:val="both"/>
        <w:rPr>
          <w:sz w:val="28"/>
          <w:szCs w:val="28"/>
        </w:rPr>
      </w:pPr>
      <w:r w:rsidRPr="00237F68">
        <w:rPr>
          <w:sz w:val="28"/>
          <w:szCs w:val="28"/>
        </w:rPr>
        <w:t xml:space="preserve">a) Veõ bieåu ñoà coät theå hieän caùc saûn phaåm theo tæ leä 100%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b) Vai troø: +Thuùc ñaåy coâng nghieäp phaùt trieån laøm taêng giaù trò saûn löôïng coâng nghieäp cuûa caû nöôùc , naâng cao tæ troïng ngaønh coâng nghieäp trong cô caáu kinh teá caû nöôùc .</w:t>
      </w:r>
    </w:p>
    <w:p w:rsidR="00E96BB3" w:rsidRPr="00237F68" w:rsidRDefault="00E96BB3" w:rsidP="00237F68">
      <w:pPr>
        <w:pStyle w:val="BodyText2"/>
        <w:spacing w:line="276" w:lineRule="auto"/>
        <w:jc w:val="both"/>
        <w:rPr>
          <w:sz w:val="28"/>
          <w:szCs w:val="28"/>
        </w:rPr>
      </w:pPr>
      <w:r w:rsidRPr="00237F68">
        <w:rPr>
          <w:sz w:val="28"/>
          <w:szCs w:val="28"/>
        </w:rPr>
        <w:t>+ Goùp phaàn ñöa nöôùc ta vaøo haøng nguõ caùc nöôùc coâng nghieäp ( giaù trò saûn xuaát coâng nghieäp cao , chieám 56,6 % giaù trò saûn xuaát coâng nghieäp caû nöôùc )</w:t>
      </w:r>
    </w:p>
    <w:p w:rsidR="00E96BB3" w:rsidRPr="00237F68" w:rsidRDefault="00E96BB3" w:rsidP="00237F68">
      <w:pPr>
        <w:pStyle w:val="BodyText"/>
        <w:spacing w:line="276" w:lineRule="auto"/>
        <w:rPr>
          <w:b/>
          <w:bCs/>
          <w:sz w:val="28"/>
          <w:szCs w:val="28"/>
          <w:u w:val="single"/>
        </w:rPr>
      </w:pPr>
      <w:r w:rsidRPr="00237F68">
        <w:rPr>
          <w:b/>
          <w:sz w:val="28"/>
          <w:szCs w:val="28"/>
          <w:u w:val="single"/>
        </w:rPr>
        <w:t>VII.</w:t>
      </w:r>
      <w:r w:rsidRPr="00237F68">
        <w:rPr>
          <w:sz w:val="28"/>
          <w:szCs w:val="28"/>
          <w:u w:val="single"/>
        </w:rPr>
        <w:t xml:space="preserve"> </w:t>
      </w:r>
      <w:r w:rsidRPr="00237F68">
        <w:rPr>
          <w:b/>
          <w:bCs/>
          <w:sz w:val="28"/>
          <w:szCs w:val="28"/>
          <w:u w:val="single"/>
        </w:rPr>
        <w:t xml:space="preserve">VUØNG ÑOÀNG BAÈNG SOÂNG CÖÛU LONG </w:t>
      </w:r>
    </w:p>
    <w:p w:rsidR="00E96BB3" w:rsidRPr="00237F68" w:rsidRDefault="00E96BB3" w:rsidP="00237F68">
      <w:pPr>
        <w:pStyle w:val="BodyText"/>
        <w:spacing w:line="276" w:lineRule="auto"/>
        <w:rPr>
          <w:b/>
          <w:bCs/>
          <w:sz w:val="28"/>
          <w:szCs w:val="28"/>
          <w:u w:val="single"/>
        </w:rPr>
      </w:pPr>
      <w:r w:rsidRPr="00237F68">
        <w:rPr>
          <w:b/>
          <w:bCs/>
          <w:sz w:val="28"/>
          <w:szCs w:val="28"/>
          <w:u w:val="single"/>
        </w:rPr>
        <w:t>I- Kieán thöùc cô baûn</w:t>
      </w:r>
      <w:r w:rsidRPr="00237F68">
        <w:rPr>
          <w:b/>
          <w:bCs/>
          <w:sz w:val="28"/>
          <w:szCs w:val="28"/>
        </w:rPr>
        <w:t xml:space="preserve"> </w:t>
      </w:r>
      <w:r w:rsidRPr="00237F68">
        <w:rPr>
          <w:b/>
          <w:bCs/>
          <w:sz w:val="28"/>
          <w:szCs w:val="28"/>
        </w:rPr>
        <w:tab/>
      </w:r>
    </w:p>
    <w:p w:rsidR="00E96BB3" w:rsidRPr="00237F68" w:rsidRDefault="00E96BB3" w:rsidP="00237F68">
      <w:pPr>
        <w:pStyle w:val="BodyText"/>
        <w:spacing w:line="276" w:lineRule="auto"/>
        <w:rPr>
          <w:sz w:val="28"/>
          <w:szCs w:val="28"/>
        </w:rPr>
      </w:pPr>
      <w:r w:rsidRPr="00237F68">
        <w:rPr>
          <w:b/>
          <w:bCs/>
          <w:i/>
          <w:iCs/>
          <w:sz w:val="28"/>
          <w:szCs w:val="28"/>
          <w:u w:val="single"/>
        </w:rPr>
        <w:t xml:space="preserve">1- Vò trí ñòa lí vaø giôùi haïn laõnh thoå </w:t>
      </w:r>
      <w:r w:rsidRPr="00237F68">
        <w:rPr>
          <w:sz w:val="28"/>
          <w:szCs w:val="28"/>
        </w:rPr>
        <w:t>:</w:t>
      </w:r>
    </w:p>
    <w:p w:rsidR="00E96BB3" w:rsidRPr="00237F68" w:rsidRDefault="00E96BB3" w:rsidP="00237F68">
      <w:pPr>
        <w:pStyle w:val="BodyText"/>
        <w:spacing w:line="276" w:lineRule="auto"/>
        <w:rPr>
          <w:sz w:val="28"/>
          <w:szCs w:val="28"/>
        </w:rPr>
      </w:pPr>
      <w:r w:rsidRPr="00237F68">
        <w:rPr>
          <w:sz w:val="28"/>
          <w:szCs w:val="28"/>
        </w:rPr>
        <w:lastRenderedPageBreak/>
        <w:t>- Ñoàng baèng soâng Cöûu Long naêm lieàn keà phía Taây vôùi Ñoâng Nam Boä , coù 3 maët giaùp bieån , phía Baéc giaùp Campuchia . Bao goàm 13 tænh vaø thaønh phoá .</w:t>
      </w:r>
    </w:p>
    <w:p w:rsidR="00E96BB3" w:rsidRPr="00237F68" w:rsidRDefault="00E96BB3" w:rsidP="00237F68">
      <w:pPr>
        <w:pStyle w:val="BodyText"/>
        <w:spacing w:line="276" w:lineRule="auto"/>
        <w:rPr>
          <w:sz w:val="28"/>
          <w:szCs w:val="28"/>
        </w:rPr>
      </w:pPr>
      <w:r w:rsidRPr="00237F68">
        <w:rPr>
          <w:sz w:val="28"/>
          <w:szCs w:val="28"/>
        </w:rPr>
        <w:t>- YÙ nghóa :</w:t>
      </w:r>
    </w:p>
    <w:p w:rsidR="00E96BB3" w:rsidRPr="00237F68" w:rsidRDefault="00E96BB3" w:rsidP="00237F68">
      <w:pPr>
        <w:pStyle w:val="BodyText"/>
        <w:spacing w:line="276" w:lineRule="auto"/>
        <w:rPr>
          <w:sz w:val="28"/>
          <w:szCs w:val="28"/>
        </w:rPr>
      </w:pPr>
      <w:r w:rsidRPr="00237F68">
        <w:rPr>
          <w:sz w:val="28"/>
          <w:szCs w:val="28"/>
        </w:rPr>
        <w:t xml:space="preserve"> + Ñoàng baèng soâng Cöûu Long naèm ôû phaàn cöïc Nam cuûa Ñaát nöôùc do ñoù coù ñieàu kieän töï nhieân thuaän lôïi cho vieäc phaùt trieån kinh teá , nhaát laø caây noâng nghieäp .</w:t>
      </w:r>
    </w:p>
    <w:p w:rsidR="00E96BB3" w:rsidRPr="00237F68" w:rsidRDefault="00E96BB3" w:rsidP="00237F68">
      <w:pPr>
        <w:pStyle w:val="BodyText"/>
        <w:spacing w:line="276" w:lineRule="auto"/>
        <w:rPr>
          <w:sz w:val="28"/>
          <w:szCs w:val="28"/>
        </w:rPr>
      </w:pPr>
      <w:r w:rsidRPr="00237F68">
        <w:rPr>
          <w:sz w:val="28"/>
          <w:szCs w:val="28"/>
        </w:rPr>
        <w:t xml:space="preserve"> + Vò trí naèm saùt vuøng Ñoâng Nam Boä laø moät vuøng kinh teá naêng ñoäng nhaát nöôùc . Do ñoù ñaõ nhaän ñöôïc söï hoã trôï veà nhieàu maët nhö coâng nghieäp cheá bieán , thò tröôøng tieâu thuï vaø xuaát khaåu .</w:t>
      </w:r>
    </w:p>
    <w:p w:rsidR="00E96BB3" w:rsidRPr="00237F68" w:rsidRDefault="00E96BB3" w:rsidP="00237F68">
      <w:pPr>
        <w:pStyle w:val="BodyText"/>
        <w:spacing w:line="276" w:lineRule="auto"/>
        <w:rPr>
          <w:sz w:val="28"/>
          <w:szCs w:val="28"/>
        </w:rPr>
      </w:pPr>
      <w:r w:rsidRPr="00237F68">
        <w:rPr>
          <w:sz w:val="28"/>
          <w:szCs w:val="28"/>
        </w:rPr>
        <w:t xml:space="preserve"> + Phía Baéc giaùp Campuchia qua tuyeán ñöôøng thuyû treân soâng Meâ Coâng coù theå giao löu thuaän lôïi vôùi caùc nöôùc trong löu vöïc soâng Meâ Coâng . Ñoàng baèng soâng Cöûu Long laø moät boä phaän quan trong cuûa tieåu vuøng soâng Meâ Coâng . Caûng Caàn Thô laø caûng soâng quoác teá .</w:t>
      </w:r>
    </w:p>
    <w:p w:rsidR="00E96BB3" w:rsidRPr="00237F68" w:rsidRDefault="00E96BB3" w:rsidP="00237F68">
      <w:pPr>
        <w:pStyle w:val="BodyText"/>
        <w:spacing w:line="276" w:lineRule="auto"/>
        <w:rPr>
          <w:sz w:val="28"/>
          <w:szCs w:val="28"/>
        </w:rPr>
      </w:pPr>
      <w:r w:rsidRPr="00237F68">
        <w:rPr>
          <w:sz w:val="28"/>
          <w:szCs w:val="28"/>
        </w:rPr>
        <w:t xml:space="preserve"> + Vuøng coù maët laø bôø bieån , theàm lucï ñòa roäng , noâng . Ngoaøi nguoàn lôïi haûi saûn doài daøo vuøng coøn coù nguoàn daàu khí raát lôùn ñang ñöôïc thaêm doø vaø ñöa vaøo khai thaùc .</w:t>
      </w:r>
    </w:p>
    <w:p w:rsidR="00E96BB3" w:rsidRPr="00237F68" w:rsidRDefault="00E96BB3" w:rsidP="00237F68">
      <w:pPr>
        <w:pStyle w:val="BodyText"/>
        <w:spacing w:line="276" w:lineRule="auto"/>
        <w:rPr>
          <w:sz w:val="28"/>
          <w:szCs w:val="28"/>
        </w:rPr>
      </w:pPr>
      <w:r w:rsidRPr="00237F68">
        <w:rPr>
          <w:sz w:val="28"/>
          <w:szCs w:val="28"/>
        </w:rPr>
        <w:t xml:space="preserve">  Keát luaän :  Vôùi vò trí nhö vaäy Ñoàng baèng soâng Cöûu Long coù nhieàu lôïi theá ñeå phaùt trieån kinh teá treân ñaát lieàn vaø treân bieån môû roäng hôïp taùc vôùi caùc nöôùc tieåu vuøng soâng Meâ Coâng .</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2- Ñieàu kieän töï nhieân vaø taøi nguyeân </w:t>
      </w:r>
      <w:r w:rsidRPr="00237F68">
        <w:rPr>
          <w:rFonts w:ascii="Times New Roman" w:hAnsi="Times New Roman"/>
          <w:b/>
          <w:bCs/>
          <w:i/>
          <w:iCs/>
          <w:sz w:val="28"/>
          <w:szCs w:val="28"/>
          <w:u w:val="single"/>
        </w:rPr>
        <w:t>thiên</w:t>
      </w:r>
      <w:r w:rsidRPr="00237F68">
        <w:rPr>
          <w:b/>
          <w:bCs/>
          <w:i/>
          <w:iCs/>
          <w:sz w:val="28"/>
          <w:szCs w:val="28"/>
          <w:u w:val="single"/>
        </w:rPr>
        <w:t xml:space="preserve"> nhieân </w:t>
      </w:r>
    </w:p>
    <w:p w:rsidR="00E96BB3" w:rsidRPr="00237F68" w:rsidRDefault="00E96BB3" w:rsidP="00237F68">
      <w:pPr>
        <w:pStyle w:val="BodyText"/>
        <w:spacing w:line="276" w:lineRule="auto"/>
        <w:rPr>
          <w:sz w:val="28"/>
          <w:szCs w:val="28"/>
        </w:rPr>
      </w:pPr>
      <w:r w:rsidRPr="00237F68">
        <w:rPr>
          <w:sz w:val="28"/>
          <w:szCs w:val="28"/>
        </w:rPr>
        <w:t xml:space="preserve">- Ñoàng baèng soâng Cöûu Long laø moät boä phaän cuûa chaâu thoå soâng Meâ Coâng </w:t>
      </w:r>
    </w:p>
    <w:p w:rsidR="00E96BB3" w:rsidRPr="00237F68" w:rsidRDefault="00E96BB3" w:rsidP="00237F68">
      <w:pPr>
        <w:pStyle w:val="BodyText"/>
        <w:spacing w:line="276" w:lineRule="auto"/>
        <w:rPr>
          <w:sz w:val="28"/>
          <w:szCs w:val="28"/>
        </w:rPr>
      </w:pPr>
      <w:r w:rsidRPr="00237F68">
        <w:rPr>
          <w:sz w:val="28"/>
          <w:szCs w:val="28"/>
        </w:rPr>
        <w:t xml:space="preserve">- Soâng Meâ Coâng coù nguoàn nöôùc doài daøo , nguoàn caù vaø thuyû saûn phong phuù , boài ñaép phuø sa vaø môû roäng nhö ñaát muõi Caø Mau , laø tuyeán ñöôøng giao thoâng quan troïng cuûa caùc tænh phía Nam vôùi caùc nöôùc tieåu vuøng soâng Meâ Coâng </w:t>
      </w:r>
    </w:p>
    <w:p w:rsidR="00E96BB3" w:rsidRPr="00237F68" w:rsidRDefault="00E96BB3" w:rsidP="00237F68">
      <w:pPr>
        <w:pStyle w:val="BodyText"/>
        <w:spacing w:line="276" w:lineRule="auto"/>
        <w:rPr>
          <w:sz w:val="28"/>
          <w:szCs w:val="28"/>
        </w:rPr>
      </w:pPr>
      <w:r w:rsidRPr="00237F68">
        <w:rPr>
          <w:sz w:val="28"/>
          <w:szCs w:val="28"/>
        </w:rPr>
        <w:t>- Ñòa hình : töông ñoái baèng phaèng vaø thaáp , ñoä cao trung bình khoaûng töø 3</w:t>
      </w:r>
      <w:r w:rsidRPr="00237F68">
        <w:rPr>
          <w:sz w:val="28"/>
          <w:szCs w:val="28"/>
        </w:rPr>
        <w:sym w:font="Wingdings" w:char="F0E0"/>
      </w:r>
      <w:r w:rsidRPr="00237F68">
        <w:rPr>
          <w:sz w:val="28"/>
          <w:szCs w:val="28"/>
        </w:rPr>
        <w:t>5m</w:t>
      </w:r>
    </w:p>
    <w:p w:rsidR="00E96BB3" w:rsidRPr="00237F68" w:rsidRDefault="00E96BB3" w:rsidP="00237F68">
      <w:pPr>
        <w:pStyle w:val="BodyText"/>
        <w:spacing w:line="276" w:lineRule="auto"/>
        <w:rPr>
          <w:sz w:val="28"/>
          <w:szCs w:val="28"/>
        </w:rPr>
      </w:pPr>
      <w:r w:rsidRPr="00237F68">
        <w:rPr>
          <w:sz w:val="28"/>
          <w:szCs w:val="28"/>
        </w:rPr>
        <w:t xml:space="preserve">- Khí haäu : caän xích ñaïo , noùng aåm quanh naêm , hai muøa möa –khoâ roõ reät vaø caân ñoái , thôøi tieát töông ñoái oån ñònh </w:t>
      </w:r>
    </w:p>
    <w:p w:rsidR="00E96BB3" w:rsidRPr="00237F68" w:rsidRDefault="00E96BB3" w:rsidP="00237F68">
      <w:pPr>
        <w:pStyle w:val="BodyText"/>
        <w:spacing w:line="276" w:lineRule="auto"/>
        <w:rPr>
          <w:sz w:val="28"/>
          <w:szCs w:val="28"/>
        </w:rPr>
      </w:pPr>
      <w:r w:rsidRPr="00237F68">
        <w:rPr>
          <w:sz w:val="28"/>
          <w:szCs w:val="28"/>
        </w:rPr>
        <w:t>- Taøi nguyeân :</w:t>
      </w:r>
    </w:p>
    <w:p w:rsidR="00E96BB3" w:rsidRPr="00237F68" w:rsidRDefault="00E96BB3" w:rsidP="00237F68">
      <w:pPr>
        <w:pStyle w:val="BodyText"/>
        <w:spacing w:line="276" w:lineRule="auto"/>
        <w:rPr>
          <w:sz w:val="28"/>
          <w:szCs w:val="28"/>
        </w:rPr>
      </w:pPr>
      <w:r w:rsidRPr="00237F68">
        <w:rPr>
          <w:sz w:val="28"/>
          <w:szCs w:val="28"/>
        </w:rPr>
        <w:tab/>
        <w:t>+ Ñaát : khaù ña daïng , chieám dieän tích lôùn nhaát laø phuø sa ngoït  , ñaát maën vaø ñaát pheøn .</w:t>
      </w:r>
    </w:p>
    <w:p w:rsidR="00E96BB3" w:rsidRPr="00237F68" w:rsidRDefault="00E96BB3" w:rsidP="00237F68">
      <w:pPr>
        <w:pStyle w:val="BodyText"/>
        <w:spacing w:line="276" w:lineRule="auto"/>
        <w:rPr>
          <w:sz w:val="28"/>
          <w:szCs w:val="28"/>
        </w:rPr>
      </w:pPr>
      <w:r w:rsidRPr="00237F68">
        <w:rPr>
          <w:sz w:val="28"/>
          <w:szCs w:val="28"/>
        </w:rPr>
        <w:t xml:space="preserve">- Phuø sa ngoït phaân boá doïc theo soâng Tieàn , soâng Haäu </w:t>
      </w:r>
    </w:p>
    <w:p w:rsidR="00E96BB3" w:rsidRPr="00237F68" w:rsidRDefault="00E96BB3" w:rsidP="00237F68">
      <w:pPr>
        <w:pStyle w:val="BodyText"/>
        <w:spacing w:line="276" w:lineRule="auto"/>
        <w:rPr>
          <w:sz w:val="28"/>
          <w:szCs w:val="28"/>
        </w:rPr>
      </w:pPr>
      <w:r w:rsidRPr="00237F68">
        <w:rPr>
          <w:sz w:val="28"/>
          <w:szCs w:val="28"/>
        </w:rPr>
        <w:t xml:space="preserve">   - Ñaát pheøn : chuû yeáu ôû vuøng töù giaùc Lonh Xuyeân , Ñoàng Thaùp Möôøi vaø moät soá vuøng truõng nhö ôû röøng U Minh Thöôïng ,Caø Mau </w:t>
      </w:r>
    </w:p>
    <w:p w:rsidR="00E96BB3" w:rsidRPr="00237F68" w:rsidRDefault="00E96BB3" w:rsidP="00237F68">
      <w:pPr>
        <w:pStyle w:val="BodyText"/>
        <w:spacing w:line="276" w:lineRule="auto"/>
        <w:rPr>
          <w:sz w:val="28"/>
          <w:szCs w:val="28"/>
        </w:rPr>
      </w:pPr>
      <w:r w:rsidRPr="00237F68">
        <w:rPr>
          <w:sz w:val="28"/>
          <w:szCs w:val="28"/>
        </w:rPr>
        <w:t xml:space="preserve">- Ñaát maën ôû ven bieån töø Beán Tre ñeán Kieân Giang </w:t>
      </w:r>
    </w:p>
    <w:p w:rsidR="00E96BB3" w:rsidRPr="00237F68" w:rsidRDefault="00E96BB3" w:rsidP="00237F68">
      <w:pPr>
        <w:pStyle w:val="BodyText"/>
        <w:spacing w:line="276" w:lineRule="auto"/>
        <w:ind w:firstLine="720"/>
        <w:rPr>
          <w:sz w:val="28"/>
          <w:szCs w:val="28"/>
        </w:rPr>
      </w:pPr>
      <w:r w:rsidRPr="00237F68">
        <w:rPr>
          <w:sz w:val="28"/>
          <w:szCs w:val="28"/>
        </w:rPr>
        <w:t>+ Söï ña daïng sinh hoïc caû treân caïn vaø döôùi nöôùc , röøng ngaäp maën chieám dieän tích khaù lôùn ôû ven bieån vaø treân baùn ñaûo Caø Mau .</w:t>
      </w:r>
    </w:p>
    <w:p w:rsidR="00E96BB3" w:rsidRPr="00237F68" w:rsidRDefault="00E96BB3" w:rsidP="00237F68">
      <w:pPr>
        <w:pStyle w:val="BodyText"/>
        <w:spacing w:line="276" w:lineRule="auto"/>
        <w:ind w:firstLine="720"/>
        <w:rPr>
          <w:sz w:val="28"/>
          <w:szCs w:val="28"/>
        </w:rPr>
      </w:pPr>
      <w:r w:rsidRPr="00237F68">
        <w:rPr>
          <w:sz w:val="28"/>
          <w:szCs w:val="28"/>
        </w:rPr>
        <w:t xml:space="preserve">+ Taøi nguyeân bieån : noâng , roïâng , bôø bieån daøi , bieån aám , ngö tröôøng lôùn nguoàn lôïi haûi saûn doài daøo raát thuaän lôïi cho vieäc khai thaùc vaø ñanh baét </w:t>
      </w:r>
    </w:p>
    <w:p w:rsidR="00E96BB3" w:rsidRPr="00237F68" w:rsidRDefault="00E96BB3" w:rsidP="00237F68">
      <w:pPr>
        <w:pStyle w:val="BodyText"/>
        <w:spacing w:line="276" w:lineRule="auto"/>
        <w:ind w:firstLine="720"/>
        <w:rPr>
          <w:sz w:val="28"/>
          <w:szCs w:val="28"/>
        </w:rPr>
      </w:pPr>
      <w:r w:rsidRPr="00237F68">
        <w:rPr>
          <w:sz w:val="28"/>
          <w:szCs w:val="28"/>
        </w:rPr>
        <w:lastRenderedPageBreak/>
        <w:t xml:space="preserve">+ Khoaùng saûn : ít  chuû yeáu laø than buøn vaø ñaù xaây döïng </w:t>
      </w:r>
    </w:p>
    <w:p w:rsidR="00E96BB3" w:rsidRPr="00237F68" w:rsidRDefault="00E96BB3" w:rsidP="00237F68">
      <w:pPr>
        <w:pStyle w:val="BodyText"/>
        <w:spacing w:line="276" w:lineRule="auto"/>
        <w:rPr>
          <w:sz w:val="28"/>
          <w:szCs w:val="28"/>
        </w:rPr>
      </w:pPr>
      <w:r w:rsidRPr="00237F68">
        <w:rPr>
          <w:sz w:val="28"/>
          <w:szCs w:val="28"/>
        </w:rPr>
        <w:t xml:space="preserve"> * Khoù khaên:</w:t>
      </w:r>
    </w:p>
    <w:p w:rsidR="00E96BB3" w:rsidRPr="00237F68" w:rsidRDefault="00E96BB3" w:rsidP="00237F68">
      <w:pPr>
        <w:pStyle w:val="BodyText"/>
        <w:spacing w:line="276" w:lineRule="auto"/>
        <w:rPr>
          <w:sz w:val="28"/>
          <w:szCs w:val="28"/>
        </w:rPr>
      </w:pPr>
      <w:r w:rsidRPr="00237F68">
        <w:rPr>
          <w:sz w:val="28"/>
          <w:szCs w:val="28"/>
        </w:rPr>
        <w:t xml:space="preserve">-Ñòa hình thaáp do coù nhieàu vuøng truõng , thaáp , bò ngaäp nöôùc trong muøa möa </w:t>
      </w:r>
    </w:p>
    <w:p w:rsidR="00E96BB3" w:rsidRPr="00237F68" w:rsidRDefault="00E96BB3" w:rsidP="00237F68">
      <w:pPr>
        <w:pStyle w:val="BodyText"/>
        <w:spacing w:line="276" w:lineRule="auto"/>
        <w:rPr>
          <w:sz w:val="28"/>
          <w:szCs w:val="28"/>
        </w:rPr>
      </w:pPr>
      <w:r w:rsidRPr="00237F68">
        <w:rPr>
          <w:sz w:val="28"/>
          <w:szCs w:val="28"/>
        </w:rPr>
        <w:t xml:space="preserve">- Dieän tích ñaát maën , ñaát pheøn coøn khaù lôùn caàn phaûi caûi taïo </w:t>
      </w:r>
    </w:p>
    <w:p w:rsidR="00E96BB3" w:rsidRPr="00237F68" w:rsidRDefault="00E96BB3" w:rsidP="00237F68">
      <w:pPr>
        <w:pStyle w:val="BodyText"/>
        <w:spacing w:line="276" w:lineRule="auto"/>
        <w:rPr>
          <w:sz w:val="28"/>
          <w:szCs w:val="28"/>
        </w:rPr>
      </w:pPr>
      <w:r w:rsidRPr="00237F68">
        <w:rPr>
          <w:sz w:val="28"/>
          <w:szCs w:val="28"/>
        </w:rPr>
        <w:t xml:space="preserve">- Muøa möa thöôøng bò luõ luït : thöøa nöôùc soâng nhöng thieáu nöôùc saïch , ñôøi soáng nhaân daân vuøng luõ gaëp - hieàu khoù khaên </w:t>
      </w:r>
    </w:p>
    <w:p w:rsidR="00E96BB3" w:rsidRPr="00237F68" w:rsidRDefault="00E96BB3" w:rsidP="00237F68">
      <w:pPr>
        <w:pStyle w:val="BodyText"/>
        <w:spacing w:line="276" w:lineRule="auto"/>
        <w:rPr>
          <w:sz w:val="28"/>
          <w:szCs w:val="28"/>
        </w:rPr>
      </w:pPr>
      <w:r w:rsidRPr="00237F68">
        <w:rPr>
          <w:sz w:val="28"/>
          <w:szCs w:val="28"/>
        </w:rPr>
        <w:t xml:space="preserve">- Muøa khoâ thieáu nöôùc ngoït cho saûn xuaát vaø sinh hoaït , nguy cô xaâm nhaäp maën thöôøng vaøo saâu ñeán 50km , nguy cô chaùy röøng xaûy ra </w:t>
      </w:r>
    </w:p>
    <w:p w:rsidR="00E96BB3" w:rsidRPr="00237F68" w:rsidRDefault="00E96BB3" w:rsidP="00237F68">
      <w:pPr>
        <w:pStyle w:val="BodyText"/>
        <w:spacing w:line="276" w:lineRule="auto"/>
        <w:rPr>
          <w:sz w:val="28"/>
          <w:szCs w:val="28"/>
        </w:rPr>
      </w:pPr>
      <w:r w:rsidRPr="00237F68">
        <w:rPr>
          <w:sz w:val="28"/>
          <w:szCs w:val="28"/>
        </w:rPr>
        <w:t>- Röøng nöôùc maën ñang bò caïn kieät (do chaùy röøng , phaù röøng ñeå nuoâi toâm ,…)</w:t>
      </w:r>
    </w:p>
    <w:p w:rsidR="00E96BB3" w:rsidRPr="00237F68" w:rsidRDefault="00E96BB3" w:rsidP="00237F68">
      <w:pPr>
        <w:pStyle w:val="BodyText"/>
        <w:spacing w:line="276" w:lineRule="auto"/>
        <w:rPr>
          <w:sz w:val="28"/>
          <w:szCs w:val="28"/>
        </w:rPr>
      </w:pPr>
      <w:r w:rsidRPr="00237F68">
        <w:rPr>
          <w:sz w:val="28"/>
          <w:szCs w:val="28"/>
        </w:rPr>
        <w:t xml:space="preserve">- Khoaùng saûn ít chuû yeáu than buøn vaø ñaù xaây döïng </w:t>
      </w:r>
    </w:p>
    <w:p w:rsidR="00E96BB3" w:rsidRPr="00237F68" w:rsidRDefault="00E96BB3" w:rsidP="00237F68">
      <w:pPr>
        <w:pStyle w:val="BodyText"/>
        <w:numPr>
          <w:ilvl w:val="0"/>
          <w:numId w:val="26"/>
        </w:numPr>
        <w:spacing w:line="276" w:lineRule="auto"/>
        <w:ind w:left="0"/>
        <w:rPr>
          <w:sz w:val="28"/>
          <w:szCs w:val="28"/>
        </w:rPr>
      </w:pPr>
      <w:r w:rsidRPr="00237F68">
        <w:rPr>
          <w:sz w:val="28"/>
          <w:szCs w:val="28"/>
        </w:rPr>
        <w:t>Giaûi phaùp :</w:t>
      </w:r>
    </w:p>
    <w:p w:rsidR="00E96BB3" w:rsidRPr="00237F68" w:rsidRDefault="00E96BB3" w:rsidP="00237F68">
      <w:pPr>
        <w:pStyle w:val="BodyText"/>
        <w:spacing w:line="276" w:lineRule="auto"/>
        <w:rPr>
          <w:sz w:val="28"/>
          <w:szCs w:val="28"/>
        </w:rPr>
      </w:pPr>
      <w:r w:rsidRPr="00237F68">
        <w:rPr>
          <w:sz w:val="28"/>
          <w:szCs w:val="28"/>
        </w:rPr>
        <w:t xml:space="preserve">- Xaây döïng caùc döï aùn thoaát luõ ra bieån Taây </w:t>
      </w:r>
    </w:p>
    <w:p w:rsidR="00E96BB3" w:rsidRPr="00237F68" w:rsidRDefault="00E96BB3" w:rsidP="00237F68">
      <w:pPr>
        <w:pStyle w:val="BodyText"/>
        <w:spacing w:line="276" w:lineRule="auto"/>
        <w:rPr>
          <w:sz w:val="28"/>
          <w:szCs w:val="28"/>
        </w:rPr>
      </w:pPr>
      <w:r w:rsidRPr="00237F68">
        <w:rPr>
          <w:sz w:val="28"/>
          <w:szCs w:val="28"/>
        </w:rPr>
        <w:t xml:space="preserve">- Caûi taïo ñaát maën ñaát pheøn </w:t>
      </w:r>
    </w:p>
    <w:p w:rsidR="00E96BB3" w:rsidRPr="00237F68" w:rsidRDefault="00E96BB3" w:rsidP="00237F68">
      <w:pPr>
        <w:pStyle w:val="BodyText"/>
        <w:spacing w:line="276" w:lineRule="auto"/>
        <w:rPr>
          <w:sz w:val="28"/>
          <w:szCs w:val="28"/>
        </w:rPr>
      </w:pPr>
      <w:r w:rsidRPr="00237F68">
        <w:rPr>
          <w:sz w:val="28"/>
          <w:szCs w:val="28"/>
        </w:rPr>
        <w:t>- Cô caùc döï aùn cung caáp nöôùc ngoït cho sinh hoaït vaø saûn xuaát cho muøa khoâ (vaán ñeà quan troïng haøng ñaàu )</w:t>
      </w:r>
    </w:p>
    <w:p w:rsidR="00E96BB3" w:rsidRPr="00237F68" w:rsidRDefault="00E96BB3" w:rsidP="00237F68">
      <w:pPr>
        <w:pStyle w:val="BodyText"/>
        <w:spacing w:line="276" w:lineRule="auto"/>
        <w:rPr>
          <w:sz w:val="28"/>
          <w:szCs w:val="28"/>
        </w:rPr>
      </w:pPr>
      <w:r w:rsidRPr="00237F68">
        <w:rPr>
          <w:sz w:val="28"/>
          <w:szCs w:val="28"/>
        </w:rPr>
        <w:t xml:space="preserve">- Chuû ñoäng soáng chung vôùi luõ vaø khai thaùc lôïi theá cuûa luõ soâng Meâ Coâng </w:t>
      </w:r>
    </w:p>
    <w:p w:rsidR="00E96BB3" w:rsidRPr="00237F68" w:rsidRDefault="00E96BB3" w:rsidP="00237F68">
      <w:pPr>
        <w:pStyle w:val="BodyText"/>
        <w:spacing w:line="276" w:lineRule="auto"/>
        <w:rPr>
          <w:sz w:val="28"/>
          <w:szCs w:val="28"/>
        </w:rPr>
      </w:pPr>
      <w:r w:rsidRPr="00237F68">
        <w:rPr>
          <w:sz w:val="28"/>
          <w:szCs w:val="28"/>
        </w:rPr>
        <w:t xml:space="preserve">- Baûo veä röøng vaø heä sinh thaùi </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3- Ñaëc ñieåm daân cö xaõ hoäi </w:t>
      </w:r>
    </w:p>
    <w:p w:rsidR="00E96BB3" w:rsidRPr="00237F68" w:rsidRDefault="00E96BB3" w:rsidP="00237F68">
      <w:pPr>
        <w:pStyle w:val="BodyText"/>
        <w:spacing w:line="276" w:lineRule="auto"/>
        <w:rPr>
          <w:sz w:val="28"/>
          <w:szCs w:val="28"/>
        </w:rPr>
      </w:pPr>
      <w:r w:rsidRPr="00237F68">
        <w:rPr>
          <w:sz w:val="28"/>
          <w:szCs w:val="28"/>
        </w:rPr>
        <w:t>- Ñaây laø vuøng ñoâng daân sau ñoàng baèng soâng Hoàng (16,7 trieäu ngöôøi naêm 2002)</w:t>
      </w:r>
    </w:p>
    <w:p w:rsidR="00E96BB3" w:rsidRPr="00237F68" w:rsidRDefault="00E96BB3" w:rsidP="00237F68">
      <w:pPr>
        <w:pStyle w:val="BodyText"/>
        <w:spacing w:line="276" w:lineRule="auto"/>
        <w:rPr>
          <w:sz w:val="28"/>
          <w:szCs w:val="28"/>
        </w:rPr>
      </w:pPr>
      <w:r w:rsidRPr="00237F68">
        <w:rPr>
          <w:sz w:val="28"/>
          <w:szCs w:val="28"/>
        </w:rPr>
        <w:t xml:space="preserve">- Thaønh phaàn daân toäc : ngoaøi ngöôøi Kinh coøn coù ngöôøi Chaêm , Khô-me , Hoa ,… </w:t>
      </w:r>
    </w:p>
    <w:p w:rsidR="00E96BB3" w:rsidRPr="00237F68" w:rsidRDefault="00E96BB3" w:rsidP="00237F68">
      <w:pPr>
        <w:pStyle w:val="BodyText"/>
        <w:spacing w:line="276" w:lineRule="auto"/>
        <w:rPr>
          <w:sz w:val="28"/>
          <w:szCs w:val="28"/>
        </w:rPr>
      </w:pPr>
      <w:r w:rsidRPr="00237F68">
        <w:rPr>
          <w:sz w:val="28"/>
          <w:szCs w:val="28"/>
        </w:rPr>
        <w:t>- Ngöôøi daân ôû ñaây coù nhieàu kinh nghieäm saûn xuaát noâng nghieäp haøng hoaù nhaïy beùn vôùi caùi môùi , thích öùng linh hoaït , coù nhieàu hình thöùc chuû ñoäng soáng chung vôùi luõ haøng naêm .</w:t>
      </w:r>
    </w:p>
    <w:p w:rsidR="00E96BB3" w:rsidRPr="00237F68" w:rsidRDefault="00E96BB3" w:rsidP="00237F68">
      <w:pPr>
        <w:pStyle w:val="BodyText"/>
        <w:spacing w:line="276" w:lineRule="auto"/>
        <w:rPr>
          <w:sz w:val="28"/>
          <w:szCs w:val="28"/>
        </w:rPr>
      </w:pPr>
      <w:r w:rsidRPr="00237F68">
        <w:rPr>
          <w:sz w:val="28"/>
          <w:szCs w:val="28"/>
        </w:rPr>
        <w:t xml:space="preserve">      Tuy nhieân coøn nhieàu tieâu chí phaùt trieån daân cö xaõ hoäi Ñoàng baèng soâng Cöûu Long vaãn ôû möùt thaáp so vôùi möùt trung bình cuûa caû nöôùc nhaát laø veà maët baèng daân trí vaø trình ñoä ñoâ thò hoaù . Vì vaäy phaûi ñaët vaán ñeà phaùt trieån kinh teá ñi ñoâi vôùi naâng cao maët baèng daân trí vaø phaùt trieån ñoâ thò ôû vuøng naøy.</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4- Tình hình phaùt trieàn kinh teá </w:t>
      </w:r>
    </w:p>
    <w:p w:rsidR="00E96BB3" w:rsidRPr="00237F68" w:rsidRDefault="00E96BB3" w:rsidP="00237F68">
      <w:pPr>
        <w:pStyle w:val="BodyText"/>
        <w:spacing w:line="276" w:lineRule="auto"/>
        <w:rPr>
          <w:b/>
          <w:bCs/>
          <w:sz w:val="28"/>
          <w:szCs w:val="28"/>
        </w:rPr>
      </w:pPr>
      <w:r w:rsidRPr="00237F68">
        <w:rPr>
          <w:b/>
          <w:bCs/>
          <w:i/>
          <w:iCs/>
          <w:sz w:val="28"/>
          <w:szCs w:val="28"/>
          <w:u w:val="single"/>
        </w:rPr>
        <w:t>a)</w:t>
      </w:r>
      <w:r w:rsidRPr="00237F68">
        <w:rPr>
          <w:b/>
          <w:bCs/>
          <w:sz w:val="28"/>
          <w:szCs w:val="28"/>
        </w:rPr>
        <w:t xml:space="preserve"> Noâng nghieäp </w:t>
      </w:r>
    </w:p>
    <w:p w:rsidR="00E96BB3" w:rsidRPr="00237F68" w:rsidRDefault="00E96BB3" w:rsidP="00237F68">
      <w:pPr>
        <w:pStyle w:val="BodyText"/>
        <w:spacing w:line="276" w:lineRule="auto"/>
        <w:rPr>
          <w:sz w:val="28"/>
          <w:szCs w:val="28"/>
        </w:rPr>
      </w:pPr>
      <w:r w:rsidRPr="00237F68">
        <w:rPr>
          <w:sz w:val="28"/>
          <w:szCs w:val="28"/>
        </w:rPr>
        <w:t xml:space="preserve">- Daãn ñaàu caû nöôùc veà dieän tích ,saûn löôïng cuõng nhö bình quaân löông thöïc ñaàu ngöôøi : dieän tích : 51%, saûn löôïng : 51,5% , bình quaân löông thöïc ñaàu ngöôøi laø 1066,3kg (gaáp 2,3 laàn caû nöôùc ). Luùa troàng chuû yeáu ôû caùc tænh : Kieân Giang , An Giang , Ñoàng Thaùp , Soùc Traêng , Long An vaø Tieàn Giang. Do ñoù ñaây laø vuøng xuaát khaåu gaïo chuû löïc cuûa nöôøc ta vaø baûm baûo ñöôïc vaán ñeà an ninh löông thöïc cho caû nöôùc </w:t>
      </w:r>
    </w:p>
    <w:p w:rsidR="00E96BB3" w:rsidRPr="00237F68" w:rsidRDefault="00E96BB3" w:rsidP="00237F68">
      <w:pPr>
        <w:pStyle w:val="BodyText"/>
        <w:spacing w:line="276" w:lineRule="auto"/>
        <w:rPr>
          <w:sz w:val="28"/>
          <w:szCs w:val="28"/>
        </w:rPr>
      </w:pPr>
      <w:r w:rsidRPr="00237F68">
        <w:rPr>
          <w:sz w:val="28"/>
          <w:szCs w:val="28"/>
        </w:rPr>
        <w:t xml:space="preserve">- Troàng caây aên quaû vôùi nhieàu loaïi ñaëc saûn . Phaân boá haàu khaép caùc tænh nhaát laø doïc hai beân soâng Tieàn ,  soâng Haäu </w:t>
      </w:r>
    </w:p>
    <w:p w:rsidR="00E96BB3" w:rsidRPr="00237F68" w:rsidRDefault="00E96BB3" w:rsidP="00237F68">
      <w:pPr>
        <w:pStyle w:val="BodyText"/>
        <w:spacing w:line="276" w:lineRule="auto"/>
        <w:rPr>
          <w:sz w:val="28"/>
          <w:szCs w:val="28"/>
        </w:rPr>
      </w:pPr>
      <w:r w:rsidRPr="00237F68">
        <w:rPr>
          <w:sz w:val="28"/>
          <w:szCs w:val="28"/>
        </w:rPr>
        <w:lastRenderedPageBreak/>
        <w:t xml:space="preserve">- Nuoâi troàng ñaùnh baét thuyû chieám hôn 50% toång saûn löôïng caû nöôùc ñaëc bieät laø nuoâi toâm caù xuaát khaåu , ñaây laø moät trong nhöõng lôïi theá cuûa nöôùc ta treân thò tröôøng theá giôùi vaø khu vöïc . Taäp trung nhieàu nhaát laø ôû caùc tænh Kieân Giang , Caø Mau , An Giang </w:t>
      </w:r>
    </w:p>
    <w:p w:rsidR="00E96BB3" w:rsidRPr="00237F68" w:rsidRDefault="00E96BB3" w:rsidP="00237F68">
      <w:pPr>
        <w:pStyle w:val="BodyText"/>
        <w:spacing w:line="276" w:lineRule="auto"/>
        <w:rPr>
          <w:sz w:val="28"/>
          <w:szCs w:val="28"/>
        </w:rPr>
      </w:pPr>
      <w:r w:rsidRPr="00237F68">
        <w:rPr>
          <w:sz w:val="28"/>
          <w:szCs w:val="28"/>
        </w:rPr>
        <w:t xml:space="preserve"> - Ngoaøi ra vuøng coøn coù nhieàu tieàm naêng khai thaùc caây coâng nghieäp nuoâi vòt ñaøn , troàng vaø baûo veä tröøng ngaäp maën treân baùn ñaûo Caø Mau </w:t>
      </w:r>
    </w:p>
    <w:p w:rsidR="00E96BB3" w:rsidRPr="00237F68" w:rsidRDefault="00E96BB3" w:rsidP="00237F68">
      <w:pPr>
        <w:pStyle w:val="BodyText"/>
        <w:spacing w:line="276" w:lineRule="auto"/>
        <w:rPr>
          <w:b/>
          <w:bCs/>
          <w:sz w:val="28"/>
          <w:szCs w:val="28"/>
        </w:rPr>
      </w:pPr>
      <w:r w:rsidRPr="00237F68">
        <w:rPr>
          <w:b/>
          <w:bCs/>
          <w:sz w:val="28"/>
          <w:szCs w:val="28"/>
        </w:rPr>
        <w:t xml:space="preserve">2- Coâng nghieäp </w:t>
      </w:r>
    </w:p>
    <w:p w:rsidR="00E96BB3" w:rsidRPr="00237F68" w:rsidRDefault="00E96BB3" w:rsidP="00237F68">
      <w:pPr>
        <w:pStyle w:val="BodyText"/>
        <w:spacing w:line="276" w:lineRule="auto"/>
        <w:rPr>
          <w:sz w:val="28"/>
          <w:szCs w:val="28"/>
        </w:rPr>
      </w:pPr>
      <w:r w:rsidRPr="00237F68">
        <w:rPr>
          <w:sz w:val="28"/>
          <w:szCs w:val="28"/>
        </w:rPr>
        <w:t xml:space="preserve">- Chieám khoaûng 20% GDP vuøng vaø caû nöôùc </w:t>
      </w:r>
    </w:p>
    <w:p w:rsidR="00E96BB3" w:rsidRPr="00237F68" w:rsidRDefault="00E96BB3" w:rsidP="00237F68">
      <w:pPr>
        <w:pStyle w:val="BodyText"/>
        <w:spacing w:line="276" w:lineRule="auto"/>
        <w:rPr>
          <w:sz w:val="28"/>
          <w:szCs w:val="28"/>
        </w:rPr>
      </w:pPr>
      <w:r w:rsidRPr="00237F68">
        <w:rPr>
          <w:sz w:val="28"/>
          <w:szCs w:val="28"/>
        </w:rPr>
        <w:t xml:space="preserve">- Trong cô caáu saûn xuaát quan troïng nhaát laø coâng nghieäp cheá bieán löông thöïc thöïc phaåm chieám khoaûng 65% giaù trò coâng nghieäp trong vuøng . Ñaây laø ngaønh troïng ñieåm </w:t>
      </w:r>
    </w:p>
    <w:p w:rsidR="00E96BB3" w:rsidRPr="00237F68" w:rsidRDefault="00E96BB3" w:rsidP="00237F68">
      <w:pPr>
        <w:pStyle w:val="BodyText"/>
        <w:spacing w:line="276" w:lineRule="auto"/>
        <w:rPr>
          <w:sz w:val="28"/>
          <w:szCs w:val="28"/>
        </w:rPr>
      </w:pPr>
      <w:r w:rsidRPr="00237F68">
        <w:rPr>
          <w:sz w:val="28"/>
          <w:szCs w:val="28"/>
        </w:rPr>
        <w:t xml:space="preserve">- Phaân boá ôû haàu heát caùc thaønh phoà , thò xaõ trong vuøng ñeàu coù caùc cô sôû cheá bieán löông thöïc thöïc phaåm vôùi quy moâ lôùn nhoû khaùc nhau </w:t>
      </w:r>
    </w:p>
    <w:p w:rsidR="00E96BB3" w:rsidRPr="00237F68" w:rsidRDefault="00E96BB3" w:rsidP="00237F68">
      <w:pPr>
        <w:pStyle w:val="BodyText"/>
        <w:spacing w:line="276" w:lineRule="auto"/>
        <w:rPr>
          <w:sz w:val="28"/>
          <w:szCs w:val="28"/>
        </w:rPr>
      </w:pPr>
      <w:r w:rsidRPr="00237F68">
        <w:rPr>
          <w:sz w:val="28"/>
          <w:szCs w:val="28"/>
        </w:rPr>
        <w:t xml:space="preserve">- Ngoaøi ra ngaønh saûn xuaát vaät lieäu xaây döïng cô khí vaø saûn xuaát haøng tieâu duøng cuõng laø nhöõng ngaønh raát quan troïng cuûa vuøng </w:t>
      </w:r>
    </w:p>
    <w:p w:rsidR="00E96BB3" w:rsidRPr="00237F68" w:rsidRDefault="00E96BB3" w:rsidP="00237F68">
      <w:pPr>
        <w:pStyle w:val="BodyText"/>
        <w:spacing w:line="276" w:lineRule="auto"/>
        <w:rPr>
          <w:b/>
          <w:bCs/>
          <w:sz w:val="28"/>
          <w:szCs w:val="28"/>
        </w:rPr>
      </w:pPr>
      <w:r w:rsidRPr="00237F68">
        <w:rPr>
          <w:b/>
          <w:bCs/>
          <w:sz w:val="28"/>
          <w:szCs w:val="28"/>
        </w:rPr>
        <w:t xml:space="preserve">c-  Dòch vuï </w:t>
      </w:r>
    </w:p>
    <w:p w:rsidR="00E96BB3" w:rsidRPr="00237F68" w:rsidRDefault="00E96BB3" w:rsidP="00237F68">
      <w:pPr>
        <w:pStyle w:val="BodyText"/>
        <w:spacing w:line="276" w:lineRule="auto"/>
        <w:rPr>
          <w:sz w:val="28"/>
          <w:szCs w:val="28"/>
        </w:rPr>
      </w:pPr>
      <w:r w:rsidRPr="00237F68">
        <w:rPr>
          <w:sz w:val="28"/>
          <w:szCs w:val="28"/>
        </w:rPr>
        <w:tab/>
        <w:t>Bao goàm xuaát phaäp khaåu , vaän taûi thuyû vaø du lòch sinh thaùi :</w:t>
      </w:r>
    </w:p>
    <w:p w:rsidR="00E96BB3" w:rsidRPr="00237F68" w:rsidRDefault="00E96BB3" w:rsidP="00237F68">
      <w:pPr>
        <w:pStyle w:val="BodyText"/>
        <w:spacing w:line="276" w:lineRule="auto"/>
        <w:rPr>
          <w:sz w:val="28"/>
          <w:szCs w:val="28"/>
        </w:rPr>
      </w:pPr>
      <w:r w:rsidRPr="00237F68">
        <w:rPr>
          <w:sz w:val="28"/>
          <w:szCs w:val="28"/>
        </w:rPr>
        <w:t xml:space="preserve">- Xuaát khaàu chuû löïc laø gaïo (chieám khoaûng 80% löôïng gaïo xuaát khaåu caû nöôùc , xuaát khaåu hoa quaû ) vaø haûng thuyû saûn cuõng ñöùng ñaàu caû nöôùc </w:t>
      </w:r>
    </w:p>
    <w:p w:rsidR="00E96BB3" w:rsidRPr="00237F68" w:rsidRDefault="00E96BB3" w:rsidP="00237F68">
      <w:pPr>
        <w:pStyle w:val="BodyText"/>
        <w:spacing w:line="276" w:lineRule="auto"/>
        <w:rPr>
          <w:sz w:val="28"/>
          <w:szCs w:val="28"/>
        </w:rPr>
      </w:pPr>
      <w:r w:rsidRPr="00237F68">
        <w:rPr>
          <w:sz w:val="28"/>
          <w:szCs w:val="28"/>
        </w:rPr>
        <w:t xml:space="preserve">- Vaän taûi thuyû vôùi nhieàu hoaït ñoäng giao thöông dieãn ra soâi ñoäng ngaøy ñeâm treân soâng nöôùc , ñaây cuõng laø  moät  ñaëc ñieåm noåi baäc trong hoaït  ñoäng dòch vuï ôû  Ñoàng baèng soâng  Cöûu Long (do  maïng löôùi  soâng ngoøi , keânh raïch chaèng chòt ).Ñaây cuõng laø moät tieâu chí phaùt trieån ñöôøng giao thoâng noâng thoân ôû Ñoàng baèng soâng Cöûu Long </w:t>
      </w:r>
    </w:p>
    <w:p w:rsidR="00E96BB3" w:rsidRPr="00237F68" w:rsidRDefault="00E96BB3" w:rsidP="00237F68">
      <w:pPr>
        <w:pStyle w:val="BodyText"/>
        <w:spacing w:line="276" w:lineRule="auto"/>
        <w:rPr>
          <w:sz w:val="28"/>
          <w:szCs w:val="28"/>
        </w:rPr>
      </w:pPr>
      <w:r w:rsidRPr="00237F68">
        <w:rPr>
          <w:sz w:val="28"/>
          <w:szCs w:val="28"/>
        </w:rPr>
        <w:t>- Du lòch sinh thaùi baét ñaàu khôûi saéc vôùi nhieàu loaïi hình ñaëc thuø ñaëc bieät laø du lòch soâng nöôùc , tôùi thaêm caùc mieät vöôøn, tham quan thaéng caûnh vaø di tích lòch söû .</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5- Caùc trung taâm kinh teá </w:t>
      </w:r>
    </w:p>
    <w:p w:rsidR="00E96BB3" w:rsidRPr="00237F68" w:rsidRDefault="00E96BB3" w:rsidP="00237F68">
      <w:pPr>
        <w:pStyle w:val="BodyText"/>
        <w:spacing w:line="276" w:lineRule="auto"/>
        <w:rPr>
          <w:sz w:val="28"/>
          <w:szCs w:val="28"/>
        </w:rPr>
      </w:pPr>
      <w:r w:rsidRPr="00237F68">
        <w:rPr>
          <w:sz w:val="28"/>
          <w:szCs w:val="28"/>
        </w:rPr>
        <w:t xml:space="preserve">Coù 4 trung taâm kinh teá (Caàn Thô ,Myõ Tho, Long Xuyeân ,Caø Mau trong ñoù lôùn nhaát laø thaønh phoá Caàn Thô (vì coù vò trí ñòa lí quan troïng , naèm beân bôø soâng Haäu , caùch thaønh phoá Hoà Chí Minh khoaûng 20km , ñaây laø thaønh phoá coâng nghieäp dòch vuï quan troïng ,trong ñoù laø Traø Noùc laø khu coâng nghieäp lôùn nhaát toaøn vuøng , ñaïi hoïc Caàn Thô laø trung taâm ñaøo taïo nghieân cöùu khoa hoïc quan troïng nhaát cuûa Ñoàng baèng soâng Cöûu Long , Caûng Caàn Thô vöøa laø caûng noäi ñòa vöøa laø caûng cöûa ngoõ cuûa tieåûu vuøng soâng Meâ Coâng.  </w:t>
      </w:r>
    </w:p>
    <w:p w:rsidR="00E96BB3" w:rsidRPr="00237F68" w:rsidRDefault="00E96BB3" w:rsidP="00237F68">
      <w:pPr>
        <w:pStyle w:val="BodyText"/>
        <w:spacing w:line="276" w:lineRule="auto"/>
        <w:rPr>
          <w:b/>
          <w:bCs/>
          <w:sz w:val="28"/>
          <w:szCs w:val="28"/>
          <w:u w:val="single"/>
        </w:rPr>
      </w:pPr>
      <w:r w:rsidRPr="00237F68">
        <w:rPr>
          <w:b/>
          <w:bCs/>
          <w:sz w:val="28"/>
          <w:szCs w:val="28"/>
          <w:u w:val="single"/>
        </w:rPr>
        <w:t xml:space="preserve">B- Caâu hoûi vaø baøi taäp: </w:t>
      </w:r>
    </w:p>
    <w:p w:rsidR="00E96BB3" w:rsidRPr="00237F68" w:rsidRDefault="00E96BB3" w:rsidP="00237F68">
      <w:pPr>
        <w:pStyle w:val="BodyText"/>
        <w:spacing w:line="276" w:lineRule="auto"/>
        <w:rPr>
          <w:sz w:val="28"/>
          <w:szCs w:val="28"/>
        </w:rPr>
      </w:pPr>
      <w:r w:rsidRPr="00237F68">
        <w:rPr>
          <w:sz w:val="28"/>
          <w:szCs w:val="28"/>
        </w:rPr>
        <w:t>1) Neâu theá maïnh veà taøi nguyeân thieân nhieân ñeå phaùt trieån kinh teá – xaõ hoäi ôû ñoàng baèng soâng Cöûu Long</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
        <w:spacing w:line="276" w:lineRule="auto"/>
        <w:rPr>
          <w:sz w:val="28"/>
          <w:szCs w:val="28"/>
        </w:rPr>
      </w:pPr>
      <w:r w:rsidRPr="00237F68">
        <w:rPr>
          <w:sz w:val="28"/>
          <w:szCs w:val="28"/>
        </w:rPr>
        <w:t>- Taøi nguyeân ñaát ña daïng, chieám dieän tích lôùn nhaát laø phuø sa ngoït  thuaän lôïi troàng caây löông thöïc (luùa)</w:t>
      </w:r>
    </w:p>
    <w:p w:rsidR="00E96BB3" w:rsidRPr="00237F68" w:rsidRDefault="00E96BB3" w:rsidP="00237F68">
      <w:pPr>
        <w:pStyle w:val="BodyText"/>
        <w:spacing w:line="276" w:lineRule="auto"/>
        <w:rPr>
          <w:sz w:val="28"/>
          <w:szCs w:val="28"/>
        </w:rPr>
      </w:pPr>
      <w:r w:rsidRPr="00237F68">
        <w:rPr>
          <w:sz w:val="28"/>
          <w:szCs w:val="28"/>
        </w:rPr>
        <w:lastRenderedPageBreak/>
        <w:t>- Ñaát maën, ñaát pheøn: troàng röøng ngaäp maën, nuoâi troàng thuyû saûn , caûi taïo ñeå troàng luùa.</w:t>
      </w:r>
    </w:p>
    <w:p w:rsidR="00E96BB3" w:rsidRPr="00237F68" w:rsidRDefault="00E96BB3" w:rsidP="00237F68">
      <w:pPr>
        <w:pStyle w:val="BodyText"/>
        <w:spacing w:line="276" w:lineRule="auto"/>
        <w:rPr>
          <w:sz w:val="28"/>
          <w:szCs w:val="28"/>
        </w:rPr>
      </w:pPr>
      <w:r w:rsidRPr="00237F68">
        <w:rPr>
          <w:sz w:val="28"/>
          <w:szCs w:val="28"/>
        </w:rPr>
        <w:t xml:space="preserve">- Taøi nguyeân bieån : noâng , roïâng , bôø bieån daøi , bieån aám , ngö tröôøng lôùn nguoàn lôïi haûi saûn doài daøo, sinh vaät ña daïng caû treân caïn vaø döôùi nöôùc raát thuaän lôïi cho vieäc khai thaùc vaø ñanh baét </w:t>
      </w:r>
    </w:p>
    <w:p w:rsidR="00E96BB3" w:rsidRPr="00237F68" w:rsidRDefault="00E96BB3" w:rsidP="00237F68">
      <w:pPr>
        <w:pStyle w:val="BodyText"/>
        <w:spacing w:line="276" w:lineRule="auto"/>
        <w:rPr>
          <w:sz w:val="28"/>
          <w:szCs w:val="28"/>
        </w:rPr>
      </w:pPr>
      <w:r w:rsidRPr="00237F68">
        <w:rPr>
          <w:sz w:val="28"/>
          <w:szCs w:val="28"/>
        </w:rPr>
        <w:t>- Khoaùng saûn : ít  chuû yeáu laø than buøn vaø ñaù xaây döïng thuaän lôïi cho khai thaùc khoaùng saûn, cheá bieán löông thöïc thöïc phaåm</w:t>
      </w:r>
    </w:p>
    <w:p w:rsidR="00E96BB3" w:rsidRPr="00237F68" w:rsidRDefault="00E96BB3" w:rsidP="00237F68">
      <w:pPr>
        <w:pStyle w:val="BodyText"/>
        <w:spacing w:line="276" w:lineRule="auto"/>
        <w:rPr>
          <w:sz w:val="28"/>
          <w:szCs w:val="28"/>
        </w:rPr>
      </w:pPr>
      <w:r w:rsidRPr="00237F68">
        <w:rPr>
          <w:sz w:val="28"/>
          <w:szCs w:val="28"/>
        </w:rPr>
        <w:t>2) Ñoàng baèng Soâng Cöûu Long coù nhöõng theá maïnh gì ñeå phaùt trieån nuoâi troàng vaø ñaùnh baét thuûy saûn</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
        <w:spacing w:line="276" w:lineRule="auto"/>
        <w:rPr>
          <w:sz w:val="28"/>
          <w:szCs w:val="28"/>
        </w:rPr>
      </w:pPr>
      <w:r w:rsidRPr="00237F68">
        <w:rPr>
          <w:sz w:val="28"/>
          <w:szCs w:val="28"/>
        </w:rPr>
        <w:t xml:space="preserve">  Ñieàu kieän thuaän lôïi ñeå phaùt trieån :</w:t>
      </w:r>
    </w:p>
    <w:p w:rsidR="00E96BB3" w:rsidRPr="00237F68" w:rsidRDefault="00E96BB3" w:rsidP="00237F68">
      <w:pPr>
        <w:pStyle w:val="BodyText"/>
        <w:spacing w:line="276" w:lineRule="auto"/>
        <w:rPr>
          <w:sz w:val="28"/>
          <w:szCs w:val="28"/>
        </w:rPr>
      </w:pPr>
      <w:r w:rsidRPr="00237F68">
        <w:rPr>
          <w:sz w:val="28"/>
          <w:szCs w:val="28"/>
        </w:rPr>
        <w:t xml:space="preserve">-Coù nhieàu soâng nöôùc , khí haäu aám aùp ,nhieàu nguoàn thöùc aên cho caù  ,toâm vaø nhieàu thuyû saûn khaùc </w:t>
      </w:r>
    </w:p>
    <w:p w:rsidR="00E96BB3" w:rsidRPr="00237F68" w:rsidRDefault="00E96BB3" w:rsidP="00237F68">
      <w:pPr>
        <w:pStyle w:val="BodyText"/>
        <w:spacing w:line="276" w:lineRule="auto"/>
        <w:rPr>
          <w:sz w:val="28"/>
          <w:szCs w:val="28"/>
        </w:rPr>
      </w:pPr>
      <w:r w:rsidRPr="00237F68">
        <w:rPr>
          <w:sz w:val="28"/>
          <w:szCs w:val="28"/>
        </w:rPr>
        <w:t xml:space="preserve">- Vuøng bieån roäng vaø aám quanh naêm </w:t>
      </w:r>
    </w:p>
    <w:p w:rsidR="00E96BB3" w:rsidRPr="00237F68" w:rsidRDefault="00E96BB3" w:rsidP="00237F68">
      <w:pPr>
        <w:pStyle w:val="BodyText"/>
        <w:spacing w:line="276" w:lineRule="auto"/>
        <w:rPr>
          <w:sz w:val="28"/>
          <w:szCs w:val="28"/>
        </w:rPr>
      </w:pPr>
      <w:r w:rsidRPr="00237F68">
        <w:rPr>
          <w:sz w:val="28"/>
          <w:szCs w:val="28"/>
        </w:rPr>
        <w:t>- Vuøng röøng ven bieån cung caáp nhieàu nguoàn toâm gioáng töï nhieân vaø thöùc aên cho caùc vuøng nuoâi toâm treân caùc vuøng ñaát ngaäp maën</w:t>
      </w:r>
    </w:p>
    <w:p w:rsidR="00E96BB3" w:rsidRPr="00237F68" w:rsidRDefault="00E96BB3" w:rsidP="00237F68">
      <w:pPr>
        <w:pStyle w:val="BodyText"/>
        <w:spacing w:line="276" w:lineRule="auto"/>
        <w:rPr>
          <w:sz w:val="28"/>
          <w:szCs w:val="28"/>
        </w:rPr>
      </w:pPr>
      <w:r w:rsidRPr="00237F68">
        <w:rPr>
          <w:sz w:val="28"/>
          <w:szCs w:val="28"/>
        </w:rPr>
        <w:t>- Luõ haøng naêm cuûa soâng Meâ Coâng ñem ñeán nguoàn thuyû saûn raát lôùn</w:t>
      </w:r>
    </w:p>
    <w:p w:rsidR="00E96BB3" w:rsidRPr="00237F68" w:rsidRDefault="00E96BB3" w:rsidP="00237F68">
      <w:pPr>
        <w:pStyle w:val="BodyText"/>
        <w:spacing w:line="276" w:lineRule="auto"/>
        <w:rPr>
          <w:sz w:val="28"/>
          <w:szCs w:val="28"/>
        </w:rPr>
      </w:pPr>
      <w:r w:rsidRPr="00237F68">
        <w:rPr>
          <w:sz w:val="28"/>
          <w:szCs w:val="28"/>
        </w:rPr>
        <w:t>- Saûn phaåm troàng troït chuû yeáu laø troàng luùa nöôùc vôùi nguoàn toâm caù phong phuù chính laø nguoàn thöùc aên nuoâi caù toâm ôû haàu heát caùc ñòa phöông.</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Nguoàn lao ñoäng : doài daøo, coù kinh nghieäm , thích öùng linh hoaït vôùi neàn kinh teá thò tröôø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Coù nhieàu cô sôû cheá bieán thuyû saûn xuaát khaåu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Coù thò tröôøng tieâu thuï roäng …</w:t>
      </w:r>
    </w:p>
    <w:p w:rsidR="00E96BB3" w:rsidRPr="00237F68" w:rsidRDefault="00E96BB3" w:rsidP="00237F68">
      <w:pPr>
        <w:pStyle w:val="BodyText"/>
        <w:spacing w:line="276" w:lineRule="auto"/>
        <w:rPr>
          <w:sz w:val="28"/>
          <w:szCs w:val="28"/>
        </w:rPr>
      </w:pPr>
      <w:r w:rsidRPr="00237F68">
        <w:rPr>
          <w:sz w:val="28"/>
          <w:szCs w:val="28"/>
        </w:rPr>
        <w:t xml:space="preserve">3)Ñoàng baèng soâng Cöûu Long coù nhöõng ñieàu kieän thuaän lôïi gì ñeå trôû thaønh vuøng saûn xuaát löng thöïc lôùn nhaát caû nöôùc </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2"/>
        <w:spacing w:line="276" w:lineRule="auto"/>
        <w:jc w:val="both"/>
        <w:rPr>
          <w:sz w:val="28"/>
          <w:szCs w:val="28"/>
        </w:rPr>
      </w:pPr>
      <w:r w:rsidRPr="00237F68">
        <w:rPr>
          <w:sz w:val="28"/>
          <w:szCs w:val="28"/>
        </w:rPr>
        <w:t>Nhöõng ñieàu kieän thuaän lôïi ñeå Ñoàng baèng Soâng Cöûu Long trôû thaønh vuøng saûn xuaát löông thöïc chính cuûa caû nöôùc:</w:t>
      </w:r>
    </w:p>
    <w:p w:rsidR="00E96BB3" w:rsidRPr="00237F68" w:rsidRDefault="00E96BB3" w:rsidP="00237F68">
      <w:pPr>
        <w:pStyle w:val="BodyText"/>
        <w:spacing w:line="276" w:lineRule="auto"/>
        <w:rPr>
          <w:sz w:val="28"/>
          <w:szCs w:val="28"/>
        </w:rPr>
      </w:pPr>
      <w:r w:rsidRPr="00237F68">
        <w:rPr>
          <w:sz w:val="28"/>
          <w:szCs w:val="28"/>
        </w:rPr>
        <w:t>- Ñòa hình thaáp vaø baèng phaúng, khí haäu caän xích ñaïo noùng aåm quanh naêm, soâng ngoøi keânh raïch daøy ñaëc, nguoàn nöôùc doài daøo, caây troàng phaùt trieån thuaän lôïi, ñaëc bieät laø caây luùa.</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Ñaát phuø sa chieám dieän tích lôùn nhaát caû nöôùc, thuaän lôïi ñeå troàng caây löông thöïc.</w:t>
      </w:r>
    </w:p>
    <w:p w:rsidR="00E96BB3" w:rsidRPr="00237F68" w:rsidRDefault="00E96BB3" w:rsidP="00237F68">
      <w:pPr>
        <w:pStyle w:val="BodyText"/>
        <w:spacing w:line="276" w:lineRule="auto"/>
        <w:rPr>
          <w:sz w:val="28"/>
          <w:szCs w:val="28"/>
        </w:rPr>
      </w:pPr>
      <w:r w:rsidRPr="00237F68">
        <w:rPr>
          <w:sz w:val="28"/>
          <w:szCs w:val="28"/>
        </w:rPr>
        <w:t>- Daân cö ñoâng, nguoàn lao ñoäng doài daøo, coù kinh nghieäm troäng luùa, naêng ñoäng thích öùng linh hoaït vôùi saûn xuaát haøng hoaù.</w:t>
      </w:r>
    </w:p>
    <w:p w:rsidR="00E96BB3" w:rsidRPr="00237F68" w:rsidRDefault="00E96BB3" w:rsidP="00237F68">
      <w:pPr>
        <w:pStyle w:val="BodyText"/>
        <w:spacing w:line="276" w:lineRule="auto"/>
        <w:rPr>
          <w:sz w:val="28"/>
          <w:szCs w:val="28"/>
        </w:rPr>
      </w:pPr>
      <w:r w:rsidRPr="00237F68">
        <w:rPr>
          <w:sz w:val="28"/>
          <w:szCs w:val="28"/>
        </w:rPr>
        <w:t>- Coù ngaønh coâng nghieäp cheá bieán löông thöïc thöïc phaåm phaùt trieån maïnh,thò tröôøng tieâu thuï roäng, xuaát khaåu gaïo laø maët haøng xuaát khaåu chuû löïc cuûa vuøng Ñoàng baèng SCL</w:t>
      </w:r>
    </w:p>
    <w:p w:rsidR="00E96BB3" w:rsidRPr="00237F68" w:rsidRDefault="00E96BB3" w:rsidP="00237F68">
      <w:pPr>
        <w:pStyle w:val="BodyText"/>
        <w:spacing w:line="276" w:lineRule="auto"/>
        <w:rPr>
          <w:sz w:val="28"/>
          <w:szCs w:val="28"/>
        </w:rPr>
      </w:pPr>
      <w:r w:rsidRPr="00237F68">
        <w:rPr>
          <w:sz w:val="28"/>
          <w:szCs w:val="28"/>
        </w:rPr>
        <w:lastRenderedPageBreak/>
        <w:t>4)Cho baûng soá lieäu veà tình hình saûn xuaát thuyû saûn ôû Ñoàng baèng soâng Cöûu Long, Ñoàng b</w:t>
      </w:r>
      <w:r w:rsidRPr="00237F68">
        <w:rPr>
          <w:rFonts w:ascii="Times New Roman" w:hAnsi="Times New Roman"/>
          <w:sz w:val="28"/>
          <w:szCs w:val="28"/>
        </w:rPr>
        <w:t>ằ</w:t>
      </w:r>
      <w:r w:rsidRPr="00237F68">
        <w:rPr>
          <w:sz w:val="28"/>
          <w:szCs w:val="28"/>
        </w:rPr>
        <w:t>øng soâng Hoàng vaø caû nöôùc naêm 2002 ( nghìn taán).</w:t>
      </w:r>
    </w:p>
    <w:tbl>
      <w:tblPr>
        <w:tblW w:w="0" w:type="auto"/>
        <w:tblInd w:w="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89"/>
        <w:gridCol w:w="2943"/>
        <w:gridCol w:w="2725"/>
        <w:gridCol w:w="1308"/>
      </w:tblGrid>
      <w:tr w:rsidR="00E96BB3" w:rsidRPr="00237F68">
        <w:tblPrEx>
          <w:tblCellMar>
            <w:top w:w="0" w:type="dxa"/>
            <w:bottom w:w="0" w:type="dxa"/>
          </w:tblCellMar>
        </w:tblPrEx>
        <w:tc>
          <w:tcPr>
            <w:tcW w:w="2289" w:type="dxa"/>
          </w:tcPr>
          <w:p w:rsidR="00E96BB3" w:rsidRPr="00237F68" w:rsidRDefault="00E96BB3" w:rsidP="00237F68">
            <w:pPr>
              <w:pStyle w:val="BodyText"/>
              <w:spacing w:line="276" w:lineRule="auto"/>
              <w:rPr>
                <w:sz w:val="28"/>
                <w:szCs w:val="28"/>
              </w:rPr>
            </w:pPr>
            <w:r w:rsidRPr="00237F68">
              <w:rPr>
                <w:sz w:val="28"/>
                <w:szCs w:val="28"/>
              </w:rPr>
              <w:t xml:space="preserve">Saûn löôïng </w:t>
            </w:r>
          </w:p>
        </w:tc>
        <w:tc>
          <w:tcPr>
            <w:tcW w:w="2943" w:type="dxa"/>
          </w:tcPr>
          <w:p w:rsidR="00E96BB3" w:rsidRPr="00237F68" w:rsidRDefault="00E96BB3" w:rsidP="00237F68">
            <w:pPr>
              <w:pStyle w:val="BodyText"/>
              <w:spacing w:line="276" w:lineRule="auto"/>
              <w:rPr>
                <w:sz w:val="28"/>
                <w:szCs w:val="28"/>
              </w:rPr>
            </w:pPr>
            <w:r w:rsidRPr="00237F68">
              <w:rPr>
                <w:sz w:val="28"/>
                <w:szCs w:val="28"/>
              </w:rPr>
              <w:t xml:space="preserve">Ñoàng baèng soâng Cöûu Long </w:t>
            </w:r>
          </w:p>
        </w:tc>
        <w:tc>
          <w:tcPr>
            <w:tcW w:w="2725" w:type="dxa"/>
          </w:tcPr>
          <w:p w:rsidR="00E96BB3" w:rsidRPr="00237F68" w:rsidRDefault="00E96BB3" w:rsidP="00237F68">
            <w:pPr>
              <w:pStyle w:val="BodyText"/>
              <w:spacing w:line="276" w:lineRule="auto"/>
              <w:rPr>
                <w:sz w:val="28"/>
                <w:szCs w:val="28"/>
              </w:rPr>
            </w:pPr>
            <w:r w:rsidRPr="00237F68">
              <w:rPr>
                <w:sz w:val="28"/>
                <w:szCs w:val="28"/>
              </w:rPr>
              <w:t xml:space="preserve">Ñoàng baèng soâng Hoàng </w:t>
            </w:r>
          </w:p>
        </w:tc>
        <w:tc>
          <w:tcPr>
            <w:tcW w:w="1308" w:type="dxa"/>
          </w:tcPr>
          <w:p w:rsidR="00E96BB3" w:rsidRPr="00237F68" w:rsidRDefault="00E96BB3" w:rsidP="00237F68">
            <w:pPr>
              <w:pStyle w:val="BodyText"/>
              <w:spacing w:line="276" w:lineRule="auto"/>
              <w:rPr>
                <w:sz w:val="28"/>
                <w:szCs w:val="28"/>
              </w:rPr>
            </w:pPr>
            <w:r w:rsidRPr="00237F68">
              <w:rPr>
                <w:sz w:val="28"/>
                <w:szCs w:val="28"/>
              </w:rPr>
              <w:t xml:space="preserve">Caû nöôùc </w:t>
            </w:r>
          </w:p>
        </w:tc>
      </w:tr>
      <w:tr w:rsidR="00E96BB3" w:rsidRPr="00237F68">
        <w:tblPrEx>
          <w:tblCellMar>
            <w:top w:w="0" w:type="dxa"/>
            <w:bottom w:w="0" w:type="dxa"/>
          </w:tblCellMar>
        </w:tblPrEx>
        <w:tc>
          <w:tcPr>
            <w:tcW w:w="2289" w:type="dxa"/>
          </w:tcPr>
          <w:p w:rsidR="00E96BB3" w:rsidRPr="00237F68" w:rsidRDefault="00E96BB3" w:rsidP="00237F68">
            <w:pPr>
              <w:pStyle w:val="BodyText"/>
              <w:spacing w:line="276" w:lineRule="auto"/>
              <w:rPr>
                <w:sz w:val="28"/>
                <w:szCs w:val="28"/>
              </w:rPr>
            </w:pPr>
            <w:r w:rsidRPr="00237F68">
              <w:rPr>
                <w:sz w:val="28"/>
                <w:szCs w:val="28"/>
              </w:rPr>
              <w:t xml:space="preserve">Caù bieån khai thaùc </w:t>
            </w:r>
          </w:p>
        </w:tc>
        <w:tc>
          <w:tcPr>
            <w:tcW w:w="2943" w:type="dxa"/>
          </w:tcPr>
          <w:p w:rsidR="00E96BB3" w:rsidRPr="00237F68" w:rsidRDefault="00E96BB3" w:rsidP="00237F68">
            <w:pPr>
              <w:pStyle w:val="BodyText"/>
              <w:spacing w:line="276" w:lineRule="auto"/>
              <w:rPr>
                <w:sz w:val="28"/>
                <w:szCs w:val="28"/>
              </w:rPr>
            </w:pPr>
            <w:r w:rsidRPr="00237F68">
              <w:rPr>
                <w:sz w:val="28"/>
                <w:szCs w:val="28"/>
              </w:rPr>
              <w:t>493,8</w:t>
            </w:r>
          </w:p>
        </w:tc>
        <w:tc>
          <w:tcPr>
            <w:tcW w:w="2725" w:type="dxa"/>
          </w:tcPr>
          <w:p w:rsidR="00E96BB3" w:rsidRPr="00237F68" w:rsidRDefault="00E96BB3" w:rsidP="00237F68">
            <w:pPr>
              <w:pStyle w:val="BodyText"/>
              <w:spacing w:line="276" w:lineRule="auto"/>
              <w:rPr>
                <w:sz w:val="28"/>
                <w:szCs w:val="28"/>
              </w:rPr>
            </w:pPr>
            <w:r w:rsidRPr="00237F68">
              <w:rPr>
                <w:sz w:val="28"/>
                <w:szCs w:val="28"/>
              </w:rPr>
              <w:t xml:space="preserve">54,8 </w:t>
            </w:r>
          </w:p>
        </w:tc>
        <w:tc>
          <w:tcPr>
            <w:tcW w:w="1308" w:type="dxa"/>
          </w:tcPr>
          <w:p w:rsidR="00E96BB3" w:rsidRPr="00237F68" w:rsidRDefault="00E96BB3" w:rsidP="00237F68">
            <w:pPr>
              <w:pStyle w:val="BodyText"/>
              <w:spacing w:line="276" w:lineRule="auto"/>
              <w:rPr>
                <w:sz w:val="28"/>
                <w:szCs w:val="28"/>
              </w:rPr>
            </w:pPr>
            <w:r w:rsidRPr="00237F68">
              <w:rPr>
                <w:sz w:val="28"/>
                <w:szCs w:val="28"/>
              </w:rPr>
              <w:t>1189,6</w:t>
            </w:r>
          </w:p>
        </w:tc>
      </w:tr>
      <w:tr w:rsidR="00E96BB3" w:rsidRPr="00237F68">
        <w:tblPrEx>
          <w:tblCellMar>
            <w:top w:w="0" w:type="dxa"/>
            <w:bottom w:w="0" w:type="dxa"/>
          </w:tblCellMar>
        </w:tblPrEx>
        <w:tc>
          <w:tcPr>
            <w:tcW w:w="2289" w:type="dxa"/>
          </w:tcPr>
          <w:p w:rsidR="00E96BB3" w:rsidRPr="00237F68" w:rsidRDefault="00E96BB3" w:rsidP="00237F68">
            <w:pPr>
              <w:pStyle w:val="BodyText"/>
              <w:spacing w:line="276" w:lineRule="auto"/>
              <w:rPr>
                <w:sz w:val="28"/>
                <w:szCs w:val="28"/>
              </w:rPr>
            </w:pPr>
            <w:r w:rsidRPr="00237F68">
              <w:rPr>
                <w:sz w:val="28"/>
                <w:szCs w:val="28"/>
              </w:rPr>
              <w:t xml:space="preserve">Caù nuoâi </w:t>
            </w:r>
          </w:p>
        </w:tc>
        <w:tc>
          <w:tcPr>
            <w:tcW w:w="2943" w:type="dxa"/>
          </w:tcPr>
          <w:p w:rsidR="00E96BB3" w:rsidRPr="00237F68" w:rsidRDefault="00E96BB3" w:rsidP="00237F68">
            <w:pPr>
              <w:pStyle w:val="BodyText"/>
              <w:spacing w:line="276" w:lineRule="auto"/>
              <w:rPr>
                <w:sz w:val="28"/>
                <w:szCs w:val="28"/>
              </w:rPr>
            </w:pPr>
            <w:r w:rsidRPr="00237F68">
              <w:rPr>
                <w:sz w:val="28"/>
                <w:szCs w:val="28"/>
              </w:rPr>
              <w:t>283,9</w:t>
            </w:r>
          </w:p>
        </w:tc>
        <w:tc>
          <w:tcPr>
            <w:tcW w:w="2725" w:type="dxa"/>
          </w:tcPr>
          <w:p w:rsidR="00E96BB3" w:rsidRPr="00237F68" w:rsidRDefault="00E96BB3" w:rsidP="00237F68">
            <w:pPr>
              <w:pStyle w:val="BodyText"/>
              <w:spacing w:line="276" w:lineRule="auto"/>
              <w:rPr>
                <w:sz w:val="28"/>
                <w:szCs w:val="28"/>
              </w:rPr>
            </w:pPr>
            <w:r w:rsidRPr="00237F68">
              <w:rPr>
                <w:sz w:val="28"/>
                <w:szCs w:val="28"/>
              </w:rPr>
              <w:t>110,9</w:t>
            </w:r>
          </w:p>
        </w:tc>
        <w:tc>
          <w:tcPr>
            <w:tcW w:w="1308" w:type="dxa"/>
          </w:tcPr>
          <w:p w:rsidR="00E96BB3" w:rsidRPr="00237F68" w:rsidRDefault="00E96BB3" w:rsidP="00237F68">
            <w:pPr>
              <w:pStyle w:val="BodyText"/>
              <w:spacing w:line="276" w:lineRule="auto"/>
              <w:rPr>
                <w:sz w:val="28"/>
                <w:szCs w:val="28"/>
              </w:rPr>
            </w:pPr>
            <w:r w:rsidRPr="00237F68">
              <w:rPr>
                <w:sz w:val="28"/>
                <w:szCs w:val="28"/>
              </w:rPr>
              <w:t>486,4</w:t>
            </w:r>
          </w:p>
        </w:tc>
      </w:tr>
      <w:tr w:rsidR="00E96BB3" w:rsidRPr="00237F68">
        <w:tblPrEx>
          <w:tblCellMar>
            <w:top w:w="0" w:type="dxa"/>
            <w:bottom w:w="0" w:type="dxa"/>
          </w:tblCellMar>
        </w:tblPrEx>
        <w:tc>
          <w:tcPr>
            <w:tcW w:w="2289" w:type="dxa"/>
          </w:tcPr>
          <w:p w:rsidR="00E96BB3" w:rsidRPr="00237F68" w:rsidRDefault="00E96BB3" w:rsidP="00237F68">
            <w:pPr>
              <w:pStyle w:val="BodyText"/>
              <w:spacing w:line="276" w:lineRule="auto"/>
              <w:rPr>
                <w:sz w:val="28"/>
                <w:szCs w:val="28"/>
              </w:rPr>
            </w:pPr>
            <w:r w:rsidRPr="00237F68">
              <w:rPr>
                <w:sz w:val="28"/>
                <w:szCs w:val="28"/>
              </w:rPr>
              <w:t xml:space="preserve">Toâm nuoâi </w:t>
            </w:r>
          </w:p>
        </w:tc>
        <w:tc>
          <w:tcPr>
            <w:tcW w:w="2943" w:type="dxa"/>
          </w:tcPr>
          <w:p w:rsidR="00E96BB3" w:rsidRPr="00237F68" w:rsidRDefault="00E96BB3" w:rsidP="00237F68">
            <w:pPr>
              <w:pStyle w:val="BodyText"/>
              <w:spacing w:line="276" w:lineRule="auto"/>
              <w:rPr>
                <w:sz w:val="28"/>
                <w:szCs w:val="28"/>
              </w:rPr>
            </w:pPr>
            <w:r w:rsidRPr="00237F68">
              <w:rPr>
                <w:sz w:val="28"/>
                <w:szCs w:val="28"/>
              </w:rPr>
              <w:t>142,9</w:t>
            </w:r>
          </w:p>
        </w:tc>
        <w:tc>
          <w:tcPr>
            <w:tcW w:w="2725" w:type="dxa"/>
          </w:tcPr>
          <w:p w:rsidR="00E96BB3" w:rsidRPr="00237F68" w:rsidRDefault="00E96BB3" w:rsidP="00237F68">
            <w:pPr>
              <w:pStyle w:val="BodyText"/>
              <w:spacing w:line="276" w:lineRule="auto"/>
              <w:rPr>
                <w:sz w:val="28"/>
                <w:szCs w:val="28"/>
              </w:rPr>
            </w:pPr>
            <w:r w:rsidRPr="00237F68">
              <w:rPr>
                <w:sz w:val="28"/>
                <w:szCs w:val="28"/>
              </w:rPr>
              <w:t>7,3</w:t>
            </w:r>
          </w:p>
        </w:tc>
        <w:tc>
          <w:tcPr>
            <w:tcW w:w="1308" w:type="dxa"/>
          </w:tcPr>
          <w:p w:rsidR="00E96BB3" w:rsidRPr="00237F68" w:rsidRDefault="00E96BB3" w:rsidP="00237F68">
            <w:pPr>
              <w:pStyle w:val="BodyText"/>
              <w:spacing w:line="276" w:lineRule="auto"/>
              <w:rPr>
                <w:sz w:val="28"/>
                <w:szCs w:val="28"/>
              </w:rPr>
            </w:pPr>
            <w:r w:rsidRPr="00237F68">
              <w:rPr>
                <w:sz w:val="28"/>
                <w:szCs w:val="28"/>
              </w:rPr>
              <w:t>186,2</w:t>
            </w:r>
          </w:p>
        </w:tc>
      </w:tr>
    </w:tbl>
    <w:p w:rsidR="00E96BB3" w:rsidRPr="00237F68" w:rsidRDefault="00E96BB3" w:rsidP="00237F68">
      <w:pPr>
        <w:pStyle w:val="BodyText"/>
        <w:spacing w:line="276" w:lineRule="auto"/>
        <w:rPr>
          <w:sz w:val="28"/>
          <w:szCs w:val="28"/>
        </w:rPr>
      </w:pPr>
      <w:r w:rsidRPr="00237F68">
        <w:rPr>
          <w:sz w:val="28"/>
          <w:szCs w:val="28"/>
        </w:rPr>
        <w:t>a) Veõ bieåu ñoà theå hieän tæ troïng khai thaùc thuyû saûn ôû Ñoàng baèng soâng Cöûu Long vaø Ñoàng baèng soâng Hoàng so vôùi caû nöôùc. Nhaän xeùt.</w:t>
      </w:r>
    </w:p>
    <w:p w:rsidR="00E96BB3" w:rsidRPr="00237F68" w:rsidRDefault="00E96BB3" w:rsidP="00237F68">
      <w:pPr>
        <w:pStyle w:val="BodyText"/>
        <w:spacing w:line="276" w:lineRule="auto"/>
        <w:rPr>
          <w:sz w:val="28"/>
          <w:szCs w:val="28"/>
        </w:rPr>
      </w:pPr>
      <w:r w:rsidRPr="00237F68">
        <w:rPr>
          <w:sz w:val="28"/>
          <w:szCs w:val="28"/>
        </w:rPr>
        <w:t>b) Ñoàng baèng soâng Cöûu Long coù nhöõng theá maïnh gì ñeå phaùt trieån ngaønh thuyû saûn?</w:t>
      </w:r>
    </w:p>
    <w:p w:rsidR="00E96BB3" w:rsidRPr="00237F68" w:rsidRDefault="00E96BB3" w:rsidP="00237F68">
      <w:pPr>
        <w:pStyle w:val="BodyText"/>
        <w:spacing w:line="276" w:lineRule="auto"/>
        <w:rPr>
          <w:sz w:val="28"/>
          <w:szCs w:val="28"/>
        </w:rPr>
      </w:pPr>
      <w:r w:rsidRPr="00237F68">
        <w:rPr>
          <w:sz w:val="28"/>
          <w:szCs w:val="28"/>
        </w:rPr>
        <w:t>c) Taïi sao Ñoàng baèng soâng Cöûu Long coù theá maïnh ñaëc bieät trong ngheà nuoâi toâm xuaát khaåu?</w:t>
      </w:r>
    </w:p>
    <w:p w:rsidR="00E96BB3" w:rsidRPr="00237F68" w:rsidRDefault="00E96BB3" w:rsidP="00237F68">
      <w:pPr>
        <w:pStyle w:val="BodyText"/>
        <w:spacing w:line="276" w:lineRule="auto"/>
        <w:rPr>
          <w:sz w:val="28"/>
          <w:szCs w:val="28"/>
        </w:rPr>
      </w:pPr>
      <w:r w:rsidRPr="00237F68">
        <w:rPr>
          <w:sz w:val="28"/>
          <w:szCs w:val="28"/>
        </w:rPr>
        <w:t>d) Nhöõng khoù khaên hieän nay trong phaùt trieån thuyû saûn ôû ñoàng baèng naøy. Neâu moät soá bieän phaùp khaéc phuïc</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a)</w:t>
      </w:r>
      <w:r w:rsidRPr="00237F68">
        <w:rPr>
          <w:rFonts w:ascii="VNI-Times" w:hAnsi="VNI-Times"/>
          <w:szCs w:val="28"/>
          <w:u w:val="single"/>
        </w:rPr>
        <w:t xml:space="preserve"> Xöû lí baûng soá lieäu </w:t>
      </w:r>
      <w:r w:rsidRPr="00237F68">
        <w:rPr>
          <w:rFonts w:ascii="VNI-Times" w:hAnsi="VNI-Times"/>
          <w:szCs w:val="28"/>
        </w:rPr>
        <w:t xml:space="preserve">: </w:t>
      </w:r>
    </w:p>
    <w:tbl>
      <w:tblPr>
        <w:tblW w:w="0" w:type="auto"/>
        <w:tblInd w:w="10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55"/>
        <w:gridCol w:w="1199"/>
        <w:gridCol w:w="1308"/>
        <w:gridCol w:w="1744"/>
      </w:tblGrid>
      <w:tr w:rsidR="00E96BB3" w:rsidRPr="00237F68">
        <w:tblPrEx>
          <w:tblCellMar>
            <w:top w:w="0" w:type="dxa"/>
            <w:bottom w:w="0" w:type="dxa"/>
          </w:tblCellMar>
        </w:tblPrEx>
        <w:trPr>
          <w:trHeight w:val="353"/>
        </w:trPr>
        <w:tc>
          <w:tcPr>
            <w:tcW w:w="1855"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Saûn löôïng </w:t>
            </w:r>
          </w:p>
        </w:tc>
        <w:tc>
          <w:tcPr>
            <w:tcW w:w="1199"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ÑB SCL</w:t>
            </w:r>
          </w:p>
        </w:tc>
        <w:tc>
          <w:tcPr>
            <w:tcW w:w="1308"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ÑB SH</w:t>
            </w:r>
          </w:p>
        </w:tc>
        <w:tc>
          <w:tcPr>
            <w:tcW w:w="174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Caû nöôùc </w:t>
            </w:r>
          </w:p>
        </w:tc>
      </w:tr>
      <w:tr w:rsidR="00E96BB3" w:rsidRPr="00237F68">
        <w:tblPrEx>
          <w:tblCellMar>
            <w:top w:w="0" w:type="dxa"/>
            <w:bottom w:w="0" w:type="dxa"/>
          </w:tblCellMar>
        </w:tblPrEx>
        <w:trPr>
          <w:trHeight w:val="349"/>
        </w:trPr>
        <w:tc>
          <w:tcPr>
            <w:tcW w:w="1855"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Caù bieån khai thaùc </w:t>
            </w:r>
          </w:p>
        </w:tc>
        <w:tc>
          <w:tcPr>
            <w:tcW w:w="1199"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41,5%</w:t>
            </w:r>
          </w:p>
        </w:tc>
        <w:tc>
          <w:tcPr>
            <w:tcW w:w="1308"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4,6%</w:t>
            </w:r>
          </w:p>
        </w:tc>
        <w:tc>
          <w:tcPr>
            <w:tcW w:w="174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00%</w:t>
            </w:r>
          </w:p>
        </w:tc>
      </w:tr>
      <w:tr w:rsidR="00E96BB3" w:rsidRPr="00237F68">
        <w:tblPrEx>
          <w:tblCellMar>
            <w:top w:w="0" w:type="dxa"/>
            <w:bottom w:w="0" w:type="dxa"/>
          </w:tblCellMar>
        </w:tblPrEx>
        <w:trPr>
          <w:trHeight w:val="309"/>
        </w:trPr>
        <w:tc>
          <w:tcPr>
            <w:tcW w:w="1855"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Caù nuoâi</w:t>
            </w:r>
          </w:p>
        </w:tc>
        <w:tc>
          <w:tcPr>
            <w:tcW w:w="1199"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58,4%</w:t>
            </w:r>
          </w:p>
        </w:tc>
        <w:tc>
          <w:tcPr>
            <w:tcW w:w="1308"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22,8%</w:t>
            </w:r>
          </w:p>
        </w:tc>
        <w:tc>
          <w:tcPr>
            <w:tcW w:w="174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00%</w:t>
            </w:r>
          </w:p>
        </w:tc>
      </w:tr>
      <w:tr w:rsidR="00E96BB3" w:rsidRPr="00237F68">
        <w:tblPrEx>
          <w:tblCellMar>
            <w:top w:w="0" w:type="dxa"/>
            <w:bottom w:w="0" w:type="dxa"/>
          </w:tblCellMar>
        </w:tblPrEx>
        <w:trPr>
          <w:trHeight w:val="329"/>
        </w:trPr>
        <w:tc>
          <w:tcPr>
            <w:tcW w:w="1855"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Toâm nuoâi</w:t>
            </w:r>
          </w:p>
        </w:tc>
        <w:tc>
          <w:tcPr>
            <w:tcW w:w="1199"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76,7%</w:t>
            </w:r>
          </w:p>
        </w:tc>
        <w:tc>
          <w:tcPr>
            <w:tcW w:w="1308"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3,9%</w:t>
            </w:r>
          </w:p>
        </w:tc>
        <w:tc>
          <w:tcPr>
            <w:tcW w:w="174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00%</w:t>
            </w:r>
          </w:p>
        </w:tc>
      </w:tr>
    </w:tbl>
    <w:p w:rsidR="00E96BB3" w:rsidRPr="00237F68" w:rsidRDefault="00E96BB3" w:rsidP="00237F68">
      <w:pPr>
        <w:pStyle w:val="BodyText"/>
        <w:spacing w:line="276" w:lineRule="auto"/>
        <w:rPr>
          <w:sz w:val="28"/>
          <w:szCs w:val="28"/>
        </w:rPr>
      </w:pPr>
      <w:r w:rsidRPr="00237F68">
        <w:rPr>
          <w:sz w:val="28"/>
          <w:szCs w:val="28"/>
        </w:rPr>
        <w:t>- Veõ bieåu ñoà coät choàng coù chuù giaûi, teân bieåu ñoà</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Nhaän xeùt: Tæ troïng saûn löôïng caù bieån khai thaùc , caù nuoâi , toâm nuoâi ôû Ñoàng baèng soâng Cöûu Long vöôït xa Ñoàng baèng soâng Hoàng . Ñoàng baèng soâng Cöûu Long laø vuøng saûn xuaát thuyû saûn lôùn nhaát nöôùc vôùi tæ troïng saûn löôïng caùc ngaønh raát cao</w:t>
      </w:r>
    </w:p>
    <w:p w:rsidR="00E96BB3" w:rsidRPr="00237F68" w:rsidRDefault="00E96BB3" w:rsidP="00237F68">
      <w:pPr>
        <w:pStyle w:val="BodyText"/>
        <w:spacing w:line="276" w:lineRule="auto"/>
        <w:rPr>
          <w:sz w:val="28"/>
          <w:szCs w:val="28"/>
        </w:rPr>
      </w:pPr>
      <w:r w:rsidRPr="00237F68">
        <w:rPr>
          <w:sz w:val="28"/>
          <w:szCs w:val="28"/>
        </w:rPr>
        <w:t>-Saûn löôïng caùc ngaønh thuyû saûn ñeàu chieám treân 50% saûn löôïng caû nöôùc , ñaëc bieät laø toâm nuoâi 76,7%</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b) -Ñieàu kieän töï nhieâ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Dieän tích maët nöôùc töï nhieân lôù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Nguoàn caù toâm doài daøo : nöôùc ngoït , nöôùc maën , nöôùc lôï .Caùc baõi toâm ,caù treân bieån roäng lôù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Nguoàn lao ñoäng : Coù kinh nghieäm thích öùng linh hoaït vôùi neàn kinh teá thò tröôø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Coù nhieàu cô sôû cheá bieán thuyû saûn xuaát khaåu </w:t>
      </w:r>
    </w:p>
    <w:p w:rsidR="00E96BB3" w:rsidRPr="00237F68" w:rsidRDefault="00E96BB3" w:rsidP="00237F68">
      <w:pPr>
        <w:pStyle w:val="BodyText"/>
        <w:spacing w:line="276" w:lineRule="auto"/>
        <w:rPr>
          <w:sz w:val="28"/>
          <w:szCs w:val="28"/>
        </w:rPr>
      </w:pPr>
      <w:r w:rsidRPr="00237F68">
        <w:rPr>
          <w:sz w:val="28"/>
          <w:szCs w:val="28"/>
        </w:rPr>
        <w:t>-Coù thò tröôøng tieâu thuï roä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lastRenderedPageBreak/>
        <w:t>c) -Coù dieän tích maët nöôùc roäng lôùn ôû baùn ñaûo Caø Mau , nuoâi toâm ñem laïi nguoàn lôïi lôùn .</w:t>
      </w:r>
    </w:p>
    <w:p w:rsidR="00E96BB3" w:rsidRPr="00237F68" w:rsidRDefault="00E96BB3" w:rsidP="00237F68">
      <w:pPr>
        <w:pStyle w:val="BodyText"/>
        <w:spacing w:line="276" w:lineRule="auto"/>
        <w:rPr>
          <w:sz w:val="28"/>
          <w:szCs w:val="28"/>
        </w:rPr>
      </w:pPr>
      <w:r w:rsidRPr="00237F68">
        <w:rPr>
          <w:sz w:val="28"/>
          <w:szCs w:val="28"/>
        </w:rPr>
        <w:t xml:space="preserve">- Nguoàn lao ñoäng doài daøo , coù kinh nghieäm , thích öùng linh hoaït vôùi saûn xuaát haøng hoaù , tieáp thu kó thuaät nhanh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Coù nhieàu cô sôû cheá bieán </w:t>
      </w:r>
    </w:p>
    <w:p w:rsidR="00E96BB3" w:rsidRPr="00237F68" w:rsidRDefault="00E96BB3" w:rsidP="00237F68">
      <w:pPr>
        <w:pStyle w:val="BodyText"/>
        <w:spacing w:line="276" w:lineRule="auto"/>
        <w:rPr>
          <w:sz w:val="28"/>
          <w:szCs w:val="28"/>
        </w:rPr>
      </w:pPr>
      <w:r w:rsidRPr="00237F68">
        <w:rPr>
          <w:sz w:val="28"/>
          <w:szCs w:val="28"/>
        </w:rPr>
        <w:t>-Coù thò tröôøng tieâu thuï roä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d) -Khoù khaên : Ñaàu tö ñaùnh baét xa bôø coøn haïn cheá . Chöa ñaàu tö nhieàu vaøo cheá bieán chaát löôïng cao …</w:t>
      </w:r>
    </w:p>
    <w:p w:rsidR="00E96BB3" w:rsidRPr="00237F68" w:rsidRDefault="00E96BB3" w:rsidP="00237F68">
      <w:pPr>
        <w:pStyle w:val="BodyText"/>
        <w:spacing w:line="276" w:lineRule="auto"/>
        <w:rPr>
          <w:sz w:val="28"/>
          <w:szCs w:val="28"/>
        </w:rPr>
      </w:pPr>
      <w:r w:rsidRPr="00237F68">
        <w:rPr>
          <w:sz w:val="28"/>
          <w:szCs w:val="28"/>
        </w:rPr>
        <w:t>-Bieän phaùp : Chuû ñoäng nguoàn gioáng an toaøn vôùi naêng xuaát cao . Chuû ñoäng thò tröôøng , traùng neù caùc raøo caûn cuûa caùc nöôùc nhaäp khaåu thuyû saûn cuûa Vieät Nam .</w:t>
      </w:r>
    </w:p>
    <w:p w:rsidR="00E96BB3" w:rsidRPr="00237F68" w:rsidRDefault="00E96BB3" w:rsidP="00237F68">
      <w:pPr>
        <w:pStyle w:val="BodyText"/>
        <w:spacing w:line="276" w:lineRule="auto"/>
        <w:rPr>
          <w:sz w:val="28"/>
          <w:szCs w:val="28"/>
        </w:rPr>
      </w:pPr>
      <w:r w:rsidRPr="00237F68">
        <w:rPr>
          <w:sz w:val="28"/>
          <w:szCs w:val="28"/>
        </w:rPr>
        <w:t>5) YÙ nghóa cuûa vieäc caûi taïo ñaát maën, ñaát pheøn ôû Ñoàng baèng soâng Cöûu Long.</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
        <w:numPr>
          <w:ilvl w:val="0"/>
          <w:numId w:val="27"/>
        </w:numPr>
        <w:spacing w:line="276" w:lineRule="auto"/>
        <w:ind w:left="0"/>
        <w:rPr>
          <w:sz w:val="28"/>
          <w:szCs w:val="28"/>
        </w:rPr>
      </w:pPr>
      <w:r w:rsidRPr="00237F68">
        <w:rPr>
          <w:sz w:val="28"/>
          <w:szCs w:val="28"/>
        </w:rPr>
        <w:t xml:space="preserve">Taêng dieän tích ñaát saûn xuaát noâng nghieäp </w:t>
      </w:r>
    </w:p>
    <w:p w:rsidR="00E96BB3" w:rsidRPr="00237F68" w:rsidRDefault="00E96BB3" w:rsidP="00237F68">
      <w:pPr>
        <w:pStyle w:val="BodyText"/>
        <w:numPr>
          <w:ilvl w:val="0"/>
          <w:numId w:val="27"/>
        </w:numPr>
        <w:spacing w:line="276" w:lineRule="auto"/>
        <w:ind w:left="0"/>
        <w:rPr>
          <w:sz w:val="28"/>
          <w:szCs w:val="28"/>
        </w:rPr>
      </w:pPr>
      <w:r w:rsidRPr="00237F68">
        <w:rPr>
          <w:sz w:val="28"/>
          <w:szCs w:val="28"/>
        </w:rPr>
        <w:t>Goùp phaàn giaûi quyeát vieäc laøm, taêng thu nhaäp caûi thieän ñôøi soáng nhaân daân.</w:t>
      </w:r>
    </w:p>
    <w:p w:rsidR="00E96BB3" w:rsidRPr="00237F68" w:rsidRDefault="00E96BB3" w:rsidP="00237F68">
      <w:pPr>
        <w:pStyle w:val="BodyText"/>
        <w:numPr>
          <w:ilvl w:val="0"/>
          <w:numId w:val="27"/>
        </w:numPr>
        <w:spacing w:line="276" w:lineRule="auto"/>
        <w:ind w:left="0"/>
        <w:rPr>
          <w:sz w:val="28"/>
          <w:szCs w:val="28"/>
        </w:rPr>
      </w:pPr>
      <w:r w:rsidRPr="00237F68">
        <w:rPr>
          <w:sz w:val="28"/>
          <w:szCs w:val="28"/>
        </w:rPr>
        <w:t>Söû duïng trieät ñeå nguoàn taûi nguyeân, baûo veä moâi tröôøng</w:t>
      </w:r>
    </w:p>
    <w:p w:rsidR="00E96BB3" w:rsidRPr="00237F68" w:rsidRDefault="00E96BB3" w:rsidP="00237F68">
      <w:pPr>
        <w:pStyle w:val="BodyText"/>
        <w:spacing w:line="276" w:lineRule="auto"/>
        <w:rPr>
          <w:sz w:val="28"/>
          <w:szCs w:val="28"/>
        </w:rPr>
      </w:pPr>
      <w:r w:rsidRPr="00237F68">
        <w:rPr>
          <w:sz w:val="28"/>
          <w:szCs w:val="28"/>
        </w:rPr>
        <w:t>6) Cho baûng soá lieäu veà saûn löôïng thuyû saûn ôû Ñoàng Baèng soâng Cöûu Long (nghìn taán)</w:t>
      </w:r>
    </w:p>
    <w:tbl>
      <w:tblPr>
        <w:tblW w:w="0" w:type="auto"/>
        <w:tblInd w:w="19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43"/>
        <w:gridCol w:w="1744"/>
        <w:gridCol w:w="1675"/>
        <w:gridCol w:w="1704"/>
      </w:tblGrid>
      <w:tr w:rsidR="00E96BB3" w:rsidRPr="00237F68">
        <w:tblPrEx>
          <w:tblCellMar>
            <w:top w:w="0" w:type="dxa"/>
            <w:bottom w:w="0" w:type="dxa"/>
          </w:tblCellMar>
        </w:tblPrEx>
        <w:tc>
          <w:tcPr>
            <w:tcW w:w="2943" w:type="dxa"/>
          </w:tcPr>
          <w:p w:rsidR="00E96BB3" w:rsidRPr="00237F68" w:rsidRDefault="00E96BB3" w:rsidP="00237F68">
            <w:pPr>
              <w:pStyle w:val="BodyText"/>
              <w:spacing w:line="276" w:lineRule="auto"/>
              <w:rPr>
                <w:sz w:val="28"/>
                <w:szCs w:val="28"/>
              </w:rPr>
            </w:pPr>
          </w:p>
        </w:tc>
        <w:tc>
          <w:tcPr>
            <w:tcW w:w="1744" w:type="dxa"/>
          </w:tcPr>
          <w:p w:rsidR="00E96BB3" w:rsidRPr="00237F68" w:rsidRDefault="00E96BB3" w:rsidP="00237F68">
            <w:pPr>
              <w:pStyle w:val="BodyText"/>
              <w:spacing w:line="276" w:lineRule="auto"/>
              <w:rPr>
                <w:sz w:val="28"/>
                <w:szCs w:val="28"/>
              </w:rPr>
            </w:pPr>
            <w:r w:rsidRPr="00237F68">
              <w:rPr>
                <w:sz w:val="28"/>
                <w:szCs w:val="28"/>
              </w:rPr>
              <w:t xml:space="preserve">1995 </w:t>
            </w:r>
          </w:p>
        </w:tc>
        <w:tc>
          <w:tcPr>
            <w:tcW w:w="1675" w:type="dxa"/>
          </w:tcPr>
          <w:p w:rsidR="00E96BB3" w:rsidRPr="00237F68" w:rsidRDefault="00E96BB3" w:rsidP="00237F68">
            <w:pPr>
              <w:pStyle w:val="BodyText"/>
              <w:spacing w:line="276" w:lineRule="auto"/>
              <w:rPr>
                <w:sz w:val="28"/>
                <w:szCs w:val="28"/>
              </w:rPr>
            </w:pPr>
            <w:r w:rsidRPr="00237F68">
              <w:rPr>
                <w:sz w:val="28"/>
                <w:szCs w:val="28"/>
              </w:rPr>
              <w:t>2000</w:t>
            </w:r>
          </w:p>
        </w:tc>
        <w:tc>
          <w:tcPr>
            <w:tcW w:w="1704" w:type="dxa"/>
          </w:tcPr>
          <w:p w:rsidR="00E96BB3" w:rsidRPr="00237F68" w:rsidRDefault="00E96BB3" w:rsidP="00237F68">
            <w:pPr>
              <w:pStyle w:val="BodyText"/>
              <w:spacing w:line="276" w:lineRule="auto"/>
              <w:rPr>
                <w:sz w:val="28"/>
                <w:szCs w:val="28"/>
              </w:rPr>
            </w:pPr>
            <w:r w:rsidRPr="00237F68">
              <w:rPr>
                <w:sz w:val="28"/>
                <w:szCs w:val="28"/>
              </w:rPr>
              <w:t>2002</w:t>
            </w:r>
          </w:p>
        </w:tc>
      </w:tr>
      <w:tr w:rsidR="00E96BB3" w:rsidRPr="00237F68">
        <w:tblPrEx>
          <w:tblCellMar>
            <w:top w:w="0" w:type="dxa"/>
            <w:bottom w:w="0" w:type="dxa"/>
          </w:tblCellMar>
        </w:tblPrEx>
        <w:tc>
          <w:tcPr>
            <w:tcW w:w="2943" w:type="dxa"/>
          </w:tcPr>
          <w:p w:rsidR="00E96BB3" w:rsidRPr="00237F68" w:rsidRDefault="00E96BB3" w:rsidP="00237F68">
            <w:pPr>
              <w:pStyle w:val="BodyText"/>
              <w:spacing w:line="276" w:lineRule="auto"/>
              <w:rPr>
                <w:sz w:val="28"/>
                <w:szCs w:val="28"/>
              </w:rPr>
            </w:pPr>
            <w:r w:rsidRPr="00237F68">
              <w:rPr>
                <w:sz w:val="28"/>
                <w:szCs w:val="28"/>
              </w:rPr>
              <w:t xml:space="preserve">Ñoàng baèng soâng Cöûu Long </w:t>
            </w:r>
          </w:p>
        </w:tc>
        <w:tc>
          <w:tcPr>
            <w:tcW w:w="1744" w:type="dxa"/>
          </w:tcPr>
          <w:p w:rsidR="00E96BB3" w:rsidRPr="00237F68" w:rsidRDefault="00E96BB3" w:rsidP="00237F68">
            <w:pPr>
              <w:pStyle w:val="BodyText"/>
              <w:spacing w:line="276" w:lineRule="auto"/>
              <w:rPr>
                <w:sz w:val="28"/>
                <w:szCs w:val="28"/>
              </w:rPr>
            </w:pPr>
            <w:r w:rsidRPr="00237F68">
              <w:rPr>
                <w:sz w:val="28"/>
                <w:szCs w:val="28"/>
              </w:rPr>
              <w:t>819,2</w:t>
            </w:r>
          </w:p>
        </w:tc>
        <w:tc>
          <w:tcPr>
            <w:tcW w:w="1675" w:type="dxa"/>
          </w:tcPr>
          <w:p w:rsidR="00E96BB3" w:rsidRPr="00237F68" w:rsidRDefault="00E96BB3" w:rsidP="00237F68">
            <w:pPr>
              <w:pStyle w:val="BodyText"/>
              <w:spacing w:line="276" w:lineRule="auto"/>
              <w:rPr>
                <w:sz w:val="28"/>
                <w:szCs w:val="28"/>
              </w:rPr>
            </w:pPr>
            <w:r w:rsidRPr="00237F68">
              <w:rPr>
                <w:sz w:val="28"/>
                <w:szCs w:val="28"/>
              </w:rPr>
              <w:t>1169,1</w:t>
            </w:r>
          </w:p>
        </w:tc>
        <w:tc>
          <w:tcPr>
            <w:tcW w:w="1704" w:type="dxa"/>
          </w:tcPr>
          <w:p w:rsidR="00E96BB3" w:rsidRPr="00237F68" w:rsidRDefault="00E96BB3" w:rsidP="00237F68">
            <w:pPr>
              <w:pStyle w:val="BodyText"/>
              <w:spacing w:line="276" w:lineRule="auto"/>
              <w:rPr>
                <w:sz w:val="28"/>
                <w:szCs w:val="28"/>
              </w:rPr>
            </w:pPr>
            <w:r w:rsidRPr="00237F68">
              <w:rPr>
                <w:sz w:val="28"/>
                <w:szCs w:val="28"/>
              </w:rPr>
              <w:t>1354,5</w:t>
            </w:r>
          </w:p>
        </w:tc>
      </w:tr>
      <w:tr w:rsidR="00E96BB3" w:rsidRPr="00237F68">
        <w:tblPrEx>
          <w:tblCellMar>
            <w:top w:w="0" w:type="dxa"/>
            <w:bottom w:w="0" w:type="dxa"/>
          </w:tblCellMar>
        </w:tblPrEx>
        <w:tc>
          <w:tcPr>
            <w:tcW w:w="2943" w:type="dxa"/>
          </w:tcPr>
          <w:p w:rsidR="00E96BB3" w:rsidRPr="00237F68" w:rsidRDefault="00E96BB3" w:rsidP="00237F68">
            <w:pPr>
              <w:pStyle w:val="BodyText"/>
              <w:spacing w:line="276" w:lineRule="auto"/>
              <w:rPr>
                <w:sz w:val="28"/>
                <w:szCs w:val="28"/>
              </w:rPr>
            </w:pPr>
            <w:r w:rsidRPr="00237F68">
              <w:rPr>
                <w:sz w:val="28"/>
                <w:szCs w:val="28"/>
              </w:rPr>
              <w:t xml:space="preserve">Caû nöôùc </w:t>
            </w:r>
          </w:p>
        </w:tc>
        <w:tc>
          <w:tcPr>
            <w:tcW w:w="1744" w:type="dxa"/>
          </w:tcPr>
          <w:p w:rsidR="00E96BB3" w:rsidRPr="00237F68" w:rsidRDefault="00E96BB3" w:rsidP="00237F68">
            <w:pPr>
              <w:pStyle w:val="BodyText"/>
              <w:spacing w:line="276" w:lineRule="auto"/>
              <w:rPr>
                <w:sz w:val="28"/>
                <w:szCs w:val="28"/>
              </w:rPr>
            </w:pPr>
            <w:r w:rsidRPr="00237F68">
              <w:rPr>
                <w:sz w:val="28"/>
                <w:szCs w:val="28"/>
              </w:rPr>
              <w:t>1584,4</w:t>
            </w:r>
          </w:p>
        </w:tc>
        <w:tc>
          <w:tcPr>
            <w:tcW w:w="1675" w:type="dxa"/>
          </w:tcPr>
          <w:p w:rsidR="00E96BB3" w:rsidRPr="00237F68" w:rsidRDefault="00E96BB3" w:rsidP="00237F68">
            <w:pPr>
              <w:pStyle w:val="BodyText"/>
              <w:spacing w:line="276" w:lineRule="auto"/>
              <w:rPr>
                <w:sz w:val="28"/>
                <w:szCs w:val="28"/>
              </w:rPr>
            </w:pPr>
            <w:r w:rsidRPr="00237F68">
              <w:rPr>
                <w:sz w:val="28"/>
                <w:szCs w:val="28"/>
              </w:rPr>
              <w:t>2250,5</w:t>
            </w:r>
          </w:p>
        </w:tc>
        <w:tc>
          <w:tcPr>
            <w:tcW w:w="1704" w:type="dxa"/>
          </w:tcPr>
          <w:p w:rsidR="00E96BB3" w:rsidRPr="00237F68" w:rsidRDefault="00E96BB3" w:rsidP="00237F68">
            <w:pPr>
              <w:pStyle w:val="BodyText"/>
              <w:spacing w:line="276" w:lineRule="auto"/>
              <w:rPr>
                <w:sz w:val="28"/>
                <w:szCs w:val="28"/>
              </w:rPr>
            </w:pPr>
            <w:r w:rsidRPr="00237F68">
              <w:rPr>
                <w:sz w:val="28"/>
                <w:szCs w:val="28"/>
              </w:rPr>
              <w:t>2647,4</w:t>
            </w:r>
          </w:p>
        </w:tc>
      </w:tr>
    </w:tbl>
    <w:p w:rsidR="00E96BB3" w:rsidRPr="00237F68" w:rsidRDefault="00E96BB3" w:rsidP="00237F68">
      <w:pPr>
        <w:pStyle w:val="BodyText"/>
        <w:spacing w:line="276" w:lineRule="auto"/>
        <w:rPr>
          <w:sz w:val="28"/>
          <w:szCs w:val="28"/>
        </w:rPr>
      </w:pPr>
      <w:r w:rsidRPr="00237F68">
        <w:rPr>
          <w:sz w:val="28"/>
          <w:szCs w:val="28"/>
        </w:rPr>
        <w:t>Veõ bieåu ñoà coät theå hieän saûn löôïng thuyû saûn ôû Ñoàng baèng soâng Cöûu Long vaø caû nöôùc.</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
        <w:spacing w:line="276" w:lineRule="auto"/>
        <w:rPr>
          <w:sz w:val="28"/>
          <w:szCs w:val="28"/>
        </w:rPr>
      </w:pPr>
      <w:r w:rsidRPr="00237F68">
        <w:rPr>
          <w:sz w:val="28"/>
          <w:szCs w:val="28"/>
        </w:rPr>
        <w:t>- Veõ bieåu ñoà coät: moãi naêm 2 coät, ghi ñuû soá lieäu, chuù thích, teân bieåu ñoà (chuù yù khoaûng caùch giöõa caùc naêm)</w:t>
      </w:r>
    </w:p>
    <w:p w:rsidR="00E96BB3" w:rsidRPr="00237F68" w:rsidRDefault="00E96BB3" w:rsidP="00237F68">
      <w:pPr>
        <w:pStyle w:val="BodyText"/>
        <w:spacing w:line="276" w:lineRule="auto"/>
        <w:rPr>
          <w:sz w:val="28"/>
          <w:szCs w:val="28"/>
        </w:rPr>
      </w:pPr>
      <w:r w:rsidRPr="00237F68">
        <w:rPr>
          <w:sz w:val="28"/>
          <w:szCs w:val="28"/>
        </w:rPr>
        <w:t xml:space="preserve">- Nhaän xeùt: </w:t>
      </w:r>
    </w:p>
    <w:p w:rsidR="00E96BB3" w:rsidRPr="00237F68" w:rsidRDefault="00E96BB3" w:rsidP="00237F68">
      <w:pPr>
        <w:pStyle w:val="BodyText"/>
        <w:spacing w:line="276" w:lineRule="auto"/>
        <w:rPr>
          <w:sz w:val="28"/>
          <w:szCs w:val="28"/>
        </w:rPr>
      </w:pPr>
      <w:r w:rsidRPr="00237F68">
        <w:rPr>
          <w:sz w:val="28"/>
          <w:szCs w:val="28"/>
        </w:rPr>
        <w:t>+ Saûn löôïng thuyû saûn ôû Ñoàng baèng soâng Cöûu Long cao nhaát trong caû nöôùc.</w:t>
      </w:r>
    </w:p>
    <w:p w:rsidR="00E96BB3" w:rsidRPr="00237F68" w:rsidRDefault="00E96BB3" w:rsidP="00237F68">
      <w:pPr>
        <w:pStyle w:val="BodyText"/>
        <w:spacing w:line="276" w:lineRule="auto"/>
        <w:rPr>
          <w:sz w:val="28"/>
          <w:szCs w:val="28"/>
        </w:rPr>
      </w:pPr>
      <w:r w:rsidRPr="00237F68">
        <w:rPr>
          <w:sz w:val="28"/>
          <w:szCs w:val="28"/>
        </w:rPr>
        <w:t>+ Taêng lieân tuïc qua caùc naêm</w:t>
      </w:r>
    </w:p>
    <w:p w:rsidR="00E96BB3" w:rsidRPr="00237F68" w:rsidRDefault="00E96BB3" w:rsidP="00237F68">
      <w:pPr>
        <w:pStyle w:val="BodyText"/>
        <w:spacing w:line="276" w:lineRule="auto"/>
        <w:rPr>
          <w:sz w:val="28"/>
          <w:szCs w:val="28"/>
        </w:rPr>
      </w:pPr>
      <w:r w:rsidRPr="00237F68">
        <w:rPr>
          <w:sz w:val="28"/>
          <w:szCs w:val="28"/>
        </w:rPr>
        <w:t>7) Cho baûng soá lieäu veà saûn löôïng luùa bình quaân theo ñaàu ngöôøi( Kg/ngöôøi) cuûa Ñoàng baèng soâng Hoàng vaø Ñoàng baèng soâng Cöûu Long thôøi kì 1985- 2005</w:t>
      </w:r>
    </w:p>
    <w:tbl>
      <w:tblPr>
        <w:tblW w:w="0" w:type="auto"/>
        <w:tblInd w:w="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1"/>
        <w:gridCol w:w="2398"/>
        <w:gridCol w:w="1769"/>
        <w:gridCol w:w="1610"/>
      </w:tblGrid>
      <w:tr w:rsidR="00E96BB3" w:rsidRPr="00394F4A" w:rsidTr="00394F4A">
        <w:tc>
          <w:tcPr>
            <w:tcW w:w="3161" w:type="dxa"/>
            <w:shd w:val="clear" w:color="auto" w:fill="auto"/>
          </w:tcPr>
          <w:p w:rsidR="00E96BB3" w:rsidRPr="00394F4A" w:rsidRDefault="00E96BB3" w:rsidP="00394F4A">
            <w:pPr>
              <w:pStyle w:val="BodyText"/>
              <w:spacing w:line="276" w:lineRule="auto"/>
              <w:rPr>
                <w:sz w:val="28"/>
                <w:szCs w:val="28"/>
              </w:rPr>
            </w:pPr>
            <w:r w:rsidRPr="00394F4A">
              <w:rPr>
                <w:sz w:val="28"/>
                <w:szCs w:val="28"/>
              </w:rPr>
              <w:t xml:space="preserve">Naêm </w:t>
            </w:r>
          </w:p>
        </w:tc>
        <w:tc>
          <w:tcPr>
            <w:tcW w:w="2398" w:type="dxa"/>
            <w:shd w:val="clear" w:color="auto" w:fill="auto"/>
          </w:tcPr>
          <w:p w:rsidR="00E96BB3" w:rsidRPr="00394F4A" w:rsidRDefault="00E96BB3" w:rsidP="00394F4A">
            <w:pPr>
              <w:pStyle w:val="BodyText"/>
              <w:spacing w:line="276" w:lineRule="auto"/>
              <w:rPr>
                <w:sz w:val="28"/>
                <w:szCs w:val="28"/>
              </w:rPr>
            </w:pPr>
            <w:r w:rsidRPr="00394F4A">
              <w:rPr>
                <w:sz w:val="28"/>
                <w:szCs w:val="28"/>
              </w:rPr>
              <w:t>1985</w:t>
            </w:r>
          </w:p>
        </w:tc>
        <w:tc>
          <w:tcPr>
            <w:tcW w:w="1769" w:type="dxa"/>
            <w:shd w:val="clear" w:color="auto" w:fill="auto"/>
          </w:tcPr>
          <w:p w:rsidR="00E96BB3" w:rsidRPr="00394F4A" w:rsidRDefault="00E96BB3" w:rsidP="00394F4A">
            <w:pPr>
              <w:pStyle w:val="BodyText"/>
              <w:spacing w:line="276" w:lineRule="auto"/>
              <w:rPr>
                <w:sz w:val="28"/>
                <w:szCs w:val="28"/>
              </w:rPr>
            </w:pPr>
            <w:r w:rsidRPr="00394F4A">
              <w:rPr>
                <w:sz w:val="28"/>
                <w:szCs w:val="28"/>
              </w:rPr>
              <w:t>1995</w:t>
            </w:r>
          </w:p>
        </w:tc>
        <w:tc>
          <w:tcPr>
            <w:tcW w:w="1610" w:type="dxa"/>
            <w:shd w:val="clear" w:color="auto" w:fill="auto"/>
          </w:tcPr>
          <w:p w:rsidR="00E96BB3" w:rsidRPr="00394F4A" w:rsidRDefault="00E96BB3" w:rsidP="00394F4A">
            <w:pPr>
              <w:pStyle w:val="BodyText"/>
              <w:spacing w:line="276" w:lineRule="auto"/>
              <w:rPr>
                <w:sz w:val="28"/>
                <w:szCs w:val="28"/>
              </w:rPr>
            </w:pPr>
            <w:r w:rsidRPr="00394F4A">
              <w:rPr>
                <w:sz w:val="28"/>
                <w:szCs w:val="28"/>
              </w:rPr>
              <w:t>2005</w:t>
            </w:r>
          </w:p>
        </w:tc>
      </w:tr>
      <w:tr w:rsidR="00E96BB3" w:rsidRPr="00394F4A" w:rsidTr="00394F4A">
        <w:tc>
          <w:tcPr>
            <w:tcW w:w="3161" w:type="dxa"/>
            <w:shd w:val="clear" w:color="auto" w:fill="auto"/>
          </w:tcPr>
          <w:p w:rsidR="00E96BB3" w:rsidRPr="00394F4A" w:rsidRDefault="00E96BB3" w:rsidP="00394F4A">
            <w:pPr>
              <w:pStyle w:val="BodyText"/>
              <w:spacing w:line="276" w:lineRule="auto"/>
              <w:rPr>
                <w:sz w:val="28"/>
                <w:szCs w:val="28"/>
              </w:rPr>
            </w:pPr>
            <w:r w:rsidRPr="00394F4A">
              <w:rPr>
                <w:sz w:val="28"/>
                <w:szCs w:val="28"/>
              </w:rPr>
              <w:t xml:space="preserve">Ñoàng baèng soâng Hoàng </w:t>
            </w:r>
          </w:p>
        </w:tc>
        <w:tc>
          <w:tcPr>
            <w:tcW w:w="2398" w:type="dxa"/>
            <w:shd w:val="clear" w:color="auto" w:fill="auto"/>
          </w:tcPr>
          <w:p w:rsidR="00E96BB3" w:rsidRPr="00394F4A" w:rsidRDefault="00E96BB3" w:rsidP="00394F4A">
            <w:pPr>
              <w:pStyle w:val="BodyText"/>
              <w:spacing w:line="276" w:lineRule="auto"/>
              <w:rPr>
                <w:sz w:val="28"/>
                <w:szCs w:val="28"/>
              </w:rPr>
            </w:pPr>
            <w:r w:rsidRPr="00394F4A">
              <w:rPr>
                <w:sz w:val="28"/>
                <w:szCs w:val="28"/>
              </w:rPr>
              <w:t>223</w:t>
            </w:r>
          </w:p>
        </w:tc>
        <w:tc>
          <w:tcPr>
            <w:tcW w:w="1769" w:type="dxa"/>
            <w:shd w:val="clear" w:color="auto" w:fill="auto"/>
          </w:tcPr>
          <w:p w:rsidR="00E96BB3" w:rsidRPr="00394F4A" w:rsidRDefault="00E96BB3" w:rsidP="00394F4A">
            <w:pPr>
              <w:pStyle w:val="BodyText"/>
              <w:spacing w:line="276" w:lineRule="auto"/>
              <w:rPr>
                <w:sz w:val="28"/>
                <w:szCs w:val="28"/>
              </w:rPr>
            </w:pPr>
            <w:r w:rsidRPr="00394F4A">
              <w:rPr>
                <w:sz w:val="28"/>
                <w:szCs w:val="28"/>
              </w:rPr>
              <w:t>321</w:t>
            </w:r>
          </w:p>
        </w:tc>
        <w:tc>
          <w:tcPr>
            <w:tcW w:w="1610" w:type="dxa"/>
            <w:shd w:val="clear" w:color="auto" w:fill="auto"/>
          </w:tcPr>
          <w:p w:rsidR="00E96BB3" w:rsidRPr="00394F4A" w:rsidRDefault="00E96BB3" w:rsidP="00394F4A">
            <w:pPr>
              <w:pStyle w:val="BodyText"/>
              <w:spacing w:line="276" w:lineRule="auto"/>
              <w:rPr>
                <w:sz w:val="28"/>
                <w:szCs w:val="28"/>
              </w:rPr>
            </w:pPr>
            <w:r w:rsidRPr="00394F4A">
              <w:rPr>
                <w:sz w:val="28"/>
                <w:szCs w:val="28"/>
              </w:rPr>
              <w:t>343</w:t>
            </w:r>
          </w:p>
        </w:tc>
      </w:tr>
      <w:tr w:rsidR="00E96BB3" w:rsidRPr="00394F4A" w:rsidTr="00394F4A">
        <w:tc>
          <w:tcPr>
            <w:tcW w:w="3161" w:type="dxa"/>
            <w:shd w:val="clear" w:color="auto" w:fill="auto"/>
          </w:tcPr>
          <w:p w:rsidR="00E96BB3" w:rsidRPr="00394F4A" w:rsidRDefault="00E96BB3" w:rsidP="00394F4A">
            <w:pPr>
              <w:pStyle w:val="BodyText"/>
              <w:spacing w:line="276" w:lineRule="auto"/>
              <w:rPr>
                <w:sz w:val="28"/>
                <w:szCs w:val="28"/>
              </w:rPr>
            </w:pPr>
            <w:r w:rsidRPr="00394F4A">
              <w:rPr>
                <w:sz w:val="28"/>
                <w:szCs w:val="28"/>
              </w:rPr>
              <w:t>Ñoàng baèng soâng Cöûu Long</w:t>
            </w:r>
          </w:p>
        </w:tc>
        <w:tc>
          <w:tcPr>
            <w:tcW w:w="2398" w:type="dxa"/>
            <w:shd w:val="clear" w:color="auto" w:fill="auto"/>
          </w:tcPr>
          <w:p w:rsidR="00E96BB3" w:rsidRPr="00394F4A" w:rsidRDefault="00E96BB3" w:rsidP="00394F4A">
            <w:pPr>
              <w:pStyle w:val="BodyText"/>
              <w:spacing w:line="276" w:lineRule="auto"/>
              <w:rPr>
                <w:sz w:val="28"/>
                <w:szCs w:val="28"/>
              </w:rPr>
            </w:pPr>
            <w:r w:rsidRPr="00394F4A">
              <w:rPr>
                <w:sz w:val="28"/>
                <w:szCs w:val="28"/>
              </w:rPr>
              <w:t>503</w:t>
            </w:r>
          </w:p>
        </w:tc>
        <w:tc>
          <w:tcPr>
            <w:tcW w:w="1769" w:type="dxa"/>
            <w:shd w:val="clear" w:color="auto" w:fill="auto"/>
          </w:tcPr>
          <w:p w:rsidR="00E96BB3" w:rsidRPr="00394F4A" w:rsidRDefault="00E96BB3" w:rsidP="00394F4A">
            <w:pPr>
              <w:pStyle w:val="BodyText"/>
              <w:spacing w:line="276" w:lineRule="auto"/>
              <w:rPr>
                <w:sz w:val="28"/>
                <w:szCs w:val="28"/>
              </w:rPr>
            </w:pPr>
            <w:r w:rsidRPr="00394F4A">
              <w:rPr>
                <w:sz w:val="28"/>
                <w:szCs w:val="28"/>
              </w:rPr>
              <w:t>760</w:t>
            </w:r>
          </w:p>
        </w:tc>
        <w:tc>
          <w:tcPr>
            <w:tcW w:w="1610" w:type="dxa"/>
            <w:shd w:val="clear" w:color="auto" w:fill="auto"/>
          </w:tcPr>
          <w:p w:rsidR="00E96BB3" w:rsidRPr="00394F4A" w:rsidRDefault="00E96BB3" w:rsidP="00394F4A">
            <w:pPr>
              <w:pStyle w:val="BodyText"/>
              <w:spacing w:line="276" w:lineRule="auto"/>
              <w:rPr>
                <w:sz w:val="28"/>
                <w:szCs w:val="28"/>
              </w:rPr>
            </w:pPr>
            <w:r w:rsidRPr="00394F4A">
              <w:rPr>
                <w:sz w:val="28"/>
                <w:szCs w:val="28"/>
              </w:rPr>
              <w:t>1114</w:t>
            </w:r>
          </w:p>
        </w:tc>
      </w:tr>
    </w:tbl>
    <w:p w:rsidR="00E96BB3" w:rsidRPr="00237F68" w:rsidRDefault="00E96BB3" w:rsidP="00237F68">
      <w:pPr>
        <w:pStyle w:val="BodyText"/>
        <w:numPr>
          <w:ilvl w:val="0"/>
          <w:numId w:val="29"/>
        </w:numPr>
        <w:spacing w:line="276" w:lineRule="auto"/>
        <w:ind w:left="0"/>
        <w:rPr>
          <w:sz w:val="28"/>
          <w:szCs w:val="28"/>
        </w:rPr>
      </w:pPr>
      <w:r w:rsidRPr="00237F68">
        <w:rPr>
          <w:sz w:val="28"/>
          <w:szCs w:val="28"/>
        </w:rPr>
        <w:t>Veõ bieåu doà so saùnh saûn löôïng luùa bình quaân theo ñaàu ngöôøi cuûa hai ñoàng baèng qua caùc naêm treân.</w:t>
      </w:r>
    </w:p>
    <w:p w:rsidR="00E96BB3" w:rsidRPr="00237F68" w:rsidRDefault="00E96BB3" w:rsidP="00237F68">
      <w:pPr>
        <w:pStyle w:val="BodyText"/>
        <w:numPr>
          <w:ilvl w:val="0"/>
          <w:numId w:val="29"/>
        </w:numPr>
        <w:spacing w:line="276" w:lineRule="auto"/>
        <w:ind w:left="0"/>
        <w:rPr>
          <w:sz w:val="28"/>
          <w:szCs w:val="28"/>
        </w:rPr>
      </w:pPr>
      <w:r w:rsidRPr="00237F68">
        <w:rPr>
          <w:sz w:val="28"/>
          <w:szCs w:val="28"/>
        </w:rPr>
        <w:t>Neâu nhaän xeùt.</w:t>
      </w:r>
    </w:p>
    <w:p w:rsidR="00E96BB3" w:rsidRPr="00237F68" w:rsidRDefault="00E96BB3" w:rsidP="00237F68">
      <w:pPr>
        <w:pStyle w:val="BodyText"/>
        <w:numPr>
          <w:ilvl w:val="0"/>
          <w:numId w:val="29"/>
        </w:numPr>
        <w:spacing w:line="276" w:lineRule="auto"/>
        <w:ind w:left="0"/>
        <w:rPr>
          <w:sz w:val="28"/>
          <w:szCs w:val="28"/>
        </w:rPr>
      </w:pPr>
      <w:r w:rsidRPr="00237F68">
        <w:rPr>
          <w:sz w:val="28"/>
          <w:szCs w:val="28"/>
        </w:rPr>
        <w:lastRenderedPageBreak/>
        <w:t>Giaûi thích taïi sao saûn löôïng  luùa bình quaân theo ñaàu ngöôøi cuûa Ñoàng baèng soâng Cöûu Long luoân cao hôn Ñoàng baèng soâng Hoàng</w:t>
      </w:r>
    </w:p>
    <w:p w:rsidR="00E96BB3" w:rsidRPr="00237F68" w:rsidRDefault="00E96BB3" w:rsidP="00237F68">
      <w:pPr>
        <w:pStyle w:val="BodyText"/>
        <w:spacing w:line="276" w:lineRule="auto"/>
        <w:rPr>
          <w:b/>
          <w:bCs/>
          <w:i/>
          <w:iCs/>
          <w:sz w:val="28"/>
          <w:szCs w:val="28"/>
          <w:u w:val="single"/>
        </w:rPr>
      </w:pP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
        <w:numPr>
          <w:ilvl w:val="0"/>
          <w:numId w:val="30"/>
        </w:numPr>
        <w:spacing w:line="276" w:lineRule="auto"/>
        <w:ind w:left="0"/>
        <w:rPr>
          <w:bCs/>
          <w:iCs/>
          <w:sz w:val="28"/>
          <w:szCs w:val="28"/>
        </w:rPr>
      </w:pPr>
      <w:r w:rsidRPr="00237F68">
        <w:rPr>
          <w:bCs/>
          <w:iCs/>
          <w:sz w:val="28"/>
          <w:szCs w:val="28"/>
        </w:rPr>
        <w:t>Veõ bieåu ñoà coät nhoùm, ghi soá lieäu, chuù thích , teân bieåu ñoà</w:t>
      </w:r>
    </w:p>
    <w:p w:rsidR="00E96BB3" w:rsidRPr="00237F68" w:rsidRDefault="00E96BB3" w:rsidP="00237F68">
      <w:pPr>
        <w:pStyle w:val="BodyText"/>
        <w:numPr>
          <w:ilvl w:val="0"/>
          <w:numId w:val="30"/>
        </w:numPr>
        <w:spacing w:line="276" w:lineRule="auto"/>
        <w:ind w:left="0"/>
        <w:rPr>
          <w:sz w:val="28"/>
          <w:szCs w:val="28"/>
        </w:rPr>
      </w:pPr>
      <w:r w:rsidRPr="00237F68">
        <w:rPr>
          <w:bCs/>
          <w:iCs/>
          <w:sz w:val="28"/>
          <w:szCs w:val="28"/>
        </w:rPr>
        <w:t>Nhaän xeùt:</w:t>
      </w:r>
    </w:p>
    <w:p w:rsidR="00E96BB3" w:rsidRPr="00237F68" w:rsidRDefault="00E96BB3" w:rsidP="00237F68">
      <w:pPr>
        <w:pStyle w:val="BodyText"/>
        <w:spacing w:line="276" w:lineRule="auto"/>
        <w:rPr>
          <w:sz w:val="28"/>
          <w:szCs w:val="28"/>
        </w:rPr>
      </w:pPr>
      <w:r w:rsidRPr="00237F68">
        <w:rPr>
          <w:bCs/>
          <w:iCs/>
          <w:sz w:val="28"/>
          <w:szCs w:val="28"/>
        </w:rPr>
        <w:t>+ Saûn löôïng luùa bình quaân theo ñaàu ngöôøi</w:t>
      </w:r>
      <w:r w:rsidRPr="00237F68">
        <w:rPr>
          <w:sz w:val="28"/>
          <w:szCs w:val="28"/>
        </w:rPr>
        <w:t xml:space="preserve"> cuûa Ñoàng baèng soâng Hoàng vaø Ñoàng baèng soâng Cöûu Long ñeàu taêng.</w:t>
      </w:r>
    </w:p>
    <w:p w:rsidR="00E96BB3" w:rsidRPr="00237F68" w:rsidRDefault="00E96BB3" w:rsidP="00237F68">
      <w:pPr>
        <w:pStyle w:val="BodyText"/>
        <w:spacing w:line="276" w:lineRule="auto"/>
        <w:rPr>
          <w:sz w:val="28"/>
          <w:szCs w:val="28"/>
        </w:rPr>
      </w:pPr>
      <w:r w:rsidRPr="00237F68">
        <w:rPr>
          <w:sz w:val="28"/>
          <w:szCs w:val="28"/>
        </w:rPr>
        <w:t>+ Ñoàng baèng soâng Hoàng taêng hôn 1,5 laàn , Ñoàng baèng soâng Cöûu Long taêng gaàn 2,2 laàn .</w:t>
      </w:r>
    </w:p>
    <w:p w:rsidR="00E96BB3" w:rsidRPr="00237F68" w:rsidRDefault="00E96BB3" w:rsidP="00237F68">
      <w:pPr>
        <w:pStyle w:val="BodyText"/>
        <w:spacing w:line="276" w:lineRule="auto"/>
        <w:rPr>
          <w:sz w:val="28"/>
          <w:szCs w:val="28"/>
        </w:rPr>
      </w:pPr>
      <w:r w:rsidRPr="00237F68">
        <w:rPr>
          <w:sz w:val="28"/>
          <w:szCs w:val="28"/>
        </w:rPr>
        <w:t>+ Saûn löôïng luùa bình quaân theo ñaàu ngöôøi cuûa  Ñoàng baèng soâng Cöûu Long luoân cao hôn cuûa Ñoàng baèng soâng Hoàng .</w:t>
      </w:r>
    </w:p>
    <w:p w:rsidR="00E96BB3" w:rsidRPr="00237F68" w:rsidRDefault="00E96BB3" w:rsidP="00237F68">
      <w:pPr>
        <w:pStyle w:val="BodyText"/>
        <w:numPr>
          <w:ilvl w:val="0"/>
          <w:numId w:val="30"/>
        </w:numPr>
        <w:spacing w:line="276" w:lineRule="auto"/>
        <w:ind w:left="0"/>
        <w:rPr>
          <w:sz w:val="28"/>
          <w:szCs w:val="28"/>
        </w:rPr>
      </w:pPr>
      <w:r w:rsidRPr="00237F68">
        <w:rPr>
          <w:sz w:val="28"/>
          <w:szCs w:val="28"/>
        </w:rPr>
        <w:t>Giaûi thích  Saûn löôïng luùa bình quaân theo ñaàu ngöôøi cuûa  Ñoàng baèng soâng Cöûu Long luoân cao hôn cuûa Ñoàng baèng soâng Hoàng vì:</w:t>
      </w:r>
    </w:p>
    <w:p w:rsidR="00E96BB3" w:rsidRPr="00237F68" w:rsidRDefault="00E96BB3" w:rsidP="00237F68">
      <w:pPr>
        <w:pStyle w:val="BodyText"/>
        <w:spacing w:line="276" w:lineRule="auto"/>
        <w:rPr>
          <w:sz w:val="28"/>
          <w:szCs w:val="28"/>
        </w:rPr>
      </w:pPr>
      <w:r w:rsidRPr="00237F68">
        <w:rPr>
          <w:sz w:val="28"/>
          <w:szCs w:val="28"/>
        </w:rPr>
        <w:t>+ Dieän tích ñaát troàng cuûa Ñoàng baèng soâng Cöûu Long lôùn hôn cuûa Ñoàng baèng soâng Hoàng</w:t>
      </w:r>
    </w:p>
    <w:p w:rsidR="00E96BB3" w:rsidRPr="00237F68" w:rsidRDefault="00E96BB3" w:rsidP="00237F68">
      <w:pPr>
        <w:pStyle w:val="BodyText"/>
        <w:spacing w:line="276" w:lineRule="auto"/>
        <w:rPr>
          <w:sz w:val="28"/>
          <w:szCs w:val="28"/>
        </w:rPr>
      </w:pPr>
      <w:r w:rsidRPr="00237F68">
        <w:rPr>
          <w:sz w:val="28"/>
          <w:szCs w:val="28"/>
        </w:rPr>
        <w:t>+ Soá daân cuûa Ñoàng baèng soâng Cöûu Long ít hôn soá daân cuûa Ñoàng baèng soâng Hoàng</w:t>
      </w:r>
    </w:p>
    <w:p w:rsidR="00E96BB3" w:rsidRPr="00237F68" w:rsidRDefault="00E96BB3" w:rsidP="00237F68">
      <w:pPr>
        <w:pStyle w:val="BodyText"/>
        <w:spacing w:line="276" w:lineRule="auto"/>
        <w:rPr>
          <w:sz w:val="28"/>
          <w:szCs w:val="28"/>
        </w:rPr>
      </w:pPr>
      <w:r w:rsidRPr="00237F68">
        <w:rPr>
          <w:sz w:val="28"/>
          <w:szCs w:val="28"/>
        </w:rPr>
        <w:t>____________________________________________________</w:t>
      </w:r>
    </w:p>
    <w:p w:rsidR="00E96BB3" w:rsidRPr="00237F68" w:rsidRDefault="00E96BB3" w:rsidP="00237F68">
      <w:pPr>
        <w:pStyle w:val="BodyText"/>
        <w:spacing w:line="276" w:lineRule="auto"/>
        <w:rPr>
          <w:sz w:val="28"/>
          <w:szCs w:val="28"/>
        </w:rPr>
      </w:pPr>
    </w:p>
    <w:p w:rsidR="00E96BB3" w:rsidRPr="00237F68" w:rsidRDefault="00E96BB3" w:rsidP="00237F68">
      <w:pPr>
        <w:pStyle w:val="BodyText"/>
        <w:spacing w:line="276" w:lineRule="auto"/>
        <w:rPr>
          <w:sz w:val="28"/>
          <w:szCs w:val="28"/>
        </w:rPr>
      </w:pPr>
    </w:p>
    <w:p w:rsidR="00E96BB3" w:rsidRPr="00237F68" w:rsidRDefault="00E96BB3" w:rsidP="00237F68">
      <w:pPr>
        <w:pStyle w:val="BodyText"/>
        <w:spacing w:line="276" w:lineRule="auto"/>
        <w:rPr>
          <w:sz w:val="28"/>
          <w:szCs w:val="28"/>
        </w:rPr>
      </w:pPr>
    </w:p>
    <w:p w:rsidR="00E96BB3" w:rsidRPr="00237F68" w:rsidRDefault="00E96BB3" w:rsidP="00237F68">
      <w:pPr>
        <w:pStyle w:val="BodyText"/>
        <w:spacing w:line="276" w:lineRule="auto"/>
        <w:rPr>
          <w:sz w:val="28"/>
          <w:szCs w:val="28"/>
        </w:rPr>
      </w:pPr>
    </w:p>
    <w:p w:rsidR="00E96BB3" w:rsidRPr="00237F68" w:rsidRDefault="00E96BB3" w:rsidP="00237F68">
      <w:pPr>
        <w:pStyle w:val="BodyText"/>
        <w:spacing w:line="276" w:lineRule="auto"/>
        <w:rPr>
          <w:sz w:val="28"/>
          <w:szCs w:val="28"/>
        </w:rPr>
      </w:pPr>
    </w:p>
    <w:p w:rsidR="00E96BB3" w:rsidRPr="00237F68" w:rsidRDefault="00E96BB3" w:rsidP="00237F68">
      <w:pPr>
        <w:pStyle w:val="BodyText"/>
        <w:spacing w:line="276" w:lineRule="auto"/>
        <w:rPr>
          <w:sz w:val="28"/>
          <w:szCs w:val="28"/>
        </w:rPr>
      </w:pPr>
    </w:p>
    <w:p w:rsidR="00E96BB3" w:rsidRPr="00237F68" w:rsidRDefault="00E96BB3" w:rsidP="00237F68">
      <w:pPr>
        <w:pStyle w:val="BodyText"/>
        <w:spacing w:line="276" w:lineRule="auto"/>
        <w:rPr>
          <w:sz w:val="28"/>
          <w:szCs w:val="28"/>
        </w:rPr>
      </w:pPr>
    </w:p>
    <w:p w:rsidR="00E96BB3" w:rsidRPr="00237F68" w:rsidRDefault="00E96BB3" w:rsidP="00237F68">
      <w:pPr>
        <w:pStyle w:val="BodyText"/>
        <w:spacing w:line="276" w:lineRule="auto"/>
        <w:rPr>
          <w:sz w:val="28"/>
          <w:szCs w:val="28"/>
        </w:rPr>
      </w:pPr>
    </w:p>
    <w:p w:rsidR="00E96BB3" w:rsidRPr="00237F68" w:rsidRDefault="00E96BB3" w:rsidP="00237F68">
      <w:pPr>
        <w:pStyle w:val="BodyText"/>
        <w:spacing w:line="276" w:lineRule="auto"/>
        <w:rPr>
          <w:sz w:val="28"/>
          <w:szCs w:val="28"/>
        </w:rPr>
      </w:pPr>
    </w:p>
    <w:p w:rsidR="00E96BB3" w:rsidRPr="00237F68" w:rsidRDefault="00E96BB3" w:rsidP="00237F68">
      <w:pPr>
        <w:pStyle w:val="BodyText"/>
        <w:spacing w:line="276" w:lineRule="auto"/>
        <w:rPr>
          <w:sz w:val="28"/>
          <w:szCs w:val="28"/>
        </w:rPr>
      </w:pPr>
    </w:p>
    <w:p w:rsidR="00E96BB3" w:rsidRPr="00237F68" w:rsidRDefault="00E96BB3" w:rsidP="00237F68">
      <w:pPr>
        <w:pStyle w:val="BodyText"/>
        <w:spacing w:line="276" w:lineRule="auto"/>
        <w:rPr>
          <w:sz w:val="28"/>
          <w:szCs w:val="28"/>
        </w:rPr>
      </w:pPr>
    </w:p>
    <w:p w:rsidR="00E96BB3" w:rsidRPr="00237F68" w:rsidRDefault="00E96BB3" w:rsidP="00237F68">
      <w:pPr>
        <w:spacing w:line="276" w:lineRule="auto"/>
        <w:jc w:val="both"/>
        <w:rPr>
          <w:color w:val="000000"/>
          <w:szCs w:val="28"/>
          <w:lang w:val="pt-BR"/>
        </w:rPr>
      </w:pPr>
    </w:p>
    <w:sectPr w:rsidR="00E96BB3" w:rsidRPr="00237F68" w:rsidSect="00680165">
      <w:headerReference w:type="default" r:id="rId54"/>
      <w:footerReference w:type="default" r:id="rId55"/>
      <w:pgSz w:w="11907" w:h="16839" w:code="9"/>
      <w:pgMar w:top="567" w:right="567" w:bottom="567" w:left="1134" w:header="360" w:footer="218"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4D2E" w:rsidRDefault="00D54D2E">
      <w:r>
        <w:separator/>
      </w:r>
    </w:p>
  </w:endnote>
  <w:endnote w:type="continuationSeparator" w:id="0">
    <w:p w:rsidR="00D54D2E" w:rsidRDefault="00D54D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H">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0165" w:rsidRPr="00680165" w:rsidRDefault="00680165" w:rsidP="00680165">
    <w:pPr>
      <w:widowControl w:val="0"/>
      <w:tabs>
        <w:tab w:val="center" w:pos="4680"/>
        <w:tab w:val="right" w:pos="9360"/>
        <w:tab w:val="right" w:pos="10348"/>
      </w:tabs>
      <w:spacing w:before="120" w:after="120"/>
      <w:rPr>
        <w:rFonts w:ascii="Times New Roman" w:eastAsia="SimSun" w:hAnsi="Times New Roman"/>
        <w:color w:val="000000"/>
        <w:kern w:val="2"/>
        <w:sz w:val="24"/>
        <w:lang w:eastAsia="zh-CN"/>
      </w:rPr>
    </w:pPr>
    <w:r w:rsidRPr="00680165">
      <w:rPr>
        <w:rFonts w:ascii="Times New Roman" w:eastAsia="SimSun" w:hAnsi="Times New Roman"/>
        <w:b/>
        <w:color w:val="000000"/>
        <w:kern w:val="2"/>
        <w:sz w:val="24"/>
        <w:lang w:val="nl-NL" w:eastAsia="zh-CN"/>
      </w:rPr>
      <w:t xml:space="preserve">                                                           </w:t>
    </w:r>
    <w:r w:rsidRPr="00680165">
      <w:rPr>
        <w:rFonts w:ascii="Times New Roman" w:eastAsia="SimSun" w:hAnsi="Times New Roman"/>
        <w:b/>
        <w:color w:val="00B0F0"/>
        <w:kern w:val="2"/>
        <w:sz w:val="24"/>
        <w:lang w:val="nl-NL" w:eastAsia="zh-CN"/>
      </w:rPr>
      <w:t/>
    </w:r>
    <w:r w:rsidRPr="00680165">
      <w:rPr>
        <w:rFonts w:ascii="Times New Roman" w:eastAsia="SimSun" w:hAnsi="Times New Roman"/>
        <w:b/>
        <w:color w:val="FF0000"/>
        <w:kern w:val="2"/>
        <w:sz w:val="24"/>
        <w:lang w:val="nl-NL" w:eastAsia="zh-CN"/>
      </w:rPr>
      <w:t xml:space="preserve"/>
    </w:r>
    <w:r w:rsidRPr="00680165">
      <w:rPr>
        <w:rFonts w:ascii="Times New Roman" w:eastAsia="SimSun" w:hAnsi="Times New Roman"/>
        <w:b/>
        <w:color w:val="000000"/>
        <w:kern w:val="2"/>
        <w:sz w:val="24"/>
        <w:lang w:eastAsia="zh-CN"/>
      </w:rPr>
      <w:t xml:space="preserve">                             </w:t>
    </w:r>
    <w:r>
      <w:rPr>
        <w:rFonts w:ascii="Times New Roman" w:eastAsia="SimSun" w:hAnsi="Times New Roman"/>
        <w:b/>
        <w:color w:val="000000"/>
        <w:kern w:val="2"/>
        <w:sz w:val="24"/>
        <w:lang w:eastAsia="zh-CN"/>
      </w:rPr>
      <w:t xml:space="preserve">              </w:t>
    </w:r>
    <w:r w:rsidRPr="00680165">
      <w:rPr>
        <w:rFonts w:ascii="Times New Roman" w:eastAsia="SimSun" w:hAnsi="Times New Roman"/>
        <w:b/>
        <w:color w:val="000000"/>
        <w:kern w:val="2"/>
        <w:sz w:val="24"/>
        <w:lang w:eastAsia="zh-CN"/>
      </w:rPr>
      <w:t xml:space="preserve">   </w:t>
    </w:r>
    <w:r w:rsidRPr="00680165">
      <w:rPr>
        <w:rFonts w:ascii="Times New Roman" w:eastAsia="SimSun" w:hAnsi="Times New Roman"/>
        <w:b/>
        <w:color w:val="FF0000"/>
        <w:kern w:val="2"/>
        <w:sz w:val="24"/>
        <w:lang w:eastAsia="zh-CN"/>
      </w:rPr>
      <w:t>Trang</w:t>
    </w:r>
    <w:r w:rsidRPr="00680165">
      <w:rPr>
        <w:rFonts w:ascii="Times New Roman" w:eastAsia="SimSun" w:hAnsi="Times New Roman"/>
        <w:b/>
        <w:color w:val="0070C0"/>
        <w:kern w:val="2"/>
        <w:sz w:val="24"/>
        <w:lang w:eastAsia="zh-CN"/>
      </w:rPr>
      <w:t xml:space="preserve"> </w:t>
    </w:r>
    <w:r w:rsidRPr="00680165">
      <w:rPr>
        <w:rFonts w:ascii="Times New Roman" w:eastAsia="SimSun" w:hAnsi="Times New Roman"/>
        <w:b/>
        <w:color w:val="0070C0"/>
        <w:kern w:val="2"/>
        <w:sz w:val="24"/>
        <w:lang w:eastAsia="zh-CN"/>
      </w:rPr>
      <w:fldChar w:fldCharType="begin"/>
    </w:r>
    <w:r w:rsidRPr="00680165">
      <w:rPr>
        <w:rFonts w:ascii="Times New Roman" w:eastAsia="SimSun" w:hAnsi="Times New Roman"/>
        <w:b/>
        <w:color w:val="0070C0"/>
        <w:kern w:val="2"/>
        <w:sz w:val="24"/>
        <w:lang w:eastAsia="zh-CN"/>
      </w:rPr>
      <w:instrText xml:space="preserve"> PAGE   \* MERGEFORMAT </w:instrText>
    </w:r>
    <w:r w:rsidRPr="00680165">
      <w:rPr>
        <w:rFonts w:ascii="Times New Roman" w:eastAsia="SimSun" w:hAnsi="Times New Roman"/>
        <w:b/>
        <w:color w:val="0070C0"/>
        <w:kern w:val="2"/>
        <w:sz w:val="24"/>
        <w:lang w:eastAsia="zh-CN"/>
      </w:rPr>
      <w:fldChar w:fldCharType="separate"/>
    </w:r>
    <w:r>
      <w:rPr>
        <w:rFonts w:ascii="Times New Roman" w:eastAsia="SimSun" w:hAnsi="Times New Roman"/>
        <w:b/>
        <w:noProof/>
        <w:color w:val="0070C0"/>
        <w:kern w:val="2"/>
        <w:sz w:val="24"/>
        <w:lang w:eastAsia="zh-CN"/>
      </w:rPr>
      <w:t>1</w:t>
    </w:r>
    <w:r w:rsidRPr="00680165">
      <w:rPr>
        <w:rFonts w:ascii="Times New Roman" w:eastAsia="SimSun" w:hAnsi="Times New Roman"/>
        <w:b/>
        <w:color w:val="0070C0"/>
        <w:kern w:val="2"/>
        <w:sz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4D2E" w:rsidRDefault="00D54D2E">
      <w:r>
        <w:separator/>
      </w:r>
    </w:p>
  </w:footnote>
  <w:footnote w:type="continuationSeparator" w:id="0">
    <w:p w:rsidR="00D54D2E" w:rsidRDefault="00D54D2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0165" w:rsidRPr="00680165" w:rsidRDefault="00680165" w:rsidP="00680165">
    <w:pPr>
      <w:tabs>
        <w:tab w:val="center" w:pos="4320"/>
        <w:tab w:val="right" w:pos="8640"/>
      </w:tabs>
      <w:jc w:val="center"/>
      <w:rPr>
        <w:rFonts w:ascii="Times New Roman" w:hAnsi="Times New Roman"/>
        <w:bCs/>
        <w:sz w:val="24"/>
      </w:rPr>
    </w:pPr>
    <w:r w:rsidRPr="00680165">
      <w:rPr>
        <w:rFonts w:ascii="Times New Roman" w:eastAsia="Calibri" w:hAnsi="Times New Roman"/>
        <w:b/>
        <w:color w:val="00B0F0"/>
        <w:sz w:val="24"/>
        <w:lang w:val="nl-NL"/>
      </w:rPr>
      <w:t/>
    </w:r>
    <w:r w:rsidRPr="00680165">
      <w:rPr>
        <w:rFonts w:ascii="Times New Roman" w:eastAsia="Calibri" w:hAnsi="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829D8"/>
    <w:multiLevelType w:val="hybridMultilevel"/>
    <w:tmpl w:val="42DA3BC4"/>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6580F6B"/>
    <w:multiLevelType w:val="hybridMultilevel"/>
    <w:tmpl w:val="F47003CA"/>
    <w:lvl w:ilvl="0" w:tplc="9C7CC2E2">
      <w:start w:val="1"/>
      <w:numFmt w:val="lowerLetter"/>
      <w:lvlText w:val="%1)"/>
      <w:lvlJc w:val="left"/>
      <w:pPr>
        <w:tabs>
          <w:tab w:val="num" w:pos="705"/>
        </w:tabs>
        <w:ind w:left="705" w:hanging="360"/>
      </w:pPr>
      <w:rPr>
        <w:rFonts w:hint="default"/>
      </w:rPr>
    </w:lvl>
    <w:lvl w:ilvl="1" w:tplc="04090019" w:tentative="1">
      <w:start w:val="1"/>
      <w:numFmt w:val="lowerLetter"/>
      <w:lvlText w:val="%2."/>
      <w:lvlJc w:val="left"/>
      <w:pPr>
        <w:tabs>
          <w:tab w:val="num" w:pos="1425"/>
        </w:tabs>
        <w:ind w:left="1425" w:hanging="360"/>
      </w:pPr>
    </w:lvl>
    <w:lvl w:ilvl="2" w:tplc="0409001B" w:tentative="1">
      <w:start w:val="1"/>
      <w:numFmt w:val="lowerRoman"/>
      <w:lvlText w:val="%3."/>
      <w:lvlJc w:val="right"/>
      <w:pPr>
        <w:tabs>
          <w:tab w:val="num" w:pos="2145"/>
        </w:tabs>
        <w:ind w:left="2145" w:hanging="180"/>
      </w:pPr>
    </w:lvl>
    <w:lvl w:ilvl="3" w:tplc="0409000F" w:tentative="1">
      <w:start w:val="1"/>
      <w:numFmt w:val="decimal"/>
      <w:lvlText w:val="%4."/>
      <w:lvlJc w:val="left"/>
      <w:pPr>
        <w:tabs>
          <w:tab w:val="num" w:pos="2865"/>
        </w:tabs>
        <w:ind w:left="2865" w:hanging="360"/>
      </w:pPr>
    </w:lvl>
    <w:lvl w:ilvl="4" w:tplc="04090019" w:tentative="1">
      <w:start w:val="1"/>
      <w:numFmt w:val="lowerLetter"/>
      <w:lvlText w:val="%5."/>
      <w:lvlJc w:val="left"/>
      <w:pPr>
        <w:tabs>
          <w:tab w:val="num" w:pos="3585"/>
        </w:tabs>
        <w:ind w:left="3585" w:hanging="360"/>
      </w:pPr>
    </w:lvl>
    <w:lvl w:ilvl="5" w:tplc="0409001B" w:tentative="1">
      <w:start w:val="1"/>
      <w:numFmt w:val="lowerRoman"/>
      <w:lvlText w:val="%6."/>
      <w:lvlJc w:val="right"/>
      <w:pPr>
        <w:tabs>
          <w:tab w:val="num" w:pos="4305"/>
        </w:tabs>
        <w:ind w:left="4305" w:hanging="180"/>
      </w:pPr>
    </w:lvl>
    <w:lvl w:ilvl="6" w:tplc="0409000F" w:tentative="1">
      <w:start w:val="1"/>
      <w:numFmt w:val="decimal"/>
      <w:lvlText w:val="%7."/>
      <w:lvlJc w:val="left"/>
      <w:pPr>
        <w:tabs>
          <w:tab w:val="num" w:pos="5025"/>
        </w:tabs>
        <w:ind w:left="5025" w:hanging="360"/>
      </w:pPr>
    </w:lvl>
    <w:lvl w:ilvl="7" w:tplc="04090019" w:tentative="1">
      <w:start w:val="1"/>
      <w:numFmt w:val="lowerLetter"/>
      <w:lvlText w:val="%8."/>
      <w:lvlJc w:val="left"/>
      <w:pPr>
        <w:tabs>
          <w:tab w:val="num" w:pos="5745"/>
        </w:tabs>
        <w:ind w:left="5745" w:hanging="360"/>
      </w:pPr>
    </w:lvl>
    <w:lvl w:ilvl="8" w:tplc="0409001B" w:tentative="1">
      <w:start w:val="1"/>
      <w:numFmt w:val="lowerRoman"/>
      <w:lvlText w:val="%9."/>
      <w:lvlJc w:val="right"/>
      <w:pPr>
        <w:tabs>
          <w:tab w:val="num" w:pos="6465"/>
        </w:tabs>
        <w:ind w:left="6465" w:hanging="180"/>
      </w:pPr>
    </w:lvl>
  </w:abstractNum>
  <w:abstractNum w:abstractNumId="2">
    <w:nsid w:val="08EB5AB6"/>
    <w:multiLevelType w:val="hybridMultilevel"/>
    <w:tmpl w:val="C84CA9B4"/>
    <w:lvl w:ilvl="0" w:tplc="97423C46">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A9108C5"/>
    <w:multiLevelType w:val="hybridMultilevel"/>
    <w:tmpl w:val="8E60667E"/>
    <w:lvl w:ilvl="0" w:tplc="3666320E">
      <w:start w:val="1"/>
      <w:numFmt w:val="low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
    <w:nsid w:val="0C414C6A"/>
    <w:multiLevelType w:val="hybridMultilevel"/>
    <w:tmpl w:val="72E8980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CE4460D"/>
    <w:multiLevelType w:val="hybridMultilevel"/>
    <w:tmpl w:val="78D6052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DF810D1"/>
    <w:multiLevelType w:val="hybridMultilevel"/>
    <w:tmpl w:val="D63A0FBE"/>
    <w:lvl w:ilvl="0" w:tplc="AD2C2466">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7">
    <w:nsid w:val="13816C32"/>
    <w:multiLevelType w:val="hybridMultilevel"/>
    <w:tmpl w:val="3810198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6851F7D"/>
    <w:multiLevelType w:val="hybridMultilevel"/>
    <w:tmpl w:val="5CDE4BC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9051833"/>
    <w:multiLevelType w:val="hybridMultilevel"/>
    <w:tmpl w:val="DC60CAE4"/>
    <w:lvl w:ilvl="0" w:tplc="044E90A0">
      <w:start w:val="4"/>
      <w:numFmt w:val="bullet"/>
      <w:lvlText w:val="-"/>
      <w:lvlJc w:val="left"/>
      <w:pPr>
        <w:tabs>
          <w:tab w:val="num" w:pos="720"/>
        </w:tabs>
        <w:ind w:left="720" w:hanging="360"/>
      </w:pPr>
      <w:rPr>
        <w:rFonts w:ascii=".VnTime" w:eastAsia="Times New Roman" w:hAnsi=".VnTime" w:cs=".VnTime" w:hint="default"/>
        <w:sz w:val="3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96975F9"/>
    <w:multiLevelType w:val="hybridMultilevel"/>
    <w:tmpl w:val="859AE9D8"/>
    <w:lvl w:ilvl="0" w:tplc="CD306332">
      <w:start w:val="1"/>
      <w:numFmt w:val="lowerLetter"/>
      <w:lvlText w:val="%1)"/>
      <w:lvlJc w:val="left"/>
      <w:pPr>
        <w:tabs>
          <w:tab w:val="num" w:pos="420"/>
        </w:tabs>
        <w:ind w:left="420" w:hanging="360"/>
      </w:pPr>
      <w:rPr>
        <w:rFonts w:ascii="Times New Roman" w:eastAsia="Times New Roman" w:hAnsi="Times New Roman" w:cs="Times New Roman"/>
      </w:rPr>
    </w:lvl>
    <w:lvl w:ilvl="1" w:tplc="8F00836A">
      <w:start w:val="1"/>
      <w:numFmt w:val="lowerLetter"/>
      <w:lvlText w:val="%2."/>
      <w:lvlJc w:val="left"/>
      <w:pPr>
        <w:tabs>
          <w:tab w:val="num" w:pos="1140"/>
        </w:tabs>
        <w:ind w:left="1140" w:hanging="360"/>
      </w:pPr>
      <w:rPr>
        <w:rFonts w:hint="default"/>
        <w:u w:val="single"/>
      </w:r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1">
    <w:nsid w:val="1E0E3B2F"/>
    <w:multiLevelType w:val="hybridMultilevel"/>
    <w:tmpl w:val="82C67480"/>
    <w:lvl w:ilvl="0" w:tplc="55B43EF4">
      <w:start w:val="2"/>
      <w:numFmt w:val="bullet"/>
      <w:lvlText w:val="-"/>
      <w:lvlJc w:val="left"/>
      <w:pPr>
        <w:tabs>
          <w:tab w:val="num" w:pos="420"/>
        </w:tabs>
        <w:ind w:left="420" w:hanging="360"/>
      </w:pPr>
      <w:rPr>
        <w:rFonts w:ascii="Times New Roman" w:eastAsia="Times New Roman" w:hAnsi="Times New Roman" w:cs="Times New Roman" w:hint="default"/>
      </w:rPr>
    </w:lvl>
    <w:lvl w:ilvl="1" w:tplc="04090003" w:tentative="1">
      <w:start w:val="1"/>
      <w:numFmt w:val="bullet"/>
      <w:lvlText w:val="o"/>
      <w:lvlJc w:val="left"/>
      <w:pPr>
        <w:tabs>
          <w:tab w:val="num" w:pos="1140"/>
        </w:tabs>
        <w:ind w:left="1140" w:hanging="360"/>
      </w:pPr>
      <w:rPr>
        <w:rFonts w:ascii="Courier New" w:hAnsi="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12">
    <w:nsid w:val="1E4D251C"/>
    <w:multiLevelType w:val="hybridMultilevel"/>
    <w:tmpl w:val="CB3E9526"/>
    <w:lvl w:ilvl="0" w:tplc="5F3C09FE">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3">
    <w:nsid w:val="24087FF0"/>
    <w:multiLevelType w:val="hybridMultilevel"/>
    <w:tmpl w:val="FC4CBACC"/>
    <w:lvl w:ilvl="0" w:tplc="04090001">
      <w:start w:val="1"/>
      <w:numFmt w:val="bullet"/>
      <w:lvlText w:val=""/>
      <w:lvlJc w:val="left"/>
      <w:pPr>
        <w:tabs>
          <w:tab w:val="num" w:pos="578"/>
        </w:tabs>
        <w:ind w:left="578" w:hanging="360"/>
      </w:pPr>
      <w:rPr>
        <w:rFonts w:ascii="Symbol" w:hAnsi="Symbol" w:hint="default"/>
      </w:rPr>
    </w:lvl>
    <w:lvl w:ilvl="1" w:tplc="04090009">
      <w:start w:val="1"/>
      <w:numFmt w:val="bullet"/>
      <w:lvlText w:val=""/>
      <w:lvlJc w:val="left"/>
      <w:pPr>
        <w:tabs>
          <w:tab w:val="num" w:pos="1298"/>
        </w:tabs>
        <w:ind w:left="1298" w:hanging="360"/>
      </w:pPr>
      <w:rPr>
        <w:rFonts w:ascii="Wingdings" w:hAnsi="Wingdings" w:hint="default"/>
      </w:rPr>
    </w:lvl>
    <w:lvl w:ilvl="2" w:tplc="04090005" w:tentative="1">
      <w:start w:val="1"/>
      <w:numFmt w:val="bullet"/>
      <w:lvlText w:val=""/>
      <w:lvlJc w:val="left"/>
      <w:pPr>
        <w:tabs>
          <w:tab w:val="num" w:pos="2018"/>
        </w:tabs>
        <w:ind w:left="2018" w:hanging="360"/>
      </w:pPr>
      <w:rPr>
        <w:rFonts w:ascii="Wingdings" w:hAnsi="Wingdings" w:hint="default"/>
      </w:rPr>
    </w:lvl>
    <w:lvl w:ilvl="3" w:tplc="04090001" w:tentative="1">
      <w:start w:val="1"/>
      <w:numFmt w:val="bullet"/>
      <w:lvlText w:val=""/>
      <w:lvlJc w:val="left"/>
      <w:pPr>
        <w:tabs>
          <w:tab w:val="num" w:pos="2738"/>
        </w:tabs>
        <w:ind w:left="2738" w:hanging="360"/>
      </w:pPr>
      <w:rPr>
        <w:rFonts w:ascii="Symbol" w:hAnsi="Symbol" w:hint="default"/>
      </w:rPr>
    </w:lvl>
    <w:lvl w:ilvl="4" w:tplc="04090003" w:tentative="1">
      <w:start w:val="1"/>
      <w:numFmt w:val="bullet"/>
      <w:lvlText w:val="o"/>
      <w:lvlJc w:val="left"/>
      <w:pPr>
        <w:tabs>
          <w:tab w:val="num" w:pos="3458"/>
        </w:tabs>
        <w:ind w:left="3458" w:hanging="360"/>
      </w:pPr>
      <w:rPr>
        <w:rFonts w:ascii="Courier New" w:hAnsi="Courier New" w:hint="default"/>
      </w:rPr>
    </w:lvl>
    <w:lvl w:ilvl="5" w:tplc="04090005" w:tentative="1">
      <w:start w:val="1"/>
      <w:numFmt w:val="bullet"/>
      <w:lvlText w:val=""/>
      <w:lvlJc w:val="left"/>
      <w:pPr>
        <w:tabs>
          <w:tab w:val="num" w:pos="4178"/>
        </w:tabs>
        <w:ind w:left="4178" w:hanging="360"/>
      </w:pPr>
      <w:rPr>
        <w:rFonts w:ascii="Wingdings" w:hAnsi="Wingdings" w:hint="default"/>
      </w:rPr>
    </w:lvl>
    <w:lvl w:ilvl="6" w:tplc="04090001" w:tentative="1">
      <w:start w:val="1"/>
      <w:numFmt w:val="bullet"/>
      <w:lvlText w:val=""/>
      <w:lvlJc w:val="left"/>
      <w:pPr>
        <w:tabs>
          <w:tab w:val="num" w:pos="4898"/>
        </w:tabs>
        <w:ind w:left="4898" w:hanging="360"/>
      </w:pPr>
      <w:rPr>
        <w:rFonts w:ascii="Symbol" w:hAnsi="Symbol" w:hint="default"/>
      </w:rPr>
    </w:lvl>
    <w:lvl w:ilvl="7" w:tplc="04090003" w:tentative="1">
      <w:start w:val="1"/>
      <w:numFmt w:val="bullet"/>
      <w:lvlText w:val="o"/>
      <w:lvlJc w:val="left"/>
      <w:pPr>
        <w:tabs>
          <w:tab w:val="num" w:pos="5618"/>
        </w:tabs>
        <w:ind w:left="5618" w:hanging="360"/>
      </w:pPr>
      <w:rPr>
        <w:rFonts w:ascii="Courier New" w:hAnsi="Courier New" w:hint="default"/>
      </w:rPr>
    </w:lvl>
    <w:lvl w:ilvl="8" w:tplc="04090005" w:tentative="1">
      <w:start w:val="1"/>
      <w:numFmt w:val="bullet"/>
      <w:lvlText w:val=""/>
      <w:lvlJc w:val="left"/>
      <w:pPr>
        <w:tabs>
          <w:tab w:val="num" w:pos="6338"/>
        </w:tabs>
        <w:ind w:left="6338" w:hanging="360"/>
      </w:pPr>
      <w:rPr>
        <w:rFonts w:ascii="Wingdings" w:hAnsi="Wingdings" w:hint="default"/>
      </w:rPr>
    </w:lvl>
  </w:abstractNum>
  <w:abstractNum w:abstractNumId="14">
    <w:nsid w:val="243A7C94"/>
    <w:multiLevelType w:val="hybridMultilevel"/>
    <w:tmpl w:val="E6B4088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751083A"/>
    <w:multiLevelType w:val="hybridMultilevel"/>
    <w:tmpl w:val="8CCABC24"/>
    <w:lvl w:ilvl="0" w:tplc="B136ED56">
      <w:start w:val="1"/>
      <w:numFmt w:val="lowerLetter"/>
      <w:lvlText w:val="%1."/>
      <w:lvlJc w:val="left"/>
      <w:pPr>
        <w:tabs>
          <w:tab w:val="num" w:pos="480"/>
        </w:tabs>
        <w:ind w:left="480" w:hanging="360"/>
      </w:pPr>
      <w:rPr>
        <w:rFonts w:hint="default"/>
        <w:u w:val="none"/>
      </w:rPr>
    </w:lvl>
    <w:lvl w:ilvl="1" w:tplc="04090001">
      <w:start w:val="1"/>
      <w:numFmt w:val="bullet"/>
      <w:lvlText w:val=""/>
      <w:lvlJc w:val="left"/>
      <w:pPr>
        <w:tabs>
          <w:tab w:val="num" w:pos="1200"/>
        </w:tabs>
        <w:ind w:left="1200" w:hanging="360"/>
      </w:pPr>
      <w:rPr>
        <w:rFonts w:ascii="Symbol" w:hAnsi="Symbol" w:hint="default"/>
        <w:u w:val="none"/>
      </w:r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6">
    <w:nsid w:val="2E896E19"/>
    <w:multiLevelType w:val="hybridMultilevel"/>
    <w:tmpl w:val="2DFA15E2"/>
    <w:lvl w:ilvl="0" w:tplc="67F0F720">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17">
    <w:nsid w:val="31C34E21"/>
    <w:multiLevelType w:val="hybridMultilevel"/>
    <w:tmpl w:val="F4E82FC4"/>
    <w:lvl w:ilvl="0" w:tplc="0172E384">
      <w:start w:val="1"/>
      <w:numFmt w:val="decimal"/>
      <w:lvlText w:val="%1."/>
      <w:lvlJc w:val="left"/>
      <w:pPr>
        <w:tabs>
          <w:tab w:val="num" w:pos="540"/>
        </w:tabs>
        <w:ind w:left="540" w:hanging="360"/>
      </w:pPr>
      <w:rPr>
        <w:rFonts w:hint="default"/>
        <w:u w:val="none"/>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8">
    <w:nsid w:val="3D51189A"/>
    <w:multiLevelType w:val="hybridMultilevel"/>
    <w:tmpl w:val="780C0678"/>
    <w:lvl w:ilvl="0" w:tplc="ECF4EE2A">
      <w:start w:val="2"/>
      <w:numFmt w:val="bullet"/>
      <w:lvlText w:val=""/>
      <w:lvlJc w:val="left"/>
      <w:pPr>
        <w:tabs>
          <w:tab w:val="num" w:pos="750"/>
        </w:tabs>
        <w:ind w:left="750" w:hanging="39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3D540E83"/>
    <w:multiLevelType w:val="hybridMultilevel"/>
    <w:tmpl w:val="E392012C"/>
    <w:lvl w:ilvl="0" w:tplc="2702CB68">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F13702F"/>
    <w:multiLevelType w:val="hybridMultilevel"/>
    <w:tmpl w:val="AC20DFF2"/>
    <w:lvl w:ilvl="0" w:tplc="6B946DF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F6E2781"/>
    <w:multiLevelType w:val="hybridMultilevel"/>
    <w:tmpl w:val="82D2406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3C4097B"/>
    <w:multiLevelType w:val="hybridMultilevel"/>
    <w:tmpl w:val="DB4464D0"/>
    <w:lvl w:ilvl="0" w:tplc="26061BE0">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23">
    <w:nsid w:val="4638060B"/>
    <w:multiLevelType w:val="hybridMultilevel"/>
    <w:tmpl w:val="DD629B46"/>
    <w:lvl w:ilvl="0" w:tplc="D6340262">
      <w:start w:val="1"/>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24">
    <w:nsid w:val="46C82731"/>
    <w:multiLevelType w:val="hybridMultilevel"/>
    <w:tmpl w:val="2EE46916"/>
    <w:lvl w:ilvl="0" w:tplc="F880D9CA">
      <w:start w:val="1"/>
      <w:numFmt w:val="bullet"/>
      <w:lvlText w:val="-"/>
      <w:lvlJc w:val="left"/>
      <w:pPr>
        <w:tabs>
          <w:tab w:val="num" w:pos="720"/>
        </w:tabs>
        <w:ind w:left="720" w:hanging="360"/>
      </w:pPr>
      <w:rPr>
        <w:rFonts w:ascii="VNI-Times" w:hAnsi="VNI-Times" w:hint="default"/>
      </w:rPr>
    </w:lvl>
    <w:lvl w:ilvl="1" w:tplc="B1EEA08C" w:tentative="1">
      <w:start w:val="1"/>
      <w:numFmt w:val="bullet"/>
      <w:lvlText w:val="-"/>
      <w:lvlJc w:val="left"/>
      <w:pPr>
        <w:tabs>
          <w:tab w:val="num" w:pos="1440"/>
        </w:tabs>
        <w:ind w:left="1440" w:hanging="360"/>
      </w:pPr>
      <w:rPr>
        <w:rFonts w:ascii="VNI-Times" w:hAnsi="VNI-Times" w:hint="default"/>
      </w:rPr>
    </w:lvl>
    <w:lvl w:ilvl="2" w:tplc="98D4A9CC" w:tentative="1">
      <w:start w:val="1"/>
      <w:numFmt w:val="bullet"/>
      <w:lvlText w:val="-"/>
      <w:lvlJc w:val="left"/>
      <w:pPr>
        <w:tabs>
          <w:tab w:val="num" w:pos="2160"/>
        </w:tabs>
        <w:ind w:left="2160" w:hanging="360"/>
      </w:pPr>
      <w:rPr>
        <w:rFonts w:ascii="VNI-Times" w:hAnsi="VNI-Times" w:hint="default"/>
      </w:rPr>
    </w:lvl>
    <w:lvl w:ilvl="3" w:tplc="7144BF86" w:tentative="1">
      <w:start w:val="1"/>
      <w:numFmt w:val="bullet"/>
      <w:lvlText w:val="-"/>
      <w:lvlJc w:val="left"/>
      <w:pPr>
        <w:tabs>
          <w:tab w:val="num" w:pos="2880"/>
        </w:tabs>
        <w:ind w:left="2880" w:hanging="360"/>
      </w:pPr>
      <w:rPr>
        <w:rFonts w:ascii="VNI-Times" w:hAnsi="VNI-Times" w:hint="default"/>
      </w:rPr>
    </w:lvl>
    <w:lvl w:ilvl="4" w:tplc="F2006B66" w:tentative="1">
      <w:start w:val="1"/>
      <w:numFmt w:val="bullet"/>
      <w:lvlText w:val="-"/>
      <w:lvlJc w:val="left"/>
      <w:pPr>
        <w:tabs>
          <w:tab w:val="num" w:pos="3600"/>
        </w:tabs>
        <w:ind w:left="3600" w:hanging="360"/>
      </w:pPr>
      <w:rPr>
        <w:rFonts w:ascii="VNI-Times" w:hAnsi="VNI-Times" w:hint="default"/>
      </w:rPr>
    </w:lvl>
    <w:lvl w:ilvl="5" w:tplc="C9C63788" w:tentative="1">
      <w:start w:val="1"/>
      <w:numFmt w:val="bullet"/>
      <w:lvlText w:val="-"/>
      <w:lvlJc w:val="left"/>
      <w:pPr>
        <w:tabs>
          <w:tab w:val="num" w:pos="4320"/>
        </w:tabs>
        <w:ind w:left="4320" w:hanging="360"/>
      </w:pPr>
      <w:rPr>
        <w:rFonts w:ascii="VNI-Times" w:hAnsi="VNI-Times" w:hint="default"/>
      </w:rPr>
    </w:lvl>
    <w:lvl w:ilvl="6" w:tplc="C9787792" w:tentative="1">
      <w:start w:val="1"/>
      <w:numFmt w:val="bullet"/>
      <w:lvlText w:val="-"/>
      <w:lvlJc w:val="left"/>
      <w:pPr>
        <w:tabs>
          <w:tab w:val="num" w:pos="5040"/>
        </w:tabs>
        <w:ind w:left="5040" w:hanging="360"/>
      </w:pPr>
      <w:rPr>
        <w:rFonts w:ascii="VNI-Times" w:hAnsi="VNI-Times" w:hint="default"/>
      </w:rPr>
    </w:lvl>
    <w:lvl w:ilvl="7" w:tplc="A0E03824" w:tentative="1">
      <w:start w:val="1"/>
      <w:numFmt w:val="bullet"/>
      <w:lvlText w:val="-"/>
      <w:lvlJc w:val="left"/>
      <w:pPr>
        <w:tabs>
          <w:tab w:val="num" w:pos="5760"/>
        </w:tabs>
        <w:ind w:left="5760" w:hanging="360"/>
      </w:pPr>
      <w:rPr>
        <w:rFonts w:ascii="VNI-Times" w:hAnsi="VNI-Times" w:hint="default"/>
      </w:rPr>
    </w:lvl>
    <w:lvl w:ilvl="8" w:tplc="509285E8" w:tentative="1">
      <w:start w:val="1"/>
      <w:numFmt w:val="bullet"/>
      <w:lvlText w:val="-"/>
      <w:lvlJc w:val="left"/>
      <w:pPr>
        <w:tabs>
          <w:tab w:val="num" w:pos="6480"/>
        </w:tabs>
        <w:ind w:left="6480" w:hanging="360"/>
      </w:pPr>
      <w:rPr>
        <w:rFonts w:ascii="VNI-Times" w:hAnsi="VNI-Times" w:hint="default"/>
      </w:rPr>
    </w:lvl>
  </w:abstractNum>
  <w:abstractNum w:abstractNumId="25">
    <w:nsid w:val="46FC7152"/>
    <w:multiLevelType w:val="hybridMultilevel"/>
    <w:tmpl w:val="59AEF4D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8577B88"/>
    <w:multiLevelType w:val="hybridMultilevel"/>
    <w:tmpl w:val="B3EE5E44"/>
    <w:lvl w:ilvl="0" w:tplc="7DCC832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49DB169B"/>
    <w:multiLevelType w:val="hybridMultilevel"/>
    <w:tmpl w:val="104A29C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F1640B2"/>
    <w:multiLevelType w:val="hybridMultilevel"/>
    <w:tmpl w:val="B8287E4C"/>
    <w:lvl w:ilvl="0" w:tplc="4B324258">
      <w:start w:val="2"/>
      <w:numFmt w:val="bullet"/>
      <w:lvlText w:val="-"/>
      <w:lvlJc w:val="left"/>
      <w:pPr>
        <w:tabs>
          <w:tab w:val="num" w:pos="480"/>
        </w:tabs>
        <w:ind w:left="480" w:hanging="360"/>
      </w:pPr>
      <w:rPr>
        <w:rFonts w:ascii="VNI-Times" w:eastAsia="Times New Roman" w:hAnsi="VNI-Times" w:cs="Times New Roman"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29">
    <w:nsid w:val="51E8080C"/>
    <w:multiLevelType w:val="hybridMultilevel"/>
    <w:tmpl w:val="5BE02570"/>
    <w:lvl w:ilvl="0" w:tplc="80968A08">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37A3B2F"/>
    <w:multiLevelType w:val="hybridMultilevel"/>
    <w:tmpl w:val="AAF4CA22"/>
    <w:lvl w:ilvl="0" w:tplc="AF64172E">
      <w:start w:val="1"/>
      <w:numFmt w:val="lowerLetter"/>
      <w:lvlText w:val="%1)"/>
      <w:lvlJc w:val="left"/>
      <w:pPr>
        <w:tabs>
          <w:tab w:val="num" w:pos="1080"/>
        </w:tabs>
        <w:ind w:left="1080" w:hanging="360"/>
      </w:pPr>
      <w:rPr>
        <w:rFonts w:hint="default"/>
        <w:u w:val="single"/>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nsid w:val="57546E04"/>
    <w:multiLevelType w:val="hybridMultilevel"/>
    <w:tmpl w:val="088AD584"/>
    <w:lvl w:ilvl="0" w:tplc="E83285FE">
      <w:start w:val="1"/>
      <w:numFmt w:val="lowerLetter"/>
      <w:lvlText w:val="%1."/>
      <w:lvlJc w:val="left"/>
      <w:pPr>
        <w:tabs>
          <w:tab w:val="num" w:pos="720"/>
        </w:tabs>
        <w:ind w:left="720" w:hanging="360"/>
      </w:pPr>
    </w:lvl>
    <w:lvl w:ilvl="1" w:tplc="D2465ADE" w:tentative="1">
      <w:start w:val="1"/>
      <w:numFmt w:val="lowerLetter"/>
      <w:lvlText w:val="%2."/>
      <w:lvlJc w:val="left"/>
      <w:pPr>
        <w:tabs>
          <w:tab w:val="num" w:pos="1440"/>
        </w:tabs>
        <w:ind w:left="1440" w:hanging="360"/>
      </w:pPr>
    </w:lvl>
    <w:lvl w:ilvl="2" w:tplc="8B744872" w:tentative="1">
      <w:start w:val="1"/>
      <w:numFmt w:val="lowerLetter"/>
      <w:lvlText w:val="%3."/>
      <w:lvlJc w:val="left"/>
      <w:pPr>
        <w:tabs>
          <w:tab w:val="num" w:pos="2160"/>
        </w:tabs>
        <w:ind w:left="2160" w:hanging="360"/>
      </w:pPr>
    </w:lvl>
    <w:lvl w:ilvl="3" w:tplc="AC560010" w:tentative="1">
      <w:start w:val="1"/>
      <w:numFmt w:val="lowerLetter"/>
      <w:lvlText w:val="%4."/>
      <w:lvlJc w:val="left"/>
      <w:pPr>
        <w:tabs>
          <w:tab w:val="num" w:pos="2880"/>
        </w:tabs>
        <w:ind w:left="2880" w:hanging="360"/>
      </w:pPr>
    </w:lvl>
    <w:lvl w:ilvl="4" w:tplc="C5F62692" w:tentative="1">
      <w:start w:val="1"/>
      <w:numFmt w:val="lowerLetter"/>
      <w:lvlText w:val="%5."/>
      <w:lvlJc w:val="left"/>
      <w:pPr>
        <w:tabs>
          <w:tab w:val="num" w:pos="3600"/>
        </w:tabs>
        <w:ind w:left="3600" w:hanging="360"/>
      </w:pPr>
    </w:lvl>
    <w:lvl w:ilvl="5" w:tplc="156C293E" w:tentative="1">
      <w:start w:val="1"/>
      <w:numFmt w:val="lowerLetter"/>
      <w:lvlText w:val="%6."/>
      <w:lvlJc w:val="left"/>
      <w:pPr>
        <w:tabs>
          <w:tab w:val="num" w:pos="4320"/>
        </w:tabs>
        <w:ind w:left="4320" w:hanging="360"/>
      </w:pPr>
    </w:lvl>
    <w:lvl w:ilvl="6" w:tplc="86586126" w:tentative="1">
      <w:start w:val="1"/>
      <w:numFmt w:val="lowerLetter"/>
      <w:lvlText w:val="%7."/>
      <w:lvlJc w:val="left"/>
      <w:pPr>
        <w:tabs>
          <w:tab w:val="num" w:pos="5040"/>
        </w:tabs>
        <w:ind w:left="5040" w:hanging="360"/>
      </w:pPr>
    </w:lvl>
    <w:lvl w:ilvl="7" w:tplc="44667518" w:tentative="1">
      <w:start w:val="1"/>
      <w:numFmt w:val="lowerLetter"/>
      <w:lvlText w:val="%8."/>
      <w:lvlJc w:val="left"/>
      <w:pPr>
        <w:tabs>
          <w:tab w:val="num" w:pos="5760"/>
        </w:tabs>
        <w:ind w:left="5760" w:hanging="360"/>
      </w:pPr>
    </w:lvl>
    <w:lvl w:ilvl="8" w:tplc="BAA269D2" w:tentative="1">
      <w:start w:val="1"/>
      <w:numFmt w:val="lowerLetter"/>
      <w:lvlText w:val="%9."/>
      <w:lvlJc w:val="left"/>
      <w:pPr>
        <w:tabs>
          <w:tab w:val="num" w:pos="6480"/>
        </w:tabs>
        <w:ind w:left="6480" w:hanging="360"/>
      </w:pPr>
    </w:lvl>
  </w:abstractNum>
  <w:abstractNum w:abstractNumId="32">
    <w:nsid w:val="58784519"/>
    <w:multiLevelType w:val="hybridMultilevel"/>
    <w:tmpl w:val="2316624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8A44E42"/>
    <w:multiLevelType w:val="hybridMultilevel"/>
    <w:tmpl w:val="EA684FE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9FC70DB"/>
    <w:multiLevelType w:val="hybridMultilevel"/>
    <w:tmpl w:val="B93226AA"/>
    <w:lvl w:ilvl="0" w:tplc="C6F07156">
      <w:start w:val="1"/>
      <w:numFmt w:val="bullet"/>
      <w:lvlText w:val="-"/>
      <w:lvlJc w:val="left"/>
      <w:pPr>
        <w:tabs>
          <w:tab w:val="num" w:pos="720"/>
        </w:tabs>
        <w:ind w:left="720" w:hanging="360"/>
      </w:pPr>
      <w:rPr>
        <w:rFonts w:ascii=".VnTime" w:hAnsi=".VnTime" w:hint="default"/>
      </w:rPr>
    </w:lvl>
    <w:lvl w:ilvl="1" w:tplc="7A1C0FE4" w:tentative="1">
      <w:start w:val="1"/>
      <w:numFmt w:val="bullet"/>
      <w:lvlText w:val="-"/>
      <w:lvlJc w:val="left"/>
      <w:pPr>
        <w:tabs>
          <w:tab w:val="num" w:pos="1440"/>
        </w:tabs>
        <w:ind w:left="1440" w:hanging="360"/>
      </w:pPr>
      <w:rPr>
        <w:rFonts w:ascii=".VnTime" w:hAnsi=".VnTime" w:hint="default"/>
      </w:rPr>
    </w:lvl>
    <w:lvl w:ilvl="2" w:tplc="08DE8848" w:tentative="1">
      <w:start w:val="1"/>
      <w:numFmt w:val="bullet"/>
      <w:lvlText w:val="-"/>
      <w:lvlJc w:val="left"/>
      <w:pPr>
        <w:tabs>
          <w:tab w:val="num" w:pos="2160"/>
        </w:tabs>
        <w:ind w:left="2160" w:hanging="360"/>
      </w:pPr>
      <w:rPr>
        <w:rFonts w:ascii=".VnTime" w:hAnsi=".VnTime" w:hint="default"/>
      </w:rPr>
    </w:lvl>
    <w:lvl w:ilvl="3" w:tplc="CBECD46C" w:tentative="1">
      <w:start w:val="1"/>
      <w:numFmt w:val="bullet"/>
      <w:lvlText w:val="-"/>
      <w:lvlJc w:val="left"/>
      <w:pPr>
        <w:tabs>
          <w:tab w:val="num" w:pos="2880"/>
        </w:tabs>
        <w:ind w:left="2880" w:hanging="360"/>
      </w:pPr>
      <w:rPr>
        <w:rFonts w:ascii=".VnTime" w:hAnsi=".VnTime" w:hint="default"/>
      </w:rPr>
    </w:lvl>
    <w:lvl w:ilvl="4" w:tplc="F374391C" w:tentative="1">
      <w:start w:val="1"/>
      <w:numFmt w:val="bullet"/>
      <w:lvlText w:val="-"/>
      <w:lvlJc w:val="left"/>
      <w:pPr>
        <w:tabs>
          <w:tab w:val="num" w:pos="3600"/>
        </w:tabs>
        <w:ind w:left="3600" w:hanging="360"/>
      </w:pPr>
      <w:rPr>
        <w:rFonts w:ascii=".VnTime" w:hAnsi=".VnTime" w:hint="default"/>
      </w:rPr>
    </w:lvl>
    <w:lvl w:ilvl="5" w:tplc="714614DE" w:tentative="1">
      <w:start w:val="1"/>
      <w:numFmt w:val="bullet"/>
      <w:lvlText w:val="-"/>
      <w:lvlJc w:val="left"/>
      <w:pPr>
        <w:tabs>
          <w:tab w:val="num" w:pos="4320"/>
        </w:tabs>
        <w:ind w:left="4320" w:hanging="360"/>
      </w:pPr>
      <w:rPr>
        <w:rFonts w:ascii=".VnTime" w:hAnsi=".VnTime" w:hint="default"/>
      </w:rPr>
    </w:lvl>
    <w:lvl w:ilvl="6" w:tplc="FD30D402" w:tentative="1">
      <w:start w:val="1"/>
      <w:numFmt w:val="bullet"/>
      <w:lvlText w:val="-"/>
      <w:lvlJc w:val="left"/>
      <w:pPr>
        <w:tabs>
          <w:tab w:val="num" w:pos="5040"/>
        </w:tabs>
        <w:ind w:left="5040" w:hanging="360"/>
      </w:pPr>
      <w:rPr>
        <w:rFonts w:ascii=".VnTime" w:hAnsi=".VnTime" w:hint="default"/>
      </w:rPr>
    </w:lvl>
    <w:lvl w:ilvl="7" w:tplc="E6C6F89A" w:tentative="1">
      <w:start w:val="1"/>
      <w:numFmt w:val="bullet"/>
      <w:lvlText w:val="-"/>
      <w:lvlJc w:val="left"/>
      <w:pPr>
        <w:tabs>
          <w:tab w:val="num" w:pos="5760"/>
        </w:tabs>
        <w:ind w:left="5760" w:hanging="360"/>
      </w:pPr>
      <w:rPr>
        <w:rFonts w:ascii=".VnTime" w:hAnsi=".VnTime" w:hint="default"/>
      </w:rPr>
    </w:lvl>
    <w:lvl w:ilvl="8" w:tplc="B5D4F414" w:tentative="1">
      <w:start w:val="1"/>
      <w:numFmt w:val="bullet"/>
      <w:lvlText w:val="-"/>
      <w:lvlJc w:val="left"/>
      <w:pPr>
        <w:tabs>
          <w:tab w:val="num" w:pos="6480"/>
        </w:tabs>
        <w:ind w:left="6480" w:hanging="360"/>
      </w:pPr>
      <w:rPr>
        <w:rFonts w:ascii=".VnTime" w:hAnsi=".VnTime" w:hint="default"/>
      </w:rPr>
    </w:lvl>
  </w:abstractNum>
  <w:abstractNum w:abstractNumId="35">
    <w:nsid w:val="647A5ED9"/>
    <w:multiLevelType w:val="hybridMultilevel"/>
    <w:tmpl w:val="A5D2D4E0"/>
    <w:lvl w:ilvl="0" w:tplc="3E828C92">
      <w:start w:val="1"/>
      <w:numFmt w:val="bullet"/>
      <w:lvlText w:val=""/>
      <w:lvlJc w:val="left"/>
      <w:pPr>
        <w:tabs>
          <w:tab w:val="num" w:pos="567"/>
        </w:tabs>
        <w:ind w:left="567" w:hanging="340"/>
      </w:pPr>
      <w:rPr>
        <w:rFonts w:ascii="Symbol" w:hAnsi="Symbol"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65110CD0"/>
    <w:multiLevelType w:val="hybridMultilevel"/>
    <w:tmpl w:val="10889312"/>
    <w:lvl w:ilvl="0" w:tplc="9114119E">
      <w:start w:val="1"/>
      <w:numFmt w:val="decimal"/>
      <w:lvlText w:val="%1."/>
      <w:lvlJc w:val="left"/>
      <w:pPr>
        <w:tabs>
          <w:tab w:val="num" w:pos="720"/>
        </w:tabs>
        <w:ind w:left="720" w:hanging="360"/>
      </w:pPr>
    </w:lvl>
    <w:lvl w:ilvl="1" w:tplc="2C5C2510" w:tentative="1">
      <w:start w:val="1"/>
      <w:numFmt w:val="decimal"/>
      <w:lvlText w:val="%2."/>
      <w:lvlJc w:val="left"/>
      <w:pPr>
        <w:tabs>
          <w:tab w:val="num" w:pos="1440"/>
        </w:tabs>
        <w:ind w:left="1440" w:hanging="360"/>
      </w:pPr>
    </w:lvl>
    <w:lvl w:ilvl="2" w:tplc="22543148" w:tentative="1">
      <w:start w:val="1"/>
      <w:numFmt w:val="decimal"/>
      <w:lvlText w:val="%3."/>
      <w:lvlJc w:val="left"/>
      <w:pPr>
        <w:tabs>
          <w:tab w:val="num" w:pos="2160"/>
        </w:tabs>
        <w:ind w:left="2160" w:hanging="360"/>
      </w:pPr>
    </w:lvl>
    <w:lvl w:ilvl="3" w:tplc="00A4E466" w:tentative="1">
      <w:start w:val="1"/>
      <w:numFmt w:val="decimal"/>
      <w:lvlText w:val="%4."/>
      <w:lvlJc w:val="left"/>
      <w:pPr>
        <w:tabs>
          <w:tab w:val="num" w:pos="2880"/>
        </w:tabs>
        <w:ind w:left="2880" w:hanging="360"/>
      </w:pPr>
    </w:lvl>
    <w:lvl w:ilvl="4" w:tplc="AAA6412C" w:tentative="1">
      <w:start w:val="1"/>
      <w:numFmt w:val="decimal"/>
      <w:lvlText w:val="%5."/>
      <w:lvlJc w:val="left"/>
      <w:pPr>
        <w:tabs>
          <w:tab w:val="num" w:pos="3600"/>
        </w:tabs>
        <w:ind w:left="3600" w:hanging="360"/>
      </w:pPr>
    </w:lvl>
    <w:lvl w:ilvl="5" w:tplc="9C421F06" w:tentative="1">
      <w:start w:val="1"/>
      <w:numFmt w:val="decimal"/>
      <w:lvlText w:val="%6."/>
      <w:lvlJc w:val="left"/>
      <w:pPr>
        <w:tabs>
          <w:tab w:val="num" w:pos="4320"/>
        </w:tabs>
        <w:ind w:left="4320" w:hanging="360"/>
      </w:pPr>
    </w:lvl>
    <w:lvl w:ilvl="6" w:tplc="B18CE21C" w:tentative="1">
      <w:start w:val="1"/>
      <w:numFmt w:val="decimal"/>
      <w:lvlText w:val="%7."/>
      <w:lvlJc w:val="left"/>
      <w:pPr>
        <w:tabs>
          <w:tab w:val="num" w:pos="5040"/>
        </w:tabs>
        <w:ind w:left="5040" w:hanging="360"/>
      </w:pPr>
    </w:lvl>
    <w:lvl w:ilvl="7" w:tplc="E27C64D8" w:tentative="1">
      <w:start w:val="1"/>
      <w:numFmt w:val="decimal"/>
      <w:lvlText w:val="%8."/>
      <w:lvlJc w:val="left"/>
      <w:pPr>
        <w:tabs>
          <w:tab w:val="num" w:pos="5760"/>
        </w:tabs>
        <w:ind w:left="5760" w:hanging="360"/>
      </w:pPr>
    </w:lvl>
    <w:lvl w:ilvl="8" w:tplc="0D9EE07C" w:tentative="1">
      <w:start w:val="1"/>
      <w:numFmt w:val="decimal"/>
      <w:lvlText w:val="%9."/>
      <w:lvlJc w:val="left"/>
      <w:pPr>
        <w:tabs>
          <w:tab w:val="num" w:pos="6480"/>
        </w:tabs>
        <w:ind w:left="6480" w:hanging="360"/>
      </w:pPr>
    </w:lvl>
  </w:abstractNum>
  <w:abstractNum w:abstractNumId="37">
    <w:nsid w:val="6DAF2D28"/>
    <w:multiLevelType w:val="hybridMultilevel"/>
    <w:tmpl w:val="01927ED0"/>
    <w:lvl w:ilvl="0" w:tplc="E214942C">
      <w:start w:val="2"/>
      <w:numFmt w:val="bullet"/>
      <w:lvlText w:val=""/>
      <w:lvlJc w:val="left"/>
      <w:pPr>
        <w:tabs>
          <w:tab w:val="num" w:pos="1125"/>
        </w:tabs>
        <w:ind w:left="1125" w:hanging="405"/>
      </w:pPr>
      <w:rPr>
        <w:rFonts w:ascii="Wingdings" w:eastAsia="Times New Roman" w:hAnsi="Wingdings"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8">
    <w:nsid w:val="6DD3055F"/>
    <w:multiLevelType w:val="hybridMultilevel"/>
    <w:tmpl w:val="BCBCF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6AA2DD8"/>
    <w:multiLevelType w:val="hybridMultilevel"/>
    <w:tmpl w:val="FDD0ACF6"/>
    <w:lvl w:ilvl="0" w:tplc="A2C85D98">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7BFF4944"/>
    <w:multiLevelType w:val="hybridMultilevel"/>
    <w:tmpl w:val="FF7CE1F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7CE40A33"/>
    <w:multiLevelType w:val="hybridMultilevel"/>
    <w:tmpl w:val="03AA147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1"/>
  </w:num>
  <w:num w:numId="2">
    <w:abstractNumId w:val="34"/>
  </w:num>
  <w:num w:numId="3">
    <w:abstractNumId w:val="36"/>
  </w:num>
  <w:num w:numId="4">
    <w:abstractNumId w:val="18"/>
  </w:num>
  <w:num w:numId="5">
    <w:abstractNumId w:val="40"/>
  </w:num>
  <w:num w:numId="6">
    <w:abstractNumId w:val="25"/>
  </w:num>
  <w:num w:numId="7">
    <w:abstractNumId w:val="27"/>
  </w:num>
  <w:num w:numId="8">
    <w:abstractNumId w:val="2"/>
  </w:num>
  <w:num w:numId="9">
    <w:abstractNumId w:val="24"/>
  </w:num>
  <w:num w:numId="10">
    <w:abstractNumId w:val="9"/>
  </w:num>
  <w:num w:numId="11">
    <w:abstractNumId w:val="29"/>
  </w:num>
  <w:num w:numId="12">
    <w:abstractNumId w:val="32"/>
  </w:num>
  <w:num w:numId="13">
    <w:abstractNumId w:val="33"/>
  </w:num>
  <w:num w:numId="14">
    <w:abstractNumId w:val="37"/>
  </w:num>
  <w:num w:numId="15">
    <w:abstractNumId w:val="39"/>
  </w:num>
  <w:num w:numId="16">
    <w:abstractNumId w:val="20"/>
  </w:num>
  <w:num w:numId="17">
    <w:abstractNumId w:val="26"/>
  </w:num>
  <w:num w:numId="18">
    <w:abstractNumId w:val="8"/>
  </w:num>
  <w:num w:numId="19">
    <w:abstractNumId w:val="4"/>
  </w:num>
  <w:num w:numId="20">
    <w:abstractNumId w:val="28"/>
  </w:num>
  <w:num w:numId="21">
    <w:abstractNumId w:val="15"/>
  </w:num>
  <w:num w:numId="22">
    <w:abstractNumId w:val="1"/>
  </w:num>
  <w:num w:numId="23">
    <w:abstractNumId w:val="17"/>
  </w:num>
  <w:num w:numId="24">
    <w:abstractNumId w:val="3"/>
  </w:num>
  <w:num w:numId="25">
    <w:abstractNumId w:val="12"/>
  </w:num>
  <w:num w:numId="26">
    <w:abstractNumId w:val="13"/>
  </w:num>
  <w:num w:numId="27">
    <w:abstractNumId w:val="11"/>
  </w:num>
  <w:num w:numId="28">
    <w:abstractNumId w:val="21"/>
  </w:num>
  <w:num w:numId="29">
    <w:abstractNumId w:val="10"/>
  </w:num>
  <w:num w:numId="30">
    <w:abstractNumId w:val="23"/>
  </w:num>
  <w:num w:numId="31">
    <w:abstractNumId w:val="38"/>
  </w:num>
  <w:num w:numId="32">
    <w:abstractNumId w:val="35"/>
  </w:num>
  <w:num w:numId="33">
    <w:abstractNumId w:val="6"/>
  </w:num>
  <w:num w:numId="34">
    <w:abstractNumId w:val="7"/>
  </w:num>
  <w:num w:numId="35">
    <w:abstractNumId w:val="14"/>
  </w:num>
  <w:num w:numId="36">
    <w:abstractNumId w:val="5"/>
  </w:num>
  <w:num w:numId="37">
    <w:abstractNumId w:val="22"/>
  </w:num>
  <w:num w:numId="38">
    <w:abstractNumId w:val="30"/>
  </w:num>
  <w:num w:numId="39">
    <w:abstractNumId w:val="41"/>
  </w:num>
  <w:num w:numId="40">
    <w:abstractNumId w:val="16"/>
  </w:num>
  <w:num w:numId="41">
    <w:abstractNumId w:val="0"/>
  </w:num>
  <w:num w:numId="42">
    <w:abstractNumId w:val="19"/>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2E17"/>
    <w:rsid w:val="00027D4F"/>
    <w:rsid w:val="00077E60"/>
    <w:rsid w:val="00096B3D"/>
    <w:rsid w:val="000C690D"/>
    <w:rsid w:val="00112909"/>
    <w:rsid w:val="001235AD"/>
    <w:rsid w:val="00130F7E"/>
    <w:rsid w:val="00152CDD"/>
    <w:rsid w:val="001C117D"/>
    <w:rsid w:val="001C3432"/>
    <w:rsid w:val="001C65B6"/>
    <w:rsid w:val="001E3260"/>
    <w:rsid w:val="00224355"/>
    <w:rsid w:val="00237F68"/>
    <w:rsid w:val="002B04A3"/>
    <w:rsid w:val="002B34BA"/>
    <w:rsid w:val="002D0458"/>
    <w:rsid w:val="0033534B"/>
    <w:rsid w:val="00394F4A"/>
    <w:rsid w:val="003A2E17"/>
    <w:rsid w:val="003A53AD"/>
    <w:rsid w:val="003C0423"/>
    <w:rsid w:val="003D64CD"/>
    <w:rsid w:val="003E7AD8"/>
    <w:rsid w:val="00423AEB"/>
    <w:rsid w:val="00424512"/>
    <w:rsid w:val="00471B6F"/>
    <w:rsid w:val="004A35B6"/>
    <w:rsid w:val="004C5276"/>
    <w:rsid w:val="004F3374"/>
    <w:rsid w:val="005234EC"/>
    <w:rsid w:val="00534722"/>
    <w:rsid w:val="00535319"/>
    <w:rsid w:val="005751A3"/>
    <w:rsid w:val="005E00FD"/>
    <w:rsid w:val="006370A3"/>
    <w:rsid w:val="00655C12"/>
    <w:rsid w:val="00680165"/>
    <w:rsid w:val="0069517A"/>
    <w:rsid w:val="006A2149"/>
    <w:rsid w:val="006B3C1D"/>
    <w:rsid w:val="006E0145"/>
    <w:rsid w:val="0070222D"/>
    <w:rsid w:val="00747526"/>
    <w:rsid w:val="007951E3"/>
    <w:rsid w:val="007B198C"/>
    <w:rsid w:val="007B1A77"/>
    <w:rsid w:val="007B4B17"/>
    <w:rsid w:val="00854176"/>
    <w:rsid w:val="00872672"/>
    <w:rsid w:val="008801C7"/>
    <w:rsid w:val="008B548D"/>
    <w:rsid w:val="0092765E"/>
    <w:rsid w:val="00933D1D"/>
    <w:rsid w:val="00962E3C"/>
    <w:rsid w:val="009A5D4C"/>
    <w:rsid w:val="009C6E76"/>
    <w:rsid w:val="00A02F9F"/>
    <w:rsid w:val="00A263B1"/>
    <w:rsid w:val="00A363E7"/>
    <w:rsid w:val="00A408CF"/>
    <w:rsid w:val="00A63C0F"/>
    <w:rsid w:val="00A75783"/>
    <w:rsid w:val="00AA52EE"/>
    <w:rsid w:val="00AB7EC8"/>
    <w:rsid w:val="00AD539E"/>
    <w:rsid w:val="00AD5E3B"/>
    <w:rsid w:val="00AE31A8"/>
    <w:rsid w:val="00AE353E"/>
    <w:rsid w:val="00AF4BD7"/>
    <w:rsid w:val="00B13BC8"/>
    <w:rsid w:val="00B14142"/>
    <w:rsid w:val="00B279A3"/>
    <w:rsid w:val="00B369AF"/>
    <w:rsid w:val="00B50E6A"/>
    <w:rsid w:val="00B55FC3"/>
    <w:rsid w:val="00B8388A"/>
    <w:rsid w:val="00B96C4E"/>
    <w:rsid w:val="00BA1C50"/>
    <w:rsid w:val="00BD086F"/>
    <w:rsid w:val="00C365D4"/>
    <w:rsid w:val="00C41342"/>
    <w:rsid w:val="00C42829"/>
    <w:rsid w:val="00C53DA3"/>
    <w:rsid w:val="00C71B54"/>
    <w:rsid w:val="00C8537E"/>
    <w:rsid w:val="00D11676"/>
    <w:rsid w:val="00D14069"/>
    <w:rsid w:val="00D21FD5"/>
    <w:rsid w:val="00D236D1"/>
    <w:rsid w:val="00D40B4C"/>
    <w:rsid w:val="00D4404C"/>
    <w:rsid w:val="00D54D2E"/>
    <w:rsid w:val="00D85575"/>
    <w:rsid w:val="00DA19BC"/>
    <w:rsid w:val="00E25DB5"/>
    <w:rsid w:val="00E648F3"/>
    <w:rsid w:val="00E7022B"/>
    <w:rsid w:val="00E96BB3"/>
    <w:rsid w:val="00EA6F77"/>
    <w:rsid w:val="00EF7CF6"/>
    <w:rsid w:val="00F039A7"/>
    <w:rsid w:val="00F55635"/>
    <w:rsid w:val="00FA33CB"/>
    <w:rsid w:val="00FE1EA4"/>
    <w:rsid w:val="00FF41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A2E17"/>
    <w:rPr>
      <w:rFonts w:ascii=".VnTime" w:hAnsi=".VnTime"/>
      <w:sz w:val="28"/>
      <w:szCs w:val="24"/>
    </w:rPr>
  </w:style>
  <w:style w:type="paragraph" w:styleId="Heading1">
    <w:name w:val="heading 1"/>
    <w:basedOn w:val="Normal"/>
    <w:next w:val="Normal"/>
    <w:link w:val="Heading1Char"/>
    <w:qFormat/>
    <w:rsid w:val="007951E3"/>
    <w:pPr>
      <w:keepNext/>
      <w:jc w:val="center"/>
      <w:outlineLvl w:val="0"/>
    </w:pPr>
    <w:rPr>
      <w:rFonts w:ascii="VNI-Times" w:hAnsi="VNI-Times"/>
      <w:b/>
      <w:bCs/>
      <w:i/>
      <w:iCs/>
      <w:sz w:val="24"/>
      <w:u w:val="single"/>
    </w:rPr>
  </w:style>
  <w:style w:type="paragraph" w:styleId="Heading2">
    <w:name w:val="heading 2"/>
    <w:basedOn w:val="Normal"/>
    <w:next w:val="Normal"/>
    <w:link w:val="Heading2Char"/>
    <w:qFormat/>
    <w:rsid w:val="007951E3"/>
    <w:pPr>
      <w:keepNext/>
      <w:jc w:val="center"/>
      <w:outlineLvl w:val="1"/>
    </w:pPr>
    <w:rPr>
      <w:rFonts w:ascii="VNI-Times" w:hAnsi="VNI-Times"/>
      <w:b/>
      <w:bCs/>
    </w:rPr>
  </w:style>
  <w:style w:type="paragraph" w:styleId="Heading3">
    <w:name w:val="heading 3"/>
    <w:basedOn w:val="Normal"/>
    <w:next w:val="Normal"/>
    <w:link w:val="Heading3Char"/>
    <w:qFormat/>
    <w:rsid w:val="007951E3"/>
    <w:pPr>
      <w:keepNext/>
      <w:jc w:val="both"/>
      <w:outlineLvl w:val="2"/>
    </w:pPr>
    <w:rPr>
      <w:rFonts w:ascii="VNI-Times" w:hAnsi="VNI-Times"/>
      <w:b/>
      <w:bCs/>
      <w:i/>
      <w:iCs/>
      <w:sz w:val="24"/>
      <w:u w:val="single"/>
    </w:rPr>
  </w:style>
  <w:style w:type="paragraph" w:styleId="Heading4">
    <w:name w:val="heading 4"/>
    <w:basedOn w:val="Normal"/>
    <w:next w:val="Normal"/>
    <w:qFormat/>
    <w:rsid w:val="007951E3"/>
    <w:pPr>
      <w:keepNext/>
      <w:outlineLvl w:val="3"/>
    </w:pPr>
    <w:rPr>
      <w:rFonts w:ascii="Times New Roman" w:hAnsi="Times New Roman"/>
      <w:b/>
      <w:bCs/>
      <w:sz w:val="26"/>
    </w:rPr>
  </w:style>
  <w:style w:type="paragraph" w:styleId="Heading5">
    <w:name w:val="heading 5"/>
    <w:basedOn w:val="Normal"/>
    <w:next w:val="Normal"/>
    <w:qFormat/>
    <w:rsid w:val="007951E3"/>
    <w:pPr>
      <w:keepNext/>
      <w:outlineLvl w:val="4"/>
    </w:pPr>
    <w:rPr>
      <w:rFonts w:ascii="Times New Roman" w:hAnsi="Times New Roman"/>
      <w:b/>
      <w:bCs/>
    </w:rPr>
  </w:style>
  <w:style w:type="paragraph" w:styleId="Heading6">
    <w:name w:val="heading 6"/>
    <w:basedOn w:val="Normal"/>
    <w:next w:val="Normal"/>
    <w:qFormat/>
    <w:rsid w:val="007951E3"/>
    <w:pPr>
      <w:keepNext/>
      <w:jc w:val="center"/>
      <w:outlineLvl w:val="5"/>
    </w:pPr>
    <w:rPr>
      <w:rFonts w:ascii="Times New Roman" w:hAnsi="Times New Roman"/>
      <w:b/>
      <w:bCs/>
    </w:rPr>
  </w:style>
  <w:style w:type="paragraph" w:styleId="Heading8">
    <w:name w:val="heading 8"/>
    <w:basedOn w:val="Normal"/>
    <w:next w:val="Normal"/>
    <w:qFormat/>
    <w:rsid w:val="007951E3"/>
    <w:pPr>
      <w:keepNext/>
      <w:jc w:val="both"/>
      <w:outlineLvl w:val="7"/>
    </w:pPr>
    <w:rPr>
      <w:rFonts w:ascii="Times New Roman" w:hAnsi="Times New Roman"/>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Footer">
    <w:name w:val="footer"/>
    <w:basedOn w:val="Normal"/>
    <w:rsid w:val="003A2E17"/>
    <w:pPr>
      <w:tabs>
        <w:tab w:val="center" w:pos="4320"/>
        <w:tab w:val="right" w:pos="8640"/>
      </w:tabs>
    </w:pPr>
    <w:rPr>
      <w:szCs w:val="28"/>
    </w:rPr>
  </w:style>
  <w:style w:type="character" w:styleId="PageNumber">
    <w:name w:val="page number"/>
    <w:basedOn w:val="DefaultParagraphFont"/>
    <w:rsid w:val="003A2E17"/>
  </w:style>
  <w:style w:type="paragraph" w:styleId="Header">
    <w:name w:val="header"/>
    <w:basedOn w:val="Normal"/>
    <w:rsid w:val="00AB7EC8"/>
    <w:pPr>
      <w:tabs>
        <w:tab w:val="center" w:pos="4320"/>
        <w:tab w:val="right" w:pos="8640"/>
      </w:tabs>
    </w:pPr>
  </w:style>
  <w:style w:type="table" w:styleId="TableGrid">
    <w:name w:val="Table Grid"/>
    <w:basedOn w:val="TableNormal"/>
    <w:rsid w:val="00AF4BD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7951E3"/>
    <w:rPr>
      <w:rFonts w:ascii="Tahoma" w:hAnsi="Tahoma" w:cs="Tahoma"/>
      <w:sz w:val="16"/>
      <w:szCs w:val="16"/>
    </w:rPr>
  </w:style>
  <w:style w:type="paragraph" w:styleId="BodyText">
    <w:name w:val="Body Text"/>
    <w:basedOn w:val="Normal"/>
    <w:rsid w:val="007951E3"/>
    <w:pPr>
      <w:jc w:val="both"/>
    </w:pPr>
    <w:rPr>
      <w:rFonts w:ascii="VNI-Times" w:hAnsi="VNI-Times"/>
      <w:sz w:val="24"/>
    </w:rPr>
  </w:style>
  <w:style w:type="paragraph" w:styleId="BodyText2">
    <w:name w:val="Body Text 2"/>
    <w:basedOn w:val="Normal"/>
    <w:rsid w:val="007951E3"/>
    <w:rPr>
      <w:rFonts w:ascii="VNI-Times" w:hAnsi="VNI-Times"/>
      <w:sz w:val="24"/>
    </w:rPr>
  </w:style>
  <w:style w:type="paragraph" w:styleId="ListBullet">
    <w:name w:val="List Bullet"/>
    <w:basedOn w:val="Normal"/>
    <w:autoRedefine/>
    <w:rsid w:val="007951E3"/>
    <w:pPr>
      <w:jc w:val="both"/>
    </w:pPr>
    <w:rPr>
      <w:rFonts w:ascii="VNI-Times" w:hAnsi="VNI-Times"/>
      <w:b/>
      <w:bCs/>
      <w:sz w:val="24"/>
      <w:szCs w:val="26"/>
    </w:rPr>
  </w:style>
  <w:style w:type="paragraph" w:styleId="BodyText3">
    <w:name w:val="Body Text 3"/>
    <w:basedOn w:val="Normal"/>
    <w:rsid w:val="007951E3"/>
    <w:pPr>
      <w:spacing w:after="45"/>
    </w:pPr>
    <w:rPr>
      <w:rFonts w:ascii="VNI-Times" w:hAnsi="VNI-Times"/>
      <w:sz w:val="24"/>
      <w:szCs w:val="28"/>
    </w:rPr>
  </w:style>
  <w:style w:type="character" w:customStyle="1" w:styleId="Heading1Char">
    <w:name w:val="Heading 1 Char"/>
    <w:link w:val="Heading1"/>
    <w:rsid w:val="007951E3"/>
    <w:rPr>
      <w:rFonts w:ascii="VNI-Times" w:hAnsi="VNI-Times"/>
      <w:b/>
      <w:bCs/>
      <w:i/>
      <w:iCs/>
      <w:sz w:val="24"/>
      <w:szCs w:val="24"/>
      <w:u w:val="single"/>
      <w:lang w:val="en-US" w:eastAsia="en-US" w:bidi="ar-SA"/>
    </w:rPr>
  </w:style>
  <w:style w:type="character" w:customStyle="1" w:styleId="Heading2Char">
    <w:name w:val="Heading 2 Char"/>
    <w:link w:val="Heading2"/>
    <w:rsid w:val="007951E3"/>
    <w:rPr>
      <w:rFonts w:ascii="VNI-Times" w:hAnsi="VNI-Times"/>
      <w:b/>
      <w:bCs/>
      <w:sz w:val="28"/>
      <w:szCs w:val="24"/>
      <w:lang w:val="en-US" w:eastAsia="en-US" w:bidi="ar-SA"/>
    </w:rPr>
  </w:style>
  <w:style w:type="character" w:customStyle="1" w:styleId="Heading3Char">
    <w:name w:val="Heading 3 Char"/>
    <w:link w:val="Heading3"/>
    <w:rsid w:val="007951E3"/>
    <w:rPr>
      <w:rFonts w:ascii="VNI-Times" w:hAnsi="VNI-Times"/>
      <w:b/>
      <w:bCs/>
      <w:i/>
      <w:iCs/>
      <w:sz w:val="24"/>
      <w:szCs w:val="24"/>
      <w:u w:val="single"/>
      <w:lang w:val="en-US" w:eastAsia="en-US" w:bidi="ar-SA"/>
    </w:rPr>
  </w:style>
  <w:style w:type="paragraph" w:styleId="BodyTextIndent3">
    <w:name w:val="Body Text Indent 3"/>
    <w:basedOn w:val="Normal"/>
    <w:rsid w:val="007951E3"/>
    <w:pPr>
      <w:spacing w:after="120"/>
      <w:ind w:left="360"/>
    </w:pPr>
    <w:rPr>
      <w:rFonts w:ascii="Times New Roman" w:hAnsi="Times New Roman"/>
      <w:sz w:val="16"/>
      <w:szCs w:val="16"/>
    </w:rPr>
  </w:style>
  <w:style w:type="paragraph" w:styleId="BodyTextIndent">
    <w:name w:val="Body Text Indent"/>
    <w:basedOn w:val="Normal"/>
    <w:rsid w:val="007951E3"/>
    <w:pPr>
      <w:ind w:firstLine="720"/>
      <w:jc w:val="both"/>
    </w:pPr>
    <w:rPr>
      <w:rFonts w:ascii="Times New Roman" w:hAnsi="Times New Roman"/>
    </w:rPr>
  </w:style>
  <w:style w:type="paragraph" w:styleId="BodyTextIndent2">
    <w:name w:val="Body Text Indent 2"/>
    <w:basedOn w:val="Normal"/>
    <w:rsid w:val="007951E3"/>
    <w:pPr>
      <w:ind w:left="720" w:firstLine="720"/>
      <w:jc w:val="both"/>
    </w:pPr>
    <w:rPr>
      <w:rFonts w:ascii="Times New Roman" w:hAnsi="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A2E17"/>
    <w:rPr>
      <w:rFonts w:ascii=".VnTime" w:hAnsi=".VnTime"/>
      <w:sz w:val="28"/>
      <w:szCs w:val="24"/>
    </w:rPr>
  </w:style>
  <w:style w:type="paragraph" w:styleId="Heading1">
    <w:name w:val="heading 1"/>
    <w:basedOn w:val="Normal"/>
    <w:next w:val="Normal"/>
    <w:link w:val="Heading1Char"/>
    <w:qFormat/>
    <w:rsid w:val="007951E3"/>
    <w:pPr>
      <w:keepNext/>
      <w:jc w:val="center"/>
      <w:outlineLvl w:val="0"/>
    </w:pPr>
    <w:rPr>
      <w:rFonts w:ascii="VNI-Times" w:hAnsi="VNI-Times"/>
      <w:b/>
      <w:bCs/>
      <w:i/>
      <w:iCs/>
      <w:sz w:val="24"/>
      <w:u w:val="single"/>
    </w:rPr>
  </w:style>
  <w:style w:type="paragraph" w:styleId="Heading2">
    <w:name w:val="heading 2"/>
    <w:basedOn w:val="Normal"/>
    <w:next w:val="Normal"/>
    <w:link w:val="Heading2Char"/>
    <w:qFormat/>
    <w:rsid w:val="007951E3"/>
    <w:pPr>
      <w:keepNext/>
      <w:jc w:val="center"/>
      <w:outlineLvl w:val="1"/>
    </w:pPr>
    <w:rPr>
      <w:rFonts w:ascii="VNI-Times" w:hAnsi="VNI-Times"/>
      <w:b/>
      <w:bCs/>
    </w:rPr>
  </w:style>
  <w:style w:type="paragraph" w:styleId="Heading3">
    <w:name w:val="heading 3"/>
    <w:basedOn w:val="Normal"/>
    <w:next w:val="Normal"/>
    <w:link w:val="Heading3Char"/>
    <w:qFormat/>
    <w:rsid w:val="007951E3"/>
    <w:pPr>
      <w:keepNext/>
      <w:jc w:val="both"/>
      <w:outlineLvl w:val="2"/>
    </w:pPr>
    <w:rPr>
      <w:rFonts w:ascii="VNI-Times" w:hAnsi="VNI-Times"/>
      <w:b/>
      <w:bCs/>
      <w:i/>
      <w:iCs/>
      <w:sz w:val="24"/>
      <w:u w:val="single"/>
    </w:rPr>
  </w:style>
  <w:style w:type="paragraph" w:styleId="Heading4">
    <w:name w:val="heading 4"/>
    <w:basedOn w:val="Normal"/>
    <w:next w:val="Normal"/>
    <w:qFormat/>
    <w:rsid w:val="007951E3"/>
    <w:pPr>
      <w:keepNext/>
      <w:outlineLvl w:val="3"/>
    </w:pPr>
    <w:rPr>
      <w:rFonts w:ascii="Times New Roman" w:hAnsi="Times New Roman"/>
      <w:b/>
      <w:bCs/>
      <w:sz w:val="26"/>
    </w:rPr>
  </w:style>
  <w:style w:type="paragraph" w:styleId="Heading5">
    <w:name w:val="heading 5"/>
    <w:basedOn w:val="Normal"/>
    <w:next w:val="Normal"/>
    <w:qFormat/>
    <w:rsid w:val="007951E3"/>
    <w:pPr>
      <w:keepNext/>
      <w:outlineLvl w:val="4"/>
    </w:pPr>
    <w:rPr>
      <w:rFonts w:ascii="Times New Roman" w:hAnsi="Times New Roman"/>
      <w:b/>
      <w:bCs/>
    </w:rPr>
  </w:style>
  <w:style w:type="paragraph" w:styleId="Heading6">
    <w:name w:val="heading 6"/>
    <w:basedOn w:val="Normal"/>
    <w:next w:val="Normal"/>
    <w:qFormat/>
    <w:rsid w:val="007951E3"/>
    <w:pPr>
      <w:keepNext/>
      <w:jc w:val="center"/>
      <w:outlineLvl w:val="5"/>
    </w:pPr>
    <w:rPr>
      <w:rFonts w:ascii="Times New Roman" w:hAnsi="Times New Roman"/>
      <w:b/>
      <w:bCs/>
    </w:rPr>
  </w:style>
  <w:style w:type="paragraph" w:styleId="Heading8">
    <w:name w:val="heading 8"/>
    <w:basedOn w:val="Normal"/>
    <w:next w:val="Normal"/>
    <w:qFormat/>
    <w:rsid w:val="007951E3"/>
    <w:pPr>
      <w:keepNext/>
      <w:jc w:val="both"/>
      <w:outlineLvl w:val="7"/>
    </w:pPr>
    <w:rPr>
      <w:rFonts w:ascii="Times New Roman" w:hAnsi="Times New Roman"/>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Footer">
    <w:name w:val="footer"/>
    <w:basedOn w:val="Normal"/>
    <w:rsid w:val="003A2E17"/>
    <w:pPr>
      <w:tabs>
        <w:tab w:val="center" w:pos="4320"/>
        <w:tab w:val="right" w:pos="8640"/>
      </w:tabs>
    </w:pPr>
    <w:rPr>
      <w:szCs w:val="28"/>
    </w:rPr>
  </w:style>
  <w:style w:type="character" w:styleId="PageNumber">
    <w:name w:val="page number"/>
    <w:basedOn w:val="DefaultParagraphFont"/>
    <w:rsid w:val="003A2E17"/>
  </w:style>
  <w:style w:type="paragraph" w:styleId="Header">
    <w:name w:val="header"/>
    <w:basedOn w:val="Normal"/>
    <w:rsid w:val="00AB7EC8"/>
    <w:pPr>
      <w:tabs>
        <w:tab w:val="center" w:pos="4320"/>
        <w:tab w:val="right" w:pos="8640"/>
      </w:tabs>
    </w:pPr>
  </w:style>
  <w:style w:type="table" w:styleId="TableGrid">
    <w:name w:val="Table Grid"/>
    <w:basedOn w:val="TableNormal"/>
    <w:rsid w:val="00AF4BD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7951E3"/>
    <w:rPr>
      <w:rFonts w:ascii="Tahoma" w:hAnsi="Tahoma" w:cs="Tahoma"/>
      <w:sz w:val="16"/>
      <w:szCs w:val="16"/>
    </w:rPr>
  </w:style>
  <w:style w:type="paragraph" w:styleId="BodyText">
    <w:name w:val="Body Text"/>
    <w:basedOn w:val="Normal"/>
    <w:rsid w:val="007951E3"/>
    <w:pPr>
      <w:jc w:val="both"/>
    </w:pPr>
    <w:rPr>
      <w:rFonts w:ascii="VNI-Times" w:hAnsi="VNI-Times"/>
      <w:sz w:val="24"/>
    </w:rPr>
  </w:style>
  <w:style w:type="paragraph" w:styleId="BodyText2">
    <w:name w:val="Body Text 2"/>
    <w:basedOn w:val="Normal"/>
    <w:rsid w:val="007951E3"/>
    <w:rPr>
      <w:rFonts w:ascii="VNI-Times" w:hAnsi="VNI-Times"/>
      <w:sz w:val="24"/>
    </w:rPr>
  </w:style>
  <w:style w:type="paragraph" w:styleId="ListBullet">
    <w:name w:val="List Bullet"/>
    <w:basedOn w:val="Normal"/>
    <w:autoRedefine/>
    <w:rsid w:val="007951E3"/>
    <w:pPr>
      <w:jc w:val="both"/>
    </w:pPr>
    <w:rPr>
      <w:rFonts w:ascii="VNI-Times" w:hAnsi="VNI-Times"/>
      <w:b/>
      <w:bCs/>
      <w:sz w:val="24"/>
      <w:szCs w:val="26"/>
    </w:rPr>
  </w:style>
  <w:style w:type="paragraph" w:styleId="BodyText3">
    <w:name w:val="Body Text 3"/>
    <w:basedOn w:val="Normal"/>
    <w:rsid w:val="007951E3"/>
    <w:pPr>
      <w:spacing w:after="45"/>
    </w:pPr>
    <w:rPr>
      <w:rFonts w:ascii="VNI-Times" w:hAnsi="VNI-Times"/>
      <w:sz w:val="24"/>
      <w:szCs w:val="28"/>
    </w:rPr>
  </w:style>
  <w:style w:type="character" w:customStyle="1" w:styleId="Heading1Char">
    <w:name w:val="Heading 1 Char"/>
    <w:link w:val="Heading1"/>
    <w:rsid w:val="007951E3"/>
    <w:rPr>
      <w:rFonts w:ascii="VNI-Times" w:hAnsi="VNI-Times"/>
      <w:b/>
      <w:bCs/>
      <w:i/>
      <w:iCs/>
      <w:sz w:val="24"/>
      <w:szCs w:val="24"/>
      <w:u w:val="single"/>
      <w:lang w:val="en-US" w:eastAsia="en-US" w:bidi="ar-SA"/>
    </w:rPr>
  </w:style>
  <w:style w:type="character" w:customStyle="1" w:styleId="Heading2Char">
    <w:name w:val="Heading 2 Char"/>
    <w:link w:val="Heading2"/>
    <w:rsid w:val="007951E3"/>
    <w:rPr>
      <w:rFonts w:ascii="VNI-Times" w:hAnsi="VNI-Times"/>
      <w:b/>
      <w:bCs/>
      <w:sz w:val="28"/>
      <w:szCs w:val="24"/>
      <w:lang w:val="en-US" w:eastAsia="en-US" w:bidi="ar-SA"/>
    </w:rPr>
  </w:style>
  <w:style w:type="character" w:customStyle="1" w:styleId="Heading3Char">
    <w:name w:val="Heading 3 Char"/>
    <w:link w:val="Heading3"/>
    <w:rsid w:val="007951E3"/>
    <w:rPr>
      <w:rFonts w:ascii="VNI-Times" w:hAnsi="VNI-Times"/>
      <w:b/>
      <w:bCs/>
      <w:i/>
      <w:iCs/>
      <w:sz w:val="24"/>
      <w:szCs w:val="24"/>
      <w:u w:val="single"/>
      <w:lang w:val="en-US" w:eastAsia="en-US" w:bidi="ar-SA"/>
    </w:rPr>
  </w:style>
  <w:style w:type="paragraph" w:styleId="BodyTextIndent3">
    <w:name w:val="Body Text Indent 3"/>
    <w:basedOn w:val="Normal"/>
    <w:rsid w:val="007951E3"/>
    <w:pPr>
      <w:spacing w:after="120"/>
      <w:ind w:left="360"/>
    </w:pPr>
    <w:rPr>
      <w:rFonts w:ascii="Times New Roman" w:hAnsi="Times New Roman"/>
      <w:sz w:val="16"/>
      <w:szCs w:val="16"/>
    </w:rPr>
  </w:style>
  <w:style w:type="paragraph" w:styleId="BodyTextIndent">
    <w:name w:val="Body Text Indent"/>
    <w:basedOn w:val="Normal"/>
    <w:rsid w:val="007951E3"/>
    <w:pPr>
      <w:ind w:firstLine="720"/>
      <w:jc w:val="both"/>
    </w:pPr>
    <w:rPr>
      <w:rFonts w:ascii="Times New Roman" w:hAnsi="Times New Roman"/>
    </w:rPr>
  </w:style>
  <w:style w:type="paragraph" w:styleId="BodyTextIndent2">
    <w:name w:val="Body Text Indent 2"/>
    <w:basedOn w:val="Normal"/>
    <w:rsid w:val="007951E3"/>
    <w:pPr>
      <w:ind w:left="720" w:firstLine="720"/>
      <w:jc w:val="both"/>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04795">
      <w:bodyDiv w:val="1"/>
      <w:marLeft w:val="0"/>
      <w:marRight w:val="0"/>
      <w:marTop w:val="0"/>
      <w:marBottom w:val="0"/>
      <w:divBdr>
        <w:top w:val="none" w:sz="0" w:space="0" w:color="auto"/>
        <w:left w:val="none" w:sz="0" w:space="0" w:color="auto"/>
        <w:bottom w:val="none" w:sz="0" w:space="0" w:color="auto"/>
        <w:right w:val="none" w:sz="0" w:space="0" w:color="auto"/>
      </w:divBdr>
      <w:divsChild>
        <w:div w:id="1778862809">
          <w:marLeft w:val="0"/>
          <w:marRight w:val="0"/>
          <w:marTop w:val="0"/>
          <w:marBottom w:val="0"/>
          <w:divBdr>
            <w:top w:val="none" w:sz="0" w:space="0" w:color="auto"/>
            <w:left w:val="none" w:sz="0" w:space="0" w:color="auto"/>
            <w:bottom w:val="none" w:sz="0" w:space="0" w:color="auto"/>
            <w:right w:val="none" w:sz="0" w:space="0" w:color="auto"/>
          </w:divBdr>
        </w:div>
      </w:divsChild>
    </w:div>
    <w:div w:id="15623882">
      <w:bodyDiv w:val="1"/>
      <w:marLeft w:val="0"/>
      <w:marRight w:val="0"/>
      <w:marTop w:val="0"/>
      <w:marBottom w:val="0"/>
      <w:divBdr>
        <w:top w:val="none" w:sz="0" w:space="0" w:color="auto"/>
        <w:left w:val="none" w:sz="0" w:space="0" w:color="auto"/>
        <w:bottom w:val="none" w:sz="0" w:space="0" w:color="auto"/>
        <w:right w:val="none" w:sz="0" w:space="0" w:color="auto"/>
      </w:divBdr>
      <w:divsChild>
        <w:div w:id="1107774803">
          <w:marLeft w:val="0"/>
          <w:marRight w:val="0"/>
          <w:marTop w:val="0"/>
          <w:marBottom w:val="0"/>
          <w:divBdr>
            <w:top w:val="none" w:sz="0" w:space="0" w:color="auto"/>
            <w:left w:val="none" w:sz="0" w:space="0" w:color="auto"/>
            <w:bottom w:val="none" w:sz="0" w:space="0" w:color="auto"/>
            <w:right w:val="none" w:sz="0" w:space="0" w:color="auto"/>
          </w:divBdr>
        </w:div>
      </w:divsChild>
    </w:div>
    <w:div w:id="38477168">
      <w:bodyDiv w:val="1"/>
      <w:marLeft w:val="0"/>
      <w:marRight w:val="0"/>
      <w:marTop w:val="0"/>
      <w:marBottom w:val="0"/>
      <w:divBdr>
        <w:top w:val="none" w:sz="0" w:space="0" w:color="auto"/>
        <w:left w:val="none" w:sz="0" w:space="0" w:color="auto"/>
        <w:bottom w:val="none" w:sz="0" w:space="0" w:color="auto"/>
        <w:right w:val="none" w:sz="0" w:space="0" w:color="auto"/>
      </w:divBdr>
      <w:divsChild>
        <w:div w:id="518743230">
          <w:marLeft w:val="0"/>
          <w:marRight w:val="0"/>
          <w:marTop w:val="0"/>
          <w:marBottom w:val="0"/>
          <w:divBdr>
            <w:top w:val="none" w:sz="0" w:space="0" w:color="auto"/>
            <w:left w:val="none" w:sz="0" w:space="0" w:color="auto"/>
            <w:bottom w:val="none" w:sz="0" w:space="0" w:color="auto"/>
            <w:right w:val="none" w:sz="0" w:space="0" w:color="auto"/>
          </w:divBdr>
        </w:div>
      </w:divsChild>
    </w:div>
    <w:div w:id="45616758">
      <w:bodyDiv w:val="1"/>
      <w:marLeft w:val="0"/>
      <w:marRight w:val="0"/>
      <w:marTop w:val="0"/>
      <w:marBottom w:val="0"/>
      <w:divBdr>
        <w:top w:val="none" w:sz="0" w:space="0" w:color="auto"/>
        <w:left w:val="none" w:sz="0" w:space="0" w:color="auto"/>
        <w:bottom w:val="none" w:sz="0" w:space="0" w:color="auto"/>
        <w:right w:val="none" w:sz="0" w:space="0" w:color="auto"/>
      </w:divBdr>
      <w:divsChild>
        <w:div w:id="1283998244">
          <w:marLeft w:val="0"/>
          <w:marRight w:val="0"/>
          <w:marTop w:val="0"/>
          <w:marBottom w:val="0"/>
          <w:divBdr>
            <w:top w:val="none" w:sz="0" w:space="0" w:color="auto"/>
            <w:left w:val="none" w:sz="0" w:space="0" w:color="auto"/>
            <w:bottom w:val="none" w:sz="0" w:space="0" w:color="auto"/>
            <w:right w:val="none" w:sz="0" w:space="0" w:color="auto"/>
          </w:divBdr>
        </w:div>
      </w:divsChild>
    </w:div>
    <w:div w:id="157162171">
      <w:bodyDiv w:val="1"/>
      <w:marLeft w:val="0"/>
      <w:marRight w:val="0"/>
      <w:marTop w:val="0"/>
      <w:marBottom w:val="0"/>
      <w:divBdr>
        <w:top w:val="none" w:sz="0" w:space="0" w:color="auto"/>
        <w:left w:val="none" w:sz="0" w:space="0" w:color="auto"/>
        <w:bottom w:val="none" w:sz="0" w:space="0" w:color="auto"/>
        <w:right w:val="none" w:sz="0" w:space="0" w:color="auto"/>
      </w:divBdr>
      <w:divsChild>
        <w:div w:id="152257461">
          <w:marLeft w:val="0"/>
          <w:marRight w:val="0"/>
          <w:marTop w:val="0"/>
          <w:marBottom w:val="0"/>
          <w:divBdr>
            <w:top w:val="none" w:sz="0" w:space="0" w:color="auto"/>
            <w:left w:val="none" w:sz="0" w:space="0" w:color="auto"/>
            <w:bottom w:val="none" w:sz="0" w:space="0" w:color="auto"/>
            <w:right w:val="none" w:sz="0" w:space="0" w:color="auto"/>
          </w:divBdr>
          <w:divsChild>
            <w:div w:id="613899369">
              <w:marLeft w:val="0"/>
              <w:marRight w:val="0"/>
              <w:marTop w:val="0"/>
              <w:marBottom w:val="0"/>
              <w:divBdr>
                <w:top w:val="none" w:sz="0" w:space="0" w:color="auto"/>
                <w:left w:val="none" w:sz="0" w:space="0" w:color="auto"/>
                <w:bottom w:val="none" w:sz="0" w:space="0" w:color="auto"/>
                <w:right w:val="none" w:sz="0" w:space="0" w:color="auto"/>
              </w:divBdr>
            </w:div>
            <w:div w:id="777260869">
              <w:marLeft w:val="0"/>
              <w:marRight w:val="0"/>
              <w:marTop w:val="0"/>
              <w:marBottom w:val="0"/>
              <w:divBdr>
                <w:top w:val="none" w:sz="0" w:space="0" w:color="auto"/>
                <w:left w:val="none" w:sz="0" w:space="0" w:color="auto"/>
                <w:bottom w:val="none" w:sz="0" w:space="0" w:color="auto"/>
                <w:right w:val="none" w:sz="0" w:space="0" w:color="auto"/>
              </w:divBdr>
            </w:div>
            <w:div w:id="1018578630">
              <w:marLeft w:val="0"/>
              <w:marRight w:val="0"/>
              <w:marTop w:val="0"/>
              <w:marBottom w:val="0"/>
              <w:divBdr>
                <w:top w:val="none" w:sz="0" w:space="0" w:color="auto"/>
                <w:left w:val="none" w:sz="0" w:space="0" w:color="auto"/>
                <w:bottom w:val="none" w:sz="0" w:space="0" w:color="auto"/>
                <w:right w:val="none" w:sz="0" w:space="0" w:color="auto"/>
              </w:divBdr>
            </w:div>
            <w:div w:id="1337533577">
              <w:marLeft w:val="0"/>
              <w:marRight w:val="0"/>
              <w:marTop w:val="0"/>
              <w:marBottom w:val="0"/>
              <w:divBdr>
                <w:top w:val="none" w:sz="0" w:space="0" w:color="auto"/>
                <w:left w:val="none" w:sz="0" w:space="0" w:color="auto"/>
                <w:bottom w:val="none" w:sz="0" w:space="0" w:color="auto"/>
                <w:right w:val="none" w:sz="0" w:space="0" w:color="auto"/>
              </w:divBdr>
            </w:div>
            <w:div w:id="1465004883">
              <w:marLeft w:val="0"/>
              <w:marRight w:val="0"/>
              <w:marTop w:val="0"/>
              <w:marBottom w:val="0"/>
              <w:divBdr>
                <w:top w:val="none" w:sz="0" w:space="0" w:color="auto"/>
                <w:left w:val="none" w:sz="0" w:space="0" w:color="auto"/>
                <w:bottom w:val="none" w:sz="0" w:space="0" w:color="auto"/>
                <w:right w:val="none" w:sz="0" w:space="0" w:color="auto"/>
              </w:divBdr>
            </w:div>
            <w:div w:id="1489856235">
              <w:marLeft w:val="0"/>
              <w:marRight w:val="0"/>
              <w:marTop w:val="0"/>
              <w:marBottom w:val="0"/>
              <w:divBdr>
                <w:top w:val="none" w:sz="0" w:space="0" w:color="auto"/>
                <w:left w:val="none" w:sz="0" w:space="0" w:color="auto"/>
                <w:bottom w:val="none" w:sz="0" w:space="0" w:color="auto"/>
                <w:right w:val="none" w:sz="0" w:space="0" w:color="auto"/>
              </w:divBdr>
            </w:div>
            <w:div w:id="1519193794">
              <w:marLeft w:val="0"/>
              <w:marRight w:val="0"/>
              <w:marTop w:val="0"/>
              <w:marBottom w:val="0"/>
              <w:divBdr>
                <w:top w:val="none" w:sz="0" w:space="0" w:color="auto"/>
                <w:left w:val="none" w:sz="0" w:space="0" w:color="auto"/>
                <w:bottom w:val="none" w:sz="0" w:space="0" w:color="auto"/>
                <w:right w:val="none" w:sz="0" w:space="0" w:color="auto"/>
              </w:divBdr>
            </w:div>
            <w:div w:id="1713723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01832">
      <w:bodyDiv w:val="1"/>
      <w:marLeft w:val="0"/>
      <w:marRight w:val="0"/>
      <w:marTop w:val="0"/>
      <w:marBottom w:val="0"/>
      <w:divBdr>
        <w:top w:val="none" w:sz="0" w:space="0" w:color="auto"/>
        <w:left w:val="none" w:sz="0" w:space="0" w:color="auto"/>
        <w:bottom w:val="none" w:sz="0" w:space="0" w:color="auto"/>
        <w:right w:val="none" w:sz="0" w:space="0" w:color="auto"/>
      </w:divBdr>
      <w:divsChild>
        <w:div w:id="332414373">
          <w:marLeft w:val="0"/>
          <w:marRight w:val="0"/>
          <w:marTop w:val="0"/>
          <w:marBottom w:val="0"/>
          <w:divBdr>
            <w:top w:val="none" w:sz="0" w:space="0" w:color="auto"/>
            <w:left w:val="none" w:sz="0" w:space="0" w:color="auto"/>
            <w:bottom w:val="none" w:sz="0" w:space="0" w:color="auto"/>
            <w:right w:val="none" w:sz="0" w:space="0" w:color="auto"/>
          </w:divBdr>
        </w:div>
      </w:divsChild>
    </w:div>
    <w:div w:id="272902491">
      <w:bodyDiv w:val="1"/>
      <w:marLeft w:val="0"/>
      <w:marRight w:val="0"/>
      <w:marTop w:val="0"/>
      <w:marBottom w:val="0"/>
      <w:divBdr>
        <w:top w:val="none" w:sz="0" w:space="0" w:color="auto"/>
        <w:left w:val="none" w:sz="0" w:space="0" w:color="auto"/>
        <w:bottom w:val="none" w:sz="0" w:space="0" w:color="auto"/>
        <w:right w:val="none" w:sz="0" w:space="0" w:color="auto"/>
      </w:divBdr>
      <w:divsChild>
        <w:div w:id="1319462206">
          <w:marLeft w:val="0"/>
          <w:marRight w:val="0"/>
          <w:marTop w:val="0"/>
          <w:marBottom w:val="0"/>
          <w:divBdr>
            <w:top w:val="none" w:sz="0" w:space="0" w:color="auto"/>
            <w:left w:val="none" w:sz="0" w:space="0" w:color="auto"/>
            <w:bottom w:val="none" w:sz="0" w:space="0" w:color="auto"/>
            <w:right w:val="none" w:sz="0" w:space="0" w:color="auto"/>
          </w:divBdr>
        </w:div>
      </w:divsChild>
    </w:div>
    <w:div w:id="281308362">
      <w:bodyDiv w:val="1"/>
      <w:marLeft w:val="0"/>
      <w:marRight w:val="0"/>
      <w:marTop w:val="0"/>
      <w:marBottom w:val="0"/>
      <w:divBdr>
        <w:top w:val="none" w:sz="0" w:space="0" w:color="auto"/>
        <w:left w:val="none" w:sz="0" w:space="0" w:color="auto"/>
        <w:bottom w:val="none" w:sz="0" w:space="0" w:color="auto"/>
        <w:right w:val="none" w:sz="0" w:space="0" w:color="auto"/>
      </w:divBdr>
    </w:div>
    <w:div w:id="313608580">
      <w:bodyDiv w:val="1"/>
      <w:marLeft w:val="0"/>
      <w:marRight w:val="0"/>
      <w:marTop w:val="0"/>
      <w:marBottom w:val="0"/>
      <w:divBdr>
        <w:top w:val="none" w:sz="0" w:space="0" w:color="auto"/>
        <w:left w:val="none" w:sz="0" w:space="0" w:color="auto"/>
        <w:bottom w:val="none" w:sz="0" w:space="0" w:color="auto"/>
        <w:right w:val="none" w:sz="0" w:space="0" w:color="auto"/>
      </w:divBdr>
    </w:div>
    <w:div w:id="368845564">
      <w:bodyDiv w:val="1"/>
      <w:marLeft w:val="0"/>
      <w:marRight w:val="0"/>
      <w:marTop w:val="0"/>
      <w:marBottom w:val="0"/>
      <w:divBdr>
        <w:top w:val="none" w:sz="0" w:space="0" w:color="auto"/>
        <w:left w:val="none" w:sz="0" w:space="0" w:color="auto"/>
        <w:bottom w:val="none" w:sz="0" w:space="0" w:color="auto"/>
        <w:right w:val="none" w:sz="0" w:space="0" w:color="auto"/>
      </w:divBdr>
      <w:divsChild>
        <w:div w:id="825709978">
          <w:marLeft w:val="0"/>
          <w:marRight w:val="0"/>
          <w:marTop w:val="0"/>
          <w:marBottom w:val="0"/>
          <w:divBdr>
            <w:top w:val="none" w:sz="0" w:space="0" w:color="auto"/>
            <w:left w:val="none" w:sz="0" w:space="0" w:color="auto"/>
            <w:bottom w:val="none" w:sz="0" w:space="0" w:color="auto"/>
            <w:right w:val="none" w:sz="0" w:space="0" w:color="auto"/>
          </w:divBdr>
          <w:divsChild>
            <w:div w:id="1269385729">
              <w:marLeft w:val="0"/>
              <w:marRight w:val="0"/>
              <w:marTop w:val="0"/>
              <w:marBottom w:val="0"/>
              <w:divBdr>
                <w:top w:val="none" w:sz="0" w:space="0" w:color="auto"/>
                <w:left w:val="none" w:sz="0" w:space="0" w:color="auto"/>
                <w:bottom w:val="none" w:sz="0" w:space="0" w:color="auto"/>
                <w:right w:val="none" w:sz="0" w:space="0" w:color="auto"/>
              </w:divBdr>
            </w:div>
            <w:div w:id="1336882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292424">
      <w:bodyDiv w:val="1"/>
      <w:marLeft w:val="0"/>
      <w:marRight w:val="0"/>
      <w:marTop w:val="0"/>
      <w:marBottom w:val="0"/>
      <w:divBdr>
        <w:top w:val="none" w:sz="0" w:space="0" w:color="auto"/>
        <w:left w:val="none" w:sz="0" w:space="0" w:color="auto"/>
        <w:bottom w:val="none" w:sz="0" w:space="0" w:color="auto"/>
        <w:right w:val="none" w:sz="0" w:space="0" w:color="auto"/>
      </w:divBdr>
    </w:div>
    <w:div w:id="417604277">
      <w:bodyDiv w:val="1"/>
      <w:marLeft w:val="0"/>
      <w:marRight w:val="0"/>
      <w:marTop w:val="0"/>
      <w:marBottom w:val="0"/>
      <w:divBdr>
        <w:top w:val="none" w:sz="0" w:space="0" w:color="auto"/>
        <w:left w:val="none" w:sz="0" w:space="0" w:color="auto"/>
        <w:bottom w:val="none" w:sz="0" w:space="0" w:color="auto"/>
        <w:right w:val="none" w:sz="0" w:space="0" w:color="auto"/>
      </w:divBdr>
      <w:divsChild>
        <w:div w:id="405808098">
          <w:marLeft w:val="0"/>
          <w:marRight w:val="0"/>
          <w:marTop w:val="0"/>
          <w:marBottom w:val="0"/>
          <w:divBdr>
            <w:top w:val="none" w:sz="0" w:space="0" w:color="auto"/>
            <w:left w:val="none" w:sz="0" w:space="0" w:color="auto"/>
            <w:bottom w:val="none" w:sz="0" w:space="0" w:color="auto"/>
            <w:right w:val="none" w:sz="0" w:space="0" w:color="auto"/>
          </w:divBdr>
          <w:divsChild>
            <w:div w:id="1128351893">
              <w:marLeft w:val="0"/>
              <w:marRight w:val="0"/>
              <w:marTop w:val="0"/>
              <w:marBottom w:val="0"/>
              <w:divBdr>
                <w:top w:val="none" w:sz="0" w:space="0" w:color="auto"/>
                <w:left w:val="none" w:sz="0" w:space="0" w:color="auto"/>
                <w:bottom w:val="none" w:sz="0" w:space="0" w:color="auto"/>
                <w:right w:val="none" w:sz="0" w:space="0" w:color="auto"/>
              </w:divBdr>
            </w:div>
            <w:div w:id="1337344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016711">
      <w:bodyDiv w:val="1"/>
      <w:marLeft w:val="0"/>
      <w:marRight w:val="0"/>
      <w:marTop w:val="0"/>
      <w:marBottom w:val="0"/>
      <w:divBdr>
        <w:top w:val="none" w:sz="0" w:space="0" w:color="auto"/>
        <w:left w:val="none" w:sz="0" w:space="0" w:color="auto"/>
        <w:bottom w:val="none" w:sz="0" w:space="0" w:color="auto"/>
        <w:right w:val="none" w:sz="0" w:space="0" w:color="auto"/>
      </w:divBdr>
      <w:divsChild>
        <w:div w:id="339965324">
          <w:marLeft w:val="0"/>
          <w:marRight w:val="0"/>
          <w:marTop w:val="0"/>
          <w:marBottom w:val="0"/>
          <w:divBdr>
            <w:top w:val="none" w:sz="0" w:space="0" w:color="auto"/>
            <w:left w:val="none" w:sz="0" w:space="0" w:color="auto"/>
            <w:bottom w:val="none" w:sz="0" w:space="0" w:color="auto"/>
            <w:right w:val="none" w:sz="0" w:space="0" w:color="auto"/>
          </w:divBdr>
        </w:div>
      </w:divsChild>
    </w:div>
    <w:div w:id="479805390">
      <w:bodyDiv w:val="1"/>
      <w:marLeft w:val="0"/>
      <w:marRight w:val="0"/>
      <w:marTop w:val="0"/>
      <w:marBottom w:val="0"/>
      <w:divBdr>
        <w:top w:val="none" w:sz="0" w:space="0" w:color="auto"/>
        <w:left w:val="none" w:sz="0" w:space="0" w:color="auto"/>
        <w:bottom w:val="none" w:sz="0" w:space="0" w:color="auto"/>
        <w:right w:val="none" w:sz="0" w:space="0" w:color="auto"/>
      </w:divBdr>
      <w:divsChild>
        <w:div w:id="797341245">
          <w:marLeft w:val="0"/>
          <w:marRight w:val="0"/>
          <w:marTop w:val="0"/>
          <w:marBottom w:val="0"/>
          <w:divBdr>
            <w:top w:val="none" w:sz="0" w:space="0" w:color="auto"/>
            <w:left w:val="none" w:sz="0" w:space="0" w:color="auto"/>
            <w:bottom w:val="none" w:sz="0" w:space="0" w:color="auto"/>
            <w:right w:val="none" w:sz="0" w:space="0" w:color="auto"/>
          </w:divBdr>
          <w:divsChild>
            <w:div w:id="17508693">
              <w:marLeft w:val="0"/>
              <w:marRight w:val="0"/>
              <w:marTop w:val="0"/>
              <w:marBottom w:val="0"/>
              <w:divBdr>
                <w:top w:val="none" w:sz="0" w:space="0" w:color="auto"/>
                <w:left w:val="none" w:sz="0" w:space="0" w:color="auto"/>
                <w:bottom w:val="none" w:sz="0" w:space="0" w:color="auto"/>
                <w:right w:val="none" w:sz="0" w:space="0" w:color="auto"/>
              </w:divBdr>
            </w:div>
            <w:div w:id="162092489">
              <w:marLeft w:val="0"/>
              <w:marRight w:val="0"/>
              <w:marTop w:val="0"/>
              <w:marBottom w:val="0"/>
              <w:divBdr>
                <w:top w:val="none" w:sz="0" w:space="0" w:color="auto"/>
                <w:left w:val="none" w:sz="0" w:space="0" w:color="auto"/>
                <w:bottom w:val="none" w:sz="0" w:space="0" w:color="auto"/>
                <w:right w:val="none" w:sz="0" w:space="0" w:color="auto"/>
              </w:divBdr>
            </w:div>
            <w:div w:id="213661220">
              <w:marLeft w:val="0"/>
              <w:marRight w:val="0"/>
              <w:marTop w:val="0"/>
              <w:marBottom w:val="0"/>
              <w:divBdr>
                <w:top w:val="none" w:sz="0" w:space="0" w:color="auto"/>
                <w:left w:val="none" w:sz="0" w:space="0" w:color="auto"/>
                <w:bottom w:val="none" w:sz="0" w:space="0" w:color="auto"/>
                <w:right w:val="none" w:sz="0" w:space="0" w:color="auto"/>
              </w:divBdr>
            </w:div>
            <w:div w:id="484588389">
              <w:marLeft w:val="0"/>
              <w:marRight w:val="0"/>
              <w:marTop w:val="0"/>
              <w:marBottom w:val="0"/>
              <w:divBdr>
                <w:top w:val="none" w:sz="0" w:space="0" w:color="auto"/>
                <w:left w:val="none" w:sz="0" w:space="0" w:color="auto"/>
                <w:bottom w:val="none" w:sz="0" w:space="0" w:color="auto"/>
                <w:right w:val="none" w:sz="0" w:space="0" w:color="auto"/>
              </w:divBdr>
            </w:div>
            <w:div w:id="639070662">
              <w:marLeft w:val="0"/>
              <w:marRight w:val="0"/>
              <w:marTop w:val="0"/>
              <w:marBottom w:val="0"/>
              <w:divBdr>
                <w:top w:val="none" w:sz="0" w:space="0" w:color="auto"/>
                <w:left w:val="none" w:sz="0" w:space="0" w:color="auto"/>
                <w:bottom w:val="none" w:sz="0" w:space="0" w:color="auto"/>
                <w:right w:val="none" w:sz="0" w:space="0" w:color="auto"/>
              </w:divBdr>
            </w:div>
            <w:div w:id="1203666870">
              <w:marLeft w:val="0"/>
              <w:marRight w:val="0"/>
              <w:marTop w:val="0"/>
              <w:marBottom w:val="0"/>
              <w:divBdr>
                <w:top w:val="none" w:sz="0" w:space="0" w:color="auto"/>
                <w:left w:val="none" w:sz="0" w:space="0" w:color="auto"/>
                <w:bottom w:val="none" w:sz="0" w:space="0" w:color="auto"/>
                <w:right w:val="none" w:sz="0" w:space="0" w:color="auto"/>
              </w:divBdr>
            </w:div>
            <w:div w:id="1852210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5972416">
      <w:bodyDiv w:val="1"/>
      <w:marLeft w:val="0"/>
      <w:marRight w:val="0"/>
      <w:marTop w:val="0"/>
      <w:marBottom w:val="0"/>
      <w:divBdr>
        <w:top w:val="none" w:sz="0" w:space="0" w:color="auto"/>
        <w:left w:val="none" w:sz="0" w:space="0" w:color="auto"/>
        <w:bottom w:val="none" w:sz="0" w:space="0" w:color="auto"/>
        <w:right w:val="none" w:sz="0" w:space="0" w:color="auto"/>
      </w:divBdr>
      <w:divsChild>
        <w:div w:id="45226554">
          <w:marLeft w:val="0"/>
          <w:marRight w:val="0"/>
          <w:marTop w:val="0"/>
          <w:marBottom w:val="0"/>
          <w:divBdr>
            <w:top w:val="none" w:sz="0" w:space="0" w:color="auto"/>
            <w:left w:val="none" w:sz="0" w:space="0" w:color="auto"/>
            <w:bottom w:val="none" w:sz="0" w:space="0" w:color="auto"/>
            <w:right w:val="none" w:sz="0" w:space="0" w:color="auto"/>
          </w:divBdr>
        </w:div>
        <w:div w:id="890967012">
          <w:marLeft w:val="0"/>
          <w:marRight w:val="0"/>
          <w:marTop w:val="0"/>
          <w:marBottom w:val="0"/>
          <w:divBdr>
            <w:top w:val="none" w:sz="0" w:space="0" w:color="auto"/>
            <w:left w:val="none" w:sz="0" w:space="0" w:color="auto"/>
            <w:bottom w:val="none" w:sz="0" w:space="0" w:color="auto"/>
            <w:right w:val="none" w:sz="0" w:space="0" w:color="auto"/>
          </w:divBdr>
        </w:div>
        <w:div w:id="925647395">
          <w:marLeft w:val="0"/>
          <w:marRight w:val="0"/>
          <w:marTop w:val="0"/>
          <w:marBottom w:val="0"/>
          <w:divBdr>
            <w:top w:val="none" w:sz="0" w:space="0" w:color="auto"/>
            <w:left w:val="none" w:sz="0" w:space="0" w:color="auto"/>
            <w:bottom w:val="none" w:sz="0" w:space="0" w:color="auto"/>
            <w:right w:val="none" w:sz="0" w:space="0" w:color="auto"/>
          </w:divBdr>
        </w:div>
        <w:div w:id="1668899183">
          <w:marLeft w:val="0"/>
          <w:marRight w:val="0"/>
          <w:marTop w:val="0"/>
          <w:marBottom w:val="0"/>
          <w:divBdr>
            <w:top w:val="none" w:sz="0" w:space="0" w:color="auto"/>
            <w:left w:val="none" w:sz="0" w:space="0" w:color="auto"/>
            <w:bottom w:val="none" w:sz="0" w:space="0" w:color="auto"/>
            <w:right w:val="none" w:sz="0" w:space="0" w:color="auto"/>
          </w:divBdr>
        </w:div>
      </w:divsChild>
    </w:div>
    <w:div w:id="613098820">
      <w:bodyDiv w:val="1"/>
      <w:marLeft w:val="0"/>
      <w:marRight w:val="0"/>
      <w:marTop w:val="0"/>
      <w:marBottom w:val="0"/>
      <w:divBdr>
        <w:top w:val="none" w:sz="0" w:space="0" w:color="auto"/>
        <w:left w:val="none" w:sz="0" w:space="0" w:color="auto"/>
        <w:bottom w:val="none" w:sz="0" w:space="0" w:color="auto"/>
        <w:right w:val="none" w:sz="0" w:space="0" w:color="auto"/>
      </w:divBdr>
      <w:divsChild>
        <w:div w:id="446775345">
          <w:marLeft w:val="0"/>
          <w:marRight w:val="0"/>
          <w:marTop w:val="0"/>
          <w:marBottom w:val="0"/>
          <w:divBdr>
            <w:top w:val="none" w:sz="0" w:space="0" w:color="auto"/>
            <w:left w:val="none" w:sz="0" w:space="0" w:color="auto"/>
            <w:bottom w:val="none" w:sz="0" w:space="0" w:color="auto"/>
            <w:right w:val="none" w:sz="0" w:space="0" w:color="auto"/>
          </w:divBdr>
          <w:divsChild>
            <w:div w:id="850333985">
              <w:marLeft w:val="0"/>
              <w:marRight w:val="0"/>
              <w:marTop w:val="0"/>
              <w:marBottom w:val="0"/>
              <w:divBdr>
                <w:top w:val="none" w:sz="0" w:space="0" w:color="auto"/>
                <w:left w:val="none" w:sz="0" w:space="0" w:color="auto"/>
                <w:bottom w:val="none" w:sz="0" w:space="0" w:color="auto"/>
                <w:right w:val="none" w:sz="0" w:space="0" w:color="auto"/>
              </w:divBdr>
            </w:div>
            <w:div w:id="1750231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6568951">
      <w:bodyDiv w:val="1"/>
      <w:marLeft w:val="0"/>
      <w:marRight w:val="0"/>
      <w:marTop w:val="0"/>
      <w:marBottom w:val="0"/>
      <w:divBdr>
        <w:top w:val="none" w:sz="0" w:space="0" w:color="auto"/>
        <w:left w:val="none" w:sz="0" w:space="0" w:color="auto"/>
        <w:bottom w:val="none" w:sz="0" w:space="0" w:color="auto"/>
        <w:right w:val="none" w:sz="0" w:space="0" w:color="auto"/>
      </w:divBdr>
    </w:div>
    <w:div w:id="662582995">
      <w:bodyDiv w:val="1"/>
      <w:marLeft w:val="0"/>
      <w:marRight w:val="0"/>
      <w:marTop w:val="0"/>
      <w:marBottom w:val="0"/>
      <w:divBdr>
        <w:top w:val="none" w:sz="0" w:space="0" w:color="auto"/>
        <w:left w:val="none" w:sz="0" w:space="0" w:color="auto"/>
        <w:bottom w:val="none" w:sz="0" w:space="0" w:color="auto"/>
        <w:right w:val="none" w:sz="0" w:space="0" w:color="auto"/>
      </w:divBdr>
      <w:divsChild>
        <w:div w:id="128321798">
          <w:marLeft w:val="0"/>
          <w:marRight w:val="0"/>
          <w:marTop w:val="0"/>
          <w:marBottom w:val="0"/>
          <w:divBdr>
            <w:top w:val="none" w:sz="0" w:space="0" w:color="auto"/>
            <w:left w:val="none" w:sz="0" w:space="0" w:color="auto"/>
            <w:bottom w:val="none" w:sz="0" w:space="0" w:color="auto"/>
            <w:right w:val="none" w:sz="0" w:space="0" w:color="auto"/>
          </w:divBdr>
        </w:div>
      </w:divsChild>
    </w:div>
    <w:div w:id="713894541">
      <w:bodyDiv w:val="1"/>
      <w:marLeft w:val="0"/>
      <w:marRight w:val="0"/>
      <w:marTop w:val="0"/>
      <w:marBottom w:val="0"/>
      <w:divBdr>
        <w:top w:val="none" w:sz="0" w:space="0" w:color="auto"/>
        <w:left w:val="none" w:sz="0" w:space="0" w:color="auto"/>
        <w:bottom w:val="none" w:sz="0" w:space="0" w:color="auto"/>
        <w:right w:val="none" w:sz="0" w:space="0" w:color="auto"/>
      </w:divBdr>
      <w:divsChild>
        <w:div w:id="1675376475">
          <w:marLeft w:val="0"/>
          <w:marRight w:val="0"/>
          <w:marTop w:val="0"/>
          <w:marBottom w:val="0"/>
          <w:divBdr>
            <w:top w:val="none" w:sz="0" w:space="0" w:color="auto"/>
            <w:left w:val="none" w:sz="0" w:space="0" w:color="auto"/>
            <w:bottom w:val="none" w:sz="0" w:space="0" w:color="auto"/>
            <w:right w:val="none" w:sz="0" w:space="0" w:color="auto"/>
          </w:divBdr>
          <w:divsChild>
            <w:div w:id="208956234">
              <w:marLeft w:val="0"/>
              <w:marRight w:val="0"/>
              <w:marTop w:val="0"/>
              <w:marBottom w:val="0"/>
              <w:divBdr>
                <w:top w:val="none" w:sz="0" w:space="0" w:color="auto"/>
                <w:left w:val="none" w:sz="0" w:space="0" w:color="auto"/>
                <w:bottom w:val="none" w:sz="0" w:space="0" w:color="auto"/>
                <w:right w:val="none" w:sz="0" w:space="0" w:color="auto"/>
              </w:divBdr>
            </w:div>
            <w:div w:id="377172776">
              <w:marLeft w:val="0"/>
              <w:marRight w:val="0"/>
              <w:marTop w:val="0"/>
              <w:marBottom w:val="0"/>
              <w:divBdr>
                <w:top w:val="none" w:sz="0" w:space="0" w:color="auto"/>
                <w:left w:val="none" w:sz="0" w:space="0" w:color="auto"/>
                <w:bottom w:val="none" w:sz="0" w:space="0" w:color="auto"/>
                <w:right w:val="none" w:sz="0" w:space="0" w:color="auto"/>
              </w:divBdr>
            </w:div>
            <w:div w:id="447049942">
              <w:marLeft w:val="0"/>
              <w:marRight w:val="0"/>
              <w:marTop w:val="0"/>
              <w:marBottom w:val="0"/>
              <w:divBdr>
                <w:top w:val="none" w:sz="0" w:space="0" w:color="auto"/>
                <w:left w:val="none" w:sz="0" w:space="0" w:color="auto"/>
                <w:bottom w:val="none" w:sz="0" w:space="0" w:color="auto"/>
                <w:right w:val="none" w:sz="0" w:space="0" w:color="auto"/>
              </w:divBdr>
            </w:div>
            <w:div w:id="642925503">
              <w:marLeft w:val="0"/>
              <w:marRight w:val="0"/>
              <w:marTop w:val="0"/>
              <w:marBottom w:val="0"/>
              <w:divBdr>
                <w:top w:val="none" w:sz="0" w:space="0" w:color="auto"/>
                <w:left w:val="none" w:sz="0" w:space="0" w:color="auto"/>
                <w:bottom w:val="none" w:sz="0" w:space="0" w:color="auto"/>
                <w:right w:val="none" w:sz="0" w:space="0" w:color="auto"/>
              </w:divBdr>
            </w:div>
            <w:div w:id="688725402">
              <w:marLeft w:val="0"/>
              <w:marRight w:val="0"/>
              <w:marTop w:val="0"/>
              <w:marBottom w:val="0"/>
              <w:divBdr>
                <w:top w:val="none" w:sz="0" w:space="0" w:color="auto"/>
                <w:left w:val="none" w:sz="0" w:space="0" w:color="auto"/>
                <w:bottom w:val="none" w:sz="0" w:space="0" w:color="auto"/>
                <w:right w:val="none" w:sz="0" w:space="0" w:color="auto"/>
              </w:divBdr>
            </w:div>
            <w:div w:id="708534616">
              <w:marLeft w:val="0"/>
              <w:marRight w:val="0"/>
              <w:marTop w:val="0"/>
              <w:marBottom w:val="0"/>
              <w:divBdr>
                <w:top w:val="none" w:sz="0" w:space="0" w:color="auto"/>
                <w:left w:val="none" w:sz="0" w:space="0" w:color="auto"/>
                <w:bottom w:val="none" w:sz="0" w:space="0" w:color="auto"/>
                <w:right w:val="none" w:sz="0" w:space="0" w:color="auto"/>
              </w:divBdr>
            </w:div>
            <w:div w:id="827209548">
              <w:marLeft w:val="0"/>
              <w:marRight w:val="0"/>
              <w:marTop w:val="0"/>
              <w:marBottom w:val="0"/>
              <w:divBdr>
                <w:top w:val="none" w:sz="0" w:space="0" w:color="auto"/>
                <w:left w:val="none" w:sz="0" w:space="0" w:color="auto"/>
                <w:bottom w:val="none" w:sz="0" w:space="0" w:color="auto"/>
                <w:right w:val="none" w:sz="0" w:space="0" w:color="auto"/>
              </w:divBdr>
            </w:div>
            <w:div w:id="1818306089">
              <w:marLeft w:val="0"/>
              <w:marRight w:val="0"/>
              <w:marTop w:val="0"/>
              <w:marBottom w:val="0"/>
              <w:divBdr>
                <w:top w:val="none" w:sz="0" w:space="0" w:color="auto"/>
                <w:left w:val="none" w:sz="0" w:space="0" w:color="auto"/>
                <w:bottom w:val="none" w:sz="0" w:space="0" w:color="auto"/>
                <w:right w:val="none" w:sz="0" w:space="0" w:color="auto"/>
              </w:divBdr>
            </w:div>
            <w:div w:id="1942562191">
              <w:marLeft w:val="0"/>
              <w:marRight w:val="0"/>
              <w:marTop w:val="0"/>
              <w:marBottom w:val="0"/>
              <w:divBdr>
                <w:top w:val="none" w:sz="0" w:space="0" w:color="auto"/>
                <w:left w:val="none" w:sz="0" w:space="0" w:color="auto"/>
                <w:bottom w:val="none" w:sz="0" w:space="0" w:color="auto"/>
                <w:right w:val="none" w:sz="0" w:space="0" w:color="auto"/>
              </w:divBdr>
            </w:div>
            <w:div w:id="1961951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5898311">
      <w:bodyDiv w:val="1"/>
      <w:marLeft w:val="0"/>
      <w:marRight w:val="0"/>
      <w:marTop w:val="0"/>
      <w:marBottom w:val="0"/>
      <w:divBdr>
        <w:top w:val="none" w:sz="0" w:space="0" w:color="auto"/>
        <w:left w:val="none" w:sz="0" w:space="0" w:color="auto"/>
        <w:bottom w:val="none" w:sz="0" w:space="0" w:color="auto"/>
        <w:right w:val="none" w:sz="0" w:space="0" w:color="auto"/>
      </w:divBdr>
      <w:divsChild>
        <w:div w:id="1560432950">
          <w:marLeft w:val="0"/>
          <w:marRight w:val="0"/>
          <w:marTop w:val="0"/>
          <w:marBottom w:val="0"/>
          <w:divBdr>
            <w:top w:val="none" w:sz="0" w:space="0" w:color="auto"/>
            <w:left w:val="none" w:sz="0" w:space="0" w:color="auto"/>
            <w:bottom w:val="none" w:sz="0" w:space="0" w:color="auto"/>
            <w:right w:val="none" w:sz="0" w:space="0" w:color="auto"/>
          </w:divBdr>
          <w:divsChild>
            <w:div w:id="71322950">
              <w:marLeft w:val="0"/>
              <w:marRight w:val="0"/>
              <w:marTop w:val="0"/>
              <w:marBottom w:val="0"/>
              <w:divBdr>
                <w:top w:val="none" w:sz="0" w:space="0" w:color="auto"/>
                <w:left w:val="none" w:sz="0" w:space="0" w:color="auto"/>
                <w:bottom w:val="none" w:sz="0" w:space="0" w:color="auto"/>
                <w:right w:val="none" w:sz="0" w:space="0" w:color="auto"/>
              </w:divBdr>
            </w:div>
            <w:div w:id="549616234">
              <w:marLeft w:val="0"/>
              <w:marRight w:val="0"/>
              <w:marTop w:val="0"/>
              <w:marBottom w:val="0"/>
              <w:divBdr>
                <w:top w:val="none" w:sz="0" w:space="0" w:color="auto"/>
                <w:left w:val="none" w:sz="0" w:space="0" w:color="auto"/>
                <w:bottom w:val="none" w:sz="0" w:space="0" w:color="auto"/>
                <w:right w:val="none" w:sz="0" w:space="0" w:color="auto"/>
              </w:divBdr>
            </w:div>
            <w:div w:id="1540436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1916555">
      <w:bodyDiv w:val="1"/>
      <w:marLeft w:val="0"/>
      <w:marRight w:val="0"/>
      <w:marTop w:val="0"/>
      <w:marBottom w:val="0"/>
      <w:divBdr>
        <w:top w:val="none" w:sz="0" w:space="0" w:color="auto"/>
        <w:left w:val="none" w:sz="0" w:space="0" w:color="auto"/>
        <w:bottom w:val="none" w:sz="0" w:space="0" w:color="auto"/>
        <w:right w:val="none" w:sz="0" w:space="0" w:color="auto"/>
      </w:divBdr>
      <w:divsChild>
        <w:div w:id="1489976292">
          <w:marLeft w:val="0"/>
          <w:marRight w:val="0"/>
          <w:marTop w:val="0"/>
          <w:marBottom w:val="0"/>
          <w:divBdr>
            <w:top w:val="none" w:sz="0" w:space="0" w:color="auto"/>
            <w:left w:val="none" w:sz="0" w:space="0" w:color="auto"/>
            <w:bottom w:val="none" w:sz="0" w:space="0" w:color="auto"/>
            <w:right w:val="none" w:sz="0" w:space="0" w:color="auto"/>
          </w:divBdr>
        </w:div>
      </w:divsChild>
    </w:div>
    <w:div w:id="941298205">
      <w:bodyDiv w:val="1"/>
      <w:marLeft w:val="0"/>
      <w:marRight w:val="0"/>
      <w:marTop w:val="0"/>
      <w:marBottom w:val="0"/>
      <w:divBdr>
        <w:top w:val="none" w:sz="0" w:space="0" w:color="auto"/>
        <w:left w:val="none" w:sz="0" w:space="0" w:color="auto"/>
        <w:bottom w:val="none" w:sz="0" w:space="0" w:color="auto"/>
        <w:right w:val="none" w:sz="0" w:space="0" w:color="auto"/>
      </w:divBdr>
    </w:div>
    <w:div w:id="979572668">
      <w:bodyDiv w:val="1"/>
      <w:marLeft w:val="0"/>
      <w:marRight w:val="0"/>
      <w:marTop w:val="0"/>
      <w:marBottom w:val="0"/>
      <w:divBdr>
        <w:top w:val="none" w:sz="0" w:space="0" w:color="auto"/>
        <w:left w:val="none" w:sz="0" w:space="0" w:color="auto"/>
        <w:bottom w:val="none" w:sz="0" w:space="0" w:color="auto"/>
        <w:right w:val="none" w:sz="0" w:space="0" w:color="auto"/>
      </w:divBdr>
      <w:divsChild>
        <w:div w:id="78869330">
          <w:marLeft w:val="0"/>
          <w:marRight w:val="0"/>
          <w:marTop w:val="0"/>
          <w:marBottom w:val="0"/>
          <w:divBdr>
            <w:top w:val="none" w:sz="0" w:space="0" w:color="auto"/>
            <w:left w:val="none" w:sz="0" w:space="0" w:color="auto"/>
            <w:bottom w:val="none" w:sz="0" w:space="0" w:color="auto"/>
            <w:right w:val="none" w:sz="0" w:space="0" w:color="auto"/>
          </w:divBdr>
        </w:div>
      </w:divsChild>
    </w:div>
    <w:div w:id="1021129615">
      <w:bodyDiv w:val="1"/>
      <w:marLeft w:val="0"/>
      <w:marRight w:val="0"/>
      <w:marTop w:val="0"/>
      <w:marBottom w:val="0"/>
      <w:divBdr>
        <w:top w:val="none" w:sz="0" w:space="0" w:color="auto"/>
        <w:left w:val="none" w:sz="0" w:space="0" w:color="auto"/>
        <w:bottom w:val="none" w:sz="0" w:space="0" w:color="auto"/>
        <w:right w:val="none" w:sz="0" w:space="0" w:color="auto"/>
      </w:divBdr>
    </w:div>
    <w:div w:id="1028485553">
      <w:bodyDiv w:val="1"/>
      <w:marLeft w:val="0"/>
      <w:marRight w:val="0"/>
      <w:marTop w:val="0"/>
      <w:marBottom w:val="0"/>
      <w:divBdr>
        <w:top w:val="none" w:sz="0" w:space="0" w:color="auto"/>
        <w:left w:val="none" w:sz="0" w:space="0" w:color="auto"/>
        <w:bottom w:val="none" w:sz="0" w:space="0" w:color="auto"/>
        <w:right w:val="none" w:sz="0" w:space="0" w:color="auto"/>
      </w:divBdr>
      <w:divsChild>
        <w:div w:id="697044601">
          <w:marLeft w:val="0"/>
          <w:marRight w:val="0"/>
          <w:marTop w:val="0"/>
          <w:marBottom w:val="0"/>
          <w:divBdr>
            <w:top w:val="none" w:sz="0" w:space="0" w:color="auto"/>
            <w:left w:val="none" w:sz="0" w:space="0" w:color="auto"/>
            <w:bottom w:val="none" w:sz="0" w:space="0" w:color="auto"/>
            <w:right w:val="none" w:sz="0" w:space="0" w:color="auto"/>
          </w:divBdr>
          <w:divsChild>
            <w:div w:id="179861866">
              <w:marLeft w:val="0"/>
              <w:marRight w:val="0"/>
              <w:marTop w:val="0"/>
              <w:marBottom w:val="0"/>
              <w:divBdr>
                <w:top w:val="none" w:sz="0" w:space="0" w:color="auto"/>
                <w:left w:val="none" w:sz="0" w:space="0" w:color="auto"/>
                <w:bottom w:val="none" w:sz="0" w:space="0" w:color="auto"/>
                <w:right w:val="none" w:sz="0" w:space="0" w:color="auto"/>
              </w:divBdr>
            </w:div>
            <w:div w:id="719522989">
              <w:marLeft w:val="0"/>
              <w:marRight w:val="0"/>
              <w:marTop w:val="0"/>
              <w:marBottom w:val="0"/>
              <w:divBdr>
                <w:top w:val="none" w:sz="0" w:space="0" w:color="auto"/>
                <w:left w:val="none" w:sz="0" w:space="0" w:color="auto"/>
                <w:bottom w:val="none" w:sz="0" w:space="0" w:color="auto"/>
                <w:right w:val="none" w:sz="0" w:space="0" w:color="auto"/>
              </w:divBdr>
            </w:div>
            <w:div w:id="1348481001">
              <w:marLeft w:val="0"/>
              <w:marRight w:val="0"/>
              <w:marTop w:val="0"/>
              <w:marBottom w:val="0"/>
              <w:divBdr>
                <w:top w:val="none" w:sz="0" w:space="0" w:color="auto"/>
                <w:left w:val="none" w:sz="0" w:space="0" w:color="auto"/>
                <w:bottom w:val="none" w:sz="0" w:space="0" w:color="auto"/>
                <w:right w:val="none" w:sz="0" w:space="0" w:color="auto"/>
              </w:divBdr>
            </w:div>
            <w:div w:id="1500271004">
              <w:marLeft w:val="0"/>
              <w:marRight w:val="0"/>
              <w:marTop w:val="0"/>
              <w:marBottom w:val="0"/>
              <w:divBdr>
                <w:top w:val="none" w:sz="0" w:space="0" w:color="auto"/>
                <w:left w:val="none" w:sz="0" w:space="0" w:color="auto"/>
                <w:bottom w:val="none" w:sz="0" w:space="0" w:color="auto"/>
                <w:right w:val="none" w:sz="0" w:space="0" w:color="auto"/>
              </w:divBdr>
            </w:div>
            <w:div w:id="1655989147">
              <w:marLeft w:val="0"/>
              <w:marRight w:val="0"/>
              <w:marTop w:val="0"/>
              <w:marBottom w:val="0"/>
              <w:divBdr>
                <w:top w:val="none" w:sz="0" w:space="0" w:color="auto"/>
                <w:left w:val="none" w:sz="0" w:space="0" w:color="auto"/>
                <w:bottom w:val="none" w:sz="0" w:space="0" w:color="auto"/>
                <w:right w:val="none" w:sz="0" w:space="0" w:color="auto"/>
              </w:divBdr>
            </w:div>
            <w:div w:id="1663846670">
              <w:marLeft w:val="0"/>
              <w:marRight w:val="0"/>
              <w:marTop w:val="0"/>
              <w:marBottom w:val="0"/>
              <w:divBdr>
                <w:top w:val="none" w:sz="0" w:space="0" w:color="auto"/>
                <w:left w:val="none" w:sz="0" w:space="0" w:color="auto"/>
                <w:bottom w:val="none" w:sz="0" w:space="0" w:color="auto"/>
                <w:right w:val="none" w:sz="0" w:space="0" w:color="auto"/>
              </w:divBdr>
            </w:div>
            <w:div w:id="1909731785">
              <w:marLeft w:val="0"/>
              <w:marRight w:val="0"/>
              <w:marTop w:val="0"/>
              <w:marBottom w:val="0"/>
              <w:divBdr>
                <w:top w:val="none" w:sz="0" w:space="0" w:color="auto"/>
                <w:left w:val="none" w:sz="0" w:space="0" w:color="auto"/>
                <w:bottom w:val="none" w:sz="0" w:space="0" w:color="auto"/>
                <w:right w:val="none" w:sz="0" w:space="0" w:color="auto"/>
              </w:divBdr>
            </w:div>
            <w:div w:id="2045514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1126623">
      <w:bodyDiv w:val="1"/>
      <w:marLeft w:val="0"/>
      <w:marRight w:val="0"/>
      <w:marTop w:val="0"/>
      <w:marBottom w:val="0"/>
      <w:divBdr>
        <w:top w:val="none" w:sz="0" w:space="0" w:color="auto"/>
        <w:left w:val="none" w:sz="0" w:space="0" w:color="auto"/>
        <w:bottom w:val="none" w:sz="0" w:space="0" w:color="auto"/>
        <w:right w:val="none" w:sz="0" w:space="0" w:color="auto"/>
      </w:divBdr>
      <w:divsChild>
        <w:div w:id="426462178">
          <w:marLeft w:val="0"/>
          <w:marRight w:val="0"/>
          <w:marTop w:val="0"/>
          <w:marBottom w:val="0"/>
          <w:divBdr>
            <w:top w:val="none" w:sz="0" w:space="0" w:color="auto"/>
            <w:left w:val="none" w:sz="0" w:space="0" w:color="auto"/>
            <w:bottom w:val="none" w:sz="0" w:space="0" w:color="auto"/>
            <w:right w:val="none" w:sz="0" w:space="0" w:color="auto"/>
          </w:divBdr>
          <w:divsChild>
            <w:div w:id="713700389">
              <w:marLeft w:val="0"/>
              <w:marRight w:val="0"/>
              <w:marTop w:val="0"/>
              <w:marBottom w:val="0"/>
              <w:divBdr>
                <w:top w:val="none" w:sz="0" w:space="0" w:color="auto"/>
                <w:left w:val="none" w:sz="0" w:space="0" w:color="auto"/>
                <w:bottom w:val="none" w:sz="0" w:space="0" w:color="auto"/>
                <w:right w:val="none" w:sz="0" w:space="0" w:color="auto"/>
              </w:divBdr>
            </w:div>
            <w:div w:id="1164247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1629538">
      <w:bodyDiv w:val="1"/>
      <w:marLeft w:val="0"/>
      <w:marRight w:val="0"/>
      <w:marTop w:val="0"/>
      <w:marBottom w:val="0"/>
      <w:divBdr>
        <w:top w:val="none" w:sz="0" w:space="0" w:color="auto"/>
        <w:left w:val="none" w:sz="0" w:space="0" w:color="auto"/>
        <w:bottom w:val="none" w:sz="0" w:space="0" w:color="auto"/>
        <w:right w:val="none" w:sz="0" w:space="0" w:color="auto"/>
      </w:divBdr>
      <w:divsChild>
        <w:div w:id="1969315081">
          <w:marLeft w:val="0"/>
          <w:marRight w:val="0"/>
          <w:marTop w:val="0"/>
          <w:marBottom w:val="0"/>
          <w:divBdr>
            <w:top w:val="none" w:sz="0" w:space="0" w:color="auto"/>
            <w:left w:val="none" w:sz="0" w:space="0" w:color="auto"/>
            <w:bottom w:val="none" w:sz="0" w:space="0" w:color="auto"/>
            <w:right w:val="none" w:sz="0" w:space="0" w:color="auto"/>
          </w:divBdr>
          <w:divsChild>
            <w:div w:id="158077497">
              <w:marLeft w:val="0"/>
              <w:marRight w:val="0"/>
              <w:marTop w:val="0"/>
              <w:marBottom w:val="0"/>
              <w:divBdr>
                <w:top w:val="none" w:sz="0" w:space="0" w:color="auto"/>
                <w:left w:val="none" w:sz="0" w:space="0" w:color="auto"/>
                <w:bottom w:val="none" w:sz="0" w:space="0" w:color="auto"/>
                <w:right w:val="none" w:sz="0" w:space="0" w:color="auto"/>
              </w:divBdr>
            </w:div>
            <w:div w:id="396051348">
              <w:marLeft w:val="0"/>
              <w:marRight w:val="0"/>
              <w:marTop w:val="0"/>
              <w:marBottom w:val="0"/>
              <w:divBdr>
                <w:top w:val="none" w:sz="0" w:space="0" w:color="auto"/>
                <w:left w:val="none" w:sz="0" w:space="0" w:color="auto"/>
                <w:bottom w:val="none" w:sz="0" w:space="0" w:color="auto"/>
                <w:right w:val="none" w:sz="0" w:space="0" w:color="auto"/>
              </w:divBdr>
            </w:div>
            <w:div w:id="503083786">
              <w:marLeft w:val="0"/>
              <w:marRight w:val="0"/>
              <w:marTop w:val="0"/>
              <w:marBottom w:val="0"/>
              <w:divBdr>
                <w:top w:val="none" w:sz="0" w:space="0" w:color="auto"/>
                <w:left w:val="none" w:sz="0" w:space="0" w:color="auto"/>
                <w:bottom w:val="none" w:sz="0" w:space="0" w:color="auto"/>
                <w:right w:val="none" w:sz="0" w:space="0" w:color="auto"/>
              </w:divBdr>
            </w:div>
            <w:div w:id="2098861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8379611">
      <w:bodyDiv w:val="1"/>
      <w:marLeft w:val="0"/>
      <w:marRight w:val="0"/>
      <w:marTop w:val="0"/>
      <w:marBottom w:val="0"/>
      <w:divBdr>
        <w:top w:val="none" w:sz="0" w:space="0" w:color="auto"/>
        <w:left w:val="none" w:sz="0" w:space="0" w:color="auto"/>
        <w:bottom w:val="none" w:sz="0" w:space="0" w:color="auto"/>
        <w:right w:val="none" w:sz="0" w:space="0" w:color="auto"/>
      </w:divBdr>
    </w:div>
    <w:div w:id="1187401252">
      <w:bodyDiv w:val="1"/>
      <w:marLeft w:val="0"/>
      <w:marRight w:val="0"/>
      <w:marTop w:val="0"/>
      <w:marBottom w:val="0"/>
      <w:divBdr>
        <w:top w:val="none" w:sz="0" w:space="0" w:color="auto"/>
        <w:left w:val="none" w:sz="0" w:space="0" w:color="auto"/>
        <w:bottom w:val="none" w:sz="0" w:space="0" w:color="auto"/>
        <w:right w:val="none" w:sz="0" w:space="0" w:color="auto"/>
      </w:divBdr>
      <w:divsChild>
        <w:div w:id="697392720">
          <w:marLeft w:val="0"/>
          <w:marRight w:val="0"/>
          <w:marTop w:val="0"/>
          <w:marBottom w:val="0"/>
          <w:divBdr>
            <w:top w:val="none" w:sz="0" w:space="0" w:color="auto"/>
            <w:left w:val="none" w:sz="0" w:space="0" w:color="auto"/>
            <w:bottom w:val="none" w:sz="0" w:space="0" w:color="auto"/>
            <w:right w:val="none" w:sz="0" w:space="0" w:color="auto"/>
          </w:divBdr>
        </w:div>
        <w:div w:id="791751124">
          <w:marLeft w:val="0"/>
          <w:marRight w:val="0"/>
          <w:marTop w:val="0"/>
          <w:marBottom w:val="0"/>
          <w:divBdr>
            <w:top w:val="none" w:sz="0" w:space="0" w:color="auto"/>
            <w:left w:val="none" w:sz="0" w:space="0" w:color="auto"/>
            <w:bottom w:val="none" w:sz="0" w:space="0" w:color="auto"/>
            <w:right w:val="none" w:sz="0" w:space="0" w:color="auto"/>
          </w:divBdr>
        </w:div>
        <w:div w:id="798647297">
          <w:marLeft w:val="0"/>
          <w:marRight w:val="0"/>
          <w:marTop w:val="0"/>
          <w:marBottom w:val="0"/>
          <w:divBdr>
            <w:top w:val="none" w:sz="0" w:space="0" w:color="auto"/>
            <w:left w:val="none" w:sz="0" w:space="0" w:color="auto"/>
            <w:bottom w:val="none" w:sz="0" w:space="0" w:color="auto"/>
            <w:right w:val="none" w:sz="0" w:space="0" w:color="auto"/>
          </w:divBdr>
        </w:div>
        <w:div w:id="1014653563">
          <w:marLeft w:val="0"/>
          <w:marRight w:val="0"/>
          <w:marTop w:val="0"/>
          <w:marBottom w:val="0"/>
          <w:divBdr>
            <w:top w:val="none" w:sz="0" w:space="0" w:color="auto"/>
            <w:left w:val="none" w:sz="0" w:space="0" w:color="auto"/>
            <w:bottom w:val="none" w:sz="0" w:space="0" w:color="auto"/>
            <w:right w:val="none" w:sz="0" w:space="0" w:color="auto"/>
          </w:divBdr>
        </w:div>
      </w:divsChild>
    </w:div>
    <w:div w:id="1188905541">
      <w:bodyDiv w:val="1"/>
      <w:marLeft w:val="0"/>
      <w:marRight w:val="0"/>
      <w:marTop w:val="0"/>
      <w:marBottom w:val="0"/>
      <w:divBdr>
        <w:top w:val="none" w:sz="0" w:space="0" w:color="auto"/>
        <w:left w:val="none" w:sz="0" w:space="0" w:color="auto"/>
        <w:bottom w:val="none" w:sz="0" w:space="0" w:color="auto"/>
        <w:right w:val="none" w:sz="0" w:space="0" w:color="auto"/>
      </w:divBdr>
      <w:divsChild>
        <w:div w:id="1441560319">
          <w:marLeft w:val="0"/>
          <w:marRight w:val="0"/>
          <w:marTop w:val="0"/>
          <w:marBottom w:val="0"/>
          <w:divBdr>
            <w:top w:val="none" w:sz="0" w:space="0" w:color="auto"/>
            <w:left w:val="none" w:sz="0" w:space="0" w:color="auto"/>
            <w:bottom w:val="none" w:sz="0" w:space="0" w:color="auto"/>
            <w:right w:val="none" w:sz="0" w:space="0" w:color="auto"/>
          </w:divBdr>
          <w:divsChild>
            <w:div w:id="186914686">
              <w:marLeft w:val="0"/>
              <w:marRight w:val="0"/>
              <w:marTop w:val="0"/>
              <w:marBottom w:val="0"/>
              <w:divBdr>
                <w:top w:val="none" w:sz="0" w:space="0" w:color="auto"/>
                <w:left w:val="none" w:sz="0" w:space="0" w:color="auto"/>
                <w:bottom w:val="none" w:sz="0" w:space="0" w:color="auto"/>
                <w:right w:val="none" w:sz="0" w:space="0" w:color="auto"/>
              </w:divBdr>
            </w:div>
            <w:div w:id="225185488">
              <w:marLeft w:val="0"/>
              <w:marRight w:val="0"/>
              <w:marTop w:val="0"/>
              <w:marBottom w:val="0"/>
              <w:divBdr>
                <w:top w:val="none" w:sz="0" w:space="0" w:color="auto"/>
                <w:left w:val="none" w:sz="0" w:space="0" w:color="auto"/>
                <w:bottom w:val="none" w:sz="0" w:space="0" w:color="auto"/>
                <w:right w:val="none" w:sz="0" w:space="0" w:color="auto"/>
              </w:divBdr>
            </w:div>
            <w:div w:id="1418599041">
              <w:marLeft w:val="0"/>
              <w:marRight w:val="0"/>
              <w:marTop w:val="0"/>
              <w:marBottom w:val="0"/>
              <w:divBdr>
                <w:top w:val="none" w:sz="0" w:space="0" w:color="auto"/>
                <w:left w:val="none" w:sz="0" w:space="0" w:color="auto"/>
                <w:bottom w:val="none" w:sz="0" w:space="0" w:color="auto"/>
                <w:right w:val="none" w:sz="0" w:space="0" w:color="auto"/>
              </w:divBdr>
            </w:div>
            <w:div w:id="1443692636">
              <w:marLeft w:val="0"/>
              <w:marRight w:val="0"/>
              <w:marTop w:val="0"/>
              <w:marBottom w:val="0"/>
              <w:divBdr>
                <w:top w:val="none" w:sz="0" w:space="0" w:color="auto"/>
                <w:left w:val="none" w:sz="0" w:space="0" w:color="auto"/>
                <w:bottom w:val="none" w:sz="0" w:space="0" w:color="auto"/>
                <w:right w:val="none" w:sz="0" w:space="0" w:color="auto"/>
              </w:divBdr>
            </w:div>
            <w:div w:id="1604607816">
              <w:marLeft w:val="0"/>
              <w:marRight w:val="0"/>
              <w:marTop w:val="0"/>
              <w:marBottom w:val="0"/>
              <w:divBdr>
                <w:top w:val="none" w:sz="0" w:space="0" w:color="auto"/>
                <w:left w:val="none" w:sz="0" w:space="0" w:color="auto"/>
                <w:bottom w:val="none" w:sz="0" w:space="0" w:color="auto"/>
                <w:right w:val="none" w:sz="0" w:space="0" w:color="auto"/>
              </w:divBdr>
            </w:div>
            <w:div w:id="1612859614">
              <w:marLeft w:val="0"/>
              <w:marRight w:val="0"/>
              <w:marTop w:val="0"/>
              <w:marBottom w:val="0"/>
              <w:divBdr>
                <w:top w:val="none" w:sz="0" w:space="0" w:color="auto"/>
                <w:left w:val="none" w:sz="0" w:space="0" w:color="auto"/>
                <w:bottom w:val="none" w:sz="0" w:space="0" w:color="auto"/>
                <w:right w:val="none" w:sz="0" w:space="0" w:color="auto"/>
              </w:divBdr>
            </w:div>
            <w:div w:id="163355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437501">
      <w:bodyDiv w:val="1"/>
      <w:marLeft w:val="0"/>
      <w:marRight w:val="0"/>
      <w:marTop w:val="0"/>
      <w:marBottom w:val="0"/>
      <w:divBdr>
        <w:top w:val="none" w:sz="0" w:space="0" w:color="auto"/>
        <w:left w:val="none" w:sz="0" w:space="0" w:color="auto"/>
        <w:bottom w:val="none" w:sz="0" w:space="0" w:color="auto"/>
        <w:right w:val="none" w:sz="0" w:space="0" w:color="auto"/>
      </w:divBdr>
    </w:div>
    <w:div w:id="1348291705">
      <w:bodyDiv w:val="1"/>
      <w:marLeft w:val="0"/>
      <w:marRight w:val="0"/>
      <w:marTop w:val="0"/>
      <w:marBottom w:val="0"/>
      <w:divBdr>
        <w:top w:val="none" w:sz="0" w:space="0" w:color="auto"/>
        <w:left w:val="none" w:sz="0" w:space="0" w:color="auto"/>
        <w:bottom w:val="none" w:sz="0" w:space="0" w:color="auto"/>
        <w:right w:val="none" w:sz="0" w:space="0" w:color="auto"/>
      </w:divBdr>
      <w:divsChild>
        <w:div w:id="652296228">
          <w:marLeft w:val="0"/>
          <w:marRight w:val="0"/>
          <w:marTop w:val="0"/>
          <w:marBottom w:val="0"/>
          <w:divBdr>
            <w:top w:val="none" w:sz="0" w:space="0" w:color="auto"/>
            <w:left w:val="none" w:sz="0" w:space="0" w:color="auto"/>
            <w:bottom w:val="none" w:sz="0" w:space="0" w:color="auto"/>
            <w:right w:val="none" w:sz="0" w:space="0" w:color="auto"/>
          </w:divBdr>
        </w:div>
      </w:divsChild>
    </w:div>
    <w:div w:id="1395348327">
      <w:bodyDiv w:val="1"/>
      <w:marLeft w:val="0"/>
      <w:marRight w:val="0"/>
      <w:marTop w:val="0"/>
      <w:marBottom w:val="0"/>
      <w:divBdr>
        <w:top w:val="none" w:sz="0" w:space="0" w:color="auto"/>
        <w:left w:val="none" w:sz="0" w:space="0" w:color="auto"/>
        <w:bottom w:val="none" w:sz="0" w:space="0" w:color="auto"/>
        <w:right w:val="none" w:sz="0" w:space="0" w:color="auto"/>
      </w:divBdr>
      <w:divsChild>
        <w:div w:id="135992617">
          <w:marLeft w:val="0"/>
          <w:marRight w:val="0"/>
          <w:marTop w:val="0"/>
          <w:marBottom w:val="0"/>
          <w:divBdr>
            <w:top w:val="none" w:sz="0" w:space="0" w:color="auto"/>
            <w:left w:val="none" w:sz="0" w:space="0" w:color="auto"/>
            <w:bottom w:val="none" w:sz="0" w:space="0" w:color="auto"/>
            <w:right w:val="none" w:sz="0" w:space="0" w:color="auto"/>
          </w:divBdr>
          <w:divsChild>
            <w:div w:id="426194780">
              <w:marLeft w:val="0"/>
              <w:marRight w:val="0"/>
              <w:marTop w:val="0"/>
              <w:marBottom w:val="0"/>
              <w:divBdr>
                <w:top w:val="none" w:sz="0" w:space="0" w:color="auto"/>
                <w:left w:val="none" w:sz="0" w:space="0" w:color="auto"/>
                <w:bottom w:val="none" w:sz="0" w:space="0" w:color="auto"/>
                <w:right w:val="none" w:sz="0" w:space="0" w:color="auto"/>
              </w:divBdr>
            </w:div>
            <w:div w:id="730927935">
              <w:marLeft w:val="0"/>
              <w:marRight w:val="0"/>
              <w:marTop w:val="0"/>
              <w:marBottom w:val="0"/>
              <w:divBdr>
                <w:top w:val="none" w:sz="0" w:space="0" w:color="auto"/>
                <w:left w:val="none" w:sz="0" w:space="0" w:color="auto"/>
                <w:bottom w:val="none" w:sz="0" w:space="0" w:color="auto"/>
                <w:right w:val="none" w:sz="0" w:space="0" w:color="auto"/>
              </w:divBdr>
            </w:div>
            <w:div w:id="1547062423">
              <w:marLeft w:val="0"/>
              <w:marRight w:val="0"/>
              <w:marTop w:val="0"/>
              <w:marBottom w:val="0"/>
              <w:divBdr>
                <w:top w:val="none" w:sz="0" w:space="0" w:color="auto"/>
                <w:left w:val="none" w:sz="0" w:space="0" w:color="auto"/>
                <w:bottom w:val="none" w:sz="0" w:space="0" w:color="auto"/>
                <w:right w:val="none" w:sz="0" w:space="0" w:color="auto"/>
              </w:divBdr>
            </w:div>
            <w:div w:id="1691489352">
              <w:marLeft w:val="0"/>
              <w:marRight w:val="0"/>
              <w:marTop w:val="0"/>
              <w:marBottom w:val="0"/>
              <w:divBdr>
                <w:top w:val="none" w:sz="0" w:space="0" w:color="auto"/>
                <w:left w:val="none" w:sz="0" w:space="0" w:color="auto"/>
                <w:bottom w:val="none" w:sz="0" w:space="0" w:color="auto"/>
                <w:right w:val="none" w:sz="0" w:space="0" w:color="auto"/>
              </w:divBdr>
            </w:div>
            <w:div w:id="1798374517">
              <w:marLeft w:val="0"/>
              <w:marRight w:val="0"/>
              <w:marTop w:val="0"/>
              <w:marBottom w:val="0"/>
              <w:divBdr>
                <w:top w:val="none" w:sz="0" w:space="0" w:color="auto"/>
                <w:left w:val="none" w:sz="0" w:space="0" w:color="auto"/>
                <w:bottom w:val="none" w:sz="0" w:space="0" w:color="auto"/>
                <w:right w:val="none" w:sz="0" w:space="0" w:color="auto"/>
              </w:divBdr>
            </w:div>
            <w:div w:id="2003191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433196">
      <w:bodyDiv w:val="1"/>
      <w:marLeft w:val="0"/>
      <w:marRight w:val="0"/>
      <w:marTop w:val="0"/>
      <w:marBottom w:val="0"/>
      <w:divBdr>
        <w:top w:val="none" w:sz="0" w:space="0" w:color="auto"/>
        <w:left w:val="none" w:sz="0" w:space="0" w:color="auto"/>
        <w:bottom w:val="none" w:sz="0" w:space="0" w:color="auto"/>
        <w:right w:val="none" w:sz="0" w:space="0" w:color="auto"/>
      </w:divBdr>
      <w:divsChild>
        <w:div w:id="1246260641">
          <w:marLeft w:val="0"/>
          <w:marRight w:val="0"/>
          <w:marTop w:val="0"/>
          <w:marBottom w:val="0"/>
          <w:divBdr>
            <w:top w:val="none" w:sz="0" w:space="0" w:color="auto"/>
            <w:left w:val="none" w:sz="0" w:space="0" w:color="auto"/>
            <w:bottom w:val="none" w:sz="0" w:space="0" w:color="auto"/>
            <w:right w:val="none" w:sz="0" w:space="0" w:color="auto"/>
          </w:divBdr>
          <w:divsChild>
            <w:div w:id="20251012">
              <w:marLeft w:val="0"/>
              <w:marRight w:val="0"/>
              <w:marTop w:val="0"/>
              <w:marBottom w:val="0"/>
              <w:divBdr>
                <w:top w:val="none" w:sz="0" w:space="0" w:color="auto"/>
                <w:left w:val="none" w:sz="0" w:space="0" w:color="auto"/>
                <w:bottom w:val="none" w:sz="0" w:space="0" w:color="auto"/>
                <w:right w:val="none" w:sz="0" w:space="0" w:color="auto"/>
              </w:divBdr>
            </w:div>
            <w:div w:id="768543486">
              <w:marLeft w:val="0"/>
              <w:marRight w:val="0"/>
              <w:marTop w:val="0"/>
              <w:marBottom w:val="0"/>
              <w:divBdr>
                <w:top w:val="none" w:sz="0" w:space="0" w:color="auto"/>
                <w:left w:val="none" w:sz="0" w:space="0" w:color="auto"/>
                <w:bottom w:val="none" w:sz="0" w:space="0" w:color="auto"/>
                <w:right w:val="none" w:sz="0" w:space="0" w:color="auto"/>
              </w:divBdr>
            </w:div>
            <w:div w:id="1004043743">
              <w:marLeft w:val="0"/>
              <w:marRight w:val="0"/>
              <w:marTop w:val="0"/>
              <w:marBottom w:val="0"/>
              <w:divBdr>
                <w:top w:val="none" w:sz="0" w:space="0" w:color="auto"/>
                <w:left w:val="none" w:sz="0" w:space="0" w:color="auto"/>
                <w:bottom w:val="none" w:sz="0" w:space="0" w:color="auto"/>
                <w:right w:val="none" w:sz="0" w:space="0" w:color="auto"/>
              </w:divBdr>
            </w:div>
            <w:div w:id="1090275746">
              <w:marLeft w:val="0"/>
              <w:marRight w:val="0"/>
              <w:marTop w:val="0"/>
              <w:marBottom w:val="0"/>
              <w:divBdr>
                <w:top w:val="none" w:sz="0" w:space="0" w:color="auto"/>
                <w:left w:val="none" w:sz="0" w:space="0" w:color="auto"/>
                <w:bottom w:val="none" w:sz="0" w:space="0" w:color="auto"/>
                <w:right w:val="none" w:sz="0" w:space="0" w:color="auto"/>
              </w:divBdr>
            </w:div>
            <w:div w:id="1587807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7365945">
      <w:bodyDiv w:val="1"/>
      <w:marLeft w:val="0"/>
      <w:marRight w:val="0"/>
      <w:marTop w:val="0"/>
      <w:marBottom w:val="0"/>
      <w:divBdr>
        <w:top w:val="none" w:sz="0" w:space="0" w:color="auto"/>
        <w:left w:val="none" w:sz="0" w:space="0" w:color="auto"/>
        <w:bottom w:val="none" w:sz="0" w:space="0" w:color="auto"/>
        <w:right w:val="none" w:sz="0" w:space="0" w:color="auto"/>
      </w:divBdr>
      <w:divsChild>
        <w:div w:id="1253705667">
          <w:marLeft w:val="0"/>
          <w:marRight w:val="0"/>
          <w:marTop w:val="0"/>
          <w:marBottom w:val="0"/>
          <w:divBdr>
            <w:top w:val="none" w:sz="0" w:space="0" w:color="auto"/>
            <w:left w:val="none" w:sz="0" w:space="0" w:color="auto"/>
            <w:bottom w:val="none" w:sz="0" w:space="0" w:color="auto"/>
            <w:right w:val="none" w:sz="0" w:space="0" w:color="auto"/>
          </w:divBdr>
          <w:divsChild>
            <w:div w:id="504707975">
              <w:marLeft w:val="0"/>
              <w:marRight w:val="0"/>
              <w:marTop w:val="0"/>
              <w:marBottom w:val="0"/>
              <w:divBdr>
                <w:top w:val="none" w:sz="0" w:space="0" w:color="auto"/>
                <w:left w:val="none" w:sz="0" w:space="0" w:color="auto"/>
                <w:bottom w:val="none" w:sz="0" w:space="0" w:color="auto"/>
                <w:right w:val="none" w:sz="0" w:space="0" w:color="auto"/>
              </w:divBdr>
            </w:div>
            <w:div w:id="855508204">
              <w:marLeft w:val="0"/>
              <w:marRight w:val="0"/>
              <w:marTop w:val="0"/>
              <w:marBottom w:val="0"/>
              <w:divBdr>
                <w:top w:val="none" w:sz="0" w:space="0" w:color="auto"/>
                <w:left w:val="none" w:sz="0" w:space="0" w:color="auto"/>
                <w:bottom w:val="none" w:sz="0" w:space="0" w:color="auto"/>
                <w:right w:val="none" w:sz="0" w:space="0" w:color="auto"/>
              </w:divBdr>
            </w:div>
            <w:div w:id="988753932">
              <w:marLeft w:val="0"/>
              <w:marRight w:val="0"/>
              <w:marTop w:val="0"/>
              <w:marBottom w:val="0"/>
              <w:divBdr>
                <w:top w:val="none" w:sz="0" w:space="0" w:color="auto"/>
                <w:left w:val="none" w:sz="0" w:space="0" w:color="auto"/>
                <w:bottom w:val="none" w:sz="0" w:space="0" w:color="auto"/>
                <w:right w:val="none" w:sz="0" w:space="0" w:color="auto"/>
              </w:divBdr>
            </w:div>
            <w:div w:id="1328435414">
              <w:marLeft w:val="0"/>
              <w:marRight w:val="0"/>
              <w:marTop w:val="0"/>
              <w:marBottom w:val="0"/>
              <w:divBdr>
                <w:top w:val="none" w:sz="0" w:space="0" w:color="auto"/>
                <w:left w:val="none" w:sz="0" w:space="0" w:color="auto"/>
                <w:bottom w:val="none" w:sz="0" w:space="0" w:color="auto"/>
                <w:right w:val="none" w:sz="0" w:space="0" w:color="auto"/>
              </w:divBdr>
            </w:div>
            <w:div w:id="1660111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7968756">
      <w:bodyDiv w:val="1"/>
      <w:marLeft w:val="0"/>
      <w:marRight w:val="0"/>
      <w:marTop w:val="0"/>
      <w:marBottom w:val="0"/>
      <w:divBdr>
        <w:top w:val="none" w:sz="0" w:space="0" w:color="auto"/>
        <w:left w:val="none" w:sz="0" w:space="0" w:color="auto"/>
        <w:bottom w:val="none" w:sz="0" w:space="0" w:color="auto"/>
        <w:right w:val="none" w:sz="0" w:space="0" w:color="auto"/>
      </w:divBdr>
      <w:divsChild>
        <w:div w:id="1562204815">
          <w:marLeft w:val="0"/>
          <w:marRight w:val="0"/>
          <w:marTop w:val="0"/>
          <w:marBottom w:val="0"/>
          <w:divBdr>
            <w:top w:val="none" w:sz="0" w:space="0" w:color="auto"/>
            <w:left w:val="none" w:sz="0" w:space="0" w:color="auto"/>
            <w:bottom w:val="none" w:sz="0" w:space="0" w:color="auto"/>
            <w:right w:val="none" w:sz="0" w:space="0" w:color="auto"/>
          </w:divBdr>
          <w:divsChild>
            <w:div w:id="413472500">
              <w:marLeft w:val="0"/>
              <w:marRight w:val="0"/>
              <w:marTop w:val="0"/>
              <w:marBottom w:val="0"/>
              <w:divBdr>
                <w:top w:val="none" w:sz="0" w:space="0" w:color="auto"/>
                <w:left w:val="none" w:sz="0" w:space="0" w:color="auto"/>
                <w:bottom w:val="none" w:sz="0" w:space="0" w:color="auto"/>
                <w:right w:val="none" w:sz="0" w:space="0" w:color="auto"/>
              </w:divBdr>
            </w:div>
            <w:div w:id="554319018">
              <w:marLeft w:val="0"/>
              <w:marRight w:val="0"/>
              <w:marTop w:val="0"/>
              <w:marBottom w:val="0"/>
              <w:divBdr>
                <w:top w:val="none" w:sz="0" w:space="0" w:color="auto"/>
                <w:left w:val="none" w:sz="0" w:space="0" w:color="auto"/>
                <w:bottom w:val="none" w:sz="0" w:space="0" w:color="auto"/>
                <w:right w:val="none" w:sz="0" w:space="0" w:color="auto"/>
              </w:divBdr>
            </w:div>
            <w:div w:id="978461839">
              <w:marLeft w:val="0"/>
              <w:marRight w:val="0"/>
              <w:marTop w:val="0"/>
              <w:marBottom w:val="0"/>
              <w:divBdr>
                <w:top w:val="none" w:sz="0" w:space="0" w:color="auto"/>
                <w:left w:val="none" w:sz="0" w:space="0" w:color="auto"/>
                <w:bottom w:val="none" w:sz="0" w:space="0" w:color="auto"/>
                <w:right w:val="none" w:sz="0" w:space="0" w:color="auto"/>
              </w:divBdr>
            </w:div>
            <w:div w:id="1266965139">
              <w:marLeft w:val="0"/>
              <w:marRight w:val="0"/>
              <w:marTop w:val="0"/>
              <w:marBottom w:val="0"/>
              <w:divBdr>
                <w:top w:val="none" w:sz="0" w:space="0" w:color="auto"/>
                <w:left w:val="none" w:sz="0" w:space="0" w:color="auto"/>
                <w:bottom w:val="none" w:sz="0" w:space="0" w:color="auto"/>
                <w:right w:val="none" w:sz="0" w:space="0" w:color="auto"/>
              </w:divBdr>
            </w:div>
            <w:div w:id="1613396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003961">
      <w:bodyDiv w:val="1"/>
      <w:marLeft w:val="0"/>
      <w:marRight w:val="0"/>
      <w:marTop w:val="0"/>
      <w:marBottom w:val="0"/>
      <w:divBdr>
        <w:top w:val="none" w:sz="0" w:space="0" w:color="auto"/>
        <w:left w:val="none" w:sz="0" w:space="0" w:color="auto"/>
        <w:bottom w:val="none" w:sz="0" w:space="0" w:color="auto"/>
        <w:right w:val="none" w:sz="0" w:space="0" w:color="auto"/>
      </w:divBdr>
      <w:divsChild>
        <w:div w:id="1361781541">
          <w:marLeft w:val="0"/>
          <w:marRight w:val="0"/>
          <w:marTop w:val="0"/>
          <w:marBottom w:val="0"/>
          <w:divBdr>
            <w:top w:val="none" w:sz="0" w:space="0" w:color="auto"/>
            <w:left w:val="none" w:sz="0" w:space="0" w:color="auto"/>
            <w:bottom w:val="none" w:sz="0" w:space="0" w:color="auto"/>
            <w:right w:val="none" w:sz="0" w:space="0" w:color="auto"/>
          </w:divBdr>
          <w:divsChild>
            <w:div w:id="37827789">
              <w:marLeft w:val="0"/>
              <w:marRight w:val="0"/>
              <w:marTop w:val="0"/>
              <w:marBottom w:val="0"/>
              <w:divBdr>
                <w:top w:val="none" w:sz="0" w:space="0" w:color="auto"/>
                <w:left w:val="none" w:sz="0" w:space="0" w:color="auto"/>
                <w:bottom w:val="none" w:sz="0" w:space="0" w:color="auto"/>
                <w:right w:val="none" w:sz="0" w:space="0" w:color="auto"/>
              </w:divBdr>
            </w:div>
            <w:div w:id="895581372">
              <w:marLeft w:val="0"/>
              <w:marRight w:val="0"/>
              <w:marTop w:val="0"/>
              <w:marBottom w:val="0"/>
              <w:divBdr>
                <w:top w:val="none" w:sz="0" w:space="0" w:color="auto"/>
                <w:left w:val="none" w:sz="0" w:space="0" w:color="auto"/>
                <w:bottom w:val="none" w:sz="0" w:space="0" w:color="auto"/>
                <w:right w:val="none" w:sz="0" w:space="0" w:color="auto"/>
              </w:divBdr>
            </w:div>
            <w:div w:id="1363096201">
              <w:marLeft w:val="0"/>
              <w:marRight w:val="0"/>
              <w:marTop w:val="0"/>
              <w:marBottom w:val="0"/>
              <w:divBdr>
                <w:top w:val="none" w:sz="0" w:space="0" w:color="auto"/>
                <w:left w:val="none" w:sz="0" w:space="0" w:color="auto"/>
                <w:bottom w:val="none" w:sz="0" w:space="0" w:color="auto"/>
                <w:right w:val="none" w:sz="0" w:space="0" w:color="auto"/>
              </w:divBdr>
            </w:div>
            <w:div w:id="1373307867">
              <w:marLeft w:val="0"/>
              <w:marRight w:val="0"/>
              <w:marTop w:val="0"/>
              <w:marBottom w:val="0"/>
              <w:divBdr>
                <w:top w:val="none" w:sz="0" w:space="0" w:color="auto"/>
                <w:left w:val="none" w:sz="0" w:space="0" w:color="auto"/>
                <w:bottom w:val="none" w:sz="0" w:space="0" w:color="auto"/>
                <w:right w:val="none" w:sz="0" w:space="0" w:color="auto"/>
              </w:divBdr>
            </w:div>
            <w:div w:id="1427309143">
              <w:marLeft w:val="0"/>
              <w:marRight w:val="0"/>
              <w:marTop w:val="0"/>
              <w:marBottom w:val="0"/>
              <w:divBdr>
                <w:top w:val="none" w:sz="0" w:space="0" w:color="auto"/>
                <w:left w:val="none" w:sz="0" w:space="0" w:color="auto"/>
                <w:bottom w:val="none" w:sz="0" w:space="0" w:color="auto"/>
                <w:right w:val="none" w:sz="0" w:space="0" w:color="auto"/>
              </w:divBdr>
            </w:div>
            <w:div w:id="1861165824">
              <w:marLeft w:val="0"/>
              <w:marRight w:val="0"/>
              <w:marTop w:val="0"/>
              <w:marBottom w:val="0"/>
              <w:divBdr>
                <w:top w:val="none" w:sz="0" w:space="0" w:color="auto"/>
                <w:left w:val="none" w:sz="0" w:space="0" w:color="auto"/>
                <w:bottom w:val="none" w:sz="0" w:space="0" w:color="auto"/>
                <w:right w:val="none" w:sz="0" w:space="0" w:color="auto"/>
              </w:divBdr>
            </w:div>
            <w:div w:id="1899393429">
              <w:marLeft w:val="0"/>
              <w:marRight w:val="0"/>
              <w:marTop w:val="0"/>
              <w:marBottom w:val="0"/>
              <w:divBdr>
                <w:top w:val="none" w:sz="0" w:space="0" w:color="auto"/>
                <w:left w:val="none" w:sz="0" w:space="0" w:color="auto"/>
                <w:bottom w:val="none" w:sz="0" w:space="0" w:color="auto"/>
                <w:right w:val="none" w:sz="0" w:space="0" w:color="auto"/>
              </w:divBdr>
            </w:div>
            <w:div w:id="203838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2011427">
      <w:bodyDiv w:val="1"/>
      <w:marLeft w:val="0"/>
      <w:marRight w:val="0"/>
      <w:marTop w:val="0"/>
      <w:marBottom w:val="0"/>
      <w:divBdr>
        <w:top w:val="none" w:sz="0" w:space="0" w:color="auto"/>
        <w:left w:val="none" w:sz="0" w:space="0" w:color="auto"/>
        <w:bottom w:val="none" w:sz="0" w:space="0" w:color="auto"/>
        <w:right w:val="none" w:sz="0" w:space="0" w:color="auto"/>
      </w:divBdr>
      <w:divsChild>
        <w:div w:id="1411393314">
          <w:marLeft w:val="0"/>
          <w:marRight w:val="0"/>
          <w:marTop w:val="0"/>
          <w:marBottom w:val="0"/>
          <w:divBdr>
            <w:top w:val="none" w:sz="0" w:space="0" w:color="auto"/>
            <w:left w:val="none" w:sz="0" w:space="0" w:color="auto"/>
            <w:bottom w:val="none" w:sz="0" w:space="0" w:color="auto"/>
            <w:right w:val="none" w:sz="0" w:space="0" w:color="auto"/>
          </w:divBdr>
          <w:divsChild>
            <w:div w:id="23141586">
              <w:marLeft w:val="0"/>
              <w:marRight w:val="0"/>
              <w:marTop w:val="0"/>
              <w:marBottom w:val="0"/>
              <w:divBdr>
                <w:top w:val="none" w:sz="0" w:space="0" w:color="auto"/>
                <w:left w:val="none" w:sz="0" w:space="0" w:color="auto"/>
                <w:bottom w:val="none" w:sz="0" w:space="0" w:color="auto"/>
                <w:right w:val="none" w:sz="0" w:space="0" w:color="auto"/>
              </w:divBdr>
            </w:div>
            <w:div w:id="283466907">
              <w:marLeft w:val="0"/>
              <w:marRight w:val="0"/>
              <w:marTop w:val="0"/>
              <w:marBottom w:val="0"/>
              <w:divBdr>
                <w:top w:val="none" w:sz="0" w:space="0" w:color="auto"/>
                <w:left w:val="none" w:sz="0" w:space="0" w:color="auto"/>
                <w:bottom w:val="none" w:sz="0" w:space="0" w:color="auto"/>
                <w:right w:val="none" w:sz="0" w:space="0" w:color="auto"/>
              </w:divBdr>
            </w:div>
            <w:div w:id="1051033495">
              <w:marLeft w:val="0"/>
              <w:marRight w:val="0"/>
              <w:marTop w:val="0"/>
              <w:marBottom w:val="0"/>
              <w:divBdr>
                <w:top w:val="none" w:sz="0" w:space="0" w:color="auto"/>
                <w:left w:val="none" w:sz="0" w:space="0" w:color="auto"/>
                <w:bottom w:val="none" w:sz="0" w:space="0" w:color="auto"/>
                <w:right w:val="none" w:sz="0" w:space="0" w:color="auto"/>
              </w:divBdr>
            </w:div>
            <w:div w:id="1303658871">
              <w:marLeft w:val="0"/>
              <w:marRight w:val="0"/>
              <w:marTop w:val="0"/>
              <w:marBottom w:val="0"/>
              <w:divBdr>
                <w:top w:val="none" w:sz="0" w:space="0" w:color="auto"/>
                <w:left w:val="none" w:sz="0" w:space="0" w:color="auto"/>
                <w:bottom w:val="none" w:sz="0" w:space="0" w:color="auto"/>
                <w:right w:val="none" w:sz="0" w:space="0" w:color="auto"/>
              </w:divBdr>
            </w:div>
            <w:div w:id="1548025976">
              <w:marLeft w:val="0"/>
              <w:marRight w:val="0"/>
              <w:marTop w:val="0"/>
              <w:marBottom w:val="0"/>
              <w:divBdr>
                <w:top w:val="none" w:sz="0" w:space="0" w:color="auto"/>
                <w:left w:val="none" w:sz="0" w:space="0" w:color="auto"/>
                <w:bottom w:val="none" w:sz="0" w:space="0" w:color="auto"/>
                <w:right w:val="none" w:sz="0" w:space="0" w:color="auto"/>
              </w:divBdr>
            </w:div>
            <w:div w:id="1906524094">
              <w:marLeft w:val="0"/>
              <w:marRight w:val="0"/>
              <w:marTop w:val="0"/>
              <w:marBottom w:val="0"/>
              <w:divBdr>
                <w:top w:val="none" w:sz="0" w:space="0" w:color="auto"/>
                <w:left w:val="none" w:sz="0" w:space="0" w:color="auto"/>
                <w:bottom w:val="none" w:sz="0" w:space="0" w:color="auto"/>
                <w:right w:val="none" w:sz="0" w:space="0" w:color="auto"/>
              </w:divBdr>
            </w:div>
            <w:div w:id="211342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2337266">
      <w:bodyDiv w:val="1"/>
      <w:marLeft w:val="0"/>
      <w:marRight w:val="0"/>
      <w:marTop w:val="0"/>
      <w:marBottom w:val="0"/>
      <w:divBdr>
        <w:top w:val="none" w:sz="0" w:space="0" w:color="auto"/>
        <w:left w:val="none" w:sz="0" w:space="0" w:color="auto"/>
        <w:bottom w:val="none" w:sz="0" w:space="0" w:color="auto"/>
        <w:right w:val="none" w:sz="0" w:space="0" w:color="auto"/>
      </w:divBdr>
      <w:divsChild>
        <w:div w:id="1775587249">
          <w:marLeft w:val="0"/>
          <w:marRight w:val="0"/>
          <w:marTop w:val="0"/>
          <w:marBottom w:val="0"/>
          <w:divBdr>
            <w:top w:val="none" w:sz="0" w:space="0" w:color="auto"/>
            <w:left w:val="none" w:sz="0" w:space="0" w:color="auto"/>
            <w:bottom w:val="none" w:sz="0" w:space="0" w:color="auto"/>
            <w:right w:val="none" w:sz="0" w:space="0" w:color="auto"/>
          </w:divBdr>
          <w:divsChild>
            <w:div w:id="467824556">
              <w:marLeft w:val="0"/>
              <w:marRight w:val="0"/>
              <w:marTop w:val="0"/>
              <w:marBottom w:val="0"/>
              <w:divBdr>
                <w:top w:val="none" w:sz="0" w:space="0" w:color="auto"/>
                <w:left w:val="none" w:sz="0" w:space="0" w:color="auto"/>
                <w:bottom w:val="none" w:sz="0" w:space="0" w:color="auto"/>
                <w:right w:val="none" w:sz="0" w:space="0" w:color="auto"/>
              </w:divBdr>
            </w:div>
            <w:div w:id="1136684069">
              <w:marLeft w:val="0"/>
              <w:marRight w:val="0"/>
              <w:marTop w:val="0"/>
              <w:marBottom w:val="0"/>
              <w:divBdr>
                <w:top w:val="none" w:sz="0" w:space="0" w:color="auto"/>
                <w:left w:val="none" w:sz="0" w:space="0" w:color="auto"/>
                <w:bottom w:val="none" w:sz="0" w:space="0" w:color="auto"/>
                <w:right w:val="none" w:sz="0" w:space="0" w:color="auto"/>
              </w:divBdr>
            </w:div>
            <w:div w:id="1160921341">
              <w:marLeft w:val="0"/>
              <w:marRight w:val="0"/>
              <w:marTop w:val="0"/>
              <w:marBottom w:val="0"/>
              <w:divBdr>
                <w:top w:val="none" w:sz="0" w:space="0" w:color="auto"/>
                <w:left w:val="none" w:sz="0" w:space="0" w:color="auto"/>
                <w:bottom w:val="none" w:sz="0" w:space="0" w:color="auto"/>
                <w:right w:val="none" w:sz="0" w:space="0" w:color="auto"/>
              </w:divBdr>
            </w:div>
            <w:div w:id="1444837491">
              <w:marLeft w:val="0"/>
              <w:marRight w:val="0"/>
              <w:marTop w:val="0"/>
              <w:marBottom w:val="0"/>
              <w:divBdr>
                <w:top w:val="none" w:sz="0" w:space="0" w:color="auto"/>
                <w:left w:val="none" w:sz="0" w:space="0" w:color="auto"/>
                <w:bottom w:val="none" w:sz="0" w:space="0" w:color="auto"/>
                <w:right w:val="none" w:sz="0" w:space="0" w:color="auto"/>
              </w:divBdr>
            </w:div>
            <w:div w:id="1835337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2606421">
      <w:bodyDiv w:val="1"/>
      <w:marLeft w:val="0"/>
      <w:marRight w:val="0"/>
      <w:marTop w:val="0"/>
      <w:marBottom w:val="0"/>
      <w:divBdr>
        <w:top w:val="none" w:sz="0" w:space="0" w:color="auto"/>
        <w:left w:val="none" w:sz="0" w:space="0" w:color="auto"/>
        <w:bottom w:val="none" w:sz="0" w:space="0" w:color="auto"/>
        <w:right w:val="none" w:sz="0" w:space="0" w:color="auto"/>
      </w:divBdr>
      <w:divsChild>
        <w:div w:id="18244020">
          <w:marLeft w:val="0"/>
          <w:marRight w:val="0"/>
          <w:marTop w:val="0"/>
          <w:marBottom w:val="0"/>
          <w:divBdr>
            <w:top w:val="none" w:sz="0" w:space="0" w:color="auto"/>
            <w:left w:val="none" w:sz="0" w:space="0" w:color="auto"/>
            <w:bottom w:val="none" w:sz="0" w:space="0" w:color="auto"/>
            <w:right w:val="none" w:sz="0" w:space="0" w:color="auto"/>
          </w:divBdr>
          <w:divsChild>
            <w:div w:id="92484670">
              <w:marLeft w:val="0"/>
              <w:marRight w:val="0"/>
              <w:marTop w:val="0"/>
              <w:marBottom w:val="0"/>
              <w:divBdr>
                <w:top w:val="none" w:sz="0" w:space="0" w:color="auto"/>
                <w:left w:val="none" w:sz="0" w:space="0" w:color="auto"/>
                <w:bottom w:val="none" w:sz="0" w:space="0" w:color="auto"/>
                <w:right w:val="none" w:sz="0" w:space="0" w:color="auto"/>
              </w:divBdr>
            </w:div>
            <w:div w:id="724643599">
              <w:marLeft w:val="0"/>
              <w:marRight w:val="0"/>
              <w:marTop w:val="0"/>
              <w:marBottom w:val="0"/>
              <w:divBdr>
                <w:top w:val="none" w:sz="0" w:space="0" w:color="auto"/>
                <w:left w:val="none" w:sz="0" w:space="0" w:color="auto"/>
                <w:bottom w:val="none" w:sz="0" w:space="0" w:color="auto"/>
                <w:right w:val="none" w:sz="0" w:space="0" w:color="auto"/>
              </w:divBdr>
            </w:div>
            <w:div w:id="1309894325">
              <w:marLeft w:val="0"/>
              <w:marRight w:val="0"/>
              <w:marTop w:val="0"/>
              <w:marBottom w:val="0"/>
              <w:divBdr>
                <w:top w:val="none" w:sz="0" w:space="0" w:color="auto"/>
                <w:left w:val="none" w:sz="0" w:space="0" w:color="auto"/>
                <w:bottom w:val="none" w:sz="0" w:space="0" w:color="auto"/>
                <w:right w:val="none" w:sz="0" w:space="0" w:color="auto"/>
              </w:divBdr>
            </w:div>
            <w:div w:id="1488016446">
              <w:marLeft w:val="0"/>
              <w:marRight w:val="0"/>
              <w:marTop w:val="0"/>
              <w:marBottom w:val="0"/>
              <w:divBdr>
                <w:top w:val="none" w:sz="0" w:space="0" w:color="auto"/>
                <w:left w:val="none" w:sz="0" w:space="0" w:color="auto"/>
                <w:bottom w:val="none" w:sz="0" w:space="0" w:color="auto"/>
                <w:right w:val="none" w:sz="0" w:space="0" w:color="auto"/>
              </w:divBdr>
            </w:div>
            <w:div w:id="1597400367">
              <w:marLeft w:val="0"/>
              <w:marRight w:val="0"/>
              <w:marTop w:val="0"/>
              <w:marBottom w:val="0"/>
              <w:divBdr>
                <w:top w:val="none" w:sz="0" w:space="0" w:color="auto"/>
                <w:left w:val="none" w:sz="0" w:space="0" w:color="auto"/>
                <w:bottom w:val="none" w:sz="0" w:space="0" w:color="auto"/>
                <w:right w:val="none" w:sz="0" w:space="0" w:color="auto"/>
              </w:divBdr>
            </w:div>
            <w:div w:id="1686403024">
              <w:marLeft w:val="0"/>
              <w:marRight w:val="0"/>
              <w:marTop w:val="0"/>
              <w:marBottom w:val="0"/>
              <w:divBdr>
                <w:top w:val="none" w:sz="0" w:space="0" w:color="auto"/>
                <w:left w:val="none" w:sz="0" w:space="0" w:color="auto"/>
                <w:bottom w:val="none" w:sz="0" w:space="0" w:color="auto"/>
                <w:right w:val="none" w:sz="0" w:space="0" w:color="auto"/>
              </w:divBdr>
            </w:div>
            <w:div w:id="2069914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2725757">
      <w:bodyDiv w:val="1"/>
      <w:marLeft w:val="0"/>
      <w:marRight w:val="0"/>
      <w:marTop w:val="0"/>
      <w:marBottom w:val="0"/>
      <w:divBdr>
        <w:top w:val="none" w:sz="0" w:space="0" w:color="auto"/>
        <w:left w:val="none" w:sz="0" w:space="0" w:color="auto"/>
        <w:bottom w:val="none" w:sz="0" w:space="0" w:color="auto"/>
        <w:right w:val="none" w:sz="0" w:space="0" w:color="auto"/>
      </w:divBdr>
      <w:divsChild>
        <w:div w:id="1150944259">
          <w:marLeft w:val="0"/>
          <w:marRight w:val="0"/>
          <w:marTop w:val="0"/>
          <w:marBottom w:val="0"/>
          <w:divBdr>
            <w:top w:val="none" w:sz="0" w:space="0" w:color="auto"/>
            <w:left w:val="none" w:sz="0" w:space="0" w:color="auto"/>
            <w:bottom w:val="none" w:sz="0" w:space="0" w:color="auto"/>
            <w:right w:val="none" w:sz="0" w:space="0" w:color="auto"/>
          </w:divBdr>
          <w:divsChild>
            <w:div w:id="991718740">
              <w:marLeft w:val="0"/>
              <w:marRight w:val="0"/>
              <w:marTop w:val="0"/>
              <w:marBottom w:val="0"/>
              <w:divBdr>
                <w:top w:val="none" w:sz="0" w:space="0" w:color="auto"/>
                <w:left w:val="none" w:sz="0" w:space="0" w:color="auto"/>
                <w:bottom w:val="none" w:sz="0" w:space="0" w:color="auto"/>
                <w:right w:val="none" w:sz="0" w:space="0" w:color="auto"/>
              </w:divBdr>
            </w:div>
            <w:div w:id="1145897589">
              <w:marLeft w:val="0"/>
              <w:marRight w:val="0"/>
              <w:marTop w:val="0"/>
              <w:marBottom w:val="0"/>
              <w:divBdr>
                <w:top w:val="none" w:sz="0" w:space="0" w:color="auto"/>
                <w:left w:val="none" w:sz="0" w:space="0" w:color="auto"/>
                <w:bottom w:val="none" w:sz="0" w:space="0" w:color="auto"/>
                <w:right w:val="none" w:sz="0" w:space="0" w:color="auto"/>
              </w:divBdr>
            </w:div>
            <w:div w:id="1640458867">
              <w:marLeft w:val="0"/>
              <w:marRight w:val="0"/>
              <w:marTop w:val="0"/>
              <w:marBottom w:val="0"/>
              <w:divBdr>
                <w:top w:val="none" w:sz="0" w:space="0" w:color="auto"/>
                <w:left w:val="none" w:sz="0" w:space="0" w:color="auto"/>
                <w:bottom w:val="none" w:sz="0" w:space="0" w:color="auto"/>
                <w:right w:val="none" w:sz="0" w:space="0" w:color="auto"/>
              </w:divBdr>
            </w:div>
            <w:div w:id="1711955466">
              <w:marLeft w:val="0"/>
              <w:marRight w:val="0"/>
              <w:marTop w:val="0"/>
              <w:marBottom w:val="0"/>
              <w:divBdr>
                <w:top w:val="none" w:sz="0" w:space="0" w:color="auto"/>
                <w:left w:val="none" w:sz="0" w:space="0" w:color="auto"/>
                <w:bottom w:val="none" w:sz="0" w:space="0" w:color="auto"/>
                <w:right w:val="none" w:sz="0" w:space="0" w:color="auto"/>
              </w:divBdr>
            </w:div>
            <w:div w:id="1885870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0876140">
      <w:bodyDiv w:val="1"/>
      <w:marLeft w:val="0"/>
      <w:marRight w:val="0"/>
      <w:marTop w:val="0"/>
      <w:marBottom w:val="0"/>
      <w:divBdr>
        <w:top w:val="none" w:sz="0" w:space="0" w:color="auto"/>
        <w:left w:val="none" w:sz="0" w:space="0" w:color="auto"/>
        <w:bottom w:val="none" w:sz="0" w:space="0" w:color="auto"/>
        <w:right w:val="none" w:sz="0" w:space="0" w:color="auto"/>
      </w:divBdr>
      <w:divsChild>
        <w:div w:id="1955862983">
          <w:marLeft w:val="0"/>
          <w:marRight w:val="0"/>
          <w:marTop w:val="0"/>
          <w:marBottom w:val="0"/>
          <w:divBdr>
            <w:top w:val="none" w:sz="0" w:space="0" w:color="auto"/>
            <w:left w:val="none" w:sz="0" w:space="0" w:color="auto"/>
            <w:bottom w:val="none" w:sz="0" w:space="0" w:color="auto"/>
            <w:right w:val="none" w:sz="0" w:space="0" w:color="auto"/>
          </w:divBdr>
          <w:divsChild>
            <w:div w:id="1078551318">
              <w:marLeft w:val="0"/>
              <w:marRight w:val="0"/>
              <w:marTop w:val="0"/>
              <w:marBottom w:val="0"/>
              <w:divBdr>
                <w:top w:val="none" w:sz="0" w:space="0" w:color="auto"/>
                <w:left w:val="none" w:sz="0" w:space="0" w:color="auto"/>
                <w:bottom w:val="none" w:sz="0" w:space="0" w:color="auto"/>
                <w:right w:val="none" w:sz="0" w:space="0" w:color="auto"/>
              </w:divBdr>
            </w:div>
            <w:div w:id="1190528584">
              <w:marLeft w:val="0"/>
              <w:marRight w:val="0"/>
              <w:marTop w:val="0"/>
              <w:marBottom w:val="0"/>
              <w:divBdr>
                <w:top w:val="none" w:sz="0" w:space="0" w:color="auto"/>
                <w:left w:val="none" w:sz="0" w:space="0" w:color="auto"/>
                <w:bottom w:val="none" w:sz="0" w:space="0" w:color="auto"/>
                <w:right w:val="none" w:sz="0" w:space="0" w:color="auto"/>
              </w:divBdr>
            </w:div>
            <w:div w:id="1902012675">
              <w:marLeft w:val="0"/>
              <w:marRight w:val="0"/>
              <w:marTop w:val="0"/>
              <w:marBottom w:val="0"/>
              <w:divBdr>
                <w:top w:val="none" w:sz="0" w:space="0" w:color="auto"/>
                <w:left w:val="none" w:sz="0" w:space="0" w:color="auto"/>
                <w:bottom w:val="none" w:sz="0" w:space="0" w:color="auto"/>
                <w:right w:val="none" w:sz="0" w:space="0" w:color="auto"/>
              </w:divBdr>
            </w:div>
            <w:div w:id="1951357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5273342">
      <w:bodyDiv w:val="1"/>
      <w:marLeft w:val="0"/>
      <w:marRight w:val="0"/>
      <w:marTop w:val="0"/>
      <w:marBottom w:val="0"/>
      <w:divBdr>
        <w:top w:val="none" w:sz="0" w:space="0" w:color="auto"/>
        <w:left w:val="none" w:sz="0" w:space="0" w:color="auto"/>
        <w:bottom w:val="none" w:sz="0" w:space="0" w:color="auto"/>
        <w:right w:val="none" w:sz="0" w:space="0" w:color="auto"/>
      </w:divBdr>
      <w:divsChild>
        <w:div w:id="415591277">
          <w:marLeft w:val="0"/>
          <w:marRight w:val="0"/>
          <w:marTop w:val="0"/>
          <w:marBottom w:val="0"/>
          <w:divBdr>
            <w:top w:val="none" w:sz="0" w:space="0" w:color="auto"/>
            <w:left w:val="none" w:sz="0" w:space="0" w:color="auto"/>
            <w:bottom w:val="none" w:sz="0" w:space="0" w:color="auto"/>
            <w:right w:val="none" w:sz="0" w:space="0" w:color="auto"/>
          </w:divBdr>
          <w:divsChild>
            <w:div w:id="137959758">
              <w:marLeft w:val="0"/>
              <w:marRight w:val="0"/>
              <w:marTop w:val="0"/>
              <w:marBottom w:val="0"/>
              <w:divBdr>
                <w:top w:val="none" w:sz="0" w:space="0" w:color="auto"/>
                <w:left w:val="none" w:sz="0" w:space="0" w:color="auto"/>
                <w:bottom w:val="none" w:sz="0" w:space="0" w:color="auto"/>
                <w:right w:val="none" w:sz="0" w:space="0" w:color="auto"/>
              </w:divBdr>
            </w:div>
            <w:div w:id="1134102778">
              <w:marLeft w:val="0"/>
              <w:marRight w:val="0"/>
              <w:marTop w:val="0"/>
              <w:marBottom w:val="0"/>
              <w:divBdr>
                <w:top w:val="none" w:sz="0" w:space="0" w:color="auto"/>
                <w:left w:val="none" w:sz="0" w:space="0" w:color="auto"/>
                <w:bottom w:val="none" w:sz="0" w:space="0" w:color="auto"/>
                <w:right w:val="none" w:sz="0" w:space="0" w:color="auto"/>
              </w:divBdr>
            </w:div>
            <w:div w:id="1505513702">
              <w:marLeft w:val="0"/>
              <w:marRight w:val="0"/>
              <w:marTop w:val="0"/>
              <w:marBottom w:val="0"/>
              <w:divBdr>
                <w:top w:val="none" w:sz="0" w:space="0" w:color="auto"/>
                <w:left w:val="none" w:sz="0" w:space="0" w:color="auto"/>
                <w:bottom w:val="none" w:sz="0" w:space="0" w:color="auto"/>
                <w:right w:val="none" w:sz="0" w:space="0" w:color="auto"/>
              </w:divBdr>
            </w:div>
            <w:div w:id="1606183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3474679">
      <w:bodyDiv w:val="1"/>
      <w:marLeft w:val="0"/>
      <w:marRight w:val="0"/>
      <w:marTop w:val="0"/>
      <w:marBottom w:val="0"/>
      <w:divBdr>
        <w:top w:val="none" w:sz="0" w:space="0" w:color="auto"/>
        <w:left w:val="none" w:sz="0" w:space="0" w:color="auto"/>
        <w:bottom w:val="none" w:sz="0" w:space="0" w:color="auto"/>
        <w:right w:val="none" w:sz="0" w:space="0" w:color="auto"/>
      </w:divBdr>
      <w:divsChild>
        <w:div w:id="85149794">
          <w:marLeft w:val="0"/>
          <w:marRight w:val="0"/>
          <w:marTop w:val="0"/>
          <w:marBottom w:val="0"/>
          <w:divBdr>
            <w:top w:val="none" w:sz="0" w:space="0" w:color="auto"/>
            <w:left w:val="none" w:sz="0" w:space="0" w:color="auto"/>
            <w:bottom w:val="none" w:sz="0" w:space="0" w:color="auto"/>
            <w:right w:val="none" w:sz="0" w:space="0" w:color="auto"/>
          </w:divBdr>
          <w:divsChild>
            <w:div w:id="277686437">
              <w:marLeft w:val="0"/>
              <w:marRight w:val="0"/>
              <w:marTop w:val="0"/>
              <w:marBottom w:val="0"/>
              <w:divBdr>
                <w:top w:val="none" w:sz="0" w:space="0" w:color="auto"/>
                <w:left w:val="none" w:sz="0" w:space="0" w:color="auto"/>
                <w:bottom w:val="none" w:sz="0" w:space="0" w:color="auto"/>
                <w:right w:val="none" w:sz="0" w:space="0" w:color="auto"/>
              </w:divBdr>
            </w:div>
            <w:div w:id="606736645">
              <w:marLeft w:val="0"/>
              <w:marRight w:val="0"/>
              <w:marTop w:val="0"/>
              <w:marBottom w:val="0"/>
              <w:divBdr>
                <w:top w:val="none" w:sz="0" w:space="0" w:color="auto"/>
                <w:left w:val="none" w:sz="0" w:space="0" w:color="auto"/>
                <w:bottom w:val="none" w:sz="0" w:space="0" w:color="auto"/>
                <w:right w:val="none" w:sz="0" w:space="0" w:color="auto"/>
              </w:divBdr>
            </w:div>
            <w:div w:id="1212419164">
              <w:marLeft w:val="0"/>
              <w:marRight w:val="0"/>
              <w:marTop w:val="0"/>
              <w:marBottom w:val="0"/>
              <w:divBdr>
                <w:top w:val="none" w:sz="0" w:space="0" w:color="auto"/>
                <w:left w:val="none" w:sz="0" w:space="0" w:color="auto"/>
                <w:bottom w:val="none" w:sz="0" w:space="0" w:color="auto"/>
                <w:right w:val="none" w:sz="0" w:space="0" w:color="auto"/>
              </w:divBdr>
            </w:div>
            <w:div w:id="1799450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170948">
      <w:bodyDiv w:val="1"/>
      <w:marLeft w:val="0"/>
      <w:marRight w:val="0"/>
      <w:marTop w:val="0"/>
      <w:marBottom w:val="0"/>
      <w:divBdr>
        <w:top w:val="none" w:sz="0" w:space="0" w:color="auto"/>
        <w:left w:val="none" w:sz="0" w:space="0" w:color="auto"/>
        <w:bottom w:val="none" w:sz="0" w:space="0" w:color="auto"/>
        <w:right w:val="none" w:sz="0" w:space="0" w:color="auto"/>
      </w:divBdr>
      <w:divsChild>
        <w:div w:id="1269584014">
          <w:marLeft w:val="0"/>
          <w:marRight w:val="0"/>
          <w:marTop w:val="0"/>
          <w:marBottom w:val="0"/>
          <w:divBdr>
            <w:top w:val="none" w:sz="0" w:space="0" w:color="auto"/>
            <w:left w:val="none" w:sz="0" w:space="0" w:color="auto"/>
            <w:bottom w:val="none" w:sz="0" w:space="0" w:color="auto"/>
            <w:right w:val="none" w:sz="0" w:space="0" w:color="auto"/>
          </w:divBdr>
          <w:divsChild>
            <w:div w:id="374617718">
              <w:marLeft w:val="0"/>
              <w:marRight w:val="0"/>
              <w:marTop w:val="0"/>
              <w:marBottom w:val="0"/>
              <w:divBdr>
                <w:top w:val="none" w:sz="0" w:space="0" w:color="auto"/>
                <w:left w:val="none" w:sz="0" w:space="0" w:color="auto"/>
                <w:bottom w:val="none" w:sz="0" w:space="0" w:color="auto"/>
                <w:right w:val="none" w:sz="0" w:space="0" w:color="auto"/>
              </w:divBdr>
            </w:div>
            <w:div w:id="1518689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7869276">
      <w:bodyDiv w:val="1"/>
      <w:marLeft w:val="0"/>
      <w:marRight w:val="0"/>
      <w:marTop w:val="0"/>
      <w:marBottom w:val="0"/>
      <w:divBdr>
        <w:top w:val="none" w:sz="0" w:space="0" w:color="auto"/>
        <w:left w:val="none" w:sz="0" w:space="0" w:color="auto"/>
        <w:bottom w:val="none" w:sz="0" w:space="0" w:color="auto"/>
        <w:right w:val="none" w:sz="0" w:space="0" w:color="auto"/>
      </w:divBdr>
      <w:divsChild>
        <w:div w:id="531070184">
          <w:marLeft w:val="0"/>
          <w:marRight w:val="0"/>
          <w:marTop w:val="0"/>
          <w:marBottom w:val="0"/>
          <w:divBdr>
            <w:top w:val="none" w:sz="0" w:space="0" w:color="auto"/>
            <w:left w:val="none" w:sz="0" w:space="0" w:color="auto"/>
            <w:bottom w:val="none" w:sz="0" w:space="0" w:color="auto"/>
            <w:right w:val="none" w:sz="0" w:space="0" w:color="auto"/>
          </w:divBdr>
          <w:divsChild>
            <w:div w:id="183640843">
              <w:marLeft w:val="0"/>
              <w:marRight w:val="0"/>
              <w:marTop w:val="0"/>
              <w:marBottom w:val="0"/>
              <w:divBdr>
                <w:top w:val="none" w:sz="0" w:space="0" w:color="auto"/>
                <w:left w:val="none" w:sz="0" w:space="0" w:color="auto"/>
                <w:bottom w:val="none" w:sz="0" w:space="0" w:color="auto"/>
                <w:right w:val="none" w:sz="0" w:space="0" w:color="auto"/>
              </w:divBdr>
            </w:div>
            <w:div w:id="313292625">
              <w:marLeft w:val="0"/>
              <w:marRight w:val="0"/>
              <w:marTop w:val="0"/>
              <w:marBottom w:val="0"/>
              <w:divBdr>
                <w:top w:val="none" w:sz="0" w:space="0" w:color="auto"/>
                <w:left w:val="none" w:sz="0" w:space="0" w:color="auto"/>
                <w:bottom w:val="none" w:sz="0" w:space="0" w:color="auto"/>
                <w:right w:val="none" w:sz="0" w:space="0" w:color="auto"/>
              </w:divBdr>
            </w:div>
            <w:div w:id="716584311">
              <w:marLeft w:val="0"/>
              <w:marRight w:val="0"/>
              <w:marTop w:val="0"/>
              <w:marBottom w:val="0"/>
              <w:divBdr>
                <w:top w:val="none" w:sz="0" w:space="0" w:color="auto"/>
                <w:left w:val="none" w:sz="0" w:space="0" w:color="auto"/>
                <w:bottom w:val="none" w:sz="0" w:space="0" w:color="auto"/>
                <w:right w:val="none" w:sz="0" w:space="0" w:color="auto"/>
              </w:divBdr>
            </w:div>
            <w:div w:id="951399191">
              <w:marLeft w:val="0"/>
              <w:marRight w:val="0"/>
              <w:marTop w:val="0"/>
              <w:marBottom w:val="0"/>
              <w:divBdr>
                <w:top w:val="none" w:sz="0" w:space="0" w:color="auto"/>
                <w:left w:val="none" w:sz="0" w:space="0" w:color="auto"/>
                <w:bottom w:val="none" w:sz="0" w:space="0" w:color="auto"/>
                <w:right w:val="none" w:sz="0" w:space="0" w:color="auto"/>
              </w:divBdr>
            </w:div>
            <w:div w:id="1268196488">
              <w:marLeft w:val="0"/>
              <w:marRight w:val="0"/>
              <w:marTop w:val="0"/>
              <w:marBottom w:val="0"/>
              <w:divBdr>
                <w:top w:val="none" w:sz="0" w:space="0" w:color="auto"/>
                <w:left w:val="none" w:sz="0" w:space="0" w:color="auto"/>
                <w:bottom w:val="none" w:sz="0" w:space="0" w:color="auto"/>
                <w:right w:val="none" w:sz="0" w:space="0" w:color="auto"/>
              </w:divBdr>
            </w:div>
            <w:div w:id="1732193548">
              <w:marLeft w:val="0"/>
              <w:marRight w:val="0"/>
              <w:marTop w:val="0"/>
              <w:marBottom w:val="0"/>
              <w:divBdr>
                <w:top w:val="none" w:sz="0" w:space="0" w:color="auto"/>
                <w:left w:val="none" w:sz="0" w:space="0" w:color="auto"/>
                <w:bottom w:val="none" w:sz="0" w:space="0" w:color="auto"/>
                <w:right w:val="none" w:sz="0" w:space="0" w:color="auto"/>
              </w:divBdr>
            </w:div>
            <w:div w:id="208202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893621">
      <w:bodyDiv w:val="1"/>
      <w:marLeft w:val="0"/>
      <w:marRight w:val="0"/>
      <w:marTop w:val="0"/>
      <w:marBottom w:val="0"/>
      <w:divBdr>
        <w:top w:val="none" w:sz="0" w:space="0" w:color="auto"/>
        <w:left w:val="none" w:sz="0" w:space="0" w:color="auto"/>
        <w:bottom w:val="none" w:sz="0" w:space="0" w:color="auto"/>
        <w:right w:val="none" w:sz="0" w:space="0" w:color="auto"/>
      </w:divBdr>
      <w:divsChild>
        <w:div w:id="850797917">
          <w:marLeft w:val="0"/>
          <w:marRight w:val="0"/>
          <w:marTop w:val="0"/>
          <w:marBottom w:val="0"/>
          <w:divBdr>
            <w:top w:val="none" w:sz="0" w:space="0" w:color="auto"/>
            <w:left w:val="none" w:sz="0" w:space="0" w:color="auto"/>
            <w:bottom w:val="none" w:sz="0" w:space="0" w:color="auto"/>
            <w:right w:val="none" w:sz="0" w:space="0" w:color="auto"/>
          </w:divBdr>
          <w:divsChild>
            <w:div w:id="63528065">
              <w:marLeft w:val="0"/>
              <w:marRight w:val="0"/>
              <w:marTop w:val="0"/>
              <w:marBottom w:val="0"/>
              <w:divBdr>
                <w:top w:val="none" w:sz="0" w:space="0" w:color="auto"/>
                <w:left w:val="none" w:sz="0" w:space="0" w:color="auto"/>
                <w:bottom w:val="none" w:sz="0" w:space="0" w:color="auto"/>
                <w:right w:val="none" w:sz="0" w:space="0" w:color="auto"/>
              </w:divBdr>
            </w:div>
            <w:div w:id="446314471">
              <w:marLeft w:val="0"/>
              <w:marRight w:val="0"/>
              <w:marTop w:val="0"/>
              <w:marBottom w:val="0"/>
              <w:divBdr>
                <w:top w:val="none" w:sz="0" w:space="0" w:color="auto"/>
                <w:left w:val="none" w:sz="0" w:space="0" w:color="auto"/>
                <w:bottom w:val="none" w:sz="0" w:space="0" w:color="auto"/>
                <w:right w:val="none" w:sz="0" w:space="0" w:color="auto"/>
              </w:divBdr>
            </w:div>
            <w:div w:id="641931112">
              <w:marLeft w:val="0"/>
              <w:marRight w:val="0"/>
              <w:marTop w:val="0"/>
              <w:marBottom w:val="0"/>
              <w:divBdr>
                <w:top w:val="none" w:sz="0" w:space="0" w:color="auto"/>
                <w:left w:val="none" w:sz="0" w:space="0" w:color="auto"/>
                <w:bottom w:val="none" w:sz="0" w:space="0" w:color="auto"/>
                <w:right w:val="none" w:sz="0" w:space="0" w:color="auto"/>
              </w:divBdr>
            </w:div>
            <w:div w:id="1718234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jpeg" Type="http://schemas.openxmlformats.org/officeDocument/2006/relationships/image"/><Relationship Id="rId11" Target="media/image4.emf" Type="http://schemas.openxmlformats.org/officeDocument/2006/relationships/image"/><Relationship Id="rId12" Target="media/image5.jpeg" Type="http://schemas.openxmlformats.org/officeDocument/2006/relationships/image"/><Relationship Id="rId13" Target="media/image6.jpeg" Type="http://schemas.openxmlformats.org/officeDocument/2006/relationships/image"/><Relationship Id="rId14" Target="media/image7.emf" Type="http://schemas.openxmlformats.org/officeDocument/2006/relationships/image"/><Relationship Id="rId15" Target="media/image8.jpeg" Type="http://schemas.openxmlformats.org/officeDocument/2006/relationships/image"/><Relationship Id="rId16" Target="media/image9.emf" Type="http://schemas.openxmlformats.org/officeDocument/2006/relationships/image"/><Relationship Id="rId17" Target="media/image10.emf" Type="http://schemas.openxmlformats.org/officeDocument/2006/relationships/image"/><Relationship Id="rId18" Target="media/image11.wmf" Type="http://schemas.openxmlformats.org/officeDocument/2006/relationships/image"/><Relationship Id="rId19" Target="media/image12.wmf" Type="http://schemas.openxmlformats.org/officeDocument/2006/relationships/image"/><Relationship Id="rId2" Target="styles.xml" Type="http://schemas.openxmlformats.org/officeDocument/2006/relationships/styles"/><Relationship Id="rId20" Target="embeddings/oleObject1.bin" Type="http://schemas.openxmlformats.org/officeDocument/2006/relationships/oleObject"/><Relationship Id="rId21" Target="embeddings/oleObject2.bin" Type="http://schemas.openxmlformats.org/officeDocument/2006/relationships/oleObject"/><Relationship Id="rId22" Target="embeddings/oleObject3.bin" Type="http://schemas.openxmlformats.org/officeDocument/2006/relationships/oleObject"/><Relationship Id="rId23" Target="media/image13.wmf" Type="http://schemas.openxmlformats.org/officeDocument/2006/relationships/image"/><Relationship Id="rId24" Target="charts/chart1.xml" Type="http://schemas.openxmlformats.org/officeDocument/2006/relationships/chart"/><Relationship Id="rId25" Target="charts/chart2.xml" Type="http://schemas.openxmlformats.org/officeDocument/2006/relationships/chart"/><Relationship Id="rId26" Target="media/image14.png" Type="http://schemas.openxmlformats.org/officeDocument/2006/relationships/image"/><Relationship Id="rId27" Target="media/image15.png" Type="http://schemas.openxmlformats.org/officeDocument/2006/relationships/image"/><Relationship Id="rId28" Target="embeddings/Microsoft_Excel_Chart1.xls" Type="http://schemas.openxmlformats.org/officeDocument/2006/relationships/oleObject"/><Relationship Id="rId29" Target="embeddings/Microsoft_Excel_Chart2.xls" Type="http://schemas.openxmlformats.org/officeDocument/2006/relationships/oleObject"/><Relationship Id="rId3" Target="stylesWithEffects.xml" Type="http://schemas.microsoft.com/office/2007/relationships/stylesWithEffects"/><Relationship Id="rId30" Target="media/image16.emf" Type="http://schemas.openxmlformats.org/officeDocument/2006/relationships/image"/><Relationship Id="rId31" Target="media/image17.emf" Type="http://schemas.openxmlformats.org/officeDocument/2006/relationships/image"/><Relationship Id="rId32" Target="media/image18.emf" Type="http://schemas.openxmlformats.org/officeDocument/2006/relationships/image"/><Relationship Id="rId33" Target="media/image19.emf" Type="http://schemas.openxmlformats.org/officeDocument/2006/relationships/image"/><Relationship Id="rId34" Target="media/image20.emf" Type="http://schemas.openxmlformats.org/officeDocument/2006/relationships/image"/><Relationship Id="rId35" Target="media/image21.wmf" Type="http://schemas.openxmlformats.org/officeDocument/2006/relationships/image"/><Relationship Id="rId36" Target="embeddings/oleObject4.bin" Type="http://schemas.openxmlformats.org/officeDocument/2006/relationships/oleObject"/><Relationship Id="rId37" Target="media/image22.wmf" Type="http://schemas.openxmlformats.org/officeDocument/2006/relationships/image"/><Relationship Id="rId38" Target="embeddings/oleObject5.bin" Type="http://schemas.openxmlformats.org/officeDocument/2006/relationships/oleObject"/><Relationship Id="rId39" Target="media/image23.jpeg" Type="http://schemas.openxmlformats.org/officeDocument/2006/relationships/image"/><Relationship Id="rId4" Target="settings.xml" Type="http://schemas.openxmlformats.org/officeDocument/2006/relationships/settings"/><Relationship Id="rId40" Target="media/image24.wmf" Type="http://schemas.openxmlformats.org/officeDocument/2006/relationships/image"/><Relationship Id="rId41" Target="embeddings/oleObject6.bin" Type="http://schemas.openxmlformats.org/officeDocument/2006/relationships/oleObject"/><Relationship Id="rId42" Target="media/image25.wmf" Type="http://schemas.openxmlformats.org/officeDocument/2006/relationships/image"/><Relationship Id="rId43" Target="embeddings/oleObject7.bin" Type="http://schemas.openxmlformats.org/officeDocument/2006/relationships/oleObject"/><Relationship Id="rId44" Target="media/image26.wmf" Type="http://schemas.openxmlformats.org/officeDocument/2006/relationships/image"/><Relationship Id="rId45" Target="embeddings/oleObject8.bin" Type="http://schemas.openxmlformats.org/officeDocument/2006/relationships/oleObject"/><Relationship Id="rId46" Target="media/image27.wmf" Type="http://schemas.openxmlformats.org/officeDocument/2006/relationships/image"/><Relationship Id="rId47" Target="embeddings/oleObject9.bin" Type="http://schemas.openxmlformats.org/officeDocument/2006/relationships/oleObject"/><Relationship Id="rId48" Target="media/image28.wmf" Type="http://schemas.openxmlformats.org/officeDocument/2006/relationships/image"/><Relationship Id="rId49" Target="embeddings/oleObject10.bin" Type="http://schemas.openxmlformats.org/officeDocument/2006/relationships/oleObject"/><Relationship Id="rId5" Target="webSettings.xml" Type="http://schemas.openxmlformats.org/officeDocument/2006/relationships/webSettings"/><Relationship Id="rId50" Target="media/image29.wmf" Type="http://schemas.openxmlformats.org/officeDocument/2006/relationships/image"/><Relationship Id="rId51" Target="embeddings/oleObject11.bin" Type="http://schemas.openxmlformats.org/officeDocument/2006/relationships/oleObject"/><Relationship Id="rId52" Target="media/image30.wmf" Type="http://schemas.openxmlformats.org/officeDocument/2006/relationships/image"/><Relationship Id="rId53" Target="embeddings/oleObject12.bin" Type="http://schemas.openxmlformats.org/officeDocument/2006/relationships/oleObject"/><Relationship Id="rId54" Target="header1.xml" Type="http://schemas.openxmlformats.org/officeDocument/2006/relationships/header"/><Relationship Id="rId55" Target="footer1.xml" Type="http://schemas.openxmlformats.org/officeDocument/2006/relationships/footer"/><Relationship Id="rId56" Target="fontTable.xml" Type="http://schemas.openxmlformats.org/officeDocument/2006/relationships/fontTable"/><Relationship Id="rId57"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emf" Type="http://schemas.openxmlformats.org/officeDocument/2006/relationships/image"/><Relationship Id="rId9" Target="media/image2.emf" Type="http://schemas.openxmlformats.org/officeDocument/2006/relationships/image"/></Relationships>
</file>

<file path=word/charts/_rels/chart1.xml.rels><?xml version="1.0" encoding="UTF-8" standalone="yes"?><Relationships xmlns="http://schemas.openxmlformats.org/package/2006/relationships"><Relationship Id="rId1" Target="../embeddings/Microsoft_Excel_Worksheet1.xlsx" Type="http://schemas.openxmlformats.org/officeDocument/2006/relationships/package"/></Relationships>
</file>

<file path=word/charts/_rels/chart2.xml.rels><?xml version="1.0" encoding="UTF-8" standalone="yes"?><Relationships xmlns="http://schemas.openxmlformats.org/package/2006/relationships"><Relationship Id="rId1" Target="../embeddings/Microsoft_Excel_Worksheet2.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638" b="0" i="0" u="none" strike="noStrike" baseline="0">
                <a:solidFill>
                  <a:srgbClr val="FF0000"/>
                </a:solidFill>
                <a:latin typeface=".VnTime"/>
                <a:ea typeface=".VnTime"/>
                <a:cs typeface=".VnTime"/>
              </a:defRPr>
            </a:pPr>
            <a:r>
              <a:rPr lang="en-US" sz="1638" b="0" i="0" u="none" strike="noStrike" baseline="0">
                <a:solidFill>
                  <a:srgbClr val="FF0000"/>
                </a:solidFill>
                <a:latin typeface=".VnTime"/>
              </a:rPr>
              <a:t>N¨m</a:t>
            </a:r>
            <a:r>
              <a:rPr lang="en-US" sz="1456" b="0" i="0" u="none" strike="noStrike" baseline="0">
                <a:solidFill>
                  <a:srgbClr val="FF0000"/>
                </a:solidFill>
                <a:latin typeface="Arial"/>
                <a:cs typeface="Arial"/>
              </a:rPr>
              <a:t> 1995</a:t>
            </a:r>
          </a:p>
        </c:rich>
      </c:tx>
      <c:layout>
        <c:manualLayout>
          <c:xMode val="edge"/>
          <c:yMode val="edge"/>
          <c:x val="0.32413793103448274"/>
          <c:y val="0.85074626865671643"/>
        </c:manualLayout>
      </c:layout>
      <c:overlay val="0"/>
      <c:spPr>
        <a:noFill/>
        <a:ln w="23111">
          <a:noFill/>
        </a:ln>
      </c:spPr>
    </c:title>
    <c:autoTitleDeleted val="0"/>
    <c:plotArea>
      <c:layout>
        <c:manualLayout>
          <c:layoutTarget val="inner"/>
          <c:xMode val="edge"/>
          <c:yMode val="edge"/>
          <c:x val="0.25862068965517243"/>
          <c:y val="0.32462686567164178"/>
          <c:w val="0.48965517241379308"/>
          <c:h val="0.52985074626865669"/>
        </c:manualLayout>
      </c:layout>
      <c:pieChart>
        <c:varyColors val="1"/>
        <c:ser>
          <c:idx val="0"/>
          <c:order val="0"/>
          <c:tx>
            <c:strRef>
              <c:f>Sheet1!$A$3</c:f>
              <c:strCache>
                <c:ptCount val="1"/>
                <c:pt idx="0">
                  <c:v>1995</c:v>
                </c:pt>
              </c:strCache>
            </c:strRef>
          </c:tx>
          <c:spPr>
            <a:solidFill>
              <a:srgbClr val="9999FF"/>
            </a:solidFill>
            <a:ln w="11556">
              <a:solidFill>
                <a:srgbClr val="000000"/>
              </a:solidFill>
              <a:prstDash val="solid"/>
            </a:ln>
          </c:spPr>
          <c:dPt>
            <c:idx val="0"/>
            <c:bubble3D val="0"/>
          </c:dPt>
          <c:dPt>
            <c:idx val="1"/>
            <c:bubble3D val="0"/>
            <c:spPr>
              <a:solidFill>
                <a:srgbClr val="993366"/>
              </a:solidFill>
              <a:ln w="11556">
                <a:solidFill>
                  <a:srgbClr val="000000"/>
                </a:solidFill>
                <a:prstDash val="solid"/>
              </a:ln>
            </c:spPr>
          </c:dPt>
          <c:dPt>
            <c:idx val="2"/>
            <c:bubble3D val="0"/>
            <c:spPr>
              <a:solidFill>
                <a:srgbClr val="FFFFCC"/>
              </a:solidFill>
              <a:ln w="11556">
                <a:solidFill>
                  <a:srgbClr val="000000"/>
                </a:solidFill>
                <a:prstDash val="solid"/>
              </a:ln>
            </c:spPr>
          </c:dPt>
          <c:dPt>
            <c:idx val="3"/>
            <c:bubble3D val="0"/>
            <c:spPr>
              <a:solidFill>
                <a:srgbClr val="CCFFFF"/>
              </a:solidFill>
              <a:ln w="11556">
                <a:solidFill>
                  <a:srgbClr val="000000"/>
                </a:solidFill>
                <a:prstDash val="solid"/>
              </a:ln>
            </c:spPr>
          </c:dPt>
          <c:dLbls>
            <c:dLbl>
              <c:idx val="0"/>
              <c:layout>
                <c:manualLayout>
                  <c:x val="-0.1671551615471526"/>
                  <c:y val="-6.4977394743936601E-2"/>
                </c:manualLayout>
              </c:layout>
              <c:tx>
                <c:rich>
                  <a:bodyPr/>
                  <a:lstStyle/>
                  <a:p>
                    <a:r>
                      <a:rPr lang="en-US"/>
                      <a:t>63.6%</a:t>
                    </a:r>
                  </a:p>
                </c:rich>
              </c:tx>
              <c:dLblPos val="bestFit"/>
              <c:showLegendKey val="0"/>
              <c:showVal val="0"/>
              <c:showCatName val="0"/>
              <c:showSerName val="0"/>
              <c:showPercent val="0"/>
              <c:showBubbleSize val="0"/>
            </c:dLbl>
            <c:dLbl>
              <c:idx val="1"/>
              <c:layout>
                <c:manualLayout>
                  <c:x val="0.16296080812727892"/>
                  <c:y val="-3.7245977393820739E-2"/>
                </c:manualLayout>
              </c:layout>
              <c:tx>
                <c:rich>
                  <a:bodyPr/>
                  <a:lstStyle/>
                  <a:p>
                    <a:r>
                      <a:rPr lang="en-US"/>
                      <a:t>18.4%</a:t>
                    </a:r>
                  </a:p>
                </c:rich>
              </c:tx>
              <c:dLblPos val="bestFit"/>
              <c:showLegendKey val="0"/>
              <c:showVal val="0"/>
              <c:showCatName val="0"/>
              <c:showSerName val="0"/>
              <c:showPercent val="0"/>
              <c:showBubbleSize val="0"/>
            </c:dLbl>
            <c:dLbl>
              <c:idx val="2"/>
              <c:layout>
                <c:manualLayout>
                  <c:x val="0.10458874467213056"/>
                  <c:y val="7.5776156275156936E-2"/>
                </c:manualLayout>
              </c:layout>
              <c:tx>
                <c:rich>
                  <a:bodyPr/>
                  <a:lstStyle/>
                  <a:p>
                    <a:r>
                      <a:rPr lang="en-US"/>
                      <a:t>7.5%</a:t>
                    </a:r>
                  </a:p>
                </c:rich>
              </c:tx>
              <c:dLblPos val="bestFit"/>
              <c:showLegendKey val="0"/>
              <c:showVal val="0"/>
              <c:showCatName val="0"/>
              <c:showSerName val="0"/>
              <c:showPercent val="0"/>
              <c:showBubbleSize val="0"/>
            </c:dLbl>
            <c:dLbl>
              <c:idx val="3"/>
              <c:layout>
                <c:manualLayout>
                  <c:x val="8.1453220988195685E-2"/>
                  <c:y val="9.2878215900401961E-2"/>
                </c:manualLayout>
              </c:layout>
              <c:tx>
                <c:rich>
                  <a:bodyPr/>
                  <a:lstStyle/>
                  <a:p>
                    <a:r>
                      <a:rPr lang="en-US"/>
                      <a:t>10.5%</a:t>
                    </a:r>
                  </a:p>
                </c:rich>
              </c:tx>
              <c:dLblPos val="bestFit"/>
              <c:showLegendKey val="0"/>
              <c:showVal val="0"/>
              <c:showCatName val="0"/>
              <c:showSerName val="0"/>
              <c:showPercent val="0"/>
              <c:showBubbleSize val="0"/>
            </c:dLbl>
            <c:spPr>
              <a:noFill/>
              <a:ln w="23111">
                <a:noFill/>
              </a:ln>
            </c:spPr>
            <c:txPr>
              <a:bodyPr/>
              <a:lstStyle/>
              <a:p>
                <a:pPr>
                  <a:defRPr sz="910" b="0" i="0" u="none" strike="noStrike" baseline="0">
                    <a:solidFill>
                      <a:srgbClr val="FFFFFF"/>
                    </a:solidFill>
                    <a:latin typeface="Arial"/>
                    <a:ea typeface="Arial"/>
                    <a:cs typeface="Arial"/>
                  </a:defRPr>
                </a:pPr>
                <a:endParaRPr lang="en-US"/>
              </a:p>
            </c:txPr>
            <c:showLegendKey val="0"/>
            <c:showVal val="1"/>
            <c:showCatName val="0"/>
            <c:showSerName val="0"/>
            <c:showPercent val="0"/>
            <c:showBubbleSize val="0"/>
            <c:showLeaderLines val="1"/>
          </c:dLbls>
          <c:cat>
            <c:strRef>
              <c:f>Sheet1!$B$1:$E$2</c:f>
              <c:strCache>
                <c:ptCount val="4"/>
                <c:pt idx="0">
                  <c:v>C©y LT</c:v>
                </c:pt>
                <c:pt idx="1">
                  <c:v>C©y CN</c:v>
                </c:pt>
                <c:pt idx="2">
                  <c:v>Rau ®Ëu</c:v>
                </c:pt>
                <c:pt idx="3">
                  <c:v>C©u kh¸c</c:v>
                </c:pt>
              </c:strCache>
            </c:strRef>
          </c:cat>
          <c:val>
            <c:numRef>
              <c:f>Sheet1!$B$3:$E$3</c:f>
              <c:numCache>
                <c:formatCode>General</c:formatCode>
                <c:ptCount val="4"/>
                <c:pt idx="0">
                  <c:v>63.6</c:v>
                </c:pt>
                <c:pt idx="1">
                  <c:v>18.399999999999999</c:v>
                </c:pt>
                <c:pt idx="2">
                  <c:v>7.5</c:v>
                </c:pt>
                <c:pt idx="3">
                  <c:v>10.5</c:v>
                </c:pt>
              </c:numCache>
            </c:numRef>
          </c:val>
        </c:ser>
        <c:ser>
          <c:idx val="1"/>
          <c:order val="1"/>
          <c:tx>
            <c:strRef>
              <c:f>Sheet1!$A$4</c:f>
              <c:strCache>
                <c:ptCount val="1"/>
                <c:pt idx="0">
                  <c:v>2005</c:v>
                </c:pt>
              </c:strCache>
            </c:strRef>
          </c:tx>
          <c:spPr>
            <a:solidFill>
              <a:srgbClr val="993366"/>
            </a:solidFill>
            <a:ln w="11556">
              <a:solidFill>
                <a:srgbClr val="000000"/>
              </a:solidFill>
              <a:prstDash val="solid"/>
            </a:ln>
          </c:spPr>
          <c:dPt>
            <c:idx val="0"/>
            <c:bubble3D val="0"/>
            <c:spPr>
              <a:solidFill>
                <a:srgbClr val="9999FF"/>
              </a:solidFill>
              <a:ln w="11556">
                <a:solidFill>
                  <a:srgbClr val="000000"/>
                </a:solidFill>
                <a:prstDash val="solid"/>
              </a:ln>
            </c:spPr>
          </c:dPt>
          <c:dPt>
            <c:idx val="1"/>
            <c:bubble3D val="0"/>
          </c:dPt>
          <c:dPt>
            <c:idx val="2"/>
            <c:bubble3D val="0"/>
            <c:spPr>
              <a:solidFill>
                <a:srgbClr val="FFFFCC"/>
              </a:solidFill>
              <a:ln w="11556">
                <a:solidFill>
                  <a:srgbClr val="000000"/>
                </a:solidFill>
                <a:prstDash val="solid"/>
              </a:ln>
            </c:spPr>
          </c:dPt>
          <c:dPt>
            <c:idx val="3"/>
            <c:bubble3D val="0"/>
            <c:spPr>
              <a:solidFill>
                <a:srgbClr val="CCFFFF"/>
              </a:solidFill>
              <a:ln w="11556">
                <a:solidFill>
                  <a:srgbClr val="000000"/>
                </a:solidFill>
                <a:prstDash val="solid"/>
              </a:ln>
            </c:spPr>
          </c:dPt>
          <c:dLbls>
            <c:spPr>
              <a:noFill/>
              <a:ln w="23111">
                <a:noFill/>
              </a:ln>
            </c:spPr>
            <c:txPr>
              <a:bodyPr/>
              <a:lstStyle/>
              <a:p>
                <a:pPr>
                  <a:defRPr sz="409" b="0" i="0" u="none" strike="noStrike" baseline="0">
                    <a:solidFill>
                      <a:srgbClr val="000000"/>
                    </a:solidFill>
                    <a:latin typeface="Arial"/>
                    <a:ea typeface="Arial"/>
                    <a:cs typeface="Arial"/>
                  </a:defRPr>
                </a:pPr>
                <a:endParaRPr lang="en-US"/>
              </a:p>
            </c:txPr>
            <c:showLegendKey val="0"/>
            <c:showVal val="1"/>
            <c:showCatName val="0"/>
            <c:showSerName val="0"/>
            <c:showPercent val="0"/>
            <c:showBubbleSize val="0"/>
            <c:showLeaderLines val="1"/>
          </c:dLbls>
          <c:cat>
            <c:strRef>
              <c:f>Sheet1!$B$1:$E$2</c:f>
              <c:strCache>
                <c:ptCount val="4"/>
                <c:pt idx="0">
                  <c:v>C©y LT</c:v>
                </c:pt>
                <c:pt idx="1">
                  <c:v>C©y CN</c:v>
                </c:pt>
                <c:pt idx="2">
                  <c:v>Rau ®Ëu</c:v>
                </c:pt>
                <c:pt idx="3">
                  <c:v>C©u kh¸c</c:v>
                </c:pt>
              </c:strCache>
            </c:strRef>
          </c:cat>
          <c:val>
            <c:numRef>
              <c:f>Sheet1!$B$4:$E$4</c:f>
              <c:numCache>
                <c:formatCode>General</c:formatCode>
                <c:ptCount val="4"/>
                <c:pt idx="0">
                  <c:v>59.2</c:v>
                </c:pt>
                <c:pt idx="1">
                  <c:v>23.7</c:v>
                </c:pt>
                <c:pt idx="2">
                  <c:v>8.3000000000000007</c:v>
                </c:pt>
                <c:pt idx="3">
                  <c:v>8.8000000000000007</c:v>
                </c:pt>
              </c:numCache>
            </c:numRef>
          </c:val>
        </c:ser>
        <c:dLbls>
          <c:showLegendKey val="0"/>
          <c:showVal val="1"/>
          <c:showCatName val="0"/>
          <c:showSerName val="0"/>
          <c:showPercent val="0"/>
          <c:showBubbleSize val="0"/>
          <c:showLeaderLines val="1"/>
        </c:dLbls>
        <c:firstSliceAng val="0"/>
      </c:pieChart>
      <c:spPr>
        <a:noFill/>
        <a:ln w="23111">
          <a:noFill/>
        </a:ln>
      </c:spPr>
    </c:plotArea>
    <c:plotVisOnly val="1"/>
    <c:dispBlanksAs val="zero"/>
    <c:showDLblsOverMax val="0"/>
  </c:chart>
  <c:spPr>
    <a:solidFill>
      <a:srgbClr val="FFFFFF"/>
    </a:solidFill>
    <a:ln>
      <a:noFill/>
    </a:ln>
  </c:spPr>
  <c:txPr>
    <a:bodyPr/>
    <a:lstStyle/>
    <a:p>
      <a:pPr>
        <a:defRPr sz="409" b="0"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521" b="0" i="0" u="none" strike="noStrike" baseline="0">
                <a:solidFill>
                  <a:srgbClr val="FF0000"/>
                </a:solidFill>
                <a:latin typeface=".VnTime"/>
                <a:ea typeface=".VnTime"/>
                <a:cs typeface=".VnTime"/>
              </a:defRPr>
            </a:pPr>
            <a:r>
              <a:rPr lang="en-US" sz="1521" b="0" i="0" u="none" strike="noStrike" baseline="0">
                <a:solidFill>
                  <a:srgbClr val="FF0000"/>
                </a:solidFill>
                <a:latin typeface=".VnTime"/>
              </a:rPr>
              <a:t>N¨m</a:t>
            </a:r>
            <a:r>
              <a:rPr lang="en-US" sz="1521" b="0" i="0" u="none" strike="noStrike" baseline="0">
                <a:solidFill>
                  <a:srgbClr val="FF0000"/>
                </a:solidFill>
                <a:latin typeface="Arial"/>
                <a:cs typeface="Arial"/>
              </a:rPr>
              <a:t> 2005</a:t>
            </a:r>
          </a:p>
        </c:rich>
      </c:tx>
      <c:layout>
        <c:manualLayout>
          <c:xMode val="edge"/>
          <c:yMode val="edge"/>
          <c:x val="0.37467018469656993"/>
          <c:y val="0.88432835820895528"/>
        </c:manualLayout>
      </c:layout>
      <c:overlay val="0"/>
      <c:spPr>
        <a:noFill/>
        <a:ln w="28094">
          <a:noFill/>
        </a:ln>
      </c:spPr>
    </c:title>
    <c:autoTitleDeleted val="0"/>
    <c:plotArea>
      <c:layout>
        <c:manualLayout>
          <c:layoutTarget val="inner"/>
          <c:xMode val="edge"/>
          <c:yMode val="edge"/>
          <c:x val="0.31134564643799473"/>
          <c:y val="0.31343283582089554"/>
          <c:w val="0.38258575197889183"/>
          <c:h val="0.54104477611940294"/>
        </c:manualLayout>
      </c:layout>
      <c:pieChart>
        <c:varyColors val="1"/>
        <c:ser>
          <c:idx val="1"/>
          <c:order val="0"/>
          <c:tx>
            <c:strRef>
              <c:f>Sheet1!$A$4</c:f>
              <c:strCache>
                <c:ptCount val="1"/>
                <c:pt idx="0">
                  <c:v>2005</c:v>
                </c:pt>
              </c:strCache>
            </c:strRef>
          </c:tx>
          <c:spPr>
            <a:solidFill>
              <a:srgbClr val="993366"/>
            </a:solidFill>
            <a:ln w="14047">
              <a:solidFill>
                <a:srgbClr val="000000"/>
              </a:solidFill>
              <a:prstDash val="solid"/>
            </a:ln>
          </c:spPr>
          <c:dPt>
            <c:idx val="0"/>
            <c:bubble3D val="0"/>
            <c:spPr>
              <a:solidFill>
                <a:srgbClr val="9999FF"/>
              </a:solidFill>
              <a:ln w="14047">
                <a:solidFill>
                  <a:srgbClr val="000000"/>
                </a:solidFill>
                <a:prstDash val="solid"/>
              </a:ln>
            </c:spPr>
          </c:dPt>
          <c:dPt>
            <c:idx val="1"/>
            <c:bubble3D val="0"/>
          </c:dPt>
          <c:dPt>
            <c:idx val="2"/>
            <c:bubble3D val="0"/>
            <c:spPr>
              <a:solidFill>
                <a:srgbClr val="FFFFCC"/>
              </a:solidFill>
              <a:ln w="14047">
                <a:solidFill>
                  <a:srgbClr val="000000"/>
                </a:solidFill>
                <a:prstDash val="solid"/>
              </a:ln>
            </c:spPr>
          </c:dPt>
          <c:dPt>
            <c:idx val="3"/>
            <c:bubble3D val="0"/>
            <c:spPr>
              <a:solidFill>
                <a:srgbClr val="CCFFFF"/>
              </a:solidFill>
              <a:ln w="14047">
                <a:solidFill>
                  <a:srgbClr val="000000"/>
                </a:solidFill>
                <a:prstDash val="solid"/>
              </a:ln>
            </c:spPr>
          </c:dPt>
          <c:dLbls>
            <c:dLbl>
              <c:idx val="0"/>
              <c:layout>
                <c:manualLayout>
                  <c:x val="-0.17404111377305631"/>
                  <c:y val="-9.0960534033829532E-2"/>
                </c:manualLayout>
              </c:layout>
              <c:tx>
                <c:rich>
                  <a:bodyPr/>
                  <a:lstStyle/>
                  <a:p>
                    <a:r>
                      <a:rPr lang="en-US"/>
                      <a:t>59.2%</a:t>
                    </a:r>
                  </a:p>
                </c:rich>
              </c:tx>
              <c:dLblPos val="bestFit"/>
              <c:showLegendKey val="0"/>
              <c:showVal val="0"/>
              <c:showCatName val="0"/>
              <c:showSerName val="0"/>
              <c:showPercent val="0"/>
              <c:showBubbleSize val="0"/>
            </c:dLbl>
            <c:dLbl>
              <c:idx val="1"/>
              <c:layout>
                <c:manualLayout>
                  <c:x val="0.14144715160714233"/>
                  <c:y val="-5.9829783133643288E-2"/>
                </c:manualLayout>
              </c:layout>
              <c:tx>
                <c:rich>
                  <a:bodyPr/>
                  <a:lstStyle/>
                  <a:p>
                    <a:r>
                      <a:rPr lang="en-US"/>
                      <a:t>23.7%</a:t>
                    </a:r>
                  </a:p>
                </c:rich>
              </c:tx>
              <c:dLblPos val="bestFit"/>
              <c:showLegendKey val="0"/>
              <c:showVal val="0"/>
              <c:showCatName val="0"/>
              <c:showSerName val="0"/>
              <c:showPercent val="0"/>
              <c:showBubbleSize val="0"/>
            </c:dLbl>
            <c:dLbl>
              <c:idx val="2"/>
              <c:layout>
                <c:manualLayout>
                  <c:x val="9.721582866960532E-2"/>
                  <c:y val="7.3052385421974231E-2"/>
                </c:manualLayout>
              </c:layout>
              <c:tx>
                <c:rich>
                  <a:bodyPr/>
                  <a:lstStyle/>
                  <a:p>
                    <a:r>
                      <a:rPr lang="en-US"/>
                      <a:t>8.3%</a:t>
                    </a:r>
                  </a:p>
                </c:rich>
              </c:tx>
              <c:dLblPos val="bestFit"/>
              <c:showLegendKey val="0"/>
              <c:showVal val="0"/>
              <c:showCatName val="0"/>
              <c:showSerName val="0"/>
              <c:showPercent val="0"/>
              <c:showBubbleSize val="0"/>
            </c:dLbl>
            <c:dLbl>
              <c:idx val="3"/>
              <c:layout>
                <c:manualLayout>
                  <c:x val="5.40621467897337E-2"/>
                  <c:y val="7.7017844645505651E-2"/>
                </c:manualLayout>
              </c:layout>
              <c:tx>
                <c:rich>
                  <a:bodyPr/>
                  <a:lstStyle/>
                  <a:p>
                    <a:r>
                      <a:rPr lang="en-US"/>
                      <a:t>8.8%</a:t>
                    </a:r>
                  </a:p>
                </c:rich>
              </c:tx>
              <c:dLblPos val="bestFit"/>
              <c:showLegendKey val="0"/>
              <c:showVal val="0"/>
              <c:showCatName val="0"/>
              <c:showSerName val="0"/>
              <c:showPercent val="0"/>
              <c:showBubbleSize val="0"/>
            </c:dLbl>
            <c:spPr>
              <a:noFill/>
              <a:ln w="28094">
                <a:noFill/>
              </a:ln>
            </c:spPr>
            <c:txPr>
              <a:bodyPr/>
              <a:lstStyle/>
              <a:p>
                <a:pPr>
                  <a:defRPr sz="1106" b="0" i="0" u="none" strike="noStrike" baseline="0">
                    <a:solidFill>
                      <a:srgbClr val="FFFFFF"/>
                    </a:solidFill>
                    <a:latin typeface="Arial"/>
                    <a:ea typeface="Arial"/>
                    <a:cs typeface="Arial"/>
                  </a:defRPr>
                </a:pPr>
                <a:endParaRPr lang="en-US"/>
              </a:p>
            </c:txPr>
            <c:showLegendKey val="0"/>
            <c:showVal val="1"/>
            <c:showCatName val="0"/>
            <c:showSerName val="0"/>
            <c:showPercent val="0"/>
            <c:showBubbleSize val="0"/>
            <c:showLeaderLines val="1"/>
          </c:dLbls>
          <c:cat>
            <c:strRef>
              <c:f>Sheet1!$B$1:$E$2</c:f>
              <c:strCache>
                <c:ptCount val="4"/>
                <c:pt idx="0">
                  <c:v>C©y LT</c:v>
                </c:pt>
                <c:pt idx="1">
                  <c:v>C©y CN</c:v>
                </c:pt>
                <c:pt idx="2">
                  <c:v>Rau ®Ëu</c:v>
                </c:pt>
                <c:pt idx="3">
                  <c:v>C©u kh¸c</c:v>
                </c:pt>
              </c:strCache>
            </c:strRef>
          </c:cat>
          <c:val>
            <c:numRef>
              <c:f>Sheet1!$B$4:$E$4</c:f>
              <c:numCache>
                <c:formatCode>General</c:formatCode>
                <c:ptCount val="4"/>
                <c:pt idx="0">
                  <c:v>59.2</c:v>
                </c:pt>
                <c:pt idx="1">
                  <c:v>23.7</c:v>
                </c:pt>
                <c:pt idx="2">
                  <c:v>8.3000000000000007</c:v>
                </c:pt>
                <c:pt idx="3">
                  <c:v>8.8000000000000007</c:v>
                </c:pt>
              </c:numCache>
            </c:numRef>
          </c:val>
        </c:ser>
        <c:dLbls>
          <c:showLegendKey val="0"/>
          <c:showVal val="1"/>
          <c:showCatName val="0"/>
          <c:showSerName val="0"/>
          <c:showPercent val="0"/>
          <c:showBubbleSize val="0"/>
          <c:showLeaderLines val="1"/>
        </c:dLbls>
        <c:firstSliceAng val="0"/>
      </c:pieChart>
      <c:spPr>
        <a:noFill/>
        <a:ln w="28094">
          <a:noFill/>
        </a:ln>
      </c:spPr>
    </c:plotArea>
    <c:plotVisOnly val="1"/>
    <c:dispBlanksAs val="zero"/>
    <c:showDLblsOverMax val="0"/>
  </c:chart>
  <c:spPr>
    <a:solidFill>
      <a:srgbClr val="FFFFFF"/>
    </a:solidFill>
    <a:ln>
      <a:noFill/>
    </a:ln>
  </c:spPr>
  <c:txPr>
    <a:bodyPr/>
    <a:lstStyle/>
    <a:p>
      <a:pPr>
        <a:defRPr sz="636" b="0"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2</Pages>
  <Words>52546</Words>
  <Characters>299517</Characters>
  <Application>Microsoft Office Word</Application>
  <DocSecurity>0</DocSecurity>
  <Lines>2495</Lines>
  <Paragraphs>70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513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0T08:56:00Z</dcterms:created>
  <dc:creator>admin</dc:creator>
  <dc:description>Tài liệu bồi dưỡng HSG môn Địa lớp 6, 7, 8, 9 được soạn dưới dạng file word và PDF gồm 172 trang. Các bạn xem và tải về ở dưới.Download tài liệu</dc:description>
  <dcterms:modified xsi:type="dcterms:W3CDTF">2022-06-10T08:56:00Z</dcterms:modified>
  <cp:revision>1</cp:revision>
  <dc:title>Tài Liệu Bồi Dưỡng HSG Môn Địa Lớp 6, 7, 8, 9</dc:title>
</cp:coreProperties>
</file>